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autoCompressPictures="0">
  <p:sldMasterIdLst>
    <p:sldMasterId id="2147483648" r:id="rId1"/>
  </p:sldMasterIdLst>
  <p:notesMasterIdLst>
    <p:notesMasterId r:id="rId36"/>
  </p:notesMasterIdLst>
  <p:handoutMasterIdLst>
    <p:handoutMasterId r:id="rId37"/>
  </p:handoutMasterIdLst>
  <p:sldIdLst>
    <p:sldId id="288" r:id="rId2"/>
    <p:sldId id="286" r:id="rId3"/>
    <p:sldId id="301" r:id="rId4"/>
    <p:sldId id="313" r:id="rId5"/>
    <p:sldId id="291" r:id="rId6"/>
    <p:sldId id="287" r:id="rId7"/>
    <p:sldId id="289" r:id="rId8"/>
    <p:sldId id="315" r:id="rId9"/>
    <p:sldId id="261" r:id="rId10"/>
    <p:sldId id="316" r:id="rId11"/>
    <p:sldId id="290" r:id="rId12"/>
    <p:sldId id="319" r:id="rId13"/>
    <p:sldId id="293" r:id="rId14"/>
    <p:sldId id="297" r:id="rId15"/>
    <p:sldId id="300" r:id="rId16"/>
    <p:sldId id="296" r:id="rId17"/>
    <p:sldId id="317" r:id="rId18"/>
    <p:sldId id="275" r:id="rId19"/>
    <p:sldId id="320" r:id="rId20"/>
    <p:sldId id="303" r:id="rId21"/>
    <p:sldId id="305" r:id="rId22"/>
    <p:sldId id="307" r:id="rId23"/>
    <p:sldId id="311" r:id="rId24"/>
    <p:sldId id="308" r:id="rId25"/>
    <p:sldId id="326" r:id="rId26"/>
    <p:sldId id="323" r:id="rId27"/>
    <p:sldId id="324" r:id="rId28"/>
    <p:sldId id="312" r:id="rId29"/>
    <p:sldId id="306" r:id="rId30"/>
    <p:sldId id="299" r:id="rId31"/>
    <p:sldId id="328" r:id="rId32"/>
    <p:sldId id="294" r:id="rId33"/>
    <p:sldId id="295" r:id="rId34"/>
    <p:sldId id="327" r:id="rId35"/>
  </p:sldIdLst>
  <p:sldSz cx="9144000" cy="6858000" type="screen4x3"/>
  <p:notesSz cx="6735763" cy="9866313"/>
  <p:defaultTextStyle>
    <a:defPPr>
      <a:defRPr lang="ru-RU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+mn-ea"/>
        <a:cs typeface="Arial" panose="020B0604020202020204" pitchFamily="34" charset="0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+mn-ea"/>
        <a:cs typeface="Arial" panose="020B0604020202020204" pitchFamily="34" charset="0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+mn-ea"/>
        <a:cs typeface="Arial" panose="020B0604020202020204" pitchFamily="34" charset="0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+mn-ea"/>
        <a:cs typeface="Arial" panose="020B0604020202020204" pitchFamily="34" charset="0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00FF00"/>
    <a:srgbClr val="FFC8C8"/>
    <a:srgbClr val="FF646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—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Нет стиля, нет сетки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2205" autoAdjust="0"/>
    <p:restoredTop sz="83145" autoAdjust="0"/>
  </p:normalViewPr>
  <p:slideViewPr>
    <p:cSldViewPr>
      <p:cViewPr>
        <p:scale>
          <a:sx n="75" d="100"/>
          <a:sy n="75" d="100"/>
        </p:scale>
        <p:origin x="-2544" y="-49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viewProps" Target="viewProp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handoutMaster" Target="handoutMasters/handoutMaster1.xml"/><Relationship Id="rId40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Relationship Id="rId9" Type="http://schemas.openxmlformats.org/officeDocument/2006/relationships/image" Target="../media/image9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4.wmf"/><Relationship Id="rId13" Type="http://schemas.openxmlformats.org/officeDocument/2006/relationships/image" Target="../media/image119.wmf"/><Relationship Id="rId18" Type="http://schemas.openxmlformats.org/officeDocument/2006/relationships/image" Target="../media/image124.wmf"/><Relationship Id="rId3" Type="http://schemas.openxmlformats.org/officeDocument/2006/relationships/image" Target="../media/image109.wmf"/><Relationship Id="rId7" Type="http://schemas.openxmlformats.org/officeDocument/2006/relationships/image" Target="../media/image113.wmf"/><Relationship Id="rId12" Type="http://schemas.openxmlformats.org/officeDocument/2006/relationships/image" Target="../media/image118.wmf"/><Relationship Id="rId17" Type="http://schemas.openxmlformats.org/officeDocument/2006/relationships/image" Target="../media/image123.wmf"/><Relationship Id="rId2" Type="http://schemas.openxmlformats.org/officeDocument/2006/relationships/image" Target="../media/image108.wmf"/><Relationship Id="rId16" Type="http://schemas.openxmlformats.org/officeDocument/2006/relationships/image" Target="../media/image122.wmf"/><Relationship Id="rId20" Type="http://schemas.openxmlformats.org/officeDocument/2006/relationships/image" Target="../media/image126.wmf"/><Relationship Id="rId1" Type="http://schemas.openxmlformats.org/officeDocument/2006/relationships/image" Target="../media/image107.wmf"/><Relationship Id="rId6" Type="http://schemas.openxmlformats.org/officeDocument/2006/relationships/image" Target="../media/image112.wmf"/><Relationship Id="rId11" Type="http://schemas.openxmlformats.org/officeDocument/2006/relationships/image" Target="../media/image117.wmf"/><Relationship Id="rId5" Type="http://schemas.openxmlformats.org/officeDocument/2006/relationships/image" Target="../media/image111.wmf"/><Relationship Id="rId15" Type="http://schemas.openxmlformats.org/officeDocument/2006/relationships/image" Target="../media/image121.wmf"/><Relationship Id="rId10" Type="http://schemas.openxmlformats.org/officeDocument/2006/relationships/image" Target="../media/image116.wmf"/><Relationship Id="rId19" Type="http://schemas.openxmlformats.org/officeDocument/2006/relationships/image" Target="../media/image125.wmf"/><Relationship Id="rId4" Type="http://schemas.openxmlformats.org/officeDocument/2006/relationships/image" Target="../media/image110.wmf"/><Relationship Id="rId9" Type="http://schemas.openxmlformats.org/officeDocument/2006/relationships/image" Target="../media/image115.wmf"/><Relationship Id="rId14" Type="http://schemas.openxmlformats.org/officeDocument/2006/relationships/image" Target="../media/image120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9.wmf"/><Relationship Id="rId3" Type="http://schemas.openxmlformats.org/officeDocument/2006/relationships/image" Target="../media/image53.wmf"/><Relationship Id="rId7" Type="http://schemas.openxmlformats.org/officeDocument/2006/relationships/image" Target="../media/image57.wmf"/><Relationship Id="rId2" Type="http://schemas.openxmlformats.org/officeDocument/2006/relationships/image" Target="../media/image128.wmf"/><Relationship Id="rId1" Type="http://schemas.openxmlformats.org/officeDocument/2006/relationships/image" Target="../media/image127.wmf"/><Relationship Id="rId6" Type="http://schemas.openxmlformats.org/officeDocument/2006/relationships/image" Target="../media/image56.wmf"/><Relationship Id="rId5" Type="http://schemas.openxmlformats.org/officeDocument/2006/relationships/image" Target="../media/image55.wmf"/><Relationship Id="rId4" Type="http://schemas.openxmlformats.org/officeDocument/2006/relationships/image" Target="../media/image54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3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2.wmf"/><Relationship Id="rId3" Type="http://schemas.openxmlformats.org/officeDocument/2006/relationships/image" Target="../media/image137.wmf"/><Relationship Id="rId7" Type="http://schemas.openxmlformats.org/officeDocument/2006/relationships/image" Target="../media/image141.wmf"/><Relationship Id="rId2" Type="http://schemas.openxmlformats.org/officeDocument/2006/relationships/image" Target="../media/image136.wmf"/><Relationship Id="rId1" Type="http://schemas.openxmlformats.org/officeDocument/2006/relationships/image" Target="../media/image135.wmf"/><Relationship Id="rId6" Type="http://schemas.openxmlformats.org/officeDocument/2006/relationships/image" Target="../media/image140.wmf"/><Relationship Id="rId5" Type="http://schemas.openxmlformats.org/officeDocument/2006/relationships/image" Target="../media/image139.wmf"/><Relationship Id="rId4" Type="http://schemas.openxmlformats.org/officeDocument/2006/relationships/image" Target="../media/image138.wmf"/><Relationship Id="rId9" Type="http://schemas.openxmlformats.org/officeDocument/2006/relationships/image" Target="../media/image143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3.wmf"/><Relationship Id="rId13" Type="http://schemas.openxmlformats.org/officeDocument/2006/relationships/image" Target="../media/image158.wmf"/><Relationship Id="rId3" Type="http://schemas.openxmlformats.org/officeDocument/2006/relationships/image" Target="../media/image148.wmf"/><Relationship Id="rId7" Type="http://schemas.openxmlformats.org/officeDocument/2006/relationships/image" Target="../media/image152.wmf"/><Relationship Id="rId12" Type="http://schemas.openxmlformats.org/officeDocument/2006/relationships/image" Target="../media/image157.wmf"/><Relationship Id="rId2" Type="http://schemas.openxmlformats.org/officeDocument/2006/relationships/image" Target="../media/image147.wmf"/><Relationship Id="rId1" Type="http://schemas.openxmlformats.org/officeDocument/2006/relationships/image" Target="../media/image146.wmf"/><Relationship Id="rId6" Type="http://schemas.openxmlformats.org/officeDocument/2006/relationships/image" Target="../media/image151.wmf"/><Relationship Id="rId11" Type="http://schemas.openxmlformats.org/officeDocument/2006/relationships/image" Target="../media/image156.wmf"/><Relationship Id="rId5" Type="http://schemas.openxmlformats.org/officeDocument/2006/relationships/image" Target="../media/image150.wmf"/><Relationship Id="rId10" Type="http://schemas.openxmlformats.org/officeDocument/2006/relationships/image" Target="../media/image155.wmf"/><Relationship Id="rId4" Type="http://schemas.openxmlformats.org/officeDocument/2006/relationships/image" Target="../media/image149.wmf"/><Relationship Id="rId9" Type="http://schemas.openxmlformats.org/officeDocument/2006/relationships/image" Target="../media/image154.wmf"/><Relationship Id="rId14" Type="http://schemas.openxmlformats.org/officeDocument/2006/relationships/image" Target="../media/image159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7.wmf"/><Relationship Id="rId13" Type="http://schemas.openxmlformats.org/officeDocument/2006/relationships/image" Target="../media/image172.wmf"/><Relationship Id="rId3" Type="http://schemas.openxmlformats.org/officeDocument/2006/relationships/image" Target="../media/image162.wmf"/><Relationship Id="rId7" Type="http://schemas.openxmlformats.org/officeDocument/2006/relationships/image" Target="../media/image166.wmf"/><Relationship Id="rId12" Type="http://schemas.openxmlformats.org/officeDocument/2006/relationships/image" Target="../media/image171.wmf"/><Relationship Id="rId2" Type="http://schemas.openxmlformats.org/officeDocument/2006/relationships/image" Target="../media/image161.wmf"/><Relationship Id="rId1" Type="http://schemas.openxmlformats.org/officeDocument/2006/relationships/image" Target="../media/image160.wmf"/><Relationship Id="rId6" Type="http://schemas.openxmlformats.org/officeDocument/2006/relationships/image" Target="../media/image165.wmf"/><Relationship Id="rId11" Type="http://schemas.openxmlformats.org/officeDocument/2006/relationships/image" Target="../media/image170.wmf"/><Relationship Id="rId5" Type="http://schemas.openxmlformats.org/officeDocument/2006/relationships/image" Target="../media/image164.wmf"/><Relationship Id="rId10" Type="http://schemas.openxmlformats.org/officeDocument/2006/relationships/image" Target="../media/image169.wmf"/><Relationship Id="rId4" Type="http://schemas.openxmlformats.org/officeDocument/2006/relationships/image" Target="../media/image163.wmf"/><Relationship Id="rId9" Type="http://schemas.openxmlformats.org/officeDocument/2006/relationships/image" Target="../media/image168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9.wmf"/><Relationship Id="rId3" Type="http://schemas.openxmlformats.org/officeDocument/2006/relationships/image" Target="../media/image176.wmf"/><Relationship Id="rId7" Type="http://schemas.openxmlformats.org/officeDocument/2006/relationships/image" Target="../media/image178.wmf"/><Relationship Id="rId2" Type="http://schemas.openxmlformats.org/officeDocument/2006/relationships/image" Target="../media/image175.wmf"/><Relationship Id="rId1" Type="http://schemas.openxmlformats.org/officeDocument/2006/relationships/image" Target="../media/image174.wmf"/><Relationship Id="rId6" Type="http://schemas.openxmlformats.org/officeDocument/2006/relationships/image" Target="../media/image177.wmf"/><Relationship Id="rId5" Type="http://schemas.openxmlformats.org/officeDocument/2006/relationships/image" Target="../media/image143.wmf"/><Relationship Id="rId4" Type="http://schemas.openxmlformats.org/officeDocument/2006/relationships/image" Target="../media/image137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8.wmf"/><Relationship Id="rId3" Type="http://schemas.openxmlformats.org/officeDocument/2006/relationships/image" Target="../media/image183.wmf"/><Relationship Id="rId7" Type="http://schemas.openxmlformats.org/officeDocument/2006/relationships/image" Target="../media/image187.wmf"/><Relationship Id="rId12" Type="http://schemas.openxmlformats.org/officeDocument/2006/relationships/image" Target="../media/image192.wmf"/><Relationship Id="rId2" Type="http://schemas.openxmlformats.org/officeDocument/2006/relationships/image" Target="../media/image182.wmf"/><Relationship Id="rId1" Type="http://schemas.openxmlformats.org/officeDocument/2006/relationships/image" Target="../media/image181.wmf"/><Relationship Id="rId6" Type="http://schemas.openxmlformats.org/officeDocument/2006/relationships/image" Target="../media/image186.wmf"/><Relationship Id="rId11" Type="http://schemas.openxmlformats.org/officeDocument/2006/relationships/image" Target="../media/image191.wmf"/><Relationship Id="rId5" Type="http://schemas.openxmlformats.org/officeDocument/2006/relationships/image" Target="../media/image185.wmf"/><Relationship Id="rId10" Type="http://schemas.openxmlformats.org/officeDocument/2006/relationships/image" Target="../media/image190.wmf"/><Relationship Id="rId4" Type="http://schemas.openxmlformats.org/officeDocument/2006/relationships/image" Target="../media/image184.wmf"/><Relationship Id="rId9" Type="http://schemas.openxmlformats.org/officeDocument/2006/relationships/image" Target="../media/image189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6" Type="http://schemas.openxmlformats.org/officeDocument/2006/relationships/image" Target="../media/image197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6.wmf"/><Relationship Id="rId3" Type="http://schemas.openxmlformats.org/officeDocument/2006/relationships/image" Target="../media/image201.wmf"/><Relationship Id="rId7" Type="http://schemas.openxmlformats.org/officeDocument/2006/relationships/image" Target="../media/image205.wmf"/><Relationship Id="rId2" Type="http://schemas.openxmlformats.org/officeDocument/2006/relationships/image" Target="../media/image200.wmf"/><Relationship Id="rId1" Type="http://schemas.openxmlformats.org/officeDocument/2006/relationships/image" Target="../media/image199.wmf"/><Relationship Id="rId6" Type="http://schemas.openxmlformats.org/officeDocument/2006/relationships/image" Target="../media/image204.wmf"/><Relationship Id="rId11" Type="http://schemas.openxmlformats.org/officeDocument/2006/relationships/image" Target="../media/image209.wmf"/><Relationship Id="rId5" Type="http://schemas.openxmlformats.org/officeDocument/2006/relationships/image" Target="../media/image203.wmf"/><Relationship Id="rId10" Type="http://schemas.openxmlformats.org/officeDocument/2006/relationships/image" Target="../media/image208.wmf"/><Relationship Id="rId4" Type="http://schemas.openxmlformats.org/officeDocument/2006/relationships/image" Target="../media/image202.wmf"/><Relationship Id="rId9" Type="http://schemas.openxmlformats.org/officeDocument/2006/relationships/image" Target="../media/image207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image" Target="../media/image3.wmf"/><Relationship Id="rId7" Type="http://schemas.openxmlformats.org/officeDocument/2006/relationships/image" Target="../media/image12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11.wmf"/><Relationship Id="rId5" Type="http://schemas.openxmlformats.org/officeDocument/2006/relationships/image" Target="../media/image5.wmf"/><Relationship Id="rId4" Type="http://schemas.openxmlformats.org/officeDocument/2006/relationships/image" Target="../media/image10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8.wmf"/><Relationship Id="rId13" Type="http://schemas.openxmlformats.org/officeDocument/2006/relationships/image" Target="../media/image223.wmf"/><Relationship Id="rId3" Type="http://schemas.openxmlformats.org/officeDocument/2006/relationships/image" Target="../media/image213.wmf"/><Relationship Id="rId7" Type="http://schemas.openxmlformats.org/officeDocument/2006/relationships/image" Target="../media/image217.wmf"/><Relationship Id="rId12" Type="http://schemas.openxmlformats.org/officeDocument/2006/relationships/image" Target="../media/image222.wmf"/><Relationship Id="rId2" Type="http://schemas.openxmlformats.org/officeDocument/2006/relationships/image" Target="../media/image212.wmf"/><Relationship Id="rId16" Type="http://schemas.openxmlformats.org/officeDocument/2006/relationships/image" Target="../media/image226.wmf"/><Relationship Id="rId1" Type="http://schemas.openxmlformats.org/officeDocument/2006/relationships/image" Target="../media/image211.wmf"/><Relationship Id="rId6" Type="http://schemas.openxmlformats.org/officeDocument/2006/relationships/image" Target="../media/image216.wmf"/><Relationship Id="rId11" Type="http://schemas.openxmlformats.org/officeDocument/2006/relationships/image" Target="../media/image221.wmf"/><Relationship Id="rId5" Type="http://schemas.openxmlformats.org/officeDocument/2006/relationships/image" Target="../media/image215.wmf"/><Relationship Id="rId15" Type="http://schemas.openxmlformats.org/officeDocument/2006/relationships/image" Target="../media/image225.wmf"/><Relationship Id="rId10" Type="http://schemas.openxmlformats.org/officeDocument/2006/relationships/image" Target="../media/image220.wmf"/><Relationship Id="rId4" Type="http://schemas.openxmlformats.org/officeDocument/2006/relationships/image" Target="../media/image214.wmf"/><Relationship Id="rId9" Type="http://schemas.openxmlformats.org/officeDocument/2006/relationships/image" Target="../media/image219.wmf"/><Relationship Id="rId14" Type="http://schemas.openxmlformats.org/officeDocument/2006/relationships/image" Target="../media/image224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8.wmf"/><Relationship Id="rId13" Type="http://schemas.openxmlformats.org/officeDocument/2006/relationships/image" Target="../media/image236.wmf"/><Relationship Id="rId3" Type="http://schemas.openxmlformats.org/officeDocument/2006/relationships/image" Target="../media/image213.wmf"/><Relationship Id="rId7" Type="http://schemas.openxmlformats.org/officeDocument/2006/relationships/image" Target="../media/image217.wmf"/><Relationship Id="rId12" Type="http://schemas.openxmlformats.org/officeDocument/2006/relationships/image" Target="../media/image221.wmf"/><Relationship Id="rId2" Type="http://schemas.openxmlformats.org/officeDocument/2006/relationships/image" Target="../media/image212.wmf"/><Relationship Id="rId1" Type="http://schemas.openxmlformats.org/officeDocument/2006/relationships/image" Target="../media/image232.wmf"/><Relationship Id="rId6" Type="http://schemas.openxmlformats.org/officeDocument/2006/relationships/image" Target="../media/image216.wmf"/><Relationship Id="rId11" Type="http://schemas.openxmlformats.org/officeDocument/2006/relationships/image" Target="../media/image235.wmf"/><Relationship Id="rId5" Type="http://schemas.openxmlformats.org/officeDocument/2006/relationships/image" Target="../media/image215.wmf"/><Relationship Id="rId10" Type="http://schemas.openxmlformats.org/officeDocument/2006/relationships/image" Target="../media/image234.wmf"/><Relationship Id="rId4" Type="http://schemas.openxmlformats.org/officeDocument/2006/relationships/image" Target="../media/image214.wmf"/><Relationship Id="rId9" Type="http://schemas.openxmlformats.org/officeDocument/2006/relationships/image" Target="../media/image233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3.wmf"/><Relationship Id="rId1" Type="http://schemas.openxmlformats.org/officeDocument/2006/relationships/image" Target="../media/image242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0.wmf"/><Relationship Id="rId1" Type="http://schemas.openxmlformats.org/officeDocument/2006/relationships/image" Target="../media/image249.w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2.wmf"/><Relationship Id="rId3" Type="http://schemas.openxmlformats.org/officeDocument/2006/relationships/image" Target="../media/image257.wmf"/><Relationship Id="rId7" Type="http://schemas.openxmlformats.org/officeDocument/2006/relationships/image" Target="../media/image261.wmf"/><Relationship Id="rId2" Type="http://schemas.openxmlformats.org/officeDocument/2006/relationships/image" Target="../media/image256.wmf"/><Relationship Id="rId1" Type="http://schemas.openxmlformats.org/officeDocument/2006/relationships/image" Target="../media/image255.wmf"/><Relationship Id="rId6" Type="http://schemas.openxmlformats.org/officeDocument/2006/relationships/image" Target="../media/image260.wmf"/><Relationship Id="rId11" Type="http://schemas.openxmlformats.org/officeDocument/2006/relationships/image" Target="../media/image265.wmf"/><Relationship Id="rId5" Type="http://schemas.openxmlformats.org/officeDocument/2006/relationships/image" Target="../media/image259.wmf"/><Relationship Id="rId10" Type="http://schemas.openxmlformats.org/officeDocument/2006/relationships/image" Target="../media/image264.wmf"/><Relationship Id="rId4" Type="http://schemas.openxmlformats.org/officeDocument/2006/relationships/image" Target="../media/image258.wmf"/><Relationship Id="rId9" Type="http://schemas.openxmlformats.org/officeDocument/2006/relationships/image" Target="../media/image263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1.wmf"/><Relationship Id="rId2" Type="http://schemas.openxmlformats.org/officeDocument/2006/relationships/image" Target="../media/image256.wmf"/><Relationship Id="rId1" Type="http://schemas.openxmlformats.org/officeDocument/2006/relationships/image" Target="../media/image255.wmf"/><Relationship Id="rId5" Type="http://schemas.openxmlformats.org/officeDocument/2006/relationships/image" Target="../media/image263.wmf"/><Relationship Id="rId4" Type="http://schemas.openxmlformats.org/officeDocument/2006/relationships/image" Target="../media/image26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13" Type="http://schemas.openxmlformats.org/officeDocument/2006/relationships/image" Target="../media/image35.wmf"/><Relationship Id="rId3" Type="http://schemas.openxmlformats.org/officeDocument/2006/relationships/image" Target="../media/image25.wmf"/><Relationship Id="rId7" Type="http://schemas.openxmlformats.org/officeDocument/2006/relationships/image" Target="../media/image29.wmf"/><Relationship Id="rId12" Type="http://schemas.openxmlformats.org/officeDocument/2006/relationships/image" Target="../media/image34.wmf"/><Relationship Id="rId2" Type="http://schemas.openxmlformats.org/officeDocument/2006/relationships/image" Target="../media/image24.wmf"/><Relationship Id="rId16" Type="http://schemas.openxmlformats.org/officeDocument/2006/relationships/image" Target="../media/image38.wmf"/><Relationship Id="rId1" Type="http://schemas.openxmlformats.org/officeDocument/2006/relationships/image" Target="../media/image23.wmf"/><Relationship Id="rId6" Type="http://schemas.openxmlformats.org/officeDocument/2006/relationships/image" Target="../media/image28.wmf"/><Relationship Id="rId11" Type="http://schemas.openxmlformats.org/officeDocument/2006/relationships/image" Target="../media/image33.wmf"/><Relationship Id="rId5" Type="http://schemas.openxmlformats.org/officeDocument/2006/relationships/image" Target="../media/image27.wmf"/><Relationship Id="rId15" Type="http://schemas.openxmlformats.org/officeDocument/2006/relationships/image" Target="../media/image37.wmf"/><Relationship Id="rId10" Type="http://schemas.openxmlformats.org/officeDocument/2006/relationships/image" Target="../media/image32.wmf"/><Relationship Id="rId4" Type="http://schemas.openxmlformats.org/officeDocument/2006/relationships/image" Target="../media/image26.wmf"/><Relationship Id="rId9" Type="http://schemas.openxmlformats.org/officeDocument/2006/relationships/image" Target="../media/image31.wmf"/><Relationship Id="rId14" Type="http://schemas.openxmlformats.org/officeDocument/2006/relationships/image" Target="../media/image36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image" Target="../media/image45.wmf"/><Relationship Id="rId7" Type="http://schemas.openxmlformats.org/officeDocument/2006/relationships/image" Target="../media/image46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6" Type="http://schemas.openxmlformats.org/officeDocument/2006/relationships/image" Target="../media/image31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Relationship Id="rId9" Type="http://schemas.openxmlformats.org/officeDocument/2006/relationships/image" Target="../media/image48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3" Type="http://schemas.openxmlformats.org/officeDocument/2006/relationships/image" Target="../media/image51.wmf"/><Relationship Id="rId7" Type="http://schemas.openxmlformats.org/officeDocument/2006/relationships/image" Target="../media/image55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6" Type="http://schemas.openxmlformats.org/officeDocument/2006/relationships/image" Target="../media/image54.wmf"/><Relationship Id="rId5" Type="http://schemas.openxmlformats.org/officeDocument/2006/relationships/image" Target="../media/image53.wmf"/><Relationship Id="rId10" Type="http://schemas.openxmlformats.org/officeDocument/2006/relationships/image" Target="../media/image58.wmf"/><Relationship Id="rId4" Type="http://schemas.openxmlformats.org/officeDocument/2006/relationships/image" Target="../media/image52.wmf"/><Relationship Id="rId9" Type="http://schemas.openxmlformats.org/officeDocument/2006/relationships/image" Target="../media/image57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13" Type="http://schemas.openxmlformats.org/officeDocument/2006/relationships/image" Target="../media/image73.wmf"/><Relationship Id="rId18" Type="http://schemas.openxmlformats.org/officeDocument/2006/relationships/image" Target="../media/image77.wmf"/><Relationship Id="rId3" Type="http://schemas.openxmlformats.org/officeDocument/2006/relationships/image" Target="../media/image63.wmf"/><Relationship Id="rId21" Type="http://schemas.openxmlformats.org/officeDocument/2006/relationships/image" Target="../media/image80.wmf"/><Relationship Id="rId7" Type="http://schemas.openxmlformats.org/officeDocument/2006/relationships/image" Target="../media/image67.wmf"/><Relationship Id="rId12" Type="http://schemas.openxmlformats.org/officeDocument/2006/relationships/image" Target="../media/image72.wmf"/><Relationship Id="rId17" Type="http://schemas.openxmlformats.org/officeDocument/2006/relationships/image" Target="../media/image76.wmf"/><Relationship Id="rId2" Type="http://schemas.openxmlformats.org/officeDocument/2006/relationships/image" Target="../media/image62.wmf"/><Relationship Id="rId16" Type="http://schemas.openxmlformats.org/officeDocument/2006/relationships/image" Target="../media/image75.wmf"/><Relationship Id="rId20" Type="http://schemas.openxmlformats.org/officeDocument/2006/relationships/image" Target="../media/image79.wmf"/><Relationship Id="rId1" Type="http://schemas.openxmlformats.org/officeDocument/2006/relationships/image" Target="../media/image61.wmf"/><Relationship Id="rId6" Type="http://schemas.openxmlformats.org/officeDocument/2006/relationships/image" Target="../media/image66.wmf"/><Relationship Id="rId11" Type="http://schemas.openxmlformats.org/officeDocument/2006/relationships/image" Target="../media/image71.wmf"/><Relationship Id="rId5" Type="http://schemas.openxmlformats.org/officeDocument/2006/relationships/image" Target="../media/image65.wmf"/><Relationship Id="rId15" Type="http://schemas.openxmlformats.org/officeDocument/2006/relationships/image" Target="../media/image41.wmf"/><Relationship Id="rId23" Type="http://schemas.openxmlformats.org/officeDocument/2006/relationships/image" Target="../media/image82.wmf"/><Relationship Id="rId10" Type="http://schemas.openxmlformats.org/officeDocument/2006/relationships/image" Target="../media/image70.wmf"/><Relationship Id="rId19" Type="http://schemas.openxmlformats.org/officeDocument/2006/relationships/image" Target="../media/image78.wmf"/><Relationship Id="rId4" Type="http://schemas.openxmlformats.org/officeDocument/2006/relationships/image" Target="../media/image64.wmf"/><Relationship Id="rId9" Type="http://schemas.openxmlformats.org/officeDocument/2006/relationships/image" Target="../media/image69.wmf"/><Relationship Id="rId14" Type="http://schemas.openxmlformats.org/officeDocument/2006/relationships/image" Target="../media/image74.wmf"/><Relationship Id="rId22" Type="http://schemas.openxmlformats.org/officeDocument/2006/relationships/image" Target="../media/image81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90.wmf"/><Relationship Id="rId13" Type="http://schemas.openxmlformats.org/officeDocument/2006/relationships/image" Target="../media/image94.wmf"/><Relationship Id="rId18" Type="http://schemas.openxmlformats.org/officeDocument/2006/relationships/image" Target="../media/image99.wmf"/><Relationship Id="rId3" Type="http://schemas.openxmlformats.org/officeDocument/2006/relationships/image" Target="../media/image85.wmf"/><Relationship Id="rId21" Type="http://schemas.openxmlformats.org/officeDocument/2006/relationships/image" Target="../media/image102.wmf"/><Relationship Id="rId7" Type="http://schemas.openxmlformats.org/officeDocument/2006/relationships/image" Target="../media/image89.wmf"/><Relationship Id="rId12" Type="http://schemas.openxmlformats.org/officeDocument/2006/relationships/image" Target="../media/image93.wmf"/><Relationship Id="rId17" Type="http://schemas.openxmlformats.org/officeDocument/2006/relationships/image" Target="../media/image98.wmf"/><Relationship Id="rId2" Type="http://schemas.openxmlformats.org/officeDocument/2006/relationships/image" Target="../media/image84.wmf"/><Relationship Id="rId16" Type="http://schemas.openxmlformats.org/officeDocument/2006/relationships/image" Target="../media/image97.wmf"/><Relationship Id="rId20" Type="http://schemas.openxmlformats.org/officeDocument/2006/relationships/image" Target="../media/image101.wmf"/><Relationship Id="rId1" Type="http://schemas.openxmlformats.org/officeDocument/2006/relationships/image" Target="../media/image83.wmf"/><Relationship Id="rId6" Type="http://schemas.openxmlformats.org/officeDocument/2006/relationships/image" Target="../media/image88.wmf"/><Relationship Id="rId11" Type="http://schemas.openxmlformats.org/officeDocument/2006/relationships/image" Target="../media/image92.wmf"/><Relationship Id="rId24" Type="http://schemas.openxmlformats.org/officeDocument/2006/relationships/image" Target="../media/image105.wmf"/><Relationship Id="rId5" Type="http://schemas.openxmlformats.org/officeDocument/2006/relationships/image" Target="../media/image87.wmf"/><Relationship Id="rId15" Type="http://schemas.openxmlformats.org/officeDocument/2006/relationships/image" Target="../media/image96.wmf"/><Relationship Id="rId23" Type="http://schemas.openxmlformats.org/officeDocument/2006/relationships/image" Target="../media/image104.wmf"/><Relationship Id="rId10" Type="http://schemas.openxmlformats.org/officeDocument/2006/relationships/image" Target="../media/image57.wmf"/><Relationship Id="rId19" Type="http://schemas.openxmlformats.org/officeDocument/2006/relationships/image" Target="../media/image100.wmf"/><Relationship Id="rId4" Type="http://schemas.openxmlformats.org/officeDocument/2006/relationships/image" Target="../media/image86.wmf"/><Relationship Id="rId9" Type="http://schemas.openxmlformats.org/officeDocument/2006/relationships/image" Target="../media/image91.wmf"/><Relationship Id="rId14" Type="http://schemas.openxmlformats.org/officeDocument/2006/relationships/image" Target="../media/image95.wmf"/><Relationship Id="rId22" Type="http://schemas.openxmlformats.org/officeDocument/2006/relationships/image" Target="../media/image10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19413" cy="495300"/>
          </a:xfrm>
          <a:prstGeom prst="rect">
            <a:avLst/>
          </a:prstGeom>
        </p:spPr>
        <p:txBody>
          <a:bodyPr vert="horz" lIns="94857" tIns="47429" rIns="94857" bIns="47429" rtlCol="0"/>
          <a:lstStyle>
            <a:lvl1pPr algn="l">
              <a:defRPr sz="1300"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quarter" idx="1"/>
          </p:nvPr>
        </p:nvSpPr>
        <p:spPr>
          <a:xfrm>
            <a:off x="3814763" y="0"/>
            <a:ext cx="2919412" cy="495300"/>
          </a:xfrm>
          <a:prstGeom prst="rect">
            <a:avLst/>
          </a:prstGeom>
        </p:spPr>
        <p:txBody>
          <a:bodyPr vert="horz" lIns="94857" tIns="47429" rIns="94857" bIns="47429" rtlCol="0"/>
          <a:lstStyle>
            <a:lvl1pPr algn="r">
              <a:defRPr sz="1300"/>
            </a:lvl1pPr>
          </a:lstStyle>
          <a:p>
            <a:pPr>
              <a:defRPr/>
            </a:pPr>
            <a:fld id="{A898D2FE-ED2E-46A5-ADE2-7D7B78240C05}" type="datetimeFigureOut">
              <a:rPr lang="ru-RU"/>
              <a:pPr>
                <a:defRPr/>
              </a:pPr>
              <a:t>01.04.2021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2"/>
          </p:nvPr>
        </p:nvSpPr>
        <p:spPr>
          <a:xfrm>
            <a:off x="0" y="9371013"/>
            <a:ext cx="2919413" cy="495300"/>
          </a:xfrm>
          <a:prstGeom prst="rect">
            <a:avLst/>
          </a:prstGeom>
        </p:spPr>
        <p:txBody>
          <a:bodyPr vert="horz" lIns="94857" tIns="47429" rIns="94857" bIns="47429" rtlCol="0" anchor="b"/>
          <a:lstStyle>
            <a:lvl1pPr algn="l">
              <a:defRPr sz="1300"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3"/>
          </p:nvPr>
        </p:nvSpPr>
        <p:spPr>
          <a:xfrm>
            <a:off x="3814763" y="9371013"/>
            <a:ext cx="2919412" cy="495300"/>
          </a:xfrm>
          <a:prstGeom prst="rect">
            <a:avLst/>
          </a:prstGeom>
        </p:spPr>
        <p:txBody>
          <a:bodyPr vert="horz" lIns="94857" tIns="47429" rIns="94857" bIns="47429" rtlCol="0" anchor="b"/>
          <a:lstStyle>
            <a:lvl1pPr algn="r">
              <a:defRPr sz="1300"/>
            </a:lvl1pPr>
          </a:lstStyle>
          <a:p>
            <a:pPr>
              <a:defRPr/>
            </a:pPr>
            <a:fld id="{3C6178BE-18E9-4E68-B6CE-42947B238101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300622142"/>
      </p:ext>
    </p:extLst>
  </p:cSld>
  <p:clrMap bg1="lt1" tx1="dk1" bg2="lt2" tx2="dk2" accent1="accent1" accent2="accent2" accent3="accent3" accent4="accent4" accent5="accent5" accent6="accent6" hlink="hlink" folHlink="folHlink"/>
  <p:hf sldNum="0"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19413" cy="493713"/>
          </a:xfrm>
          <a:prstGeom prst="rect">
            <a:avLst/>
          </a:prstGeom>
        </p:spPr>
        <p:txBody>
          <a:bodyPr vert="horz" lIns="94857" tIns="47429" rIns="94857" bIns="47429" rtlCol="0"/>
          <a:lstStyle>
            <a:lvl1pPr algn="l" eaLnBrk="1" hangingPunct="1">
              <a:defRPr sz="1300">
                <a:cs typeface="Arial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14763" y="0"/>
            <a:ext cx="2919412" cy="493713"/>
          </a:xfrm>
          <a:prstGeom prst="rect">
            <a:avLst/>
          </a:prstGeom>
        </p:spPr>
        <p:txBody>
          <a:bodyPr vert="horz" lIns="94857" tIns="47429" rIns="94857" bIns="47429" rtlCol="0"/>
          <a:lstStyle>
            <a:lvl1pPr algn="r" eaLnBrk="1" hangingPunct="1">
              <a:defRPr sz="1300">
                <a:cs typeface="Arial" charset="0"/>
              </a:defRPr>
            </a:lvl1pPr>
          </a:lstStyle>
          <a:p>
            <a:pPr>
              <a:defRPr/>
            </a:pPr>
            <a:fld id="{8DE06FCB-53CE-4BEF-BE57-9BF024DE057F}" type="datetimeFigureOut">
              <a:rPr lang="ru-RU"/>
              <a:pPr>
                <a:defRPr/>
              </a:pPr>
              <a:t>01.04.2021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904875" y="741363"/>
            <a:ext cx="4927600" cy="369728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4857" tIns="47429" rIns="94857" bIns="47429" rtlCol="0" anchor="ctr"/>
          <a:lstStyle/>
          <a:p>
            <a:pPr lvl="0"/>
            <a:endParaRPr lang="ru-RU" noProof="0" smtClean="0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73100" y="4686300"/>
            <a:ext cx="5389563" cy="4440238"/>
          </a:xfrm>
          <a:prstGeom prst="rect">
            <a:avLst/>
          </a:prstGeom>
        </p:spPr>
        <p:txBody>
          <a:bodyPr vert="horz" lIns="94857" tIns="47429" rIns="94857" bIns="47429" rtlCol="0"/>
          <a:lstStyle/>
          <a:p>
            <a:pPr lvl="0"/>
            <a:r>
              <a:rPr lang="ru-RU" noProof="0" smtClean="0"/>
              <a:t>Образец текста</a:t>
            </a:r>
          </a:p>
          <a:p>
            <a:pPr lvl="1"/>
            <a:r>
              <a:rPr lang="ru-RU" noProof="0" smtClean="0"/>
              <a:t>Второй уровень</a:t>
            </a:r>
          </a:p>
          <a:p>
            <a:pPr lvl="2"/>
            <a:r>
              <a:rPr lang="ru-RU" noProof="0" smtClean="0"/>
              <a:t>Третий уровень</a:t>
            </a:r>
          </a:p>
          <a:p>
            <a:pPr lvl="3"/>
            <a:r>
              <a:rPr lang="ru-RU" noProof="0" smtClean="0"/>
              <a:t>Четвертый уровень</a:t>
            </a:r>
          </a:p>
          <a:p>
            <a:pPr lvl="4"/>
            <a:r>
              <a:rPr lang="ru-RU" noProof="0" smtClean="0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9371013"/>
            <a:ext cx="2919413" cy="493712"/>
          </a:xfrm>
          <a:prstGeom prst="rect">
            <a:avLst/>
          </a:prstGeom>
        </p:spPr>
        <p:txBody>
          <a:bodyPr vert="horz" lIns="94857" tIns="47429" rIns="94857" bIns="47429" rtlCol="0" anchor="b"/>
          <a:lstStyle>
            <a:lvl1pPr algn="l" eaLnBrk="1" hangingPunct="1">
              <a:defRPr sz="1300">
                <a:cs typeface="Arial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14763" y="9371013"/>
            <a:ext cx="2919412" cy="493712"/>
          </a:xfrm>
          <a:prstGeom prst="rect">
            <a:avLst/>
          </a:prstGeom>
        </p:spPr>
        <p:txBody>
          <a:bodyPr vert="horz" wrap="square" lIns="94857" tIns="47429" rIns="94857" bIns="47429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300"/>
            </a:lvl1pPr>
          </a:lstStyle>
          <a:p>
            <a:pPr>
              <a:defRPr/>
            </a:pPr>
            <a:fld id="{8AE411D2-855D-4049-8152-B7CF31088755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138924829"/>
      </p:ext>
    </p:extLst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23" name="Заметки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ru-RU" dirty="0" smtClean="0"/>
              <a:t>Здравствуйте, уважаемые коллеги.</a:t>
            </a: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ru-RU" dirty="0" smtClean="0"/>
              <a:t>Меня зовут </a:t>
            </a:r>
            <a:r>
              <a:rPr lang="ru-RU" sz="1200" dirty="0" err="1" smtClean="0">
                <a:latin typeface="Arial Narrow" panose="020B0606020202030204" pitchFamily="34" charset="0"/>
                <a:cs typeface="Times New Roman" panose="02020603050405020304" pitchFamily="18" charset="0"/>
              </a:rPr>
              <a:t>Куранаков</a:t>
            </a:r>
            <a:r>
              <a:rPr lang="ru-RU" sz="1200" dirty="0" smtClean="0">
                <a:latin typeface="Arial Narrow" panose="020B0606020202030204" pitchFamily="34" charset="0"/>
                <a:cs typeface="Times New Roman" panose="02020603050405020304" pitchFamily="18" charset="0"/>
              </a:rPr>
              <a:t> Дмитрий Сергеевич, я из Федерального исследовательского центра информационных и вычислительных технологий города Новосибирска,</a:t>
            </a:r>
            <a:r>
              <a:rPr lang="ru-RU" sz="1200" baseline="0" dirty="0" smtClean="0">
                <a:latin typeface="Arial Narrow" panose="020B0606020202030204" pitchFamily="34" charset="0"/>
                <a:cs typeface="Times New Roman" panose="02020603050405020304" pitchFamily="18" charset="0"/>
              </a:rPr>
              <a:t> мой научный руководитель Есипов Денис Викторович. </a:t>
            </a: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ru-RU" sz="1200" baseline="0" dirty="0" smtClean="0">
                <a:latin typeface="Arial Narrow" panose="020B0606020202030204" pitchFamily="34" charset="0"/>
                <a:cs typeface="Times New Roman" panose="02020603050405020304" pitchFamily="18" charset="0"/>
              </a:rPr>
              <a:t>Доклад называется </a:t>
            </a:r>
            <a:r>
              <a:rPr lang="ru-RU" sz="1200" dirty="0" smtClean="0">
                <a:latin typeface="Arial Narrow" panose="020B0606020202030204" pitchFamily="34" charset="0"/>
                <a:cs typeface="Times New Roman" panose="02020603050405020304" pitchFamily="18" charset="0"/>
              </a:rPr>
              <a:t>Методы граничных элементов и критерии разрушения в трехмерных задачах зарождения и распространения трещин.</a:t>
            </a:r>
          </a:p>
          <a:p>
            <a:endParaRPr lang="ru-RU" dirty="0" smtClean="0"/>
          </a:p>
        </p:txBody>
      </p:sp>
    </p:spTree>
    <p:extLst>
      <p:ext uri="{BB962C8B-B14F-4D97-AF65-F5344CB8AC3E}">
        <p14:creationId xmlns:p14="http://schemas.microsoft.com/office/powerpoint/2010/main" val="38076165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3555" name="Заметки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ru-RU" smtClean="0"/>
              <a:t>Краткое описание МГЭ - пропускаю</a:t>
            </a:r>
          </a:p>
        </p:txBody>
      </p:sp>
    </p:spTree>
    <p:extLst>
      <p:ext uri="{BB962C8B-B14F-4D97-AF65-F5344CB8AC3E}">
        <p14:creationId xmlns:p14="http://schemas.microsoft.com/office/powerpoint/2010/main" val="235849569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5603" name="Заметки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ru-RU" smtClean="0"/>
              <a:t>ГИУС на задаче с трещиной совпадает на противоположных берегах трещины.</a:t>
            </a:r>
          </a:p>
          <a:p>
            <a:r>
              <a:rPr lang="ru-RU" smtClean="0"/>
              <a:t>СЛАУ вырождается</a:t>
            </a:r>
          </a:p>
          <a:p>
            <a:r>
              <a:rPr lang="ru-RU" smtClean="0"/>
              <a:t>МГЭ с пропилом</a:t>
            </a:r>
          </a:p>
          <a:p>
            <a:r>
              <a:rPr lang="ru-RU" smtClean="0"/>
              <a:t>Ограничения</a:t>
            </a:r>
          </a:p>
          <a:p>
            <a:r>
              <a:rPr lang="ru-RU" smtClean="0"/>
              <a:t>Поиск оптимума</a:t>
            </a:r>
          </a:p>
          <a:p>
            <a:r>
              <a:rPr lang="ru-RU" smtClean="0"/>
              <a:t>Гипотезу проверяем численно</a:t>
            </a:r>
          </a:p>
        </p:txBody>
      </p:sp>
    </p:spTree>
    <p:extLst>
      <p:ext uri="{BB962C8B-B14F-4D97-AF65-F5344CB8AC3E}">
        <p14:creationId xmlns:p14="http://schemas.microsoft.com/office/powerpoint/2010/main" val="155562933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7651" name="Заметки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ru-RU" smtClean="0"/>
              <a:t>Задача о трещине, аналитическое решение. Серия численных экспериментов. Возрастание погрешности при больших и малых </a:t>
            </a:r>
            <a:r>
              <a:rPr lang="en-US" smtClean="0"/>
              <a:t>dart. </a:t>
            </a:r>
            <a:r>
              <a:rPr lang="ru-RU" smtClean="0"/>
              <a:t>Найдено оптимальное значение.</a:t>
            </a:r>
          </a:p>
        </p:txBody>
      </p:sp>
    </p:spTree>
    <p:extLst>
      <p:ext uri="{BB962C8B-B14F-4D97-AF65-F5344CB8AC3E}">
        <p14:creationId xmlns:p14="http://schemas.microsoft.com/office/powerpoint/2010/main" val="25105342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9699" name="Заметки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ru-RU" dirty="0" smtClean="0"/>
              <a:t>Второй метод – дуальный МГЭ, точнее, не вносит искажения в геометрию</a:t>
            </a:r>
          </a:p>
          <a:p>
            <a:r>
              <a:rPr lang="ru-RU" dirty="0" smtClean="0"/>
              <a:t>Замена ГИУС на ГИУН</a:t>
            </a:r>
          </a:p>
          <a:p>
            <a:r>
              <a:rPr lang="ru-RU" dirty="0" smtClean="0"/>
              <a:t>ГИУН имеет </a:t>
            </a:r>
            <a:r>
              <a:rPr lang="ru-RU" dirty="0" err="1" smtClean="0"/>
              <a:t>гиперсингулярное</a:t>
            </a:r>
            <a:r>
              <a:rPr lang="ru-RU" dirty="0" smtClean="0"/>
              <a:t> слагаемое, а интеграл в смысле главного значения Адамара.</a:t>
            </a:r>
          </a:p>
          <a:p>
            <a:r>
              <a:rPr lang="ru-RU" dirty="0" smtClean="0"/>
              <a:t>Используем</a:t>
            </a:r>
            <a:r>
              <a:rPr lang="ru-RU" baseline="0" dirty="0" smtClean="0"/>
              <a:t> разрывные элементы, узлы</a:t>
            </a:r>
            <a:r>
              <a:rPr lang="ru-RU" dirty="0" smtClean="0"/>
              <a:t> внутри элемента.</a:t>
            </a:r>
            <a:endParaRPr lang="en-US" dirty="0" smtClean="0"/>
          </a:p>
          <a:p>
            <a:r>
              <a:rPr lang="ru-RU" dirty="0" smtClean="0"/>
              <a:t>Локальная система координат </a:t>
            </a:r>
            <a:r>
              <a:rPr lang="en-US" dirty="0" smtClean="0"/>
              <a:t>rho theta, </a:t>
            </a:r>
            <a:r>
              <a:rPr lang="ru-RU" dirty="0" smtClean="0"/>
              <a:t>разложение ядра в ряд по переменной </a:t>
            </a:r>
            <a:r>
              <a:rPr lang="en-US" dirty="0" smtClean="0"/>
              <a:t>rho</a:t>
            </a:r>
            <a:r>
              <a:rPr lang="ru-RU" dirty="0" smtClean="0"/>
              <a:t>, вычитание бесконечной части от предела интегрирования в </a:t>
            </a:r>
            <a:r>
              <a:rPr lang="en-US" dirty="0" smtClean="0"/>
              <a:t>e-</a:t>
            </a:r>
            <a:r>
              <a:rPr lang="ru-RU" dirty="0" smtClean="0"/>
              <a:t>окрестности.</a:t>
            </a:r>
          </a:p>
        </p:txBody>
      </p:sp>
    </p:spTree>
    <p:extLst>
      <p:ext uri="{BB962C8B-B14F-4D97-AF65-F5344CB8AC3E}">
        <p14:creationId xmlns:p14="http://schemas.microsoft.com/office/powerpoint/2010/main" val="195004337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1747" name="Заметки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ru-RU" smtClean="0"/>
              <a:t>В задачах распространения нужно вычислить КИНы.</a:t>
            </a:r>
          </a:p>
          <a:p>
            <a:r>
              <a:rPr lang="ru-RU" smtClean="0"/>
              <a:t>В окрестности фронта плоской круглой трещины разрыв смещений выражается через КИНы и наоборот.</a:t>
            </a:r>
          </a:p>
          <a:p>
            <a:r>
              <a:rPr lang="ru-RU" smtClean="0"/>
              <a:t>Вычисляем – на рисунке.</a:t>
            </a:r>
          </a:p>
          <a:p>
            <a:r>
              <a:rPr lang="ru-RU" smtClean="0"/>
              <a:t>Погрешность </a:t>
            </a:r>
            <a:r>
              <a:rPr lang="en-US" smtClean="0"/>
              <a:t>O</a:t>
            </a:r>
            <a:r>
              <a:rPr lang="ru-RU" smtClean="0"/>
              <a:t>(</a:t>
            </a:r>
            <a:r>
              <a:rPr lang="en-US" smtClean="0"/>
              <a:t>l</a:t>
            </a:r>
            <a:r>
              <a:rPr lang="ru-RU" smtClean="0"/>
              <a:t>)</a:t>
            </a:r>
            <a:r>
              <a:rPr lang="en-US" smtClean="0"/>
              <a:t>.</a:t>
            </a:r>
            <a:endParaRPr lang="ru-RU" smtClean="0"/>
          </a:p>
          <a:p>
            <a:r>
              <a:rPr lang="ru-RU" smtClean="0"/>
              <a:t>Для улучения точности экстраполируем КИНы из двух точек в окрестности фронта трещины в точку фронта</a:t>
            </a:r>
          </a:p>
          <a:p>
            <a:r>
              <a:rPr lang="ru-RU" smtClean="0"/>
              <a:t>Повышаем точность вычисления.</a:t>
            </a:r>
            <a:endParaRPr lang="en-US" smtClean="0"/>
          </a:p>
          <a:p>
            <a:endParaRPr lang="ru-RU" smtClean="0"/>
          </a:p>
        </p:txBody>
      </p:sp>
    </p:spTree>
    <p:extLst>
      <p:ext uri="{BB962C8B-B14F-4D97-AF65-F5344CB8AC3E}">
        <p14:creationId xmlns:p14="http://schemas.microsoft.com/office/powerpoint/2010/main" val="3544617320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3795" name="Заметки 2"/>
              <p:cNvSpPr>
                <a:spLocks noGrp="1"/>
              </p:cNvSpPr>
              <p:nvPr>
                <p:ph type="body" idx="1"/>
              </p:nvPr>
            </p:nvSpPr>
            <p:spPr bwMode="auto">
              <a:noFill/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numCol="1" anchor="t" anchorCtr="0" compatLnSpc="1">
                <a:prstTxWarp prst="textNoShape">
                  <a:avLst/>
                </a:prstTxWarp>
              </a:bodyPr>
              <a:lstStyle/>
              <a:p>
                <a:r>
                  <a:rPr lang="ru-RU" dirty="0" smtClean="0"/>
                  <a:t>Улучшаем точность </a:t>
                </a:r>
                <a:r>
                  <a:rPr lang="ru-RU" dirty="0" err="1" smtClean="0"/>
                  <a:t>КИНов</a:t>
                </a:r>
                <a:r>
                  <a:rPr lang="ru-RU" dirty="0" smtClean="0"/>
                  <a:t>, путем </a:t>
                </a:r>
                <a:r>
                  <a:rPr lang="ru-RU" dirty="0" err="1" smtClean="0"/>
                  <a:t>учучшения</a:t>
                </a:r>
                <a:r>
                  <a:rPr lang="ru-RU" dirty="0" smtClean="0"/>
                  <a:t> аппроксимации </a:t>
                </a:r>
                <a:r>
                  <a:rPr lang="en-US" dirty="0" smtClean="0"/>
                  <a:t>du</a:t>
                </a:r>
                <a:r>
                  <a:rPr lang="ru-RU" dirty="0" smtClean="0"/>
                  <a:t>.</a:t>
                </a:r>
              </a:p>
              <a:p>
                <a:r>
                  <a:rPr lang="en-US" dirty="0" smtClean="0"/>
                  <a:t>Du </a:t>
                </a:r>
                <a:r>
                  <a:rPr lang="ru-RU" dirty="0" smtClean="0"/>
                  <a:t>пропорционально корню из расстояния.</a:t>
                </a:r>
              </a:p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ru-RU" b="0" i="0" smtClean="0"/>
                      <m:t>Стандартные </m:t>
                    </m:r>
                    <m:r>
                      <m:rPr>
                        <m:nor/>
                      </m:rPr>
                      <a:rPr lang="ru-RU" i="0" smtClean="0"/>
                      <m:t>полиномиальные</m:t>
                    </m:r>
                  </m:oMath>
                </a14:m>
                <a:r>
                  <a:rPr lang="ru-RU" dirty="0" smtClean="0"/>
                  <a:t> элементы не учитывают эту</a:t>
                </a:r>
                <a:r>
                  <a:rPr lang="ru-RU" baseline="0" dirty="0" smtClean="0"/>
                  <a:t> зависимость</a:t>
                </a:r>
                <a:r>
                  <a:rPr lang="ru-RU" dirty="0" smtClean="0"/>
                  <a:t>.</a:t>
                </a:r>
              </a:p>
              <a:p>
                <a:r>
                  <a:rPr lang="ru-RU" dirty="0" smtClean="0"/>
                  <a:t>Предложен метод модификации линейных элементов, позволяющих</a:t>
                </a:r>
                <a:r>
                  <a:rPr lang="ru-RU" baseline="0" dirty="0" smtClean="0"/>
                  <a:t> точно аппроксимировать поведение разрыва смещений в виде произвольной функции </a:t>
                </a:r>
                <a:r>
                  <a:rPr lang="en-US" baseline="0" dirty="0" smtClean="0"/>
                  <a:t>F(</a:t>
                </a:r>
                <a:r>
                  <a:rPr lang="en-US" baseline="0" dirty="0" err="1" smtClean="0"/>
                  <a:t>ksi</a:t>
                </a:r>
                <a:r>
                  <a:rPr lang="en-US" baseline="0" dirty="0" smtClean="0"/>
                  <a:t>).</a:t>
                </a:r>
              </a:p>
              <a:p>
                <a:r>
                  <a:rPr lang="ru-RU" baseline="0" dirty="0" smtClean="0"/>
                  <a:t>Для простоты изложения рассмотрим это на двумерной задаче.</a:t>
                </a:r>
              </a:p>
              <a:p>
                <a:r>
                  <a:rPr lang="ru-RU" baseline="0" dirty="0" smtClean="0"/>
                  <a:t>Граничный элемент это отрезок с двумя узлами </a:t>
                </a:r>
                <a:r>
                  <a:rPr lang="en-US" baseline="0" dirty="0" smtClean="0"/>
                  <a:t>a b, </a:t>
                </a:r>
                <a:r>
                  <a:rPr lang="ru-RU" baseline="0" dirty="0" smtClean="0"/>
                  <a:t>разрыв смещений распишем как линейную комбинацию форм-функций и значений </a:t>
                </a:r>
                <a:r>
                  <a:rPr lang="en-US" baseline="0" dirty="0" smtClean="0"/>
                  <a:t>Du </a:t>
                </a:r>
                <a:r>
                  <a:rPr lang="ru-RU" baseline="0" dirty="0" smtClean="0"/>
                  <a:t>в узлах сетки.</a:t>
                </a:r>
              </a:p>
              <a:p>
                <a:r>
                  <a:rPr lang="ru-RU" baseline="0" dirty="0" smtClean="0"/>
                  <a:t>С другой стороны запишем в виде </a:t>
                </a:r>
                <a:r>
                  <a:rPr lang="en-US" baseline="0" dirty="0" smtClean="0"/>
                  <a:t>C F(</a:t>
                </a:r>
                <a:r>
                  <a:rPr lang="en-US" baseline="0" dirty="0" err="1" smtClean="0"/>
                  <a:t>ksi</a:t>
                </a:r>
                <a:r>
                  <a:rPr lang="en-US" baseline="0" dirty="0" smtClean="0"/>
                  <a:t>) + D.</a:t>
                </a:r>
              </a:p>
              <a:p>
                <a:r>
                  <a:rPr lang="ru-RU" baseline="0" dirty="0" smtClean="0"/>
                  <a:t>Используем основное свойство форм-функций, находим константы </a:t>
                </a:r>
                <a:r>
                  <a:rPr lang="en-US" baseline="0" dirty="0" smtClean="0"/>
                  <a:t>C, D.</a:t>
                </a:r>
              </a:p>
              <a:p>
                <a:endParaRPr lang="en-US" dirty="0" smtClean="0"/>
              </a:p>
              <a:p>
                <a:r>
                  <a:rPr lang="ru-RU" dirty="0" smtClean="0"/>
                  <a:t>Режимы</a:t>
                </a:r>
                <a:endParaRPr lang="en-US" dirty="0" smtClean="0"/>
              </a:p>
              <a:p>
                <a:endParaRPr lang="ru-RU" dirty="0" smtClean="0"/>
              </a:p>
            </p:txBody>
          </p:sp>
        </mc:Choice>
        <mc:Fallback xmlns="">
          <p:sp>
            <p:nvSpPr>
              <p:cNvPr id="33795" name="Заметки 2"/>
              <p:cNvSpPr>
                <a:spLocks noGrp="1"/>
              </p:cNvSpPr>
              <p:nvPr>
                <p:ph type="body" idx="1"/>
              </p:nvPr>
            </p:nvSpPr>
            <p:spPr bwMode="auto"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numCol="1" anchor="t" anchorCtr="0" compatLnSpc="1">
                <a:prstTxWarp prst="textNoShape">
                  <a:avLst/>
                </a:prstTxWarp>
              </a:bodyPr>
              <a:lstStyle/>
              <a:p>
                <a:r>
                  <a:rPr lang="ru-RU" dirty="0" smtClean="0"/>
                  <a:t>Улучшаем точность </a:t>
                </a:r>
                <a:r>
                  <a:rPr lang="ru-RU" dirty="0" err="1" smtClean="0"/>
                  <a:t>КИНов</a:t>
                </a:r>
                <a:r>
                  <a:rPr lang="ru-RU" dirty="0" smtClean="0"/>
                  <a:t>, путем </a:t>
                </a:r>
                <a:r>
                  <a:rPr lang="ru-RU" dirty="0" err="1" smtClean="0"/>
                  <a:t>учучшения</a:t>
                </a:r>
                <a:r>
                  <a:rPr lang="ru-RU" dirty="0" smtClean="0"/>
                  <a:t> аппроксимации </a:t>
                </a:r>
                <a:r>
                  <a:rPr lang="en-US" dirty="0" smtClean="0"/>
                  <a:t>du</a:t>
                </a:r>
                <a:r>
                  <a:rPr lang="ru-RU" dirty="0" smtClean="0"/>
                  <a:t>.</a:t>
                </a:r>
              </a:p>
              <a:p>
                <a:r>
                  <a:rPr lang="en-US" dirty="0" smtClean="0"/>
                  <a:t>Du </a:t>
                </a:r>
                <a:r>
                  <a:rPr lang="ru-RU" dirty="0" smtClean="0"/>
                  <a:t>пропорционально корню из расстояния.</a:t>
                </a:r>
              </a:p>
              <a:p>
                <a:r>
                  <a:rPr lang="ru-RU" b="0" i="0" smtClean="0">
                    <a:latin typeface="Cambria Math"/>
                  </a:rPr>
                  <a:t>"Стандартные </a:t>
                </a:r>
                <a:r>
                  <a:rPr lang="ru-RU" i="0" smtClean="0">
                    <a:latin typeface="Cambria Math"/>
                  </a:rPr>
                  <a:t>полиномиальные</a:t>
                </a:r>
                <a:r>
                  <a:rPr lang="ru-RU" i="0" smtClean="0"/>
                  <a:t>"</a:t>
                </a:r>
                <a:r>
                  <a:rPr lang="ru-RU" dirty="0" smtClean="0"/>
                  <a:t> </a:t>
                </a:r>
                <a:r>
                  <a:rPr lang="ru-RU" dirty="0" smtClean="0"/>
                  <a:t>элементы не </a:t>
                </a:r>
                <a:r>
                  <a:rPr lang="ru-RU" dirty="0" smtClean="0"/>
                  <a:t>учитывают эту</a:t>
                </a:r>
                <a:r>
                  <a:rPr lang="ru-RU" baseline="0" dirty="0" smtClean="0"/>
                  <a:t> зависимость</a:t>
                </a:r>
                <a:r>
                  <a:rPr lang="ru-RU" dirty="0" smtClean="0"/>
                  <a:t>.</a:t>
                </a:r>
                <a:endParaRPr lang="ru-RU" dirty="0" smtClean="0"/>
              </a:p>
              <a:p>
                <a:r>
                  <a:rPr lang="ru-RU" dirty="0" smtClean="0"/>
                  <a:t>Предложен метод модификации линейных элементов, позволяющих</a:t>
                </a:r>
                <a:r>
                  <a:rPr lang="ru-RU" baseline="0" dirty="0" smtClean="0"/>
                  <a:t> точно аппроксимировать поведение разрыва смещений в виде произвольной функции </a:t>
                </a:r>
                <a:r>
                  <a:rPr lang="en-US" baseline="0" dirty="0" smtClean="0"/>
                  <a:t>F(</a:t>
                </a:r>
                <a:r>
                  <a:rPr lang="en-US" baseline="0" dirty="0" err="1" smtClean="0"/>
                  <a:t>ksi</a:t>
                </a:r>
                <a:r>
                  <a:rPr lang="en-US" baseline="0" dirty="0" smtClean="0"/>
                  <a:t>).</a:t>
                </a:r>
              </a:p>
              <a:p>
                <a:r>
                  <a:rPr lang="ru-RU" baseline="0" dirty="0" smtClean="0"/>
                  <a:t>Для простоты изложения рассмотрим это на двумерной задаче.</a:t>
                </a:r>
              </a:p>
              <a:p>
                <a:r>
                  <a:rPr lang="ru-RU" baseline="0" dirty="0" smtClean="0"/>
                  <a:t>Граничный элемент это отрезок с двумя узлами </a:t>
                </a:r>
                <a:r>
                  <a:rPr lang="en-US" baseline="0" dirty="0" smtClean="0"/>
                  <a:t>a b, </a:t>
                </a:r>
                <a:r>
                  <a:rPr lang="ru-RU" baseline="0" dirty="0" smtClean="0"/>
                  <a:t>разрыв смещений распишем как линейную комбинацию форм-функций и значений </a:t>
                </a:r>
                <a:r>
                  <a:rPr lang="en-US" baseline="0" dirty="0" smtClean="0"/>
                  <a:t>Du </a:t>
                </a:r>
                <a:r>
                  <a:rPr lang="ru-RU" baseline="0" dirty="0" smtClean="0"/>
                  <a:t>в узлах сетки.</a:t>
                </a:r>
              </a:p>
              <a:p>
                <a:r>
                  <a:rPr lang="ru-RU" baseline="0" dirty="0" smtClean="0"/>
                  <a:t>С другой стороны запишем в виде </a:t>
                </a:r>
                <a:r>
                  <a:rPr lang="en-US" baseline="0" dirty="0" smtClean="0"/>
                  <a:t>C F(</a:t>
                </a:r>
                <a:r>
                  <a:rPr lang="en-US" baseline="0" dirty="0" err="1" smtClean="0"/>
                  <a:t>ksi</a:t>
                </a:r>
                <a:r>
                  <a:rPr lang="en-US" baseline="0" dirty="0" smtClean="0"/>
                  <a:t>) + D.</a:t>
                </a:r>
              </a:p>
              <a:p>
                <a:r>
                  <a:rPr lang="ru-RU" baseline="0" dirty="0" smtClean="0"/>
                  <a:t>Используем основное свойство форм-функций, находим константы </a:t>
                </a:r>
                <a:r>
                  <a:rPr lang="en-US" baseline="0" dirty="0" smtClean="0"/>
                  <a:t>C, D.</a:t>
                </a:r>
              </a:p>
              <a:p>
                <a:endParaRPr lang="en-US" dirty="0" smtClean="0"/>
              </a:p>
              <a:p>
                <a:r>
                  <a:rPr lang="ru-RU" dirty="0" smtClean="0"/>
                  <a:t>Режимы</a:t>
                </a:r>
                <a:endParaRPr lang="en-US" dirty="0" smtClean="0"/>
              </a:p>
              <a:p>
                <a:endParaRPr lang="ru-RU" dirty="0" smtClean="0"/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17972026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5843" name="Заметки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ru-RU" smtClean="0"/>
              <a:t>Сравнение точности вычисления ширины трещины и КИНов при использовании билинейных и модифицированных на фронте элементов</a:t>
            </a:r>
          </a:p>
          <a:p>
            <a:r>
              <a:rPr lang="ru-RU" smtClean="0"/>
              <a:t>Увеличивают точность, разрыва смещений и КИНов.</a:t>
            </a:r>
          </a:p>
          <a:p>
            <a:r>
              <a:rPr lang="ru-RU" smtClean="0"/>
              <a:t>Повышают порядок сходимости</a:t>
            </a:r>
          </a:p>
        </p:txBody>
      </p:sp>
    </p:spTree>
    <p:extLst>
      <p:ext uri="{BB962C8B-B14F-4D97-AF65-F5344CB8AC3E}">
        <p14:creationId xmlns:p14="http://schemas.microsoft.com/office/powerpoint/2010/main" val="1836043649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7891" name="Заметки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ru-RU" dirty="0" smtClean="0"/>
              <a:t>На</a:t>
            </a:r>
            <a:r>
              <a:rPr lang="ru-RU" baseline="0" dirty="0" smtClean="0"/>
              <a:t> задаче о плоской круглой трещине проведено сравнение в</a:t>
            </a:r>
            <a:r>
              <a:rPr lang="ru-RU" dirty="0" smtClean="0"/>
              <a:t>ычислительных характеристик методов</a:t>
            </a:r>
          </a:p>
          <a:p>
            <a:r>
              <a:rPr lang="ru-RU" dirty="0" smtClean="0"/>
              <a:t>Выводы</a:t>
            </a:r>
          </a:p>
          <a:p>
            <a:r>
              <a:rPr lang="ru-RU" dirty="0" smtClean="0"/>
              <a:t>Пример применения в задаче </a:t>
            </a:r>
            <a:r>
              <a:rPr lang="ru-RU" dirty="0" err="1" smtClean="0"/>
              <a:t>гидроразрыва</a:t>
            </a:r>
            <a:endParaRPr lang="ru-RU" dirty="0" smtClean="0"/>
          </a:p>
        </p:txBody>
      </p:sp>
    </p:spTree>
    <p:extLst>
      <p:ext uri="{BB962C8B-B14F-4D97-AF65-F5344CB8AC3E}">
        <p14:creationId xmlns:p14="http://schemas.microsoft.com/office/powerpoint/2010/main" val="3595211252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9939" name="Заметки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ru-RU" smtClean="0"/>
              <a:t>Задача зарождения, критерий, зона разрушения, эффект размера, большие тела хрупкие, маленькие пластичный предел прочности.</a:t>
            </a:r>
          </a:p>
        </p:txBody>
      </p:sp>
    </p:spTree>
    <p:extLst>
      <p:ext uri="{BB962C8B-B14F-4D97-AF65-F5344CB8AC3E}">
        <p14:creationId xmlns:p14="http://schemas.microsoft.com/office/powerpoint/2010/main" val="3644015154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1987" name="Заметки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ru-RU" smtClean="0"/>
              <a:t>Обзор критериев</a:t>
            </a:r>
          </a:p>
          <a:p>
            <a:r>
              <a:rPr lang="ru-RU" smtClean="0"/>
              <a:t>Нелокальные критерии используются в работе</a:t>
            </a:r>
          </a:p>
        </p:txBody>
      </p:sp>
    </p:spTree>
    <p:extLst>
      <p:ext uri="{BB962C8B-B14F-4D97-AF65-F5344CB8AC3E}">
        <p14:creationId xmlns:p14="http://schemas.microsoft.com/office/powerpoint/2010/main" val="9281220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171" name="Заметки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ru-RU" dirty="0" smtClean="0">
                <a:latin typeface="Arial" panose="020B0604020202020204" pitchFamily="34" charset="0"/>
                <a:cs typeface="Arial" panose="020B0604020202020204" pitchFamily="34" charset="0"/>
              </a:rPr>
              <a:t>Рассмотрим</a:t>
            </a:r>
            <a:r>
              <a:rPr lang="ru-RU" baseline="0" dirty="0" smtClean="0">
                <a:latin typeface="Arial" panose="020B0604020202020204" pitchFamily="34" charset="0"/>
                <a:cs typeface="Arial" panose="020B0604020202020204" pitchFamily="34" charset="0"/>
              </a:rPr>
              <a:t> за</a:t>
            </a:r>
            <a:r>
              <a:rPr lang="ru-RU" dirty="0" smtClean="0">
                <a:latin typeface="Arial" panose="020B0604020202020204" pitchFamily="34" charset="0"/>
                <a:cs typeface="Arial" panose="020B0604020202020204" pitchFamily="34" charset="0"/>
              </a:rPr>
              <a:t>дачу зарождения</a:t>
            </a:r>
            <a:r>
              <a:rPr lang="ru-RU" baseline="0" dirty="0" smtClean="0">
                <a:latin typeface="Arial" panose="020B0604020202020204" pitchFamily="34" charset="0"/>
                <a:cs typeface="Arial" panose="020B0604020202020204" pitchFamily="34" charset="0"/>
              </a:rPr>
              <a:t> трещины в процессе </a:t>
            </a:r>
            <a:r>
              <a:rPr lang="ru-RU" baseline="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гидроразрыва</a:t>
            </a:r>
            <a:r>
              <a:rPr lang="ru-RU" dirty="0" smtClean="0"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r>
              <a:rPr lang="ru-RU" baseline="0" dirty="0" smtClean="0">
                <a:latin typeface="Arial" panose="020B0604020202020204" pitchFamily="34" charset="0"/>
                <a:cs typeface="Arial" panose="020B0604020202020204" pitchFamily="34" charset="0"/>
              </a:rPr>
              <a:t> схематично изображенную на</a:t>
            </a:r>
            <a:r>
              <a:rPr lang="ru-RU" dirty="0" smtClean="0">
                <a:latin typeface="Arial" panose="020B0604020202020204" pitchFamily="34" charset="0"/>
                <a:cs typeface="Arial" panose="020B0604020202020204" pitchFamily="34" charset="0"/>
              </a:rPr>
              <a:t> рисунке. В породе, сжатой напряжениями залегания,</a:t>
            </a:r>
            <a:r>
              <a:rPr lang="ru-RU" baseline="0" dirty="0" smtClean="0">
                <a:latin typeface="Arial" panose="020B0604020202020204" pitchFamily="34" charset="0"/>
                <a:cs typeface="Arial" panose="020B0604020202020204" pitchFamily="34" charset="0"/>
              </a:rPr>
              <a:t> пробуривается скважина. В скважине производятся перфорации, а затем закачивается жидкость, которая давит на стенки скважины и перфораций. Под действием давления на поверхности перфорации образуется зародышевая трещина.</a:t>
            </a:r>
            <a:r>
              <a:rPr lang="ru-RU" dirty="0" smtClean="0">
                <a:latin typeface="Arial" panose="020B0604020202020204" pitchFamily="34" charset="0"/>
                <a:cs typeface="Arial" panose="020B0604020202020204" pitchFamily="34" charset="0"/>
              </a:rPr>
              <a:t> В задаче зарождения</a:t>
            </a:r>
            <a:r>
              <a:rPr lang="ru-RU" baseline="0" dirty="0" smtClean="0">
                <a:latin typeface="Arial" panose="020B0604020202020204" pitchFamily="34" charset="0"/>
                <a:cs typeface="Arial" panose="020B0604020202020204" pitchFamily="34" charset="0"/>
              </a:rPr>
              <a:t> требуется найти место и ориентацию зародышевой трещины, а также давление жидкости, необходимое для разрушения. Одной из важных особенностей задачи разрушения в горных породах является эффект размера или масштабный эффект</a:t>
            </a:r>
            <a:r>
              <a:rPr lang="en-US" baseline="0" dirty="0" smtClean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ru-RU" baseline="0" dirty="0" smtClean="0">
                <a:latin typeface="Arial" panose="020B0604020202020204" pitchFamily="34" charset="0"/>
                <a:cs typeface="Arial" panose="020B0604020202020204" pitchFamily="34" charset="0"/>
              </a:rPr>
              <a:t>зависимость нагрузки, необходимой для разрушения от масштаба задачи. Известно, что прочность больших тел зачастую ниже, чем прочность маленьких тел, поэтому эффект размера необходимо учитывать в критерии трещинообразования.</a:t>
            </a:r>
            <a:endParaRPr lang="ru-RU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23742961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4035" name="Заметки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ru-RU" smtClean="0"/>
              <a:t>Обобщен на </a:t>
            </a:r>
            <a:r>
              <a:rPr lang="en-US" smtClean="0"/>
              <a:t>3D, </a:t>
            </a:r>
            <a:r>
              <a:rPr lang="ru-RU" smtClean="0"/>
              <a:t>осреднение</a:t>
            </a:r>
          </a:p>
        </p:txBody>
      </p:sp>
    </p:spTree>
    <p:extLst>
      <p:ext uri="{BB962C8B-B14F-4D97-AF65-F5344CB8AC3E}">
        <p14:creationId xmlns:p14="http://schemas.microsoft.com/office/powerpoint/2010/main" val="2196159059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6083" name="Заметки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ru-RU" smtClean="0"/>
              <a:t>Эффект размера аппроксимируется зависимостью.</a:t>
            </a:r>
          </a:p>
          <a:p>
            <a:r>
              <a:rPr lang="ru-RU" smtClean="0"/>
              <a:t>На основе этой зависимости модифицирован </a:t>
            </a:r>
            <a:r>
              <a:rPr lang="en-US" smtClean="0"/>
              <a:t>MTS, </a:t>
            </a:r>
            <a:r>
              <a:rPr lang="ru-RU" smtClean="0"/>
              <a:t>прочность зависит от локальной характеристики образца, например от кривизны</a:t>
            </a:r>
          </a:p>
        </p:txBody>
      </p:sp>
    </p:spTree>
    <p:extLst>
      <p:ext uri="{BB962C8B-B14F-4D97-AF65-F5344CB8AC3E}">
        <p14:creationId xmlns:p14="http://schemas.microsoft.com/office/powerpoint/2010/main" val="2131981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8131" name="Заметки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ru-RU" smtClean="0"/>
              <a:t>Валидация. Критерии позволяют моделировать.</a:t>
            </a:r>
          </a:p>
        </p:txBody>
      </p:sp>
    </p:spTree>
    <p:extLst>
      <p:ext uri="{BB962C8B-B14F-4D97-AF65-F5344CB8AC3E}">
        <p14:creationId xmlns:p14="http://schemas.microsoft.com/office/powerpoint/2010/main" val="541829872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0179" name="Заметки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ru-RU" smtClean="0"/>
              <a:t>Учет эффекта размера дал правильную ориентацию трещины и давление, соответствующее эксперименту.</a:t>
            </a:r>
          </a:p>
        </p:txBody>
      </p:sp>
    </p:spTree>
    <p:extLst>
      <p:ext uri="{BB962C8B-B14F-4D97-AF65-F5344CB8AC3E}">
        <p14:creationId xmlns:p14="http://schemas.microsoft.com/office/powerpoint/2010/main" val="502105740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2227" name="Заметки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ru-RU" smtClean="0"/>
              <a:t>Учет скважины по формуле с ослабленным давлением.</a:t>
            </a:r>
          </a:p>
          <a:p>
            <a:r>
              <a:rPr lang="ru-RU" smtClean="0"/>
              <a:t>Учет всевозможных ориентаций</a:t>
            </a:r>
          </a:p>
        </p:txBody>
      </p:sp>
    </p:spTree>
    <p:extLst>
      <p:ext uri="{BB962C8B-B14F-4D97-AF65-F5344CB8AC3E}">
        <p14:creationId xmlns:p14="http://schemas.microsoft.com/office/powerpoint/2010/main" val="1338670770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4275" name="Заметки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ru-RU" smtClean="0"/>
              <a:t>Вертикальная скважина. Давление выросло. Трещина на перфорации</a:t>
            </a:r>
          </a:p>
        </p:txBody>
      </p:sp>
    </p:spTree>
    <p:extLst>
      <p:ext uri="{BB962C8B-B14F-4D97-AF65-F5344CB8AC3E}">
        <p14:creationId xmlns:p14="http://schemas.microsoft.com/office/powerpoint/2010/main" val="398838769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6323" name="Заметки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ru-RU" smtClean="0"/>
              <a:t>Горизонтальная скажина. Помимо давления, сценарий зарождения изменился.</a:t>
            </a:r>
          </a:p>
        </p:txBody>
      </p:sp>
    </p:spTree>
    <p:extLst>
      <p:ext uri="{BB962C8B-B14F-4D97-AF65-F5344CB8AC3E}">
        <p14:creationId xmlns:p14="http://schemas.microsoft.com/office/powerpoint/2010/main" val="3435873094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8371" name="Заметки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ru-RU" smtClean="0"/>
              <a:t>Параметр в </a:t>
            </a:r>
            <a:r>
              <a:rPr lang="en-US" smtClean="0"/>
              <a:t>R-</a:t>
            </a:r>
            <a:r>
              <a:rPr lang="ru-RU" smtClean="0"/>
              <a:t>критерии влияет на сценарий зарождения</a:t>
            </a:r>
          </a:p>
        </p:txBody>
      </p:sp>
    </p:spTree>
    <p:extLst>
      <p:ext uri="{BB962C8B-B14F-4D97-AF65-F5344CB8AC3E}">
        <p14:creationId xmlns:p14="http://schemas.microsoft.com/office/powerpoint/2010/main" val="520912647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0419" name="Заметки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ru-RU" dirty="0" smtClean="0"/>
              <a:t>Реальные </a:t>
            </a:r>
            <a:r>
              <a:rPr lang="ru-RU" dirty="0" err="1" smtClean="0"/>
              <a:t>геофиз</a:t>
            </a:r>
            <a:r>
              <a:rPr lang="ru-RU" dirty="0" smtClean="0"/>
              <a:t> условия. Все три угла. Внизу частные срезы.</a:t>
            </a:r>
          </a:p>
        </p:txBody>
      </p:sp>
    </p:spTree>
    <p:extLst>
      <p:ext uri="{BB962C8B-B14F-4D97-AF65-F5344CB8AC3E}">
        <p14:creationId xmlns:p14="http://schemas.microsoft.com/office/powerpoint/2010/main" val="1741871405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2467" name="Заметки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ru-RU" smtClean="0"/>
              <a:t>Влияние перфорации. Меняется местоположение трещины.</a:t>
            </a:r>
          </a:p>
        </p:txBody>
      </p:sp>
    </p:spTree>
    <p:extLst>
      <p:ext uri="{BB962C8B-B14F-4D97-AF65-F5344CB8AC3E}">
        <p14:creationId xmlns:p14="http://schemas.microsoft.com/office/powerpoint/2010/main" val="100580767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219" name="Заметки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marL="0" indent="0">
              <a:buFont typeface="Arial" panose="020B0604020202020204" pitchFamily="34" charset="0"/>
              <a:buNone/>
              <a:defRPr/>
            </a:pPr>
            <a:r>
              <a:rPr lang="ru-RU" dirty="0" smtClean="0">
                <a:latin typeface="Arial" panose="020B0604020202020204" pitchFamily="34" charset="0"/>
                <a:cs typeface="Arial" panose="020B0604020202020204" pitchFamily="34" charset="0"/>
              </a:rPr>
              <a:t>Под</a:t>
            </a:r>
            <a:r>
              <a:rPr lang="ru-RU" baseline="0" dirty="0" smtClean="0">
                <a:latin typeface="Arial" panose="020B0604020202020204" pitchFamily="34" charset="0"/>
                <a:cs typeface="Arial" panose="020B0604020202020204" pitchFamily="34" charset="0"/>
              </a:rPr>
              <a:t> действием закачиваемой в скважину жидкости </a:t>
            </a:r>
            <a:r>
              <a:rPr lang="ru-RU" baseline="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гидроразрыва</a:t>
            </a:r>
            <a:r>
              <a:rPr lang="ru-RU" baseline="0" dirty="0" smtClean="0">
                <a:latin typeface="Arial" panose="020B0604020202020204" pitchFamily="34" charset="0"/>
                <a:cs typeface="Arial" panose="020B0604020202020204" pitchFamily="34" charset="0"/>
              </a:rPr>
              <a:t>, фронт трещины начинает распространяться вглубь породы. </a:t>
            </a:r>
          </a:p>
          <a:p>
            <a:pPr marL="0" indent="0">
              <a:buFont typeface="Arial" panose="020B0604020202020204" pitchFamily="34" charset="0"/>
              <a:buNone/>
              <a:defRPr/>
            </a:pPr>
            <a:r>
              <a:rPr lang="ru-RU" baseline="0" dirty="0" smtClean="0">
                <a:latin typeface="Arial" panose="020B0604020202020204" pitchFamily="34" charset="0"/>
                <a:cs typeface="Arial" panose="020B0604020202020204" pitchFamily="34" charset="0"/>
              </a:rPr>
              <a:t>В задаче распространения трещины необходимо вычислять НДС в окрестности полости и трещины, а также находить </a:t>
            </a:r>
            <a:r>
              <a:rPr lang="ru-RU" baseline="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КИНы</a:t>
            </a:r>
            <a:r>
              <a:rPr lang="ru-RU" baseline="0" dirty="0" smtClean="0">
                <a:latin typeface="Arial" panose="020B0604020202020204" pitchFamily="34" charset="0"/>
                <a:cs typeface="Arial" panose="020B0604020202020204" pitchFamily="34" charset="0"/>
              </a:rPr>
              <a:t> на фронте трещины, необходимые для критерия распространения фронта трещины.</a:t>
            </a:r>
          </a:p>
          <a:p>
            <a:pPr marL="0" indent="0">
              <a:buFont typeface="Arial" panose="020B0604020202020204" pitchFamily="34" charset="0"/>
              <a:buNone/>
              <a:defRPr/>
            </a:pPr>
            <a:r>
              <a:rPr lang="ru-RU" baseline="0" dirty="0" smtClean="0">
                <a:latin typeface="Arial" panose="020B0604020202020204" pitchFamily="34" charset="0"/>
                <a:cs typeface="Arial" panose="020B0604020202020204" pitchFamily="34" charset="0"/>
              </a:rPr>
              <a:t>Итак, целью моего исследования является </a:t>
            </a:r>
          </a:p>
          <a:p>
            <a:pPr marL="342900" indent="-342900">
              <a:buFont typeface="Arial" panose="020B0604020202020204" pitchFamily="34" charset="0"/>
              <a:buChar char="•"/>
              <a:defRPr/>
            </a:pPr>
            <a:r>
              <a:rPr kumimoji="1" lang="ru-RU" altLang="ru-RU" sz="1200" dirty="0" smtClean="0">
                <a:latin typeface="Arial Narrow" panose="020B0606020202030204" pitchFamily="34" charset="0"/>
                <a:cs typeface="Times New Roman" panose="02020603050405020304" pitchFamily="18" charset="0"/>
              </a:rPr>
              <a:t>Построение новых модификаций трехмерного метода граничных элементов</a:t>
            </a:r>
          </a:p>
          <a:p>
            <a:pPr marL="342900" indent="-342900">
              <a:buFont typeface="Arial" panose="020B0604020202020204" pitchFamily="34" charset="0"/>
              <a:buChar char="•"/>
              <a:defRPr/>
            </a:pPr>
            <a:r>
              <a:rPr kumimoji="1" lang="ru-RU" altLang="ru-RU" sz="1200" dirty="0" smtClean="0">
                <a:latin typeface="Arial Narrow" panose="020B0606020202030204" pitchFamily="34" charset="0"/>
                <a:cs typeface="Times New Roman" panose="02020603050405020304" pitchFamily="18" charset="0"/>
              </a:rPr>
              <a:t>Создание на его основе адекватных критериев разрушения в трехмерных задачах</a:t>
            </a:r>
          </a:p>
          <a:p>
            <a:pPr marL="342900" indent="-342900">
              <a:buFont typeface="Arial" panose="020B0604020202020204" pitchFamily="34" charset="0"/>
              <a:buChar char="•"/>
              <a:defRPr/>
            </a:pPr>
            <a:r>
              <a:rPr kumimoji="1" lang="ru-RU" altLang="ru-RU" sz="1200" dirty="0" smtClean="0">
                <a:latin typeface="Arial Narrow" panose="020B0606020202030204" pitchFamily="34" charset="0"/>
                <a:cs typeface="Times New Roman" panose="02020603050405020304" pitchFamily="18" charset="0"/>
              </a:rPr>
              <a:t>Выявление особенностей формирования зародышевых трещин у перфорированной скважины</a:t>
            </a:r>
            <a:endParaRPr lang="ru-RU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19574319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4515" name="Заметки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ru-RU" smtClean="0"/>
              <a:t>Подробнее предыдущий график.</a:t>
            </a:r>
          </a:p>
        </p:txBody>
      </p:sp>
    </p:spTree>
    <p:extLst>
      <p:ext uri="{BB962C8B-B14F-4D97-AF65-F5344CB8AC3E}">
        <p14:creationId xmlns:p14="http://schemas.microsoft.com/office/powerpoint/2010/main" val="4101316170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6563" name="Заметки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ru-RU" smtClean="0"/>
          </a:p>
        </p:txBody>
      </p:sp>
    </p:spTree>
    <p:extLst>
      <p:ext uri="{BB962C8B-B14F-4D97-AF65-F5344CB8AC3E}">
        <p14:creationId xmlns:p14="http://schemas.microsoft.com/office/powerpoint/2010/main" val="918939270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8611" name="Заметки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ru-RU" smtClean="0"/>
          </a:p>
        </p:txBody>
      </p:sp>
    </p:spTree>
    <p:extLst>
      <p:ext uri="{BB962C8B-B14F-4D97-AF65-F5344CB8AC3E}">
        <p14:creationId xmlns:p14="http://schemas.microsoft.com/office/powerpoint/2010/main" val="2870750954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0659" name="Заметки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ru-RU" smtClean="0"/>
          </a:p>
        </p:txBody>
      </p:sp>
    </p:spTree>
    <p:extLst>
      <p:ext uri="{BB962C8B-B14F-4D97-AF65-F5344CB8AC3E}">
        <p14:creationId xmlns:p14="http://schemas.microsoft.com/office/powerpoint/2010/main" val="2748214152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2707" name="Заметки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ru-RU" smtClean="0"/>
          </a:p>
        </p:txBody>
      </p:sp>
    </p:spTree>
    <p:extLst>
      <p:ext uri="{BB962C8B-B14F-4D97-AF65-F5344CB8AC3E}">
        <p14:creationId xmlns:p14="http://schemas.microsoft.com/office/powerpoint/2010/main" val="102510407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267" name="Заметки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ru-RU" dirty="0" smtClean="0"/>
              <a:t>Моя работа</a:t>
            </a:r>
            <a:r>
              <a:rPr lang="ru-RU" baseline="0" dirty="0" smtClean="0"/>
              <a:t> является частью проекта по моделированию </a:t>
            </a:r>
            <a:r>
              <a:rPr lang="ru-RU" baseline="0" dirty="0" err="1" smtClean="0"/>
              <a:t>гидроразрыва</a:t>
            </a:r>
            <a:r>
              <a:rPr lang="ru-RU" baseline="0" dirty="0" smtClean="0"/>
              <a:t> пласта, выполненного у нас в лаборатории мат моделирования под руководством Черного Сергея Григорьевича.</a:t>
            </a:r>
          </a:p>
          <a:p>
            <a:r>
              <a:rPr lang="ru-RU" baseline="0" dirty="0" smtClean="0"/>
              <a:t>На этом слайде я постарался отобразить мой личный вклад в исследование.</a:t>
            </a:r>
          </a:p>
          <a:p>
            <a:endParaRPr lang="ru-RU" baseline="0" dirty="0" smtClean="0"/>
          </a:p>
          <a:p>
            <a:r>
              <a:rPr lang="ru-RU" baseline="0" dirty="0" smtClean="0"/>
              <a:t>Мой вклад заключается в разработке критериев, учете обсадной колонны, проведении анализа чувствительности задачи</a:t>
            </a:r>
            <a:endParaRPr lang="ru-RU" dirty="0" smtClean="0"/>
          </a:p>
        </p:txBody>
      </p:sp>
    </p:spTree>
    <p:extLst>
      <p:ext uri="{BB962C8B-B14F-4D97-AF65-F5344CB8AC3E}">
        <p14:creationId xmlns:p14="http://schemas.microsoft.com/office/powerpoint/2010/main" val="188552630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3315" name="Заметки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ru-RU" dirty="0" smtClean="0"/>
              <a:t>В</a:t>
            </a:r>
            <a:r>
              <a:rPr lang="ru-RU" baseline="0" dirty="0" smtClean="0"/>
              <a:t> чем заключается актуальность совершенствования моделей разрушения и моделей </a:t>
            </a:r>
            <a:r>
              <a:rPr lang="ru-RU" baseline="0" dirty="0" err="1" smtClean="0"/>
              <a:t>гидроразрыва</a:t>
            </a:r>
            <a:r>
              <a:rPr lang="ru-RU" baseline="0" dirty="0" smtClean="0"/>
              <a:t>?</a:t>
            </a:r>
          </a:p>
          <a:p>
            <a:r>
              <a:rPr lang="ru-RU" baseline="0" dirty="0" smtClean="0"/>
              <a:t>Здесь показан </a:t>
            </a:r>
            <a:r>
              <a:rPr lang="ru-RU" dirty="0" smtClean="0"/>
              <a:t>эксперимент, в котором блок породы со скважиной и двумя поперечными</a:t>
            </a:r>
            <a:r>
              <a:rPr lang="ru-RU" baseline="0" dirty="0" smtClean="0"/>
              <a:t> пропилами</a:t>
            </a:r>
            <a:r>
              <a:rPr lang="ru-RU" dirty="0" smtClean="0"/>
              <a:t> нагружают</a:t>
            </a:r>
            <a:r>
              <a:rPr lang="ru-RU" baseline="0" dirty="0" smtClean="0"/>
              <a:t> со всех сторон сжимающими напряжениями, при этом минимальное сжатие направлено вдоль скважины</a:t>
            </a:r>
            <a:r>
              <a:rPr lang="ru-RU" dirty="0" smtClean="0"/>
              <a:t>.</a:t>
            </a:r>
          </a:p>
          <a:p>
            <a:r>
              <a:rPr lang="ru-RU" dirty="0" smtClean="0"/>
              <a:t>В скважину закачивают жидкость </a:t>
            </a:r>
            <a:r>
              <a:rPr lang="ru-RU" dirty="0" err="1" smtClean="0"/>
              <a:t>гидроразрыва</a:t>
            </a:r>
            <a:r>
              <a:rPr lang="ru-RU" dirty="0" smtClean="0"/>
              <a:t>,</a:t>
            </a:r>
            <a:r>
              <a:rPr lang="ru-RU" baseline="0" dirty="0" smtClean="0"/>
              <a:t> пока не образуются </a:t>
            </a:r>
            <a:r>
              <a:rPr lang="ru-RU" dirty="0" smtClean="0"/>
              <a:t>продольные</a:t>
            </a:r>
            <a:r>
              <a:rPr lang="ru-RU" baseline="0" dirty="0" smtClean="0"/>
              <a:t> трещины</a:t>
            </a:r>
            <a:r>
              <a:rPr lang="ru-RU" dirty="0" smtClean="0"/>
              <a:t>. </a:t>
            </a:r>
          </a:p>
          <a:p>
            <a:r>
              <a:rPr lang="ru-RU" dirty="0" smtClean="0"/>
              <a:t>Я провел</a:t>
            </a:r>
            <a:r>
              <a:rPr lang="ru-RU" baseline="0" dirty="0" smtClean="0"/>
              <a:t> моделирование </a:t>
            </a:r>
            <a:r>
              <a:rPr lang="ru-RU" dirty="0" smtClean="0"/>
              <a:t>с помощью критерия максимальных</a:t>
            </a:r>
            <a:r>
              <a:rPr lang="ru-RU" baseline="0" dirty="0" smtClean="0"/>
              <a:t> растягивающих напряжений</a:t>
            </a:r>
            <a:r>
              <a:rPr lang="ru-RU" dirty="0" smtClean="0"/>
              <a:t>, трещины поперечные.</a:t>
            </a:r>
          </a:p>
          <a:p>
            <a:r>
              <a:rPr lang="ru-RU" dirty="0" smtClean="0"/>
              <a:t>В моей работе было проведено усовершенствование модели, что позволило рассчитать местоположение</a:t>
            </a:r>
            <a:r>
              <a:rPr lang="ru-RU" baseline="0" dirty="0" smtClean="0"/>
              <a:t> зародышевых трещин, соответствующее результатам эксперимента</a:t>
            </a:r>
            <a:endParaRPr lang="ru-RU" dirty="0" smtClean="0"/>
          </a:p>
        </p:txBody>
      </p:sp>
    </p:spTree>
    <p:extLst>
      <p:ext uri="{BB962C8B-B14F-4D97-AF65-F5344CB8AC3E}">
        <p14:creationId xmlns:p14="http://schemas.microsoft.com/office/powerpoint/2010/main" val="263152547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5363" name="Заметки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ru-RU" smtClean="0"/>
              <a:t>Читаю</a:t>
            </a:r>
          </a:p>
        </p:txBody>
      </p:sp>
    </p:spTree>
    <p:extLst>
      <p:ext uri="{BB962C8B-B14F-4D97-AF65-F5344CB8AC3E}">
        <p14:creationId xmlns:p14="http://schemas.microsoft.com/office/powerpoint/2010/main" val="42606521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7411" name="Заметки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ru-RU" smtClean="0"/>
              <a:t>Читаю</a:t>
            </a:r>
          </a:p>
        </p:txBody>
      </p:sp>
    </p:spTree>
    <p:extLst>
      <p:ext uri="{BB962C8B-B14F-4D97-AF65-F5344CB8AC3E}">
        <p14:creationId xmlns:p14="http://schemas.microsoft.com/office/powerpoint/2010/main" val="427771924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9459" name="Заметки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ru-RU" smtClean="0"/>
              <a:t>Перечисляю главы</a:t>
            </a:r>
          </a:p>
        </p:txBody>
      </p:sp>
    </p:spTree>
    <p:extLst>
      <p:ext uri="{BB962C8B-B14F-4D97-AF65-F5344CB8AC3E}">
        <p14:creationId xmlns:p14="http://schemas.microsoft.com/office/powerpoint/2010/main" val="313567351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1507" name="Заметки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ru-RU" dirty="0" smtClean="0"/>
              <a:t>На рисунке схематично постановка задачи упругого</a:t>
            </a:r>
            <a:r>
              <a:rPr lang="ru-RU" baseline="0" dirty="0" smtClean="0"/>
              <a:t> равновесия для скважины с трещиной в бесконечной </a:t>
            </a:r>
            <a:r>
              <a:rPr lang="ru-RU" baseline="0" dirty="0" smtClean="0"/>
              <a:t>среде.</a:t>
            </a:r>
          </a:p>
          <a:p>
            <a:r>
              <a:rPr lang="ru-RU" baseline="0" dirty="0" smtClean="0"/>
              <a:t>Основные особенности задачи – внешняя (удаленная граница </a:t>
            </a:r>
            <a:r>
              <a:rPr lang="en-US" baseline="0" dirty="0" smtClean="0"/>
              <a:t>S </a:t>
            </a:r>
            <a:r>
              <a:rPr lang="en-US" baseline="0" dirty="0" err="1" smtClean="0"/>
              <a:t>inf</a:t>
            </a:r>
            <a:r>
              <a:rPr lang="ru-RU" baseline="0" dirty="0" smtClean="0"/>
              <a:t>) и наличие</a:t>
            </a:r>
            <a:r>
              <a:rPr lang="en-US" baseline="0" dirty="0" smtClean="0"/>
              <a:t> </a:t>
            </a:r>
            <a:r>
              <a:rPr lang="ru-RU" baseline="0" dirty="0" smtClean="0"/>
              <a:t>трещины</a:t>
            </a:r>
            <a:r>
              <a:rPr lang="en-US" baseline="0" dirty="0" smtClean="0"/>
              <a:t> (</a:t>
            </a:r>
            <a:r>
              <a:rPr lang="ru-RU" baseline="0" dirty="0" smtClean="0"/>
              <a:t>математический разрез с совпадающими берегами </a:t>
            </a:r>
            <a:r>
              <a:rPr lang="en-US" baseline="0" dirty="0" smtClean="0"/>
              <a:t>S+ </a:t>
            </a:r>
            <a:r>
              <a:rPr lang="ru-RU" baseline="0" dirty="0" smtClean="0"/>
              <a:t>и</a:t>
            </a:r>
            <a:r>
              <a:rPr lang="en-US" baseline="0" dirty="0" smtClean="0"/>
              <a:t> S-)</a:t>
            </a:r>
            <a:r>
              <a:rPr lang="ru-RU" baseline="0" dirty="0" smtClean="0"/>
              <a:t>.</a:t>
            </a:r>
          </a:p>
          <a:p>
            <a:r>
              <a:rPr lang="ru-RU" baseline="0" dirty="0" smtClean="0"/>
              <a:t>И </a:t>
            </a:r>
            <a:r>
              <a:rPr lang="ru-RU" baseline="0" dirty="0" smtClean="0"/>
              <a:t>скважина, и трещина нагружены вектором напряжений </a:t>
            </a:r>
            <a:r>
              <a:rPr lang="en-US" baseline="0" dirty="0" smtClean="0"/>
              <a:t>t</a:t>
            </a:r>
            <a:r>
              <a:rPr lang="ru-RU" baseline="0" dirty="0" smtClean="0"/>
              <a:t>.</a:t>
            </a:r>
          </a:p>
          <a:p>
            <a:r>
              <a:rPr lang="ru-RU" baseline="0" dirty="0" smtClean="0"/>
              <a:t>В задаче требуется найти смещения стенок скважины и разрывы смещений на берегах трещины. А также на фронте трещины нужно найти </a:t>
            </a:r>
            <a:r>
              <a:rPr lang="ru-RU" baseline="0" dirty="0" err="1" smtClean="0"/>
              <a:t>КИНы</a:t>
            </a:r>
            <a:r>
              <a:rPr lang="ru-RU" baseline="0" dirty="0" smtClean="0"/>
              <a:t>.</a:t>
            </a: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ru-RU" baseline="0" dirty="0" smtClean="0"/>
              <a:t>Так как в задачах </a:t>
            </a:r>
            <a:r>
              <a:rPr lang="ru-RU" baseline="0" dirty="0" err="1" smtClean="0"/>
              <a:t>гидроразрыва</a:t>
            </a:r>
            <a:r>
              <a:rPr lang="ru-RU" baseline="0" dirty="0" smtClean="0"/>
              <a:t> все процессы относительно медленны, а деформации малы, породу можно описывать </a:t>
            </a:r>
            <a:r>
              <a:rPr lang="ru-RU" baseline="0" dirty="0" smtClean="0"/>
              <a:t>линейными уравнениями</a:t>
            </a:r>
            <a:r>
              <a:rPr lang="en-US" baseline="0" dirty="0" smtClean="0"/>
              <a:t> </a:t>
            </a:r>
            <a:r>
              <a:rPr lang="ru-RU" baseline="0" dirty="0" smtClean="0"/>
              <a:t>статического </a:t>
            </a:r>
            <a:r>
              <a:rPr lang="ru-RU" baseline="0" dirty="0" smtClean="0"/>
              <a:t>равновесия. </a:t>
            </a:r>
          </a:p>
          <a:p>
            <a:endParaRPr lang="ru-RU" baseline="0" dirty="0" smtClean="0"/>
          </a:p>
          <a:p>
            <a:r>
              <a:rPr lang="ru-RU" baseline="0" dirty="0" smtClean="0"/>
              <a:t>МГЭ основан на том, что дифференциальную постановку линейной задачи упругости можно свести к интегральным </a:t>
            </a:r>
            <a:r>
              <a:rPr lang="ru-RU" baseline="0" dirty="0" smtClean="0"/>
              <a:t>уравнениям.</a:t>
            </a:r>
            <a:endParaRPr lang="en-US" baseline="0" dirty="0" smtClean="0"/>
          </a:p>
          <a:p>
            <a:r>
              <a:rPr lang="ru-RU" baseline="0" dirty="0" smtClean="0"/>
              <a:t>Например</a:t>
            </a:r>
            <a:r>
              <a:rPr lang="ru-RU" baseline="0" dirty="0" smtClean="0"/>
              <a:t>, если рассмотреть задачу без трещин, то уравнения, связывающие вектор смещений и вектор напряжений, запишутся следующим образом.</a:t>
            </a:r>
            <a:endParaRPr lang="ru-RU" dirty="0" smtClean="0"/>
          </a:p>
        </p:txBody>
      </p:sp>
    </p:spTree>
    <p:extLst>
      <p:ext uri="{BB962C8B-B14F-4D97-AF65-F5344CB8AC3E}">
        <p14:creationId xmlns:p14="http://schemas.microsoft.com/office/powerpoint/2010/main" val="33787596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A66BA32-C203-447E-B9A5-D712C664BD89}" type="datetime1">
              <a:rPr lang="ru-RU"/>
              <a:pPr>
                <a:defRPr/>
              </a:pPr>
              <a:t>01.04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8875780-89CC-4B0D-B5C5-5389759ECD60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25771540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88226E7-6A21-4F0F-A305-7FE967F91091}" type="datetime1">
              <a:rPr lang="ru-RU"/>
              <a:pPr>
                <a:defRPr/>
              </a:pPr>
              <a:t>01.04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CC62D0F-7B39-431B-B190-519585D31953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07416539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D8ABC33-901B-4BEA-AE39-733024F1D574}" type="datetime1">
              <a:rPr lang="ru-RU"/>
              <a:pPr>
                <a:defRPr/>
              </a:pPr>
              <a:t>01.04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4F6796E-30FE-451B-B73C-0027385491CA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70526349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4FC2956-A57E-4038-8DB0-15844062FF4E}" type="datetime1">
              <a:rPr lang="ru-RU"/>
              <a:pPr>
                <a:defRPr/>
              </a:pPr>
              <a:t>01.04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7E551DF-5F61-4A64-894E-AF285CB97F50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66814822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F4BFF4B-E2D5-486D-B38B-0B5CB7E59ADD}" type="datetime1">
              <a:rPr lang="ru-RU"/>
              <a:pPr>
                <a:defRPr/>
              </a:pPr>
              <a:t>01.04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52D1764-AA41-4679-93E0-73ECA22CE973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50624328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56CFE04-29BD-4CBD-ACE3-436F4F49BCE2}" type="datetime1">
              <a:rPr lang="ru-RU"/>
              <a:pPr>
                <a:defRPr/>
              </a:pPr>
              <a:t>01.04.2021</a:t>
            </a:fld>
            <a:endParaRPr lang="ru-RU"/>
          </a:p>
        </p:txBody>
      </p:sp>
      <p:sp>
        <p:nvSpPr>
          <p:cNvPr id="6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0D1756F-0899-4681-B519-7E3ACC2EF132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11218336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5D93FD9-8E9C-4068-BA9B-4446D3DE33C8}" type="datetime1">
              <a:rPr lang="ru-RU"/>
              <a:pPr>
                <a:defRPr/>
              </a:pPr>
              <a:t>01.04.2021</a:t>
            </a:fld>
            <a:endParaRPr lang="ru-RU"/>
          </a:p>
        </p:txBody>
      </p:sp>
      <p:sp>
        <p:nvSpPr>
          <p:cNvPr id="8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9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2A0B40B-647D-4A27-AE73-2C71F87A334E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66323522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382D704-23AB-441F-A9DA-427553FDBEEE}" type="datetime1">
              <a:rPr lang="ru-RU"/>
              <a:pPr>
                <a:defRPr/>
              </a:pPr>
              <a:t>01.04.2021</a:t>
            </a:fld>
            <a:endParaRPr lang="ru-RU"/>
          </a:p>
        </p:txBody>
      </p:sp>
      <p:sp>
        <p:nvSpPr>
          <p:cNvPr id="4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903CB0A-EA47-4649-BE76-06C5354CABFF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60658667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44F86B7-E8F1-44A9-970D-9EAA638B9B71}" type="datetime1">
              <a:rPr lang="ru-RU"/>
              <a:pPr>
                <a:defRPr/>
              </a:pPr>
              <a:t>01.04.2021</a:t>
            </a:fld>
            <a:endParaRPr lang="ru-RU"/>
          </a:p>
        </p:txBody>
      </p:sp>
      <p:sp>
        <p:nvSpPr>
          <p:cNvPr id="3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EA3D40D-873C-4591-BDF0-B882BBA5B341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63876561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47AB642-1079-42CF-A8B2-DE07463FADB2}" type="datetime1">
              <a:rPr lang="ru-RU"/>
              <a:pPr>
                <a:defRPr/>
              </a:pPr>
              <a:t>01.04.2021</a:t>
            </a:fld>
            <a:endParaRPr lang="ru-RU"/>
          </a:p>
        </p:txBody>
      </p:sp>
      <p:sp>
        <p:nvSpPr>
          <p:cNvPr id="6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4E155DA-E933-4334-BA17-D19E34BC515F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71167525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ru-RU" noProof="0" smtClean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CFAE8BD-2D06-4E50-B41C-4B23B9622CB4}" type="datetime1">
              <a:rPr lang="ru-RU"/>
              <a:pPr>
                <a:defRPr/>
              </a:pPr>
              <a:t>01.04.2021</a:t>
            </a:fld>
            <a:endParaRPr lang="ru-RU"/>
          </a:p>
        </p:txBody>
      </p:sp>
      <p:sp>
        <p:nvSpPr>
          <p:cNvPr id="6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ED43423-C793-4ED2-BFAD-D8F855ECED4D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18684337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Заголовок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 smtClean="0"/>
              <a:t>Образец заголовка</a:t>
            </a:r>
          </a:p>
        </p:txBody>
      </p:sp>
      <p:sp>
        <p:nvSpPr>
          <p:cNvPr id="1027" name="Текст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 smtClean="0"/>
              <a:t>Образец текста</a:t>
            </a:r>
          </a:p>
          <a:p>
            <a:pPr lvl="1"/>
            <a:r>
              <a:rPr lang="ru-RU" altLang="ru-RU" smtClean="0"/>
              <a:t>Второй уровень</a:t>
            </a:r>
          </a:p>
          <a:p>
            <a:pPr lvl="2"/>
            <a:r>
              <a:rPr lang="ru-RU" altLang="ru-RU" smtClean="0"/>
              <a:t>Третий уровень</a:t>
            </a:r>
          </a:p>
          <a:p>
            <a:pPr lvl="3"/>
            <a:r>
              <a:rPr lang="ru-RU" altLang="ru-RU" smtClean="0"/>
              <a:t>Четвертый уровень</a:t>
            </a:r>
          </a:p>
          <a:p>
            <a:pPr lvl="4"/>
            <a:r>
              <a:rPr lang="ru-RU" altLang="ru-RU" smtClean="0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F02454AA-35F7-49D6-AB60-F3230245F64E}" type="datetime1">
              <a:rPr lang="ru-RU"/>
              <a:pPr>
                <a:defRPr/>
              </a:pPr>
              <a:t>01.04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rgbClr val="898989"/>
                </a:solidFill>
              </a:defRPr>
            </a:lvl1pPr>
          </a:lstStyle>
          <a:p>
            <a:pPr>
              <a:defRPr/>
            </a:pPr>
            <a:fld id="{21FCFD07-6294-4DB0-B337-9A03845528B0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notesSlide" Target="../notesSlides/notesSlide10.xml"/><Relationship Id="rId7" Type="http://schemas.openxmlformats.org/officeDocument/2006/relationships/oleObject" Target="../embeddings/oleObject4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42.png"/><Relationship Id="rId5" Type="http://schemas.openxmlformats.org/officeDocument/2006/relationships/image" Target="../media/image40.wmf"/><Relationship Id="rId4" Type="http://schemas.openxmlformats.org/officeDocument/2006/relationships/oleObject" Target="../embeddings/oleObject43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.bin"/><Relationship Id="rId13" Type="http://schemas.openxmlformats.org/officeDocument/2006/relationships/oleObject" Target="../embeddings/oleObject49.bin"/><Relationship Id="rId18" Type="http://schemas.openxmlformats.org/officeDocument/2006/relationships/image" Target="../media/image46.wmf"/><Relationship Id="rId3" Type="http://schemas.openxmlformats.org/officeDocument/2006/relationships/notesSlide" Target="../notesSlides/notesSlide11.xml"/><Relationship Id="rId21" Type="http://schemas.openxmlformats.org/officeDocument/2006/relationships/oleObject" Target="../embeddings/oleObject53.bin"/><Relationship Id="rId7" Type="http://schemas.openxmlformats.org/officeDocument/2006/relationships/image" Target="../media/image44.wmf"/><Relationship Id="rId12" Type="http://schemas.openxmlformats.org/officeDocument/2006/relationships/image" Target="../media/image29.wmf"/><Relationship Id="rId17" Type="http://schemas.openxmlformats.org/officeDocument/2006/relationships/oleObject" Target="../embeddings/oleObject5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1.wmf"/><Relationship Id="rId20" Type="http://schemas.openxmlformats.org/officeDocument/2006/relationships/image" Target="../media/image47.wmf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46.bin"/><Relationship Id="rId11" Type="http://schemas.openxmlformats.org/officeDocument/2006/relationships/oleObject" Target="../embeddings/oleObject48.bin"/><Relationship Id="rId5" Type="http://schemas.openxmlformats.org/officeDocument/2006/relationships/image" Target="../media/image43.wmf"/><Relationship Id="rId15" Type="http://schemas.openxmlformats.org/officeDocument/2006/relationships/oleObject" Target="../embeddings/oleObject50.bin"/><Relationship Id="rId10" Type="http://schemas.openxmlformats.org/officeDocument/2006/relationships/image" Target="../media/image39.png"/><Relationship Id="rId19" Type="http://schemas.openxmlformats.org/officeDocument/2006/relationships/oleObject" Target="../embeddings/oleObject52.bin"/><Relationship Id="rId4" Type="http://schemas.openxmlformats.org/officeDocument/2006/relationships/oleObject" Target="../embeddings/oleObject45.bin"/><Relationship Id="rId9" Type="http://schemas.openxmlformats.org/officeDocument/2006/relationships/image" Target="../media/image45.wmf"/><Relationship Id="rId14" Type="http://schemas.openxmlformats.org/officeDocument/2006/relationships/image" Target="../media/image30.wmf"/><Relationship Id="rId22" Type="http://schemas.openxmlformats.org/officeDocument/2006/relationships/image" Target="../media/image48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13" Type="http://schemas.openxmlformats.org/officeDocument/2006/relationships/oleObject" Target="../embeddings/oleObject58.bin"/><Relationship Id="rId18" Type="http://schemas.openxmlformats.org/officeDocument/2006/relationships/image" Target="../media/image55.wmf"/><Relationship Id="rId26" Type="http://schemas.openxmlformats.org/officeDocument/2006/relationships/image" Target="../media/image58.wmf"/><Relationship Id="rId3" Type="http://schemas.openxmlformats.org/officeDocument/2006/relationships/notesSlide" Target="../notesSlides/notesSlide12.xml"/><Relationship Id="rId21" Type="http://schemas.openxmlformats.org/officeDocument/2006/relationships/oleObject" Target="../embeddings/oleObject62.bin"/><Relationship Id="rId7" Type="http://schemas.openxmlformats.org/officeDocument/2006/relationships/oleObject" Target="../embeddings/oleObject55.bin"/><Relationship Id="rId12" Type="http://schemas.openxmlformats.org/officeDocument/2006/relationships/image" Target="../media/image52.wmf"/><Relationship Id="rId17" Type="http://schemas.openxmlformats.org/officeDocument/2006/relationships/oleObject" Target="../embeddings/oleObject60.bin"/><Relationship Id="rId25" Type="http://schemas.openxmlformats.org/officeDocument/2006/relationships/oleObject" Target="../embeddings/oleObject6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4.wmf"/><Relationship Id="rId20" Type="http://schemas.openxmlformats.org/officeDocument/2006/relationships/image" Target="../media/image56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59.wmf"/><Relationship Id="rId11" Type="http://schemas.openxmlformats.org/officeDocument/2006/relationships/oleObject" Target="../embeddings/oleObject57.bin"/><Relationship Id="rId24" Type="http://schemas.openxmlformats.org/officeDocument/2006/relationships/image" Target="../media/image60.wmf"/><Relationship Id="rId5" Type="http://schemas.openxmlformats.org/officeDocument/2006/relationships/image" Target="../media/image49.wmf"/><Relationship Id="rId15" Type="http://schemas.openxmlformats.org/officeDocument/2006/relationships/oleObject" Target="../embeddings/oleObject59.bin"/><Relationship Id="rId23" Type="http://schemas.openxmlformats.org/officeDocument/2006/relationships/oleObject" Target="../embeddings/oleObject63.bin"/><Relationship Id="rId10" Type="http://schemas.openxmlformats.org/officeDocument/2006/relationships/image" Target="../media/image51.wmf"/><Relationship Id="rId19" Type="http://schemas.openxmlformats.org/officeDocument/2006/relationships/oleObject" Target="../embeddings/oleObject61.bin"/><Relationship Id="rId4" Type="http://schemas.openxmlformats.org/officeDocument/2006/relationships/oleObject" Target="../embeddings/oleObject54.bin"/><Relationship Id="rId9" Type="http://schemas.openxmlformats.org/officeDocument/2006/relationships/oleObject" Target="../embeddings/oleObject56.bin"/><Relationship Id="rId14" Type="http://schemas.openxmlformats.org/officeDocument/2006/relationships/image" Target="../media/image53.wmf"/><Relationship Id="rId22" Type="http://schemas.openxmlformats.org/officeDocument/2006/relationships/image" Target="../media/image57.wmf"/></Relationships>
</file>

<file path=ppt/slides/_rels/slide13.xml.rels><?xml version="1.0" encoding="UTF-8" standalone="yes"?>
<Relationships xmlns="http://schemas.openxmlformats.org/package/2006/relationships"><Relationship Id="rId13" Type="http://schemas.openxmlformats.org/officeDocument/2006/relationships/image" Target="../media/image65.wmf"/><Relationship Id="rId18" Type="http://schemas.openxmlformats.org/officeDocument/2006/relationships/oleObject" Target="../embeddings/oleObject72.bin"/><Relationship Id="rId26" Type="http://schemas.openxmlformats.org/officeDocument/2006/relationships/image" Target="../media/image71.wmf"/><Relationship Id="rId39" Type="http://schemas.openxmlformats.org/officeDocument/2006/relationships/image" Target="../media/image76.wmf"/><Relationship Id="rId21" Type="http://schemas.openxmlformats.org/officeDocument/2006/relationships/image" Target="../media/image69.wmf"/><Relationship Id="rId34" Type="http://schemas.openxmlformats.org/officeDocument/2006/relationships/oleObject" Target="../embeddings/oleObject80.bin"/><Relationship Id="rId42" Type="http://schemas.openxmlformats.org/officeDocument/2006/relationships/oleObject" Target="../embeddings/oleObject84.bin"/><Relationship Id="rId47" Type="http://schemas.openxmlformats.org/officeDocument/2006/relationships/image" Target="../media/image80.wmf"/><Relationship Id="rId50" Type="http://schemas.openxmlformats.org/officeDocument/2006/relationships/oleObject" Target="../embeddings/oleObject88.bin"/><Relationship Id="rId7" Type="http://schemas.openxmlformats.org/officeDocument/2006/relationships/image" Target="../media/image62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1.bin"/><Relationship Id="rId29" Type="http://schemas.openxmlformats.org/officeDocument/2006/relationships/image" Target="../media/image72.wmf"/><Relationship Id="rId11" Type="http://schemas.openxmlformats.org/officeDocument/2006/relationships/image" Target="../media/image64.wmf"/><Relationship Id="rId24" Type="http://schemas.openxmlformats.org/officeDocument/2006/relationships/image" Target="../media/image70.wmf"/><Relationship Id="rId32" Type="http://schemas.openxmlformats.org/officeDocument/2006/relationships/oleObject" Target="../embeddings/oleObject79.bin"/><Relationship Id="rId37" Type="http://schemas.openxmlformats.org/officeDocument/2006/relationships/image" Target="../media/image75.wmf"/><Relationship Id="rId40" Type="http://schemas.openxmlformats.org/officeDocument/2006/relationships/oleObject" Target="../embeddings/oleObject83.bin"/><Relationship Id="rId45" Type="http://schemas.openxmlformats.org/officeDocument/2006/relationships/image" Target="../media/image79.wmf"/><Relationship Id="rId5" Type="http://schemas.openxmlformats.org/officeDocument/2006/relationships/image" Target="../media/image61.wmf"/><Relationship Id="rId15" Type="http://schemas.openxmlformats.org/officeDocument/2006/relationships/image" Target="../media/image66.wmf"/><Relationship Id="rId23" Type="http://schemas.openxmlformats.org/officeDocument/2006/relationships/oleObject" Target="../embeddings/oleObject75.bin"/><Relationship Id="rId28" Type="http://schemas.openxmlformats.org/officeDocument/2006/relationships/oleObject" Target="../embeddings/oleObject77.bin"/><Relationship Id="rId36" Type="http://schemas.openxmlformats.org/officeDocument/2006/relationships/oleObject" Target="../embeddings/oleObject81.bin"/><Relationship Id="rId49" Type="http://schemas.openxmlformats.org/officeDocument/2006/relationships/image" Target="../media/image81.wmf"/><Relationship Id="rId10" Type="http://schemas.openxmlformats.org/officeDocument/2006/relationships/oleObject" Target="../embeddings/oleObject68.bin"/><Relationship Id="rId19" Type="http://schemas.openxmlformats.org/officeDocument/2006/relationships/image" Target="../media/image68.wmf"/><Relationship Id="rId31" Type="http://schemas.openxmlformats.org/officeDocument/2006/relationships/image" Target="../media/image73.wmf"/><Relationship Id="rId44" Type="http://schemas.openxmlformats.org/officeDocument/2006/relationships/oleObject" Target="../embeddings/oleObject85.bin"/><Relationship Id="rId4" Type="http://schemas.openxmlformats.org/officeDocument/2006/relationships/oleObject" Target="../embeddings/oleObject65.bin"/><Relationship Id="rId9" Type="http://schemas.openxmlformats.org/officeDocument/2006/relationships/image" Target="../media/image63.wmf"/><Relationship Id="rId14" Type="http://schemas.openxmlformats.org/officeDocument/2006/relationships/oleObject" Target="../embeddings/oleObject70.bin"/><Relationship Id="rId22" Type="http://schemas.openxmlformats.org/officeDocument/2006/relationships/oleObject" Target="../embeddings/oleObject74.bin"/><Relationship Id="rId27" Type="http://schemas.openxmlformats.org/officeDocument/2006/relationships/image" Target="../media/image42.png"/><Relationship Id="rId30" Type="http://schemas.openxmlformats.org/officeDocument/2006/relationships/oleObject" Target="../embeddings/oleObject78.bin"/><Relationship Id="rId35" Type="http://schemas.openxmlformats.org/officeDocument/2006/relationships/image" Target="../media/image41.wmf"/><Relationship Id="rId43" Type="http://schemas.openxmlformats.org/officeDocument/2006/relationships/image" Target="../media/image78.wmf"/><Relationship Id="rId48" Type="http://schemas.openxmlformats.org/officeDocument/2006/relationships/oleObject" Target="../embeddings/oleObject87.bin"/><Relationship Id="rId8" Type="http://schemas.openxmlformats.org/officeDocument/2006/relationships/oleObject" Target="../embeddings/oleObject67.bin"/><Relationship Id="rId51" Type="http://schemas.openxmlformats.org/officeDocument/2006/relationships/image" Target="../media/image82.wmf"/><Relationship Id="rId3" Type="http://schemas.openxmlformats.org/officeDocument/2006/relationships/notesSlide" Target="../notesSlides/notesSlide13.xml"/><Relationship Id="rId12" Type="http://schemas.openxmlformats.org/officeDocument/2006/relationships/oleObject" Target="../embeddings/oleObject69.bin"/><Relationship Id="rId17" Type="http://schemas.openxmlformats.org/officeDocument/2006/relationships/image" Target="../media/image67.wmf"/><Relationship Id="rId25" Type="http://schemas.openxmlformats.org/officeDocument/2006/relationships/oleObject" Target="../embeddings/oleObject76.bin"/><Relationship Id="rId33" Type="http://schemas.openxmlformats.org/officeDocument/2006/relationships/image" Target="../media/image74.wmf"/><Relationship Id="rId38" Type="http://schemas.openxmlformats.org/officeDocument/2006/relationships/oleObject" Target="../embeddings/oleObject82.bin"/><Relationship Id="rId46" Type="http://schemas.openxmlformats.org/officeDocument/2006/relationships/oleObject" Target="../embeddings/oleObject86.bin"/><Relationship Id="rId20" Type="http://schemas.openxmlformats.org/officeDocument/2006/relationships/oleObject" Target="../embeddings/oleObject73.bin"/><Relationship Id="rId41" Type="http://schemas.openxmlformats.org/officeDocument/2006/relationships/image" Target="../media/image77.wmf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66.bin"/></Relationships>
</file>

<file path=ppt/slides/_rels/slide14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93.bin"/><Relationship Id="rId18" Type="http://schemas.openxmlformats.org/officeDocument/2006/relationships/image" Target="../media/image89.wmf"/><Relationship Id="rId26" Type="http://schemas.openxmlformats.org/officeDocument/2006/relationships/oleObject" Target="../embeddings/oleObject100.bin"/><Relationship Id="rId39" Type="http://schemas.openxmlformats.org/officeDocument/2006/relationships/image" Target="../media/image98.wmf"/><Relationship Id="rId21" Type="http://schemas.openxmlformats.org/officeDocument/2006/relationships/oleObject" Target="../embeddings/oleObject97.bin"/><Relationship Id="rId34" Type="http://schemas.openxmlformats.org/officeDocument/2006/relationships/oleObject" Target="../embeddings/oleObject104.bin"/><Relationship Id="rId42" Type="http://schemas.openxmlformats.org/officeDocument/2006/relationships/oleObject" Target="../embeddings/oleObject108.bin"/><Relationship Id="rId47" Type="http://schemas.openxmlformats.org/officeDocument/2006/relationships/image" Target="../media/image102.wmf"/><Relationship Id="rId50" Type="http://schemas.openxmlformats.org/officeDocument/2006/relationships/oleObject" Target="../embeddings/oleObject112.bin"/><Relationship Id="rId7" Type="http://schemas.openxmlformats.org/officeDocument/2006/relationships/image" Target="../media/image84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8.wmf"/><Relationship Id="rId29" Type="http://schemas.openxmlformats.org/officeDocument/2006/relationships/image" Target="../media/image93.wmf"/><Relationship Id="rId11" Type="http://schemas.openxmlformats.org/officeDocument/2006/relationships/oleObject" Target="../embeddings/oleObject92.bin"/><Relationship Id="rId24" Type="http://schemas.openxmlformats.org/officeDocument/2006/relationships/image" Target="../media/image57.wmf"/><Relationship Id="rId32" Type="http://schemas.openxmlformats.org/officeDocument/2006/relationships/oleObject" Target="../embeddings/oleObject103.bin"/><Relationship Id="rId37" Type="http://schemas.openxmlformats.org/officeDocument/2006/relationships/image" Target="../media/image97.wmf"/><Relationship Id="rId40" Type="http://schemas.openxmlformats.org/officeDocument/2006/relationships/oleObject" Target="../embeddings/oleObject107.bin"/><Relationship Id="rId45" Type="http://schemas.openxmlformats.org/officeDocument/2006/relationships/image" Target="../media/image101.wmf"/><Relationship Id="rId53" Type="http://schemas.openxmlformats.org/officeDocument/2006/relationships/image" Target="../media/image105.wmf"/><Relationship Id="rId5" Type="http://schemas.openxmlformats.org/officeDocument/2006/relationships/image" Target="../media/image83.wmf"/><Relationship Id="rId10" Type="http://schemas.openxmlformats.org/officeDocument/2006/relationships/image" Target="../media/image106.wmf"/><Relationship Id="rId19" Type="http://schemas.openxmlformats.org/officeDocument/2006/relationships/oleObject" Target="../embeddings/oleObject96.bin"/><Relationship Id="rId31" Type="http://schemas.openxmlformats.org/officeDocument/2006/relationships/image" Target="../media/image94.wmf"/><Relationship Id="rId44" Type="http://schemas.openxmlformats.org/officeDocument/2006/relationships/oleObject" Target="../embeddings/oleObject109.bin"/><Relationship Id="rId52" Type="http://schemas.openxmlformats.org/officeDocument/2006/relationships/oleObject" Target="../embeddings/oleObject113.bin"/><Relationship Id="rId4" Type="http://schemas.openxmlformats.org/officeDocument/2006/relationships/oleObject" Target="../embeddings/oleObject89.bin"/><Relationship Id="rId9" Type="http://schemas.openxmlformats.org/officeDocument/2006/relationships/image" Target="../media/image85.wmf"/><Relationship Id="rId14" Type="http://schemas.openxmlformats.org/officeDocument/2006/relationships/image" Target="../media/image87.wmf"/><Relationship Id="rId22" Type="http://schemas.openxmlformats.org/officeDocument/2006/relationships/image" Target="../media/image91.wmf"/><Relationship Id="rId27" Type="http://schemas.openxmlformats.org/officeDocument/2006/relationships/image" Target="../media/image92.wmf"/><Relationship Id="rId30" Type="http://schemas.openxmlformats.org/officeDocument/2006/relationships/oleObject" Target="../embeddings/oleObject102.bin"/><Relationship Id="rId35" Type="http://schemas.openxmlformats.org/officeDocument/2006/relationships/image" Target="../media/image96.wmf"/><Relationship Id="rId43" Type="http://schemas.openxmlformats.org/officeDocument/2006/relationships/image" Target="../media/image100.wmf"/><Relationship Id="rId48" Type="http://schemas.openxmlformats.org/officeDocument/2006/relationships/oleObject" Target="../embeddings/oleObject111.bin"/><Relationship Id="rId8" Type="http://schemas.openxmlformats.org/officeDocument/2006/relationships/oleObject" Target="../embeddings/oleObject91.bin"/><Relationship Id="rId51" Type="http://schemas.openxmlformats.org/officeDocument/2006/relationships/image" Target="../media/image104.wmf"/><Relationship Id="rId3" Type="http://schemas.openxmlformats.org/officeDocument/2006/relationships/notesSlide" Target="../notesSlides/notesSlide14.xml"/><Relationship Id="rId12" Type="http://schemas.openxmlformats.org/officeDocument/2006/relationships/image" Target="../media/image86.wmf"/><Relationship Id="rId17" Type="http://schemas.openxmlformats.org/officeDocument/2006/relationships/oleObject" Target="../embeddings/oleObject95.bin"/><Relationship Id="rId25" Type="http://schemas.openxmlformats.org/officeDocument/2006/relationships/oleObject" Target="../embeddings/oleObject99.bin"/><Relationship Id="rId33" Type="http://schemas.openxmlformats.org/officeDocument/2006/relationships/image" Target="../media/image95.wmf"/><Relationship Id="rId38" Type="http://schemas.openxmlformats.org/officeDocument/2006/relationships/oleObject" Target="../embeddings/oleObject106.bin"/><Relationship Id="rId46" Type="http://schemas.openxmlformats.org/officeDocument/2006/relationships/oleObject" Target="../embeddings/oleObject110.bin"/><Relationship Id="rId20" Type="http://schemas.openxmlformats.org/officeDocument/2006/relationships/image" Target="../media/image90.wmf"/><Relationship Id="rId41" Type="http://schemas.openxmlformats.org/officeDocument/2006/relationships/image" Target="../media/image99.wmf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90.bin"/><Relationship Id="rId15" Type="http://schemas.openxmlformats.org/officeDocument/2006/relationships/oleObject" Target="../embeddings/oleObject94.bin"/><Relationship Id="rId23" Type="http://schemas.openxmlformats.org/officeDocument/2006/relationships/oleObject" Target="../embeddings/oleObject98.bin"/><Relationship Id="rId28" Type="http://schemas.openxmlformats.org/officeDocument/2006/relationships/oleObject" Target="../embeddings/oleObject101.bin"/><Relationship Id="rId36" Type="http://schemas.openxmlformats.org/officeDocument/2006/relationships/oleObject" Target="../embeddings/oleObject105.bin"/><Relationship Id="rId49" Type="http://schemas.openxmlformats.org/officeDocument/2006/relationships/image" Target="../media/image103.wmf"/></Relationships>
</file>

<file path=ppt/slides/_rels/slide15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18.bin"/><Relationship Id="rId18" Type="http://schemas.openxmlformats.org/officeDocument/2006/relationships/image" Target="../media/image113.wmf"/><Relationship Id="rId26" Type="http://schemas.openxmlformats.org/officeDocument/2006/relationships/image" Target="../media/image117.wmf"/><Relationship Id="rId39" Type="http://schemas.openxmlformats.org/officeDocument/2006/relationships/oleObject" Target="../embeddings/oleObject131.bin"/><Relationship Id="rId21" Type="http://schemas.openxmlformats.org/officeDocument/2006/relationships/oleObject" Target="../embeddings/oleObject122.bin"/><Relationship Id="rId34" Type="http://schemas.openxmlformats.org/officeDocument/2006/relationships/image" Target="../media/image121.wmf"/><Relationship Id="rId42" Type="http://schemas.openxmlformats.org/officeDocument/2006/relationships/image" Target="../media/image125.wmf"/><Relationship Id="rId7" Type="http://schemas.openxmlformats.org/officeDocument/2006/relationships/oleObject" Target="../embeddings/oleObject11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12.wmf"/><Relationship Id="rId20" Type="http://schemas.openxmlformats.org/officeDocument/2006/relationships/image" Target="../media/image114.wmf"/><Relationship Id="rId29" Type="http://schemas.openxmlformats.org/officeDocument/2006/relationships/oleObject" Target="../embeddings/oleObject126.bin"/><Relationship Id="rId41" Type="http://schemas.openxmlformats.org/officeDocument/2006/relationships/oleObject" Target="../embeddings/oleObject132.bin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2.png"/><Relationship Id="rId11" Type="http://schemas.openxmlformats.org/officeDocument/2006/relationships/oleObject" Target="../embeddings/oleObject117.bin"/><Relationship Id="rId24" Type="http://schemas.openxmlformats.org/officeDocument/2006/relationships/image" Target="../media/image116.wmf"/><Relationship Id="rId32" Type="http://schemas.openxmlformats.org/officeDocument/2006/relationships/image" Target="../media/image120.wmf"/><Relationship Id="rId37" Type="http://schemas.openxmlformats.org/officeDocument/2006/relationships/oleObject" Target="../embeddings/oleObject130.bin"/><Relationship Id="rId40" Type="http://schemas.openxmlformats.org/officeDocument/2006/relationships/image" Target="../media/image124.wmf"/><Relationship Id="rId5" Type="http://schemas.openxmlformats.org/officeDocument/2006/relationships/image" Target="../media/image107.wmf"/><Relationship Id="rId15" Type="http://schemas.openxmlformats.org/officeDocument/2006/relationships/oleObject" Target="../embeddings/oleObject119.bin"/><Relationship Id="rId23" Type="http://schemas.openxmlformats.org/officeDocument/2006/relationships/oleObject" Target="../embeddings/oleObject123.bin"/><Relationship Id="rId28" Type="http://schemas.openxmlformats.org/officeDocument/2006/relationships/image" Target="../media/image118.wmf"/><Relationship Id="rId36" Type="http://schemas.openxmlformats.org/officeDocument/2006/relationships/image" Target="../media/image122.wmf"/><Relationship Id="rId10" Type="http://schemas.openxmlformats.org/officeDocument/2006/relationships/image" Target="../media/image109.wmf"/><Relationship Id="rId19" Type="http://schemas.openxmlformats.org/officeDocument/2006/relationships/oleObject" Target="../embeddings/oleObject121.bin"/><Relationship Id="rId31" Type="http://schemas.openxmlformats.org/officeDocument/2006/relationships/oleObject" Target="../embeddings/oleObject127.bin"/><Relationship Id="rId44" Type="http://schemas.openxmlformats.org/officeDocument/2006/relationships/image" Target="../media/image126.wmf"/><Relationship Id="rId4" Type="http://schemas.openxmlformats.org/officeDocument/2006/relationships/oleObject" Target="../embeddings/oleObject114.bin"/><Relationship Id="rId9" Type="http://schemas.openxmlformats.org/officeDocument/2006/relationships/oleObject" Target="../embeddings/oleObject116.bin"/><Relationship Id="rId14" Type="http://schemas.openxmlformats.org/officeDocument/2006/relationships/image" Target="../media/image111.wmf"/><Relationship Id="rId22" Type="http://schemas.openxmlformats.org/officeDocument/2006/relationships/image" Target="../media/image115.wmf"/><Relationship Id="rId27" Type="http://schemas.openxmlformats.org/officeDocument/2006/relationships/oleObject" Target="../embeddings/oleObject125.bin"/><Relationship Id="rId30" Type="http://schemas.openxmlformats.org/officeDocument/2006/relationships/image" Target="../media/image119.wmf"/><Relationship Id="rId35" Type="http://schemas.openxmlformats.org/officeDocument/2006/relationships/oleObject" Target="../embeddings/oleObject129.bin"/><Relationship Id="rId43" Type="http://schemas.openxmlformats.org/officeDocument/2006/relationships/oleObject" Target="../embeddings/oleObject133.bin"/><Relationship Id="rId8" Type="http://schemas.openxmlformats.org/officeDocument/2006/relationships/image" Target="../media/image108.wmf"/><Relationship Id="rId3" Type="http://schemas.openxmlformats.org/officeDocument/2006/relationships/notesSlide" Target="../notesSlides/notesSlide15.xml"/><Relationship Id="rId12" Type="http://schemas.openxmlformats.org/officeDocument/2006/relationships/image" Target="../media/image110.wmf"/><Relationship Id="rId17" Type="http://schemas.openxmlformats.org/officeDocument/2006/relationships/oleObject" Target="../embeddings/oleObject120.bin"/><Relationship Id="rId25" Type="http://schemas.openxmlformats.org/officeDocument/2006/relationships/oleObject" Target="../embeddings/oleObject124.bin"/><Relationship Id="rId33" Type="http://schemas.openxmlformats.org/officeDocument/2006/relationships/oleObject" Target="../embeddings/oleObject128.bin"/><Relationship Id="rId38" Type="http://schemas.openxmlformats.org/officeDocument/2006/relationships/image" Target="../media/image123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2.wmf"/><Relationship Id="rId13" Type="http://schemas.openxmlformats.org/officeDocument/2006/relationships/oleObject" Target="../embeddings/oleObject137.bin"/><Relationship Id="rId18" Type="http://schemas.openxmlformats.org/officeDocument/2006/relationships/image" Target="../media/image56.wmf"/><Relationship Id="rId3" Type="http://schemas.openxmlformats.org/officeDocument/2006/relationships/notesSlide" Target="../notesSlides/notesSlide16.xml"/><Relationship Id="rId21" Type="http://schemas.openxmlformats.org/officeDocument/2006/relationships/oleObject" Target="../embeddings/oleObject141.bin"/><Relationship Id="rId7" Type="http://schemas.openxmlformats.org/officeDocument/2006/relationships/image" Target="../media/image127.wmf"/><Relationship Id="rId12" Type="http://schemas.openxmlformats.org/officeDocument/2006/relationships/image" Target="../media/image53.wmf"/><Relationship Id="rId17" Type="http://schemas.openxmlformats.org/officeDocument/2006/relationships/oleObject" Target="../embeddings/oleObject13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5.wmf"/><Relationship Id="rId20" Type="http://schemas.openxmlformats.org/officeDocument/2006/relationships/image" Target="../media/image57.wmf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134.bin"/><Relationship Id="rId11" Type="http://schemas.openxmlformats.org/officeDocument/2006/relationships/oleObject" Target="../embeddings/oleObject136.bin"/><Relationship Id="rId5" Type="http://schemas.openxmlformats.org/officeDocument/2006/relationships/image" Target="../media/image131.wmf"/><Relationship Id="rId15" Type="http://schemas.openxmlformats.org/officeDocument/2006/relationships/oleObject" Target="../embeddings/oleObject138.bin"/><Relationship Id="rId23" Type="http://schemas.openxmlformats.org/officeDocument/2006/relationships/image" Target="../media/image129.wmf"/><Relationship Id="rId10" Type="http://schemas.openxmlformats.org/officeDocument/2006/relationships/image" Target="../media/image128.wmf"/><Relationship Id="rId19" Type="http://schemas.openxmlformats.org/officeDocument/2006/relationships/oleObject" Target="../embeddings/oleObject140.bin"/><Relationship Id="rId4" Type="http://schemas.openxmlformats.org/officeDocument/2006/relationships/image" Target="../media/image130.wmf"/><Relationship Id="rId9" Type="http://schemas.openxmlformats.org/officeDocument/2006/relationships/oleObject" Target="../embeddings/oleObject135.bin"/><Relationship Id="rId14" Type="http://schemas.openxmlformats.org/officeDocument/2006/relationships/image" Target="../media/image54.wmf"/><Relationship Id="rId22" Type="http://schemas.openxmlformats.org/officeDocument/2006/relationships/oleObject" Target="../embeddings/oleObject142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33.wmf"/><Relationship Id="rId5" Type="http://schemas.openxmlformats.org/officeDocument/2006/relationships/oleObject" Target="../embeddings/oleObject143.bin"/><Relationship Id="rId4" Type="http://schemas.openxmlformats.org/officeDocument/2006/relationships/image" Target="../media/image134.gi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6.wmf"/><Relationship Id="rId13" Type="http://schemas.openxmlformats.org/officeDocument/2006/relationships/oleObject" Target="../embeddings/oleObject148.bin"/><Relationship Id="rId18" Type="http://schemas.openxmlformats.org/officeDocument/2006/relationships/image" Target="../media/image141.wmf"/><Relationship Id="rId3" Type="http://schemas.openxmlformats.org/officeDocument/2006/relationships/notesSlide" Target="../notesSlides/notesSlide18.xml"/><Relationship Id="rId21" Type="http://schemas.openxmlformats.org/officeDocument/2006/relationships/oleObject" Target="../embeddings/oleObject152.bin"/><Relationship Id="rId7" Type="http://schemas.openxmlformats.org/officeDocument/2006/relationships/oleObject" Target="../embeddings/oleObject145.bin"/><Relationship Id="rId12" Type="http://schemas.openxmlformats.org/officeDocument/2006/relationships/image" Target="../media/image138.wmf"/><Relationship Id="rId17" Type="http://schemas.openxmlformats.org/officeDocument/2006/relationships/oleObject" Target="../embeddings/oleObject15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40.wmf"/><Relationship Id="rId20" Type="http://schemas.openxmlformats.org/officeDocument/2006/relationships/image" Target="../media/image142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35.wmf"/><Relationship Id="rId11" Type="http://schemas.openxmlformats.org/officeDocument/2006/relationships/oleObject" Target="../embeddings/oleObject147.bin"/><Relationship Id="rId5" Type="http://schemas.openxmlformats.org/officeDocument/2006/relationships/oleObject" Target="../embeddings/oleObject144.bin"/><Relationship Id="rId15" Type="http://schemas.openxmlformats.org/officeDocument/2006/relationships/oleObject" Target="../embeddings/oleObject149.bin"/><Relationship Id="rId23" Type="http://schemas.openxmlformats.org/officeDocument/2006/relationships/image" Target="../media/image145.png"/><Relationship Id="rId10" Type="http://schemas.openxmlformats.org/officeDocument/2006/relationships/image" Target="../media/image137.wmf"/><Relationship Id="rId19" Type="http://schemas.openxmlformats.org/officeDocument/2006/relationships/oleObject" Target="../embeddings/oleObject151.bin"/><Relationship Id="rId4" Type="http://schemas.openxmlformats.org/officeDocument/2006/relationships/image" Target="../media/image144.png"/><Relationship Id="rId9" Type="http://schemas.openxmlformats.org/officeDocument/2006/relationships/oleObject" Target="../embeddings/oleObject146.bin"/><Relationship Id="rId14" Type="http://schemas.openxmlformats.org/officeDocument/2006/relationships/image" Target="../media/image139.wmf"/><Relationship Id="rId22" Type="http://schemas.openxmlformats.org/officeDocument/2006/relationships/image" Target="../media/image143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5.bin"/><Relationship Id="rId13" Type="http://schemas.openxmlformats.org/officeDocument/2006/relationships/oleObject" Target="../embeddings/oleObject158.bin"/><Relationship Id="rId18" Type="http://schemas.openxmlformats.org/officeDocument/2006/relationships/image" Target="../media/image152.wmf"/><Relationship Id="rId26" Type="http://schemas.openxmlformats.org/officeDocument/2006/relationships/image" Target="../media/image156.wmf"/><Relationship Id="rId3" Type="http://schemas.openxmlformats.org/officeDocument/2006/relationships/notesSlide" Target="../notesSlides/notesSlide19.xml"/><Relationship Id="rId21" Type="http://schemas.openxmlformats.org/officeDocument/2006/relationships/oleObject" Target="../embeddings/oleObject162.bin"/><Relationship Id="rId7" Type="http://schemas.openxmlformats.org/officeDocument/2006/relationships/image" Target="../media/image147.wmf"/><Relationship Id="rId12" Type="http://schemas.openxmlformats.org/officeDocument/2006/relationships/image" Target="../media/image149.wmf"/><Relationship Id="rId17" Type="http://schemas.openxmlformats.org/officeDocument/2006/relationships/oleObject" Target="../embeddings/oleObject160.bin"/><Relationship Id="rId25" Type="http://schemas.openxmlformats.org/officeDocument/2006/relationships/oleObject" Target="../embeddings/oleObject16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51.wmf"/><Relationship Id="rId20" Type="http://schemas.openxmlformats.org/officeDocument/2006/relationships/image" Target="../media/image153.wmf"/><Relationship Id="rId29" Type="http://schemas.openxmlformats.org/officeDocument/2006/relationships/oleObject" Target="../embeddings/oleObject166.bin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154.bin"/><Relationship Id="rId11" Type="http://schemas.openxmlformats.org/officeDocument/2006/relationships/oleObject" Target="../embeddings/oleObject157.bin"/><Relationship Id="rId24" Type="http://schemas.openxmlformats.org/officeDocument/2006/relationships/image" Target="../media/image155.wmf"/><Relationship Id="rId32" Type="http://schemas.openxmlformats.org/officeDocument/2006/relationships/image" Target="../media/image159.wmf"/><Relationship Id="rId5" Type="http://schemas.openxmlformats.org/officeDocument/2006/relationships/image" Target="../media/image146.wmf"/><Relationship Id="rId15" Type="http://schemas.openxmlformats.org/officeDocument/2006/relationships/oleObject" Target="../embeddings/oleObject159.bin"/><Relationship Id="rId23" Type="http://schemas.openxmlformats.org/officeDocument/2006/relationships/oleObject" Target="../embeddings/oleObject163.bin"/><Relationship Id="rId28" Type="http://schemas.openxmlformats.org/officeDocument/2006/relationships/image" Target="../media/image157.wmf"/><Relationship Id="rId10" Type="http://schemas.openxmlformats.org/officeDocument/2006/relationships/oleObject" Target="../embeddings/oleObject156.bin"/><Relationship Id="rId19" Type="http://schemas.openxmlformats.org/officeDocument/2006/relationships/oleObject" Target="../embeddings/oleObject161.bin"/><Relationship Id="rId31" Type="http://schemas.openxmlformats.org/officeDocument/2006/relationships/oleObject" Target="../embeddings/oleObject167.bin"/><Relationship Id="rId4" Type="http://schemas.openxmlformats.org/officeDocument/2006/relationships/oleObject" Target="../embeddings/oleObject153.bin"/><Relationship Id="rId9" Type="http://schemas.openxmlformats.org/officeDocument/2006/relationships/image" Target="../media/image148.wmf"/><Relationship Id="rId14" Type="http://schemas.openxmlformats.org/officeDocument/2006/relationships/image" Target="../media/image150.wmf"/><Relationship Id="rId22" Type="http://schemas.openxmlformats.org/officeDocument/2006/relationships/image" Target="../media/image154.wmf"/><Relationship Id="rId27" Type="http://schemas.openxmlformats.org/officeDocument/2006/relationships/oleObject" Target="../embeddings/oleObject165.bin"/><Relationship Id="rId30" Type="http://schemas.openxmlformats.org/officeDocument/2006/relationships/image" Target="../media/image158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5.wmf"/><Relationship Id="rId18" Type="http://schemas.openxmlformats.org/officeDocument/2006/relationships/oleObject" Target="../embeddings/oleObject8.bin"/><Relationship Id="rId3" Type="http://schemas.openxmlformats.org/officeDocument/2006/relationships/notesSlide" Target="../notesSlides/notesSlide2.xml"/><Relationship Id="rId21" Type="http://schemas.openxmlformats.org/officeDocument/2006/relationships/image" Target="../media/image9.wmf"/><Relationship Id="rId7" Type="http://schemas.openxmlformats.org/officeDocument/2006/relationships/image" Target="../media/image2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.bin"/><Relationship Id="rId20" Type="http://schemas.openxmlformats.org/officeDocument/2006/relationships/oleObject" Target="../embeddings/oleObject9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4.wmf"/><Relationship Id="rId5" Type="http://schemas.openxmlformats.org/officeDocument/2006/relationships/image" Target="../media/image1.wmf"/><Relationship Id="rId15" Type="http://schemas.openxmlformats.org/officeDocument/2006/relationships/image" Target="../media/image6.wmf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8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3.wmf"/><Relationship Id="rId14" Type="http://schemas.openxmlformats.org/officeDocument/2006/relationships/oleObject" Target="../embeddings/oleObject6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1.wmf"/><Relationship Id="rId13" Type="http://schemas.openxmlformats.org/officeDocument/2006/relationships/oleObject" Target="../embeddings/oleObject172.bin"/><Relationship Id="rId18" Type="http://schemas.openxmlformats.org/officeDocument/2006/relationships/image" Target="../media/image166.wmf"/><Relationship Id="rId26" Type="http://schemas.openxmlformats.org/officeDocument/2006/relationships/oleObject" Target="../embeddings/oleObject179.bin"/><Relationship Id="rId3" Type="http://schemas.openxmlformats.org/officeDocument/2006/relationships/notesSlide" Target="../notesSlides/notesSlide20.xml"/><Relationship Id="rId21" Type="http://schemas.openxmlformats.org/officeDocument/2006/relationships/oleObject" Target="../embeddings/oleObject176.bin"/><Relationship Id="rId7" Type="http://schemas.openxmlformats.org/officeDocument/2006/relationships/oleObject" Target="../embeddings/oleObject169.bin"/><Relationship Id="rId12" Type="http://schemas.openxmlformats.org/officeDocument/2006/relationships/image" Target="../media/image163.wmf"/><Relationship Id="rId17" Type="http://schemas.openxmlformats.org/officeDocument/2006/relationships/oleObject" Target="../embeddings/oleObject174.bin"/><Relationship Id="rId25" Type="http://schemas.openxmlformats.org/officeDocument/2006/relationships/oleObject" Target="../embeddings/oleObject17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65.wmf"/><Relationship Id="rId20" Type="http://schemas.openxmlformats.org/officeDocument/2006/relationships/image" Target="../media/image167.wmf"/><Relationship Id="rId29" Type="http://schemas.openxmlformats.org/officeDocument/2006/relationships/image" Target="../media/image171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60.wmf"/><Relationship Id="rId11" Type="http://schemas.openxmlformats.org/officeDocument/2006/relationships/oleObject" Target="../embeddings/oleObject171.bin"/><Relationship Id="rId24" Type="http://schemas.openxmlformats.org/officeDocument/2006/relationships/image" Target="../media/image169.wmf"/><Relationship Id="rId5" Type="http://schemas.openxmlformats.org/officeDocument/2006/relationships/oleObject" Target="../embeddings/oleObject168.bin"/><Relationship Id="rId15" Type="http://schemas.openxmlformats.org/officeDocument/2006/relationships/oleObject" Target="../embeddings/oleObject173.bin"/><Relationship Id="rId23" Type="http://schemas.openxmlformats.org/officeDocument/2006/relationships/oleObject" Target="../embeddings/oleObject177.bin"/><Relationship Id="rId28" Type="http://schemas.openxmlformats.org/officeDocument/2006/relationships/oleObject" Target="../embeddings/oleObject180.bin"/><Relationship Id="rId10" Type="http://schemas.openxmlformats.org/officeDocument/2006/relationships/image" Target="../media/image162.wmf"/><Relationship Id="rId19" Type="http://schemas.openxmlformats.org/officeDocument/2006/relationships/oleObject" Target="../embeddings/oleObject175.bin"/><Relationship Id="rId31" Type="http://schemas.openxmlformats.org/officeDocument/2006/relationships/image" Target="../media/image172.wmf"/><Relationship Id="rId4" Type="http://schemas.openxmlformats.org/officeDocument/2006/relationships/image" Target="../media/image173.png"/><Relationship Id="rId9" Type="http://schemas.openxmlformats.org/officeDocument/2006/relationships/oleObject" Target="../embeddings/oleObject170.bin"/><Relationship Id="rId14" Type="http://schemas.openxmlformats.org/officeDocument/2006/relationships/image" Target="../media/image164.wmf"/><Relationship Id="rId22" Type="http://schemas.openxmlformats.org/officeDocument/2006/relationships/image" Target="../media/image168.wmf"/><Relationship Id="rId27" Type="http://schemas.openxmlformats.org/officeDocument/2006/relationships/image" Target="../media/image170.wmf"/><Relationship Id="rId30" Type="http://schemas.openxmlformats.org/officeDocument/2006/relationships/oleObject" Target="../embeddings/oleObject181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5.wmf"/><Relationship Id="rId13" Type="http://schemas.openxmlformats.org/officeDocument/2006/relationships/image" Target="../media/image137.wmf"/><Relationship Id="rId18" Type="http://schemas.openxmlformats.org/officeDocument/2006/relationships/oleObject" Target="../embeddings/oleObject188.bin"/><Relationship Id="rId3" Type="http://schemas.openxmlformats.org/officeDocument/2006/relationships/notesSlide" Target="../notesSlides/notesSlide21.xml"/><Relationship Id="rId21" Type="http://schemas.openxmlformats.org/officeDocument/2006/relationships/image" Target="../media/image179.wmf"/><Relationship Id="rId7" Type="http://schemas.openxmlformats.org/officeDocument/2006/relationships/oleObject" Target="../embeddings/oleObject183.bin"/><Relationship Id="rId12" Type="http://schemas.openxmlformats.org/officeDocument/2006/relationships/oleObject" Target="../embeddings/oleObject185.bin"/><Relationship Id="rId17" Type="http://schemas.openxmlformats.org/officeDocument/2006/relationships/image" Target="../media/image17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87.bin"/><Relationship Id="rId20" Type="http://schemas.openxmlformats.org/officeDocument/2006/relationships/oleObject" Target="../embeddings/oleObject189.bin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74.wmf"/><Relationship Id="rId11" Type="http://schemas.openxmlformats.org/officeDocument/2006/relationships/image" Target="../media/image144.png"/><Relationship Id="rId5" Type="http://schemas.openxmlformats.org/officeDocument/2006/relationships/oleObject" Target="../embeddings/oleObject182.bin"/><Relationship Id="rId15" Type="http://schemas.openxmlformats.org/officeDocument/2006/relationships/image" Target="../media/image143.wmf"/><Relationship Id="rId10" Type="http://schemas.openxmlformats.org/officeDocument/2006/relationships/image" Target="../media/image176.wmf"/><Relationship Id="rId19" Type="http://schemas.openxmlformats.org/officeDocument/2006/relationships/image" Target="../media/image178.wmf"/><Relationship Id="rId4" Type="http://schemas.openxmlformats.org/officeDocument/2006/relationships/image" Target="../media/image145.png"/><Relationship Id="rId9" Type="http://schemas.openxmlformats.org/officeDocument/2006/relationships/oleObject" Target="../embeddings/oleObject184.bin"/><Relationship Id="rId14" Type="http://schemas.openxmlformats.org/officeDocument/2006/relationships/oleObject" Target="../embeddings/oleObject186.bin"/><Relationship Id="rId22" Type="http://schemas.openxmlformats.org/officeDocument/2006/relationships/image" Target="../media/image180.png"/></Relationships>
</file>

<file path=ppt/slides/_rels/slide22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93.bin"/><Relationship Id="rId18" Type="http://schemas.openxmlformats.org/officeDocument/2006/relationships/oleObject" Target="../embeddings/oleObject196.bin"/><Relationship Id="rId26" Type="http://schemas.openxmlformats.org/officeDocument/2006/relationships/oleObject" Target="../embeddings/oleObject200.bin"/><Relationship Id="rId3" Type="http://schemas.openxmlformats.org/officeDocument/2006/relationships/notesSlide" Target="../notesSlides/notesSlide22.xml"/><Relationship Id="rId21" Type="http://schemas.openxmlformats.org/officeDocument/2006/relationships/oleObject" Target="../embeddings/oleObject197.bin"/><Relationship Id="rId34" Type="http://schemas.openxmlformats.org/officeDocument/2006/relationships/image" Target="../media/image192.wmf"/><Relationship Id="rId7" Type="http://schemas.openxmlformats.org/officeDocument/2006/relationships/image" Target="../media/image181.wmf"/><Relationship Id="rId12" Type="http://schemas.openxmlformats.org/officeDocument/2006/relationships/image" Target="../media/image195.png"/><Relationship Id="rId17" Type="http://schemas.openxmlformats.org/officeDocument/2006/relationships/image" Target="../media/image185.wmf"/><Relationship Id="rId25" Type="http://schemas.openxmlformats.org/officeDocument/2006/relationships/oleObject" Target="../embeddings/oleObject199.bin"/><Relationship Id="rId33" Type="http://schemas.openxmlformats.org/officeDocument/2006/relationships/oleObject" Target="../embeddings/oleObject204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95.bin"/><Relationship Id="rId20" Type="http://schemas.openxmlformats.org/officeDocument/2006/relationships/image" Target="../media/image196.png"/><Relationship Id="rId29" Type="http://schemas.openxmlformats.org/officeDocument/2006/relationships/oleObject" Target="../embeddings/oleObject202.bin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190.bin"/><Relationship Id="rId11" Type="http://schemas.openxmlformats.org/officeDocument/2006/relationships/image" Target="../media/image183.wmf"/><Relationship Id="rId24" Type="http://schemas.openxmlformats.org/officeDocument/2006/relationships/image" Target="../media/image188.wmf"/><Relationship Id="rId32" Type="http://schemas.openxmlformats.org/officeDocument/2006/relationships/image" Target="../media/image191.wmf"/><Relationship Id="rId5" Type="http://schemas.openxmlformats.org/officeDocument/2006/relationships/image" Target="../media/image194.png"/><Relationship Id="rId15" Type="http://schemas.openxmlformats.org/officeDocument/2006/relationships/oleObject" Target="../embeddings/oleObject194.bin"/><Relationship Id="rId23" Type="http://schemas.openxmlformats.org/officeDocument/2006/relationships/oleObject" Target="../embeddings/oleObject198.bin"/><Relationship Id="rId28" Type="http://schemas.openxmlformats.org/officeDocument/2006/relationships/image" Target="../media/image189.wmf"/><Relationship Id="rId10" Type="http://schemas.openxmlformats.org/officeDocument/2006/relationships/oleObject" Target="../embeddings/oleObject192.bin"/><Relationship Id="rId19" Type="http://schemas.openxmlformats.org/officeDocument/2006/relationships/image" Target="../media/image186.wmf"/><Relationship Id="rId31" Type="http://schemas.openxmlformats.org/officeDocument/2006/relationships/oleObject" Target="../embeddings/oleObject203.bin"/><Relationship Id="rId4" Type="http://schemas.openxmlformats.org/officeDocument/2006/relationships/image" Target="../media/image193.png"/><Relationship Id="rId9" Type="http://schemas.openxmlformats.org/officeDocument/2006/relationships/image" Target="../media/image182.wmf"/><Relationship Id="rId14" Type="http://schemas.openxmlformats.org/officeDocument/2006/relationships/image" Target="../media/image184.wmf"/><Relationship Id="rId22" Type="http://schemas.openxmlformats.org/officeDocument/2006/relationships/image" Target="../media/image187.wmf"/><Relationship Id="rId27" Type="http://schemas.openxmlformats.org/officeDocument/2006/relationships/oleObject" Target="../embeddings/oleObject201.bin"/><Relationship Id="rId30" Type="http://schemas.openxmlformats.org/officeDocument/2006/relationships/image" Target="../media/image190.wmf"/><Relationship Id="rId8" Type="http://schemas.openxmlformats.org/officeDocument/2006/relationships/oleObject" Target="../embeddings/oleObject191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png"/><Relationship Id="rId13" Type="http://schemas.openxmlformats.org/officeDocument/2006/relationships/oleObject" Target="../embeddings/oleObject208.bin"/><Relationship Id="rId18" Type="http://schemas.openxmlformats.org/officeDocument/2006/relationships/oleObject" Target="../embeddings/oleObject211.bin"/><Relationship Id="rId3" Type="http://schemas.openxmlformats.org/officeDocument/2006/relationships/notesSlide" Target="../notesSlides/notesSlide23.xml"/><Relationship Id="rId21" Type="http://schemas.openxmlformats.org/officeDocument/2006/relationships/image" Target="../media/image22.png"/><Relationship Id="rId7" Type="http://schemas.openxmlformats.org/officeDocument/2006/relationships/image" Target="../media/image14.wmf"/><Relationship Id="rId12" Type="http://schemas.openxmlformats.org/officeDocument/2006/relationships/image" Target="../media/image16.wmf"/><Relationship Id="rId17" Type="http://schemas.openxmlformats.org/officeDocument/2006/relationships/oleObject" Target="../embeddings/oleObject21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8.wmf"/><Relationship Id="rId20" Type="http://schemas.openxmlformats.org/officeDocument/2006/relationships/oleObject" Target="../embeddings/oleObject213.bin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205.bin"/><Relationship Id="rId11" Type="http://schemas.openxmlformats.org/officeDocument/2006/relationships/oleObject" Target="../embeddings/oleObject207.bin"/><Relationship Id="rId5" Type="http://schemas.openxmlformats.org/officeDocument/2006/relationships/image" Target="../media/image19.png"/><Relationship Id="rId15" Type="http://schemas.openxmlformats.org/officeDocument/2006/relationships/oleObject" Target="../embeddings/oleObject209.bin"/><Relationship Id="rId23" Type="http://schemas.openxmlformats.org/officeDocument/2006/relationships/image" Target="../media/image197.wmf"/><Relationship Id="rId10" Type="http://schemas.openxmlformats.org/officeDocument/2006/relationships/image" Target="../media/image15.wmf"/><Relationship Id="rId19" Type="http://schemas.openxmlformats.org/officeDocument/2006/relationships/oleObject" Target="../embeddings/oleObject212.bin"/><Relationship Id="rId4" Type="http://schemas.openxmlformats.org/officeDocument/2006/relationships/image" Target="../media/image198.png"/><Relationship Id="rId9" Type="http://schemas.openxmlformats.org/officeDocument/2006/relationships/oleObject" Target="../embeddings/oleObject206.bin"/><Relationship Id="rId14" Type="http://schemas.openxmlformats.org/officeDocument/2006/relationships/image" Target="../media/image17.wmf"/><Relationship Id="rId22" Type="http://schemas.openxmlformats.org/officeDocument/2006/relationships/oleObject" Target="../embeddings/oleObject214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0.wmf"/><Relationship Id="rId13" Type="http://schemas.openxmlformats.org/officeDocument/2006/relationships/oleObject" Target="../embeddings/oleObject219.bin"/><Relationship Id="rId18" Type="http://schemas.openxmlformats.org/officeDocument/2006/relationships/image" Target="../media/image205.wmf"/><Relationship Id="rId26" Type="http://schemas.openxmlformats.org/officeDocument/2006/relationships/image" Target="../media/image209.wmf"/><Relationship Id="rId3" Type="http://schemas.openxmlformats.org/officeDocument/2006/relationships/notesSlide" Target="../notesSlides/notesSlide24.xml"/><Relationship Id="rId21" Type="http://schemas.openxmlformats.org/officeDocument/2006/relationships/oleObject" Target="../embeddings/oleObject223.bin"/><Relationship Id="rId7" Type="http://schemas.openxmlformats.org/officeDocument/2006/relationships/oleObject" Target="../embeddings/oleObject216.bin"/><Relationship Id="rId12" Type="http://schemas.openxmlformats.org/officeDocument/2006/relationships/image" Target="../media/image202.wmf"/><Relationship Id="rId17" Type="http://schemas.openxmlformats.org/officeDocument/2006/relationships/oleObject" Target="../embeddings/oleObject221.bin"/><Relationship Id="rId25" Type="http://schemas.openxmlformats.org/officeDocument/2006/relationships/oleObject" Target="../embeddings/oleObject22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04.wmf"/><Relationship Id="rId20" Type="http://schemas.openxmlformats.org/officeDocument/2006/relationships/image" Target="../media/image206.wmf"/><Relationship Id="rId1" Type="http://schemas.openxmlformats.org/officeDocument/2006/relationships/vmlDrawing" Target="../drawings/vmlDrawing19.vml"/><Relationship Id="rId6" Type="http://schemas.openxmlformats.org/officeDocument/2006/relationships/image" Target="../media/image210.png"/><Relationship Id="rId11" Type="http://schemas.openxmlformats.org/officeDocument/2006/relationships/oleObject" Target="../embeddings/oleObject218.bin"/><Relationship Id="rId24" Type="http://schemas.openxmlformats.org/officeDocument/2006/relationships/image" Target="../media/image208.wmf"/><Relationship Id="rId5" Type="http://schemas.openxmlformats.org/officeDocument/2006/relationships/image" Target="../media/image199.wmf"/><Relationship Id="rId15" Type="http://schemas.openxmlformats.org/officeDocument/2006/relationships/oleObject" Target="../embeddings/oleObject220.bin"/><Relationship Id="rId23" Type="http://schemas.openxmlformats.org/officeDocument/2006/relationships/oleObject" Target="../embeddings/oleObject224.bin"/><Relationship Id="rId10" Type="http://schemas.openxmlformats.org/officeDocument/2006/relationships/image" Target="../media/image201.wmf"/><Relationship Id="rId19" Type="http://schemas.openxmlformats.org/officeDocument/2006/relationships/oleObject" Target="../embeddings/oleObject222.bin"/><Relationship Id="rId4" Type="http://schemas.openxmlformats.org/officeDocument/2006/relationships/oleObject" Target="../embeddings/oleObject215.bin"/><Relationship Id="rId9" Type="http://schemas.openxmlformats.org/officeDocument/2006/relationships/oleObject" Target="../embeddings/oleObject217.bin"/><Relationship Id="rId14" Type="http://schemas.openxmlformats.org/officeDocument/2006/relationships/image" Target="../media/image203.wmf"/><Relationship Id="rId22" Type="http://schemas.openxmlformats.org/officeDocument/2006/relationships/image" Target="../media/image207.wmf"/></Relationships>
</file>

<file path=ppt/slides/_rels/slide25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13.wmf"/><Relationship Id="rId18" Type="http://schemas.openxmlformats.org/officeDocument/2006/relationships/oleObject" Target="../embeddings/oleObject231.bin"/><Relationship Id="rId26" Type="http://schemas.openxmlformats.org/officeDocument/2006/relationships/image" Target="../media/image219.wmf"/><Relationship Id="rId39" Type="http://schemas.openxmlformats.org/officeDocument/2006/relationships/oleObject" Target="../embeddings/oleObject241.bin"/><Relationship Id="rId21" Type="http://schemas.openxmlformats.org/officeDocument/2006/relationships/image" Target="../media/image217.wmf"/><Relationship Id="rId34" Type="http://schemas.openxmlformats.org/officeDocument/2006/relationships/image" Target="../media/image223.wmf"/><Relationship Id="rId7" Type="http://schemas.openxmlformats.org/officeDocument/2006/relationships/image" Target="../media/image228.png"/><Relationship Id="rId12" Type="http://schemas.openxmlformats.org/officeDocument/2006/relationships/oleObject" Target="../embeddings/oleObject228.bin"/><Relationship Id="rId17" Type="http://schemas.openxmlformats.org/officeDocument/2006/relationships/image" Target="../media/image215.wmf"/><Relationship Id="rId25" Type="http://schemas.openxmlformats.org/officeDocument/2006/relationships/oleObject" Target="../embeddings/oleObject234.bin"/><Relationship Id="rId33" Type="http://schemas.openxmlformats.org/officeDocument/2006/relationships/oleObject" Target="../embeddings/oleObject238.bin"/><Relationship Id="rId38" Type="http://schemas.openxmlformats.org/officeDocument/2006/relationships/image" Target="../media/image225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30.bin"/><Relationship Id="rId20" Type="http://schemas.openxmlformats.org/officeDocument/2006/relationships/oleObject" Target="../embeddings/oleObject232.bin"/><Relationship Id="rId29" Type="http://schemas.openxmlformats.org/officeDocument/2006/relationships/oleObject" Target="../embeddings/oleObject236.bin"/><Relationship Id="rId1" Type="http://schemas.openxmlformats.org/officeDocument/2006/relationships/vmlDrawing" Target="../drawings/vmlDrawing20.vml"/><Relationship Id="rId6" Type="http://schemas.openxmlformats.org/officeDocument/2006/relationships/image" Target="../media/image211.wmf"/><Relationship Id="rId11" Type="http://schemas.openxmlformats.org/officeDocument/2006/relationships/image" Target="../media/image212.wmf"/><Relationship Id="rId24" Type="http://schemas.openxmlformats.org/officeDocument/2006/relationships/image" Target="../media/image218.wmf"/><Relationship Id="rId32" Type="http://schemas.openxmlformats.org/officeDocument/2006/relationships/image" Target="../media/image222.wmf"/><Relationship Id="rId37" Type="http://schemas.openxmlformats.org/officeDocument/2006/relationships/oleObject" Target="../embeddings/oleObject240.bin"/><Relationship Id="rId40" Type="http://schemas.openxmlformats.org/officeDocument/2006/relationships/image" Target="../media/image226.wmf"/><Relationship Id="rId5" Type="http://schemas.openxmlformats.org/officeDocument/2006/relationships/oleObject" Target="../embeddings/oleObject226.bin"/><Relationship Id="rId15" Type="http://schemas.openxmlformats.org/officeDocument/2006/relationships/image" Target="../media/image214.wmf"/><Relationship Id="rId23" Type="http://schemas.openxmlformats.org/officeDocument/2006/relationships/oleObject" Target="../embeddings/oleObject233.bin"/><Relationship Id="rId28" Type="http://schemas.openxmlformats.org/officeDocument/2006/relationships/image" Target="../media/image220.wmf"/><Relationship Id="rId36" Type="http://schemas.openxmlformats.org/officeDocument/2006/relationships/image" Target="../media/image224.wmf"/><Relationship Id="rId10" Type="http://schemas.openxmlformats.org/officeDocument/2006/relationships/oleObject" Target="../embeddings/oleObject227.bin"/><Relationship Id="rId19" Type="http://schemas.openxmlformats.org/officeDocument/2006/relationships/image" Target="../media/image216.wmf"/><Relationship Id="rId31" Type="http://schemas.openxmlformats.org/officeDocument/2006/relationships/oleObject" Target="../embeddings/oleObject237.bin"/><Relationship Id="rId4" Type="http://schemas.openxmlformats.org/officeDocument/2006/relationships/image" Target="../media/image227.png"/><Relationship Id="rId9" Type="http://schemas.openxmlformats.org/officeDocument/2006/relationships/image" Target="../media/image230.png"/><Relationship Id="rId14" Type="http://schemas.openxmlformats.org/officeDocument/2006/relationships/oleObject" Target="../embeddings/oleObject229.bin"/><Relationship Id="rId22" Type="http://schemas.openxmlformats.org/officeDocument/2006/relationships/image" Target="../media/image231.png"/><Relationship Id="rId27" Type="http://schemas.openxmlformats.org/officeDocument/2006/relationships/oleObject" Target="../embeddings/oleObject235.bin"/><Relationship Id="rId30" Type="http://schemas.openxmlformats.org/officeDocument/2006/relationships/image" Target="../media/image221.wmf"/><Relationship Id="rId35" Type="http://schemas.openxmlformats.org/officeDocument/2006/relationships/oleObject" Target="../embeddings/oleObject239.bin"/><Relationship Id="rId8" Type="http://schemas.openxmlformats.org/officeDocument/2006/relationships/image" Target="../media/image229.png"/><Relationship Id="rId3" Type="http://schemas.openxmlformats.org/officeDocument/2006/relationships/notesSlide" Target="../notesSlides/notesSlide25.xml"/></Relationships>
</file>

<file path=ppt/slides/_rels/slide26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13.wmf"/><Relationship Id="rId18" Type="http://schemas.openxmlformats.org/officeDocument/2006/relationships/oleObject" Target="../embeddings/oleObject247.bin"/><Relationship Id="rId26" Type="http://schemas.openxmlformats.org/officeDocument/2006/relationships/image" Target="../media/image233.wmf"/><Relationship Id="rId21" Type="http://schemas.openxmlformats.org/officeDocument/2006/relationships/image" Target="../media/image217.wmf"/><Relationship Id="rId34" Type="http://schemas.openxmlformats.org/officeDocument/2006/relationships/image" Target="../media/image236.wmf"/><Relationship Id="rId7" Type="http://schemas.openxmlformats.org/officeDocument/2006/relationships/image" Target="../media/image238.png"/><Relationship Id="rId12" Type="http://schemas.openxmlformats.org/officeDocument/2006/relationships/oleObject" Target="../embeddings/oleObject244.bin"/><Relationship Id="rId17" Type="http://schemas.openxmlformats.org/officeDocument/2006/relationships/image" Target="../media/image215.wmf"/><Relationship Id="rId25" Type="http://schemas.openxmlformats.org/officeDocument/2006/relationships/oleObject" Target="../embeddings/oleObject250.bin"/><Relationship Id="rId33" Type="http://schemas.openxmlformats.org/officeDocument/2006/relationships/oleObject" Target="../embeddings/oleObject254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46.bin"/><Relationship Id="rId20" Type="http://schemas.openxmlformats.org/officeDocument/2006/relationships/oleObject" Target="../embeddings/oleObject248.bin"/><Relationship Id="rId29" Type="http://schemas.openxmlformats.org/officeDocument/2006/relationships/oleObject" Target="../embeddings/oleObject252.bin"/><Relationship Id="rId1" Type="http://schemas.openxmlformats.org/officeDocument/2006/relationships/vmlDrawing" Target="../drawings/vmlDrawing21.vml"/><Relationship Id="rId6" Type="http://schemas.openxmlformats.org/officeDocument/2006/relationships/image" Target="../media/image232.wmf"/><Relationship Id="rId11" Type="http://schemas.openxmlformats.org/officeDocument/2006/relationships/image" Target="../media/image212.wmf"/><Relationship Id="rId24" Type="http://schemas.openxmlformats.org/officeDocument/2006/relationships/image" Target="../media/image218.wmf"/><Relationship Id="rId32" Type="http://schemas.openxmlformats.org/officeDocument/2006/relationships/image" Target="../media/image221.wmf"/><Relationship Id="rId37" Type="http://schemas.openxmlformats.org/officeDocument/2006/relationships/oleObject" Target="../embeddings/oleObject257.bin"/><Relationship Id="rId5" Type="http://schemas.openxmlformats.org/officeDocument/2006/relationships/oleObject" Target="../embeddings/oleObject242.bin"/><Relationship Id="rId15" Type="http://schemas.openxmlformats.org/officeDocument/2006/relationships/image" Target="../media/image214.wmf"/><Relationship Id="rId23" Type="http://schemas.openxmlformats.org/officeDocument/2006/relationships/oleObject" Target="../embeddings/oleObject249.bin"/><Relationship Id="rId28" Type="http://schemas.openxmlformats.org/officeDocument/2006/relationships/image" Target="../media/image234.wmf"/><Relationship Id="rId36" Type="http://schemas.openxmlformats.org/officeDocument/2006/relationships/oleObject" Target="../embeddings/oleObject256.bin"/><Relationship Id="rId10" Type="http://schemas.openxmlformats.org/officeDocument/2006/relationships/oleObject" Target="../embeddings/oleObject243.bin"/><Relationship Id="rId19" Type="http://schemas.openxmlformats.org/officeDocument/2006/relationships/image" Target="../media/image216.wmf"/><Relationship Id="rId31" Type="http://schemas.openxmlformats.org/officeDocument/2006/relationships/oleObject" Target="../embeddings/oleObject253.bin"/><Relationship Id="rId4" Type="http://schemas.openxmlformats.org/officeDocument/2006/relationships/image" Target="../media/image237.png"/><Relationship Id="rId9" Type="http://schemas.openxmlformats.org/officeDocument/2006/relationships/image" Target="../media/image240.png"/><Relationship Id="rId14" Type="http://schemas.openxmlformats.org/officeDocument/2006/relationships/oleObject" Target="../embeddings/oleObject245.bin"/><Relationship Id="rId22" Type="http://schemas.openxmlformats.org/officeDocument/2006/relationships/image" Target="../media/image241.png"/><Relationship Id="rId27" Type="http://schemas.openxmlformats.org/officeDocument/2006/relationships/oleObject" Target="../embeddings/oleObject251.bin"/><Relationship Id="rId30" Type="http://schemas.openxmlformats.org/officeDocument/2006/relationships/image" Target="../media/image235.wmf"/><Relationship Id="rId35" Type="http://schemas.openxmlformats.org/officeDocument/2006/relationships/oleObject" Target="../embeddings/oleObject255.bin"/><Relationship Id="rId8" Type="http://schemas.openxmlformats.org/officeDocument/2006/relationships/image" Target="../media/image239.png"/><Relationship Id="rId3" Type="http://schemas.openxmlformats.org/officeDocument/2006/relationships/notesSlide" Target="../notesSlides/notesSlide26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6.png"/><Relationship Id="rId13" Type="http://schemas.openxmlformats.org/officeDocument/2006/relationships/image" Target="../media/image238.png"/><Relationship Id="rId3" Type="http://schemas.openxmlformats.org/officeDocument/2006/relationships/notesSlide" Target="../notesSlides/notesSlide27.xml"/><Relationship Id="rId7" Type="http://schemas.openxmlformats.org/officeDocument/2006/relationships/image" Target="../media/image242.wmf"/><Relationship Id="rId12" Type="http://schemas.openxmlformats.org/officeDocument/2006/relationships/image" Target="../media/image24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258.bin"/><Relationship Id="rId11" Type="http://schemas.openxmlformats.org/officeDocument/2006/relationships/oleObject" Target="../embeddings/oleObject259.bin"/><Relationship Id="rId5" Type="http://schemas.openxmlformats.org/officeDocument/2006/relationships/image" Target="../media/image245.wmf"/><Relationship Id="rId10" Type="http://schemas.openxmlformats.org/officeDocument/2006/relationships/image" Target="../media/image248.png"/><Relationship Id="rId4" Type="http://schemas.openxmlformats.org/officeDocument/2006/relationships/image" Target="../media/image244.png"/><Relationship Id="rId9" Type="http://schemas.openxmlformats.org/officeDocument/2006/relationships/image" Target="../media/image247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0.bin"/><Relationship Id="rId3" Type="http://schemas.openxmlformats.org/officeDocument/2006/relationships/notesSlide" Target="../notesSlides/notesSlide28.xml"/><Relationship Id="rId7" Type="http://schemas.openxmlformats.org/officeDocument/2006/relationships/image" Target="../media/image25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253.wmf"/><Relationship Id="rId11" Type="http://schemas.openxmlformats.org/officeDocument/2006/relationships/image" Target="../media/image250.wmf"/><Relationship Id="rId5" Type="http://schemas.openxmlformats.org/officeDocument/2006/relationships/image" Target="../media/image252.wmf"/><Relationship Id="rId10" Type="http://schemas.openxmlformats.org/officeDocument/2006/relationships/oleObject" Target="../embeddings/oleObject261.bin"/><Relationship Id="rId4" Type="http://schemas.openxmlformats.org/officeDocument/2006/relationships/image" Target="../media/image251.wmf"/><Relationship Id="rId9" Type="http://schemas.openxmlformats.org/officeDocument/2006/relationships/image" Target="../media/image249.wmf"/></Relationships>
</file>

<file path=ppt/slides/_rels/slide29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55.wmf"/><Relationship Id="rId18" Type="http://schemas.openxmlformats.org/officeDocument/2006/relationships/oleObject" Target="../embeddings/oleObject266.bin"/><Relationship Id="rId26" Type="http://schemas.openxmlformats.org/officeDocument/2006/relationships/image" Target="../media/image260.wmf"/><Relationship Id="rId39" Type="http://schemas.openxmlformats.org/officeDocument/2006/relationships/oleObject" Target="../embeddings/oleObject280.bin"/><Relationship Id="rId21" Type="http://schemas.openxmlformats.org/officeDocument/2006/relationships/oleObject" Target="../embeddings/oleObject268.bin"/><Relationship Id="rId34" Type="http://schemas.openxmlformats.org/officeDocument/2006/relationships/oleObject" Target="../embeddings/oleObject275.bin"/><Relationship Id="rId42" Type="http://schemas.openxmlformats.org/officeDocument/2006/relationships/oleObject" Target="../embeddings/oleObject283.bin"/><Relationship Id="rId7" Type="http://schemas.openxmlformats.org/officeDocument/2006/relationships/image" Target="../media/image269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56.wmf"/><Relationship Id="rId29" Type="http://schemas.openxmlformats.org/officeDocument/2006/relationships/oleObject" Target="../embeddings/oleObject272.bin"/><Relationship Id="rId1" Type="http://schemas.openxmlformats.org/officeDocument/2006/relationships/vmlDrawing" Target="../drawings/vmlDrawing24.vml"/><Relationship Id="rId6" Type="http://schemas.openxmlformats.org/officeDocument/2006/relationships/image" Target="../media/image268.png"/><Relationship Id="rId11" Type="http://schemas.openxmlformats.org/officeDocument/2006/relationships/image" Target="../media/image273.emf"/><Relationship Id="rId24" Type="http://schemas.openxmlformats.org/officeDocument/2006/relationships/image" Target="../media/image259.wmf"/><Relationship Id="rId32" Type="http://schemas.openxmlformats.org/officeDocument/2006/relationships/image" Target="../media/image263.wmf"/><Relationship Id="rId37" Type="http://schemas.openxmlformats.org/officeDocument/2006/relationships/oleObject" Target="../embeddings/oleObject278.bin"/><Relationship Id="rId40" Type="http://schemas.openxmlformats.org/officeDocument/2006/relationships/oleObject" Target="../embeddings/oleObject281.bin"/><Relationship Id="rId45" Type="http://schemas.openxmlformats.org/officeDocument/2006/relationships/image" Target="../media/image265.wmf"/><Relationship Id="rId5" Type="http://schemas.openxmlformats.org/officeDocument/2006/relationships/image" Target="../media/image267.png"/><Relationship Id="rId15" Type="http://schemas.openxmlformats.org/officeDocument/2006/relationships/oleObject" Target="../embeddings/oleObject264.bin"/><Relationship Id="rId23" Type="http://schemas.openxmlformats.org/officeDocument/2006/relationships/oleObject" Target="../embeddings/oleObject269.bin"/><Relationship Id="rId28" Type="http://schemas.openxmlformats.org/officeDocument/2006/relationships/image" Target="../media/image261.wmf"/><Relationship Id="rId36" Type="http://schemas.openxmlformats.org/officeDocument/2006/relationships/oleObject" Target="../embeddings/oleObject277.bin"/><Relationship Id="rId10" Type="http://schemas.openxmlformats.org/officeDocument/2006/relationships/image" Target="../media/image272.emf"/><Relationship Id="rId19" Type="http://schemas.openxmlformats.org/officeDocument/2006/relationships/oleObject" Target="../embeddings/oleObject267.bin"/><Relationship Id="rId31" Type="http://schemas.openxmlformats.org/officeDocument/2006/relationships/oleObject" Target="../embeddings/oleObject273.bin"/><Relationship Id="rId44" Type="http://schemas.openxmlformats.org/officeDocument/2006/relationships/oleObject" Target="../embeddings/oleObject284.bin"/><Relationship Id="rId4" Type="http://schemas.openxmlformats.org/officeDocument/2006/relationships/image" Target="../media/image266.png"/><Relationship Id="rId9" Type="http://schemas.openxmlformats.org/officeDocument/2006/relationships/image" Target="../media/image271.emf"/><Relationship Id="rId14" Type="http://schemas.openxmlformats.org/officeDocument/2006/relationships/oleObject" Target="../embeddings/oleObject263.bin"/><Relationship Id="rId22" Type="http://schemas.openxmlformats.org/officeDocument/2006/relationships/image" Target="../media/image258.wmf"/><Relationship Id="rId27" Type="http://schemas.openxmlformats.org/officeDocument/2006/relationships/oleObject" Target="../embeddings/oleObject271.bin"/><Relationship Id="rId30" Type="http://schemas.openxmlformats.org/officeDocument/2006/relationships/image" Target="../media/image262.wmf"/><Relationship Id="rId35" Type="http://schemas.openxmlformats.org/officeDocument/2006/relationships/oleObject" Target="../embeddings/oleObject276.bin"/><Relationship Id="rId43" Type="http://schemas.openxmlformats.org/officeDocument/2006/relationships/image" Target="../media/image264.wmf"/><Relationship Id="rId8" Type="http://schemas.openxmlformats.org/officeDocument/2006/relationships/image" Target="../media/image270.emf"/><Relationship Id="rId3" Type="http://schemas.openxmlformats.org/officeDocument/2006/relationships/notesSlide" Target="../notesSlides/notesSlide29.xml"/><Relationship Id="rId12" Type="http://schemas.openxmlformats.org/officeDocument/2006/relationships/oleObject" Target="../embeddings/oleObject262.bin"/><Relationship Id="rId17" Type="http://schemas.openxmlformats.org/officeDocument/2006/relationships/oleObject" Target="../embeddings/oleObject265.bin"/><Relationship Id="rId25" Type="http://schemas.openxmlformats.org/officeDocument/2006/relationships/oleObject" Target="../embeddings/oleObject270.bin"/><Relationship Id="rId33" Type="http://schemas.openxmlformats.org/officeDocument/2006/relationships/oleObject" Target="../embeddings/oleObject274.bin"/><Relationship Id="rId38" Type="http://schemas.openxmlformats.org/officeDocument/2006/relationships/oleObject" Target="../embeddings/oleObject279.bin"/><Relationship Id="rId20" Type="http://schemas.openxmlformats.org/officeDocument/2006/relationships/image" Target="../media/image257.wmf"/><Relationship Id="rId41" Type="http://schemas.openxmlformats.org/officeDocument/2006/relationships/oleObject" Target="../embeddings/oleObject282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13" Type="http://schemas.openxmlformats.org/officeDocument/2006/relationships/image" Target="../media/image5.wmf"/><Relationship Id="rId18" Type="http://schemas.openxmlformats.org/officeDocument/2006/relationships/oleObject" Target="../embeddings/oleObject17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2.wmf"/><Relationship Id="rId12" Type="http://schemas.openxmlformats.org/officeDocument/2006/relationships/oleObject" Target="../embeddings/oleObject14.bin"/><Relationship Id="rId17" Type="http://schemas.openxmlformats.org/officeDocument/2006/relationships/image" Target="../media/image12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6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10.wmf"/><Relationship Id="rId5" Type="http://schemas.openxmlformats.org/officeDocument/2006/relationships/image" Target="../media/image1.wmf"/><Relationship Id="rId15" Type="http://schemas.openxmlformats.org/officeDocument/2006/relationships/image" Target="../media/image11.wmf"/><Relationship Id="rId10" Type="http://schemas.openxmlformats.org/officeDocument/2006/relationships/oleObject" Target="../embeddings/oleObject13.bin"/><Relationship Id="rId19" Type="http://schemas.openxmlformats.org/officeDocument/2006/relationships/image" Target="../media/image13.wmf"/><Relationship Id="rId4" Type="http://schemas.openxmlformats.org/officeDocument/2006/relationships/oleObject" Target="../embeddings/oleObject10.bin"/><Relationship Id="rId9" Type="http://schemas.openxmlformats.org/officeDocument/2006/relationships/image" Target="../media/image3.wmf"/><Relationship Id="rId14" Type="http://schemas.openxmlformats.org/officeDocument/2006/relationships/oleObject" Target="../embeddings/oleObject15.bin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5.wmf"/><Relationship Id="rId13" Type="http://schemas.openxmlformats.org/officeDocument/2006/relationships/oleObject" Target="../embeddings/oleObject288.bin"/><Relationship Id="rId3" Type="http://schemas.openxmlformats.org/officeDocument/2006/relationships/notesSlide" Target="../notesSlides/notesSlide30.xml"/><Relationship Id="rId7" Type="http://schemas.openxmlformats.org/officeDocument/2006/relationships/oleObject" Target="../embeddings/oleObject285.bin"/><Relationship Id="rId12" Type="http://schemas.openxmlformats.org/officeDocument/2006/relationships/image" Target="../media/image261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63.wmf"/><Relationship Id="rId1" Type="http://schemas.openxmlformats.org/officeDocument/2006/relationships/vmlDrawing" Target="../drawings/vmlDrawing25.vml"/><Relationship Id="rId6" Type="http://schemas.openxmlformats.org/officeDocument/2006/relationships/image" Target="../media/image271.emf"/><Relationship Id="rId11" Type="http://schemas.openxmlformats.org/officeDocument/2006/relationships/oleObject" Target="../embeddings/oleObject287.bin"/><Relationship Id="rId5" Type="http://schemas.openxmlformats.org/officeDocument/2006/relationships/image" Target="../media/image268.png"/><Relationship Id="rId15" Type="http://schemas.openxmlformats.org/officeDocument/2006/relationships/oleObject" Target="../embeddings/oleObject289.bin"/><Relationship Id="rId10" Type="http://schemas.openxmlformats.org/officeDocument/2006/relationships/image" Target="../media/image256.wmf"/><Relationship Id="rId4" Type="http://schemas.openxmlformats.org/officeDocument/2006/relationships/image" Target="../media/image274.gif"/><Relationship Id="rId9" Type="http://schemas.openxmlformats.org/officeDocument/2006/relationships/oleObject" Target="../embeddings/oleObject286.bin"/><Relationship Id="rId14" Type="http://schemas.openxmlformats.org/officeDocument/2006/relationships/image" Target="../media/image262.wmf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8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75.wmf"/><Relationship Id="rId4" Type="http://schemas.openxmlformats.org/officeDocument/2006/relationships/image" Target="../media/image22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png"/><Relationship Id="rId13" Type="http://schemas.openxmlformats.org/officeDocument/2006/relationships/oleObject" Target="../embeddings/oleObject21.bin"/><Relationship Id="rId18" Type="http://schemas.openxmlformats.org/officeDocument/2006/relationships/oleObject" Target="../embeddings/oleObject24.bin"/><Relationship Id="rId3" Type="http://schemas.openxmlformats.org/officeDocument/2006/relationships/notesSlide" Target="../notesSlides/notesSlide5.xml"/><Relationship Id="rId21" Type="http://schemas.openxmlformats.org/officeDocument/2006/relationships/image" Target="../media/image22.png"/><Relationship Id="rId7" Type="http://schemas.openxmlformats.org/officeDocument/2006/relationships/image" Target="../media/image14.wmf"/><Relationship Id="rId12" Type="http://schemas.openxmlformats.org/officeDocument/2006/relationships/image" Target="../media/image16.wmf"/><Relationship Id="rId17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8.wmf"/><Relationship Id="rId20" Type="http://schemas.openxmlformats.org/officeDocument/2006/relationships/oleObject" Target="../embeddings/oleObject26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8.bin"/><Relationship Id="rId11" Type="http://schemas.openxmlformats.org/officeDocument/2006/relationships/oleObject" Target="../embeddings/oleObject20.bin"/><Relationship Id="rId5" Type="http://schemas.openxmlformats.org/officeDocument/2006/relationships/image" Target="../media/image20.png"/><Relationship Id="rId15" Type="http://schemas.openxmlformats.org/officeDocument/2006/relationships/oleObject" Target="../embeddings/oleObject22.bin"/><Relationship Id="rId10" Type="http://schemas.openxmlformats.org/officeDocument/2006/relationships/image" Target="../media/image15.wmf"/><Relationship Id="rId19" Type="http://schemas.openxmlformats.org/officeDocument/2006/relationships/oleObject" Target="../embeddings/oleObject25.bin"/><Relationship Id="rId4" Type="http://schemas.openxmlformats.org/officeDocument/2006/relationships/image" Target="../media/image19.png"/><Relationship Id="rId9" Type="http://schemas.openxmlformats.org/officeDocument/2006/relationships/oleObject" Target="../embeddings/oleObject19.bin"/><Relationship Id="rId14" Type="http://schemas.openxmlformats.org/officeDocument/2006/relationships/image" Target="../media/image17.w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7.wmf"/><Relationship Id="rId18" Type="http://schemas.openxmlformats.org/officeDocument/2006/relationships/image" Target="../media/image29.wmf"/><Relationship Id="rId26" Type="http://schemas.openxmlformats.org/officeDocument/2006/relationships/image" Target="../media/image33.wmf"/><Relationship Id="rId3" Type="http://schemas.openxmlformats.org/officeDocument/2006/relationships/notesSlide" Target="../notesSlides/notesSlide9.xml"/><Relationship Id="rId21" Type="http://schemas.openxmlformats.org/officeDocument/2006/relationships/oleObject" Target="../embeddings/oleObject35.bin"/><Relationship Id="rId34" Type="http://schemas.openxmlformats.org/officeDocument/2006/relationships/image" Target="../media/image37.wmf"/><Relationship Id="rId7" Type="http://schemas.openxmlformats.org/officeDocument/2006/relationships/image" Target="../media/image24.wmf"/><Relationship Id="rId12" Type="http://schemas.openxmlformats.org/officeDocument/2006/relationships/oleObject" Target="../embeddings/oleObject31.bin"/><Relationship Id="rId17" Type="http://schemas.openxmlformats.org/officeDocument/2006/relationships/oleObject" Target="../embeddings/oleObject33.bin"/><Relationship Id="rId25" Type="http://schemas.openxmlformats.org/officeDocument/2006/relationships/oleObject" Target="../embeddings/oleObject37.bin"/><Relationship Id="rId33" Type="http://schemas.openxmlformats.org/officeDocument/2006/relationships/oleObject" Target="../embeddings/oleObject4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9.png"/><Relationship Id="rId20" Type="http://schemas.openxmlformats.org/officeDocument/2006/relationships/image" Target="../media/image30.wmf"/><Relationship Id="rId29" Type="http://schemas.openxmlformats.org/officeDocument/2006/relationships/oleObject" Target="../embeddings/oleObject39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8.bin"/><Relationship Id="rId11" Type="http://schemas.openxmlformats.org/officeDocument/2006/relationships/image" Target="../media/image26.wmf"/><Relationship Id="rId24" Type="http://schemas.openxmlformats.org/officeDocument/2006/relationships/image" Target="../media/image32.wmf"/><Relationship Id="rId32" Type="http://schemas.openxmlformats.org/officeDocument/2006/relationships/image" Target="../media/image36.wmf"/><Relationship Id="rId5" Type="http://schemas.openxmlformats.org/officeDocument/2006/relationships/image" Target="../media/image23.wmf"/><Relationship Id="rId15" Type="http://schemas.openxmlformats.org/officeDocument/2006/relationships/image" Target="../media/image28.wmf"/><Relationship Id="rId23" Type="http://schemas.openxmlformats.org/officeDocument/2006/relationships/oleObject" Target="../embeddings/oleObject36.bin"/><Relationship Id="rId28" Type="http://schemas.openxmlformats.org/officeDocument/2006/relationships/image" Target="../media/image34.wmf"/><Relationship Id="rId36" Type="http://schemas.openxmlformats.org/officeDocument/2006/relationships/image" Target="../media/image38.wmf"/><Relationship Id="rId10" Type="http://schemas.openxmlformats.org/officeDocument/2006/relationships/oleObject" Target="../embeddings/oleObject30.bin"/><Relationship Id="rId19" Type="http://schemas.openxmlformats.org/officeDocument/2006/relationships/oleObject" Target="../embeddings/oleObject34.bin"/><Relationship Id="rId31" Type="http://schemas.openxmlformats.org/officeDocument/2006/relationships/oleObject" Target="../embeddings/oleObject40.bin"/><Relationship Id="rId4" Type="http://schemas.openxmlformats.org/officeDocument/2006/relationships/oleObject" Target="../embeddings/oleObject27.bin"/><Relationship Id="rId9" Type="http://schemas.openxmlformats.org/officeDocument/2006/relationships/image" Target="../media/image25.wmf"/><Relationship Id="rId14" Type="http://schemas.openxmlformats.org/officeDocument/2006/relationships/oleObject" Target="../embeddings/oleObject32.bin"/><Relationship Id="rId22" Type="http://schemas.openxmlformats.org/officeDocument/2006/relationships/image" Target="../media/image31.wmf"/><Relationship Id="rId27" Type="http://schemas.openxmlformats.org/officeDocument/2006/relationships/oleObject" Target="../embeddings/oleObject38.bin"/><Relationship Id="rId30" Type="http://schemas.openxmlformats.org/officeDocument/2006/relationships/image" Target="../media/image35.wmf"/><Relationship Id="rId35" Type="http://schemas.openxmlformats.org/officeDocument/2006/relationships/oleObject" Target="../embeddings/oleObject42.bin"/><Relationship Id="rId8" Type="http://schemas.openxmlformats.org/officeDocument/2006/relationships/oleObject" Target="../embeddings/oleObject2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Заголовок 1"/>
          <p:cNvSpPr>
            <a:spLocks noGrp="1"/>
          </p:cNvSpPr>
          <p:nvPr>
            <p:ph type="title"/>
          </p:nvPr>
        </p:nvSpPr>
        <p:spPr>
          <a:xfrm>
            <a:off x="179388" y="765175"/>
            <a:ext cx="8208962" cy="1568450"/>
          </a:xfrm>
        </p:spPr>
        <p:txBody>
          <a:bodyPr anchor="t">
            <a:spAutoFit/>
          </a:bodyPr>
          <a:lstStyle/>
          <a:p>
            <a:r>
              <a:rPr lang="ru-RU" sz="3200" dirty="0" smtClean="0">
                <a:latin typeface="Arial Narrow" panose="020B0606020202030204" pitchFamily="34" charset="0"/>
                <a:cs typeface="Times New Roman" panose="02020603050405020304" pitchFamily="18" charset="0"/>
              </a:rPr>
              <a:t>Методы граничных элементов </a:t>
            </a:r>
            <a:br>
              <a:rPr lang="ru-RU" sz="3200" dirty="0" smtClean="0">
                <a:latin typeface="Arial Narrow" panose="020B0606020202030204" pitchFamily="34" charset="0"/>
                <a:cs typeface="Times New Roman" panose="02020603050405020304" pitchFamily="18" charset="0"/>
              </a:rPr>
            </a:br>
            <a:r>
              <a:rPr lang="ru-RU" sz="3200" dirty="0" smtClean="0">
                <a:latin typeface="Arial Narrow" panose="020B0606020202030204" pitchFamily="34" charset="0"/>
                <a:cs typeface="Times New Roman" panose="02020603050405020304" pitchFamily="18" charset="0"/>
              </a:rPr>
              <a:t>и критерии разрушения в трехмерных задачах</a:t>
            </a:r>
            <a:br>
              <a:rPr lang="ru-RU" sz="3200" dirty="0" smtClean="0">
                <a:latin typeface="Arial Narrow" panose="020B0606020202030204" pitchFamily="34" charset="0"/>
                <a:cs typeface="Times New Roman" panose="02020603050405020304" pitchFamily="18" charset="0"/>
              </a:rPr>
            </a:br>
            <a:r>
              <a:rPr lang="ru-RU" sz="3200" dirty="0" smtClean="0">
                <a:latin typeface="Arial Narrow" panose="020B0606020202030204" pitchFamily="34" charset="0"/>
                <a:cs typeface="Times New Roman" panose="02020603050405020304" pitchFamily="18" charset="0"/>
              </a:rPr>
              <a:t>зарождения и распространения трещин</a:t>
            </a:r>
          </a:p>
        </p:txBody>
      </p:sp>
      <p:sp>
        <p:nvSpPr>
          <p:cNvPr id="4100" name="Заголовок 1"/>
          <p:cNvSpPr txBox="1">
            <a:spLocks/>
          </p:cNvSpPr>
          <p:nvPr/>
        </p:nvSpPr>
        <p:spPr bwMode="auto">
          <a:xfrm>
            <a:off x="1217400" y="2420888"/>
            <a:ext cx="6408738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ru-RU" sz="2400" dirty="0" err="1">
                <a:latin typeface="Arial Narrow" panose="020B0606020202030204" pitchFamily="34" charset="0"/>
                <a:cs typeface="Times New Roman" panose="02020603050405020304" pitchFamily="18" charset="0"/>
              </a:rPr>
              <a:t>Куранаков</a:t>
            </a:r>
            <a:r>
              <a:rPr lang="ru-RU" sz="2400" dirty="0">
                <a:latin typeface="Arial Narrow" panose="020B0606020202030204" pitchFamily="34" charset="0"/>
                <a:cs typeface="Times New Roman" panose="02020603050405020304" pitchFamily="18" charset="0"/>
              </a:rPr>
              <a:t> Дмитрий Сергеевич</a:t>
            </a:r>
          </a:p>
        </p:txBody>
      </p:sp>
      <p:sp>
        <p:nvSpPr>
          <p:cNvPr id="4101" name="Прямоугольник 5"/>
          <p:cNvSpPr>
            <a:spLocks noChangeArrowheads="1"/>
          </p:cNvSpPr>
          <p:nvPr/>
        </p:nvSpPr>
        <p:spPr bwMode="auto">
          <a:xfrm>
            <a:off x="1593539" y="3899411"/>
            <a:ext cx="5545137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 dirty="0">
                <a:latin typeface="Arial Narrow" panose="020B0606020202030204" pitchFamily="34" charset="0"/>
                <a:cs typeface="Times New Roman" panose="02020603050405020304" pitchFamily="18" charset="0"/>
              </a:rPr>
              <a:t>По материалам диссертации на соискание ученой степени кандидата физико-математических наук</a:t>
            </a:r>
          </a:p>
        </p:txBody>
      </p:sp>
      <p:sp>
        <p:nvSpPr>
          <p:cNvPr id="4102" name="Прямоугольник 6"/>
          <p:cNvSpPr>
            <a:spLocks noChangeArrowheads="1"/>
          </p:cNvSpPr>
          <p:nvPr/>
        </p:nvSpPr>
        <p:spPr bwMode="auto">
          <a:xfrm>
            <a:off x="1787416" y="6021288"/>
            <a:ext cx="539923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 dirty="0">
                <a:latin typeface="Arial Narrow" panose="020B0606020202030204" pitchFamily="34" charset="0"/>
                <a:cs typeface="Times New Roman" panose="02020603050405020304" pitchFamily="18" charset="0"/>
              </a:rPr>
              <a:t>Научный</a:t>
            </a:r>
            <a:r>
              <a:rPr lang="en-US" altLang="ru-RU" sz="1800" dirty="0">
                <a:latin typeface="Arial Narrow" panose="020B0606020202030204" pitchFamily="34" charset="0"/>
                <a:cs typeface="Times New Roman" panose="02020603050405020304" pitchFamily="18" charset="0"/>
              </a:rPr>
              <a:t> </a:t>
            </a:r>
            <a:r>
              <a:rPr lang="ru-RU" altLang="ru-RU" sz="1800" dirty="0">
                <a:latin typeface="Arial Narrow" panose="020B0606020202030204" pitchFamily="34" charset="0"/>
                <a:cs typeface="Times New Roman" panose="02020603050405020304" pitchFamily="18" charset="0"/>
              </a:rPr>
              <a:t>руководитель к.ф.-м.н. Есипов </a:t>
            </a:r>
            <a:r>
              <a:rPr lang="ru-RU" altLang="ru-RU" sz="1800" dirty="0" smtClean="0">
                <a:latin typeface="Arial Narrow" panose="020B0606020202030204" pitchFamily="34" charset="0"/>
                <a:cs typeface="Times New Roman" panose="02020603050405020304" pitchFamily="18" charset="0"/>
              </a:rPr>
              <a:t>Денис Викторович</a:t>
            </a:r>
            <a:endParaRPr lang="ru-RU" altLang="ru-RU" sz="1800" dirty="0">
              <a:latin typeface="Arial Narrow" panose="020B0606020202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8" name="Text Box 5"/>
          <p:cNvSpPr txBox="1">
            <a:spLocks noChangeArrowheads="1"/>
          </p:cNvSpPr>
          <p:nvPr/>
        </p:nvSpPr>
        <p:spPr bwMode="auto">
          <a:xfrm>
            <a:off x="2155613" y="4845261"/>
            <a:ext cx="4532312" cy="646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 dirty="0">
                <a:latin typeface="Arial Narrow" panose="020B0606020202030204" pitchFamily="34" charset="0"/>
                <a:cs typeface="Times New Roman" panose="02020603050405020304" pitchFamily="18" charset="0"/>
              </a:rPr>
              <a:t>05.13.18 – математическое моделирование, численные методы и комплексы программ</a:t>
            </a:r>
          </a:p>
        </p:txBody>
      </p:sp>
      <p:sp>
        <p:nvSpPr>
          <p:cNvPr id="2" name="Прямоугольник 1"/>
          <p:cNvSpPr/>
          <p:nvPr/>
        </p:nvSpPr>
        <p:spPr>
          <a:xfrm>
            <a:off x="1557796" y="2988135"/>
            <a:ext cx="561662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eaLnBrk="1" hangingPunct="1"/>
            <a:r>
              <a:rPr lang="ru-RU" altLang="ru-RU" dirty="0">
                <a:latin typeface="Arial Narrow" panose="020B0606020202030204" pitchFamily="34" charset="0"/>
                <a:cs typeface="Times New Roman" panose="02020603050405020304" pitchFamily="18" charset="0"/>
              </a:rPr>
              <a:t>Федеральный исследовательский центр </a:t>
            </a:r>
          </a:p>
          <a:p>
            <a:pPr algn="ctr" eaLnBrk="1" hangingPunct="1"/>
            <a:r>
              <a:rPr lang="ru-RU" altLang="ru-RU" dirty="0">
                <a:latin typeface="Arial Narrow" panose="020B0606020202030204" pitchFamily="34" charset="0"/>
                <a:cs typeface="Times New Roman" panose="02020603050405020304" pitchFamily="18" charset="0"/>
              </a:rPr>
              <a:t>информационных и вычислительных технологий </a:t>
            </a:r>
            <a:r>
              <a:rPr lang="ru-RU" altLang="ru-RU" dirty="0" smtClean="0">
                <a:latin typeface="Arial Narrow" panose="020B0606020202030204" pitchFamily="34" charset="0"/>
                <a:cs typeface="Times New Roman" panose="02020603050405020304" pitchFamily="18" charset="0"/>
              </a:rPr>
              <a:t>(ФИЦ ИВТ)</a:t>
            </a:r>
            <a:endParaRPr lang="ru-RU" altLang="ru-RU" dirty="0">
              <a:latin typeface="Arial Narrow" panose="020B0606020202030204" pitchFamily="34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3"/>
          <p:cNvSpPr>
            <a:spLocks noChangeArrowheads="1"/>
          </p:cNvSpPr>
          <p:nvPr/>
        </p:nvSpPr>
        <p:spPr bwMode="auto">
          <a:xfrm>
            <a:off x="4763" y="3175"/>
            <a:ext cx="9104312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400" b="1">
                <a:latin typeface="Arial Narrow" panose="020B0606020202030204" pitchFamily="34" charset="0"/>
                <a:cs typeface="Times New Roman" panose="02020603050405020304" pitchFamily="18" charset="0"/>
              </a:rPr>
              <a:t>Классический метод граничных элементов</a:t>
            </a:r>
          </a:p>
        </p:txBody>
      </p:sp>
      <p:graphicFrame>
        <p:nvGraphicFramePr>
          <p:cNvPr id="22531" name="Object 7"/>
          <p:cNvGraphicFramePr>
            <a:graphicFrameLocks noChangeAspect="1"/>
          </p:cNvGraphicFramePr>
          <p:nvPr/>
        </p:nvGraphicFramePr>
        <p:xfrm>
          <a:off x="74613" y="547688"/>
          <a:ext cx="8394700" cy="6186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27" name="Equation" r:id="rId4" imgW="6451600" imgH="4737100" progId="Equation.DSMT4">
                  <p:embed/>
                </p:oleObj>
              </mc:Choice>
              <mc:Fallback>
                <p:oleObj name="Equation" r:id="rId4" imgW="6451600" imgH="47371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13" y="547688"/>
                        <a:ext cx="8394700" cy="6186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2" name="Номер слайда 1"/>
          <p:cNvSpPr>
            <a:spLocks noGrp="1"/>
          </p:cNvSpPr>
          <p:nvPr>
            <p:ph type="sldNum" sz="quarter" idx="12"/>
          </p:nvPr>
        </p:nvSpPr>
        <p:spPr bwMode="auto">
          <a:xfrm>
            <a:off x="8689975" y="6484938"/>
            <a:ext cx="442913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ru-RU" sz="2000" smtClean="0">
                <a:latin typeface="Arial Narrow" panose="020B0606020202030204" pitchFamily="34" charset="0"/>
              </a:rPr>
              <a:t>10</a:t>
            </a:r>
          </a:p>
        </p:txBody>
      </p:sp>
      <p:pic>
        <p:nvPicPr>
          <p:cNvPr id="22533" name="Рисунок 15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0063" y="171450"/>
            <a:ext cx="2790825" cy="2232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2534" name="Объект 12"/>
          <p:cNvGraphicFramePr>
            <a:graphicFrameLocks noChangeAspect="1"/>
          </p:cNvGraphicFramePr>
          <p:nvPr/>
        </p:nvGraphicFramePr>
        <p:xfrm>
          <a:off x="6064250" y="1676400"/>
          <a:ext cx="273050" cy="255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28" name="Equation" r:id="rId7" imgW="203024" imgH="203024" progId="Equation.DSMT4">
                  <p:embed/>
                </p:oleObj>
              </mc:Choice>
              <mc:Fallback>
                <p:oleObj name="Equation" r:id="rId7" imgW="203024" imgH="203024" progId="Equation.DSMT4">
                  <p:embed/>
                  <p:pic>
                    <p:nvPicPr>
                      <p:cNvPr id="0" name="Объект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4250" y="1676400"/>
                        <a:ext cx="273050" cy="255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3"/>
          <p:cNvSpPr>
            <a:spLocks noChangeArrowheads="1"/>
          </p:cNvSpPr>
          <p:nvPr/>
        </p:nvSpPr>
        <p:spPr bwMode="auto">
          <a:xfrm>
            <a:off x="3175" y="0"/>
            <a:ext cx="8385175" cy="904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400" b="1">
                <a:latin typeface="Arial Narrow" panose="020B0606020202030204" pitchFamily="34" charset="0"/>
                <a:cs typeface="Times New Roman" panose="02020603050405020304" pitchFamily="18" charset="0"/>
              </a:rPr>
              <a:t>МГЭ с пропилом малой, но конечной ширины в качестве приближения трещины</a:t>
            </a:r>
          </a:p>
        </p:txBody>
      </p:sp>
      <p:graphicFrame>
        <p:nvGraphicFramePr>
          <p:cNvPr id="24579" name="Объект 1"/>
          <p:cNvGraphicFramePr>
            <a:graphicFrameLocks noChangeAspect="1"/>
          </p:cNvGraphicFramePr>
          <p:nvPr/>
        </p:nvGraphicFramePr>
        <p:xfrm>
          <a:off x="104775" y="3136900"/>
          <a:ext cx="75057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21" name="Equation" r:id="rId4" imgW="5003800" imgH="457200" progId="Equation.DSMT4">
                  <p:embed/>
                </p:oleObj>
              </mc:Choice>
              <mc:Fallback>
                <p:oleObj name="Equation" r:id="rId4" imgW="5003800" imgH="457200" progId="Equation.DSMT4">
                  <p:embed/>
                  <p:pic>
                    <p:nvPicPr>
                      <p:cNvPr id="0" name="Объект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775" y="3136900"/>
                        <a:ext cx="75057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0" name="Object 7"/>
          <p:cNvGraphicFramePr>
            <a:graphicFrameLocks noChangeAspect="1"/>
          </p:cNvGraphicFramePr>
          <p:nvPr/>
        </p:nvGraphicFramePr>
        <p:xfrm>
          <a:off x="104775" y="898525"/>
          <a:ext cx="7735888" cy="1471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22" name="Equation" r:id="rId6" imgW="5943600" imgH="1130300" progId="Equation.DSMT4">
                  <p:embed/>
                </p:oleObj>
              </mc:Choice>
              <mc:Fallback>
                <p:oleObj name="Equation" r:id="rId6" imgW="5943600" imgH="11303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775" y="898525"/>
                        <a:ext cx="7735888" cy="1471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1" name="Объект 1"/>
          <p:cNvGraphicFramePr>
            <a:graphicFrameLocks noChangeAspect="1"/>
          </p:cNvGraphicFramePr>
          <p:nvPr/>
        </p:nvGraphicFramePr>
        <p:xfrm>
          <a:off x="4678363" y="4133850"/>
          <a:ext cx="1751012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23" name="Equation" r:id="rId8" imgW="1346200" imgH="800100" progId="Equation.DSMT4">
                  <p:embed/>
                </p:oleObj>
              </mc:Choice>
              <mc:Fallback>
                <p:oleObj name="Equation" r:id="rId8" imgW="1346200" imgH="800100" progId="Equation.DSMT4">
                  <p:embed/>
                  <p:pic>
                    <p:nvPicPr>
                      <p:cNvPr id="0" name="Объект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8363" y="4133850"/>
                        <a:ext cx="1751012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2" name="Номер слайда 1"/>
          <p:cNvSpPr>
            <a:spLocks noGrp="1"/>
          </p:cNvSpPr>
          <p:nvPr>
            <p:ph type="sldNum" sz="quarter" idx="12"/>
          </p:nvPr>
        </p:nvSpPr>
        <p:spPr bwMode="auto">
          <a:xfrm>
            <a:off x="8689975" y="6484938"/>
            <a:ext cx="442913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ru-RU" sz="2000" smtClean="0">
                <a:latin typeface="Arial Narrow" panose="020B0606020202030204" pitchFamily="34" charset="0"/>
              </a:rPr>
              <a:t>11</a:t>
            </a:r>
          </a:p>
        </p:txBody>
      </p:sp>
      <p:grpSp>
        <p:nvGrpSpPr>
          <p:cNvPr id="24583" name="Группа 24"/>
          <p:cNvGrpSpPr>
            <a:grpSpLocks/>
          </p:cNvGrpSpPr>
          <p:nvPr/>
        </p:nvGrpSpPr>
        <p:grpSpPr bwMode="auto">
          <a:xfrm>
            <a:off x="107950" y="3805238"/>
            <a:ext cx="3633788" cy="2936875"/>
            <a:chOff x="250825" y="3192780"/>
            <a:chExt cx="3634136" cy="2936875"/>
          </a:xfrm>
        </p:grpSpPr>
        <p:pic>
          <p:nvPicPr>
            <p:cNvPr id="24586" name="Picture 2"/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0825" y="3192780"/>
              <a:ext cx="3303588" cy="293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aphicFrame>
          <p:nvGraphicFramePr>
            <p:cNvPr id="24587" name="Объект 1"/>
            <p:cNvGraphicFramePr>
              <a:graphicFrameLocks noChangeAspect="1"/>
            </p:cNvGraphicFramePr>
            <p:nvPr/>
          </p:nvGraphicFramePr>
          <p:xfrm>
            <a:off x="1748856" y="3983937"/>
            <a:ext cx="307527" cy="3514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024" name="Equation" r:id="rId11" imgW="177569" imgH="202936" progId="Equation.DSMT4">
                    <p:embed/>
                  </p:oleObj>
                </mc:Choice>
                <mc:Fallback>
                  <p:oleObj name="Equation" r:id="rId11" imgW="177569" imgH="202936" progId="Equation.DSMT4">
                    <p:embed/>
                    <p:pic>
                      <p:nvPicPr>
                        <p:cNvPr id="0" name="Объект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48856" y="3983937"/>
                          <a:ext cx="307527" cy="3514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88" name="Объект 3"/>
            <p:cNvGraphicFramePr>
              <a:graphicFrameLocks noChangeAspect="1"/>
            </p:cNvGraphicFramePr>
            <p:nvPr/>
          </p:nvGraphicFramePr>
          <p:xfrm>
            <a:off x="3142030" y="4918927"/>
            <a:ext cx="351611" cy="3515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025" name="Equation" r:id="rId13" imgW="203024" imgH="203024" progId="Equation.DSMT4">
                    <p:embed/>
                  </p:oleObj>
                </mc:Choice>
                <mc:Fallback>
                  <p:oleObj name="Equation" r:id="rId13" imgW="203024" imgH="203024" progId="Equation.DSMT4">
                    <p:embed/>
                    <p:pic>
                      <p:nvPicPr>
                        <p:cNvPr id="0" name="Объект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42030" y="4918927"/>
                          <a:ext cx="351611" cy="3515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89" name="Объект 4"/>
            <p:cNvGraphicFramePr>
              <a:graphicFrameLocks noChangeAspect="1"/>
            </p:cNvGraphicFramePr>
            <p:nvPr/>
          </p:nvGraphicFramePr>
          <p:xfrm>
            <a:off x="2839764" y="5393338"/>
            <a:ext cx="329778" cy="3517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026" name="Equation" r:id="rId15" imgW="190417" imgH="203112" progId="Equation.DSMT4">
                    <p:embed/>
                  </p:oleObj>
                </mc:Choice>
                <mc:Fallback>
                  <p:oleObj name="Equation" r:id="rId15" imgW="190417" imgH="203112" progId="Equation.DSMT4">
                    <p:embed/>
                    <p:pic>
                      <p:nvPicPr>
                        <p:cNvPr id="0" name="Объект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39764" y="5393338"/>
                          <a:ext cx="329778" cy="3517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" name="Полилиния 19"/>
            <p:cNvSpPr/>
            <p:nvPr/>
          </p:nvSpPr>
          <p:spPr bwMode="auto">
            <a:xfrm>
              <a:off x="954155" y="4704080"/>
              <a:ext cx="2329085" cy="814387"/>
            </a:xfrm>
            <a:custGeom>
              <a:avLst/>
              <a:gdLst>
                <a:gd name="connsiteX0" fmla="*/ 0 w 3532102"/>
                <a:gd name="connsiteY0" fmla="*/ 406561 h 406561"/>
                <a:gd name="connsiteX1" fmla="*/ 80010 w 3532102"/>
                <a:gd name="connsiteY1" fmla="*/ 261781 h 406561"/>
                <a:gd name="connsiteX2" fmla="*/ 201930 w 3532102"/>
                <a:gd name="connsiteY2" fmla="*/ 242731 h 406561"/>
                <a:gd name="connsiteX3" fmla="*/ 327660 w 3532102"/>
                <a:gd name="connsiteY3" fmla="*/ 223681 h 406561"/>
                <a:gd name="connsiteX4" fmla="*/ 468630 w 3532102"/>
                <a:gd name="connsiteY4" fmla="*/ 208441 h 406561"/>
                <a:gd name="connsiteX5" fmla="*/ 601980 w 3532102"/>
                <a:gd name="connsiteY5" fmla="*/ 193201 h 406561"/>
                <a:gd name="connsiteX6" fmla="*/ 731520 w 3532102"/>
                <a:gd name="connsiteY6" fmla="*/ 177961 h 406561"/>
                <a:gd name="connsiteX7" fmla="*/ 876300 w 3532102"/>
                <a:gd name="connsiteY7" fmla="*/ 158911 h 406561"/>
                <a:gd name="connsiteX8" fmla="*/ 990600 w 3532102"/>
                <a:gd name="connsiteY8" fmla="*/ 151291 h 406561"/>
                <a:gd name="connsiteX9" fmla="*/ 1112520 w 3532102"/>
                <a:gd name="connsiteY9" fmla="*/ 147481 h 406561"/>
                <a:gd name="connsiteX10" fmla="*/ 1344930 w 3532102"/>
                <a:gd name="connsiteY10" fmla="*/ 208441 h 406561"/>
                <a:gd name="connsiteX11" fmla="*/ 1604010 w 3532102"/>
                <a:gd name="connsiteY11" fmla="*/ 242731 h 406561"/>
                <a:gd name="connsiteX12" fmla="*/ 1874520 w 3532102"/>
                <a:gd name="connsiteY12" fmla="*/ 261781 h 406561"/>
                <a:gd name="connsiteX13" fmla="*/ 2152650 w 3532102"/>
                <a:gd name="connsiteY13" fmla="*/ 246541 h 406561"/>
                <a:gd name="connsiteX14" fmla="*/ 2415540 w 3532102"/>
                <a:gd name="connsiteY14" fmla="*/ 219871 h 406561"/>
                <a:gd name="connsiteX15" fmla="*/ 2678430 w 3532102"/>
                <a:gd name="connsiteY15" fmla="*/ 166531 h 406561"/>
                <a:gd name="connsiteX16" fmla="*/ 2895600 w 3532102"/>
                <a:gd name="connsiteY16" fmla="*/ 97951 h 406561"/>
                <a:gd name="connsiteX17" fmla="*/ 3082290 w 3532102"/>
                <a:gd name="connsiteY17" fmla="*/ 2701 h 406561"/>
                <a:gd name="connsiteX18" fmla="*/ 3322320 w 3532102"/>
                <a:gd name="connsiteY18" fmla="*/ 212251 h 406561"/>
                <a:gd name="connsiteX19" fmla="*/ 3516630 w 3532102"/>
                <a:gd name="connsiteY19" fmla="*/ 372271 h 406561"/>
                <a:gd name="connsiteX0" fmla="*/ 0 w 3528493"/>
                <a:gd name="connsiteY0" fmla="*/ 406561 h 406561"/>
                <a:gd name="connsiteX1" fmla="*/ 80010 w 3528493"/>
                <a:gd name="connsiteY1" fmla="*/ 261781 h 406561"/>
                <a:gd name="connsiteX2" fmla="*/ 201930 w 3528493"/>
                <a:gd name="connsiteY2" fmla="*/ 242731 h 406561"/>
                <a:gd name="connsiteX3" fmla="*/ 327660 w 3528493"/>
                <a:gd name="connsiteY3" fmla="*/ 223681 h 406561"/>
                <a:gd name="connsiteX4" fmla="*/ 468630 w 3528493"/>
                <a:gd name="connsiteY4" fmla="*/ 208441 h 406561"/>
                <a:gd name="connsiteX5" fmla="*/ 601980 w 3528493"/>
                <a:gd name="connsiteY5" fmla="*/ 193201 h 406561"/>
                <a:gd name="connsiteX6" fmla="*/ 731520 w 3528493"/>
                <a:gd name="connsiteY6" fmla="*/ 177961 h 406561"/>
                <a:gd name="connsiteX7" fmla="*/ 876300 w 3528493"/>
                <a:gd name="connsiteY7" fmla="*/ 158911 h 406561"/>
                <a:gd name="connsiteX8" fmla="*/ 990600 w 3528493"/>
                <a:gd name="connsiteY8" fmla="*/ 151291 h 406561"/>
                <a:gd name="connsiteX9" fmla="*/ 1112520 w 3528493"/>
                <a:gd name="connsiteY9" fmla="*/ 147481 h 406561"/>
                <a:gd name="connsiteX10" fmla="*/ 1344930 w 3528493"/>
                <a:gd name="connsiteY10" fmla="*/ 208441 h 406561"/>
                <a:gd name="connsiteX11" fmla="*/ 1604010 w 3528493"/>
                <a:gd name="connsiteY11" fmla="*/ 242731 h 406561"/>
                <a:gd name="connsiteX12" fmla="*/ 1874520 w 3528493"/>
                <a:gd name="connsiteY12" fmla="*/ 261781 h 406561"/>
                <a:gd name="connsiteX13" fmla="*/ 2152650 w 3528493"/>
                <a:gd name="connsiteY13" fmla="*/ 246541 h 406561"/>
                <a:gd name="connsiteX14" fmla="*/ 2415540 w 3528493"/>
                <a:gd name="connsiteY14" fmla="*/ 219871 h 406561"/>
                <a:gd name="connsiteX15" fmla="*/ 2678430 w 3528493"/>
                <a:gd name="connsiteY15" fmla="*/ 166531 h 406561"/>
                <a:gd name="connsiteX16" fmla="*/ 2895600 w 3528493"/>
                <a:gd name="connsiteY16" fmla="*/ 97951 h 406561"/>
                <a:gd name="connsiteX17" fmla="*/ 3082290 w 3528493"/>
                <a:gd name="connsiteY17" fmla="*/ 2701 h 406561"/>
                <a:gd name="connsiteX18" fmla="*/ 3322320 w 3528493"/>
                <a:gd name="connsiteY18" fmla="*/ 212251 h 406561"/>
                <a:gd name="connsiteX19" fmla="*/ 3512820 w 3528493"/>
                <a:gd name="connsiteY19" fmla="*/ 372271 h 406561"/>
                <a:gd name="connsiteX0" fmla="*/ 0 w 3512820"/>
                <a:gd name="connsiteY0" fmla="*/ 406561 h 406561"/>
                <a:gd name="connsiteX1" fmla="*/ 80010 w 3512820"/>
                <a:gd name="connsiteY1" fmla="*/ 261781 h 406561"/>
                <a:gd name="connsiteX2" fmla="*/ 201930 w 3512820"/>
                <a:gd name="connsiteY2" fmla="*/ 242731 h 406561"/>
                <a:gd name="connsiteX3" fmla="*/ 327660 w 3512820"/>
                <a:gd name="connsiteY3" fmla="*/ 223681 h 406561"/>
                <a:gd name="connsiteX4" fmla="*/ 468630 w 3512820"/>
                <a:gd name="connsiteY4" fmla="*/ 208441 h 406561"/>
                <a:gd name="connsiteX5" fmla="*/ 601980 w 3512820"/>
                <a:gd name="connsiteY5" fmla="*/ 193201 h 406561"/>
                <a:gd name="connsiteX6" fmla="*/ 731520 w 3512820"/>
                <a:gd name="connsiteY6" fmla="*/ 177961 h 406561"/>
                <a:gd name="connsiteX7" fmla="*/ 876300 w 3512820"/>
                <a:gd name="connsiteY7" fmla="*/ 158911 h 406561"/>
                <a:gd name="connsiteX8" fmla="*/ 990600 w 3512820"/>
                <a:gd name="connsiteY8" fmla="*/ 151291 h 406561"/>
                <a:gd name="connsiteX9" fmla="*/ 1112520 w 3512820"/>
                <a:gd name="connsiteY9" fmla="*/ 147481 h 406561"/>
                <a:gd name="connsiteX10" fmla="*/ 1344930 w 3512820"/>
                <a:gd name="connsiteY10" fmla="*/ 208441 h 406561"/>
                <a:gd name="connsiteX11" fmla="*/ 1604010 w 3512820"/>
                <a:gd name="connsiteY11" fmla="*/ 242731 h 406561"/>
                <a:gd name="connsiteX12" fmla="*/ 1874520 w 3512820"/>
                <a:gd name="connsiteY12" fmla="*/ 261781 h 406561"/>
                <a:gd name="connsiteX13" fmla="*/ 2152650 w 3512820"/>
                <a:gd name="connsiteY13" fmla="*/ 246541 h 406561"/>
                <a:gd name="connsiteX14" fmla="*/ 2415540 w 3512820"/>
                <a:gd name="connsiteY14" fmla="*/ 219871 h 406561"/>
                <a:gd name="connsiteX15" fmla="*/ 2678430 w 3512820"/>
                <a:gd name="connsiteY15" fmla="*/ 166531 h 406561"/>
                <a:gd name="connsiteX16" fmla="*/ 2895600 w 3512820"/>
                <a:gd name="connsiteY16" fmla="*/ 97951 h 406561"/>
                <a:gd name="connsiteX17" fmla="*/ 3082290 w 3512820"/>
                <a:gd name="connsiteY17" fmla="*/ 2701 h 406561"/>
                <a:gd name="connsiteX18" fmla="*/ 3322320 w 3512820"/>
                <a:gd name="connsiteY18" fmla="*/ 212251 h 406561"/>
                <a:gd name="connsiteX19" fmla="*/ 3512820 w 3512820"/>
                <a:gd name="connsiteY19" fmla="*/ 372271 h 406561"/>
                <a:gd name="connsiteX0" fmla="*/ 0 w 4697730"/>
                <a:gd name="connsiteY0" fmla="*/ 406561 h 1412401"/>
                <a:gd name="connsiteX1" fmla="*/ 80010 w 4697730"/>
                <a:gd name="connsiteY1" fmla="*/ 261781 h 1412401"/>
                <a:gd name="connsiteX2" fmla="*/ 201930 w 4697730"/>
                <a:gd name="connsiteY2" fmla="*/ 242731 h 1412401"/>
                <a:gd name="connsiteX3" fmla="*/ 327660 w 4697730"/>
                <a:gd name="connsiteY3" fmla="*/ 223681 h 1412401"/>
                <a:gd name="connsiteX4" fmla="*/ 468630 w 4697730"/>
                <a:gd name="connsiteY4" fmla="*/ 208441 h 1412401"/>
                <a:gd name="connsiteX5" fmla="*/ 601980 w 4697730"/>
                <a:gd name="connsiteY5" fmla="*/ 193201 h 1412401"/>
                <a:gd name="connsiteX6" fmla="*/ 731520 w 4697730"/>
                <a:gd name="connsiteY6" fmla="*/ 177961 h 1412401"/>
                <a:gd name="connsiteX7" fmla="*/ 876300 w 4697730"/>
                <a:gd name="connsiteY7" fmla="*/ 158911 h 1412401"/>
                <a:gd name="connsiteX8" fmla="*/ 990600 w 4697730"/>
                <a:gd name="connsiteY8" fmla="*/ 151291 h 1412401"/>
                <a:gd name="connsiteX9" fmla="*/ 1112520 w 4697730"/>
                <a:gd name="connsiteY9" fmla="*/ 147481 h 1412401"/>
                <a:gd name="connsiteX10" fmla="*/ 1344930 w 4697730"/>
                <a:gd name="connsiteY10" fmla="*/ 208441 h 1412401"/>
                <a:gd name="connsiteX11" fmla="*/ 1604010 w 4697730"/>
                <a:gd name="connsiteY11" fmla="*/ 242731 h 1412401"/>
                <a:gd name="connsiteX12" fmla="*/ 1874520 w 4697730"/>
                <a:gd name="connsiteY12" fmla="*/ 261781 h 1412401"/>
                <a:gd name="connsiteX13" fmla="*/ 2152650 w 4697730"/>
                <a:gd name="connsiteY13" fmla="*/ 246541 h 1412401"/>
                <a:gd name="connsiteX14" fmla="*/ 2415540 w 4697730"/>
                <a:gd name="connsiteY14" fmla="*/ 219871 h 1412401"/>
                <a:gd name="connsiteX15" fmla="*/ 2678430 w 4697730"/>
                <a:gd name="connsiteY15" fmla="*/ 166531 h 1412401"/>
                <a:gd name="connsiteX16" fmla="*/ 2895600 w 4697730"/>
                <a:gd name="connsiteY16" fmla="*/ 97951 h 1412401"/>
                <a:gd name="connsiteX17" fmla="*/ 3082290 w 4697730"/>
                <a:gd name="connsiteY17" fmla="*/ 2701 h 1412401"/>
                <a:gd name="connsiteX18" fmla="*/ 3322320 w 4697730"/>
                <a:gd name="connsiteY18" fmla="*/ 212251 h 1412401"/>
                <a:gd name="connsiteX19" fmla="*/ 4697730 w 4697730"/>
                <a:gd name="connsiteY19" fmla="*/ 1412401 h 1412401"/>
                <a:gd name="connsiteX0" fmla="*/ 0 w 4697730"/>
                <a:gd name="connsiteY0" fmla="*/ 406561 h 1412401"/>
                <a:gd name="connsiteX1" fmla="*/ 80010 w 4697730"/>
                <a:gd name="connsiteY1" fmla="*/ 261781 h 1412401"/>
                <a:gd name="connsiteX2" fmla="*/ 201930 w 4697730"/>
                <a:gd name="connsiteY2" fmla="*/ 242731 h 1412401"/>
                <a:gd name="connsiteX3" fmla="*/ 327660 w 4697730"/>
                <a:gd name="connsiteY3" fmla="*/ 223681 h 1412401"/>
                <a:gd name="connsiteX4" fmla="*/ 468630 w 4697730"/>
                <a:gd name="connsiteY4" fmla="*/ 208441 h 1412401"/>
                <a:gd name="connsiteX5" fmla="*/ 601980 w 4697730"/>
                <a:gd name="connsiteY5" fmla="*/ 193201 h 1412401"/>
                <a:gd name="connsiteX6" fmla="*/ 731520 w 4697730"/>
                <a:gd name="connsiteY6" fmla="*/ 177961 h 1412401"/>
                <a:gd name="connsiteX7" fmla="*/ 876300 w 4697730"/>
                <a:gd name="connsiteY7" fmla="*/ 158911 h 1412401"/>
                <a:gd name="connsiteX8" fmla="*/ 990600 w 4697730"/>
                <a:gd name="connsiteY8" fmla="*/ 151291 h 1412401"/>
                <a:gd name="connsiteX9" fmla="*/ 1112520 w 4697730"/>
                <a:gd name="connsiteY9" fmla="*/ 147481 h 1412401"/>
                <a:gd name="connsiteX10" fmla="*/ 1344930 w 4697730"/>
                <a:gd name="connsiteY10" fmla="*/ 208441 h 1412401"/>
                <a:gd name="connsiteX11" fmla="*/ 1604010 w 4697730"/>
                <a:gd name="connsiteY11" fmla="*/ 242731 h 1412401"/>
                <a:gd name="connsiteX12" fmla="*/ 1874520 w 4697730"/>
                <a:gd name="connsiteY12" fmla="*/ 261781 h 1412401"/>
                <a:gd name="connsiteX13" fmla="*/ 2152650 w 4697730"/>
                <a:gd name="connsiteY13" fmla="*/ 246541 h 1412401"/>
                <a:gd name="connsiteX14" fmla="*/ 2415540 w 4697730"/>
                <a:gd name="connsiteY14" fmla="*/ 219871 h 1412401"/>
                <a:gd name="connsiteX15" fmla="*/ 2678430 w 4697730"/>
                <a:gd name="connsiteY15" fmla="*/ 166531 h 1412401"/>
                <a:gd name="connsiteX16" fmla="*/ 2895600 w 4697730"/>
                <a:gd name="connsiteY16" fmla="*/ 97951 h 1412401"/>
                <a:gd name="connsiteX17" fmla="*/ 3082290 w 4697730"/>
                <a:gd name="connsiteY17" fmla="*/ 2701 h 1412401"/>
                <a:gd name="connsiteX18" fmla="*/ 3322320 w 4697730"/>
                <a:gd name="connsiteY18" fmla="*/ 212251 h 1412401"/>
                <a:gd name="connsiteX19" fmla="*/ 4697730 w 4697730"/>
                <a:gd name="connsiteY19" fmla="*/ 1412401 h 1412401"/>
                <a:gd name="connsiteX0" fmla="*/ 0 w 4697730"/>
                <a:gd name="connsiteY0" fmla="*/ 406561 h 1412401"/>
                <a:gd name="connsiteX1" fmla="*/ 80010 w 4697730"/>
                <a:gd name="connsiteY1" fmla="*/ 261781 h 1412401"/>
                <a:gd name="connsiteX2" fmla="*/ 201930 w 4697730"/>
                <a:gd name="connsiteY2" fmla="*/ 242731 h 1412401"/>
                <a:gd name="connsiteX3" fmla="*/ 327660 w 4697730"/>
                <a:gd name="connsiteY3" fmla="*/ 223681 h 1412401"/>
                <a:gd name="connsiteX4" fmla="*/ 468630 w 4697730"/>
                <a:gd name="connsiteY4" fmla="*/ 208441 h 1412401"/>
                <a:gd name="connsiteX5" fmla="*/ 601980 w 4697730"/>
                <a:gd name="connsiteY5" fmla="*/ 193201 h 1412401"/>
                <a:gd name="connsiteX6" fmla="*/ 731520 w 4697730"/>
                <a:gd name="connsiteY6" fmla="*/ 177961 h 1412401"/>
                <a:gd name="connsiteX7" fmla="*/ 876300 w 4697730"/>
                <a:gd name="connsiteY7" fmla="*/ 158911 h 1412401"/>
                <a:gd name="connsiteX8" fmla="*/ 990600 w 4697730"/>
                <a:gd name="connsiteY8" fmla="*/ 151291 h 1412401"/>
                <a:gd name="connsiteX9" fmla="*/ 1112520 w 4697730"/>
                <a:gd name="connsiteY9" fmla="*/ 147481 h 1412401"/>
                <a:gd name="connsiteX10" fmla="*/ 1344930 w 4697730"/>
                <a:gd name="connsiteY10" fmla="*/ 208441 h 1412401"/>
                <a:gd name="connsiteX11" fmla="*/ 1604010 w 4697730"/>
                <a:gd name="connsiteY11" fmla="*/ 242731 h 1412401"/>
                <a:gd name="connsiteX12" fmla="*/ 1874520 w 4697730"/>
                <a:gd name="connsiteY12" fmla="*/ 261781 h 1412401"/>
                <a:gd name="connsiteX13" fmla="*/ 2152650 w 4697730"/>
                <a:gd name="connsiteY13" fmla="*/ 246541 h 1412401"/>
                <a:gd name="connsiteX14" fmla="*/ 2415540 w 4697730"/>
                <a:gd name="connsiteY14" fmla="*/ 219871 h 1412401"/>
                <a:gd name="connsiteX15" fmla="*/ 2678430 w 4697730"/>
                <a:gd name="connsiteY15" fmla="*/ 166531 h 1412401"/>
                <a:gd name="connsiteX16" fmla="*/ 2895600 w 4697730"/>
                <a:gd name="connsiteY16" fmla="*/ 97951 h 1412401"/>
                <a:gd name="connsiteX17" fmla="*/ 3082290 w 4697730"/>
                <a:gd name="connsiteY17" fmla="*/ 2701 h 1412401"/>
                <a:gd name="connsiteX18" fmla="*/ 3322320 w 4697730"/>
                <a:gd name="connsiteY18" fmla="*/ 212251 h 1412401"/>
                <a:gd name="connsiteX19" fmla="*/ 4697730 w 4697730"/>
                <a:gd name="connsiteY19" fmla="*/ 1412401 h 1412401"/>
                <a:gd name="connsiteX0" fmla="*/ 0 w 4697730"/>
                <a:gd name="connsiteY0" fmla="*/ 403860 h 1409700"/>
                <a:gd name="connsiteX1" fmla="*/ 80010 w 4697730"/>
                <a:gd name="connsiteY1" fmla="*/ 259080 h 1409700"/>
                <a:gd name="connsiteX2" fmla="*/ 201930 w 4697730"/>
                <a:gd name="connsiteY2" fmla="*/ 240030 h 1409700"/>
                <a:gd name="connsiteX3" fmla="*/ 327660 w 4697730"/>
                <a:gd name="connsiteY3" fmla="*/ 220980 h 1409700"/>
                <a:gd name="connsiteX4" fmla="*/ 468630 w 4697730"/>
                <a:gd name="connsiteY4" fmla="*/ 205740 h 1409700"/>
                <a:gd name="connsiteX5" fmla="*/ 601980 w 4697730"/>
                <a:gd name="connsiteY5" fmla="*/ 190500 h 1409700"/>
                <a:gd name="connsiteX6" fmla="*/ 731520 w 4697730"/>
                <a:gd name="connsiteY6" fmla="*/ 175260 h 1409700"/>
                <a:gd name="connsiteX7" fmla="*/ 876300 w 4697730"/>
                <a:gd name="connsiteY7" fmla="*/ 156210 h 1409700"/>
                <a:gd name="connsiteX8" fmla="*/ 990600 w 4697730"/>
                <a:gd name="connsiteY8" fmla="*/ 148590 h 1409700"/>
                <a:gd name="connsiteX9" fmla="*/ 1112520 w 4697730"/>
                <a:gd name="connsiteY9" fmla="*/ 144780 h 1409700"/>
                <a:gd name="connsiteX10" fmla="*/ 1344930 w 4697730"/>
                <a:gd name="connsiteY10" fmla="*/ 205740 h 1409700"/>
                <a:gd name="connsiteX11" fmla="*/ 1604010 w 4697730"/>
                <a:gd name="connsiteY11" fmla="*/ 240030 h 1409700"/>
                <a:gd name="connsiteX12" fmla="*/ 1874520 w 4697730"/>
                <a:gd name="connsiteY12" fmla="*/ 259080 h 1409700"/>
                <a:gd name="connsiteX13" fmla="*/ 2152650 w 4697730"/>
                <a:gd name="connsiteY13" fmla="*/ 243840 h 1409700"/>
                <a:gd name="connsiteX14" fmla="*/ 2415540 w 4697730"/>
                <a:gd name="connsiteY14" fmla="*/ 217170 h 1409700"/>
                <a:gd name="connsiteX15" fmla="*/ 2678430 w 4697730"/>
                <a:gd name="connsiteY15" fmla="*/ 163830 h 1409700"/>
                <a:gd name="connsiteX16" fmla="*/ 2895600 w 4697730"/>
                <a:gd name="connsiteY16" fmla="*/ 95250 h 1409700"/>
                <a:gd name="connsiteX17" fmla="*/ 3082290 w 4697730"/>
                <a:gd name="connsiteY17" fmla="*/ 0 h 1409700"/>
                <a:gd name="connsiteX18" fmla="*/ 3322320 w 4697730"/>
                <a:gd name="connsiteY18" fmla="*/ 209550 h 1409700"/>
                <a:gd name="connsiteX19" fmla="*/ 4697730 w 4697730"/>
                <a:gd name="connsiteY19" fmla="*/ 1409700 h 1409700"/>
                <a:gd name="connsiteX0" fmla="*/ 0 w 4697730"/>
                <a:gd name="connsiteY0" fmla="*/ 403860 h 1409700"/>
                <a:gd name="connsiteX1" fmla="*/ 80010 w 4697730"/>
                <a:gd name="connsiteY1" fmla="*/ 259080 h 1409700"/>
                <a:gd name="connsiteX2" fmla="*/ 201930 w 4697730"/>
                <a:gd name="connsiteY2" fmla="*/ 240030 h 1409700"/>
                <a:gd name="connsiteX3" fmla="*/ 327660 w 4697730"/>
                <a:gd name="connsiteY3" fmla="*/ 220980 h 1409700"/>
                <a:gd name="connsiteX4" fmla="*/ 468630 w 4697730"/>
                <a:gd name="connsiteY4" fmla="*/ 205740 h 1409700"/>
                <a:gd name="connsiteX5" fmla="*/ 601980 w 4697730"/>
                <a:gd name="connsiteY5" fmla="*/ 190500 h 1409700"/>
                <a:gd name="connsiteX6" fmla="*/ 731520 w 4697730"/>
                <a:gd name="connsiteY6" fmla="*/ 175260 h 1409700"/>
                <a:gd name="connsiteX7" fmla="*/ 876300 w 4697730"/>
                <a:gd name="connsiteY7" fmla="*/ 156210 h 1409700"/>
                <a:gd name="connsiteX8" fmla="*/ 990600 w 4697730"/>
                <a:gd name="connsiteY8" fmla="*/ 148590 h 1409700"/>
                <a:gd name="connsiteX9" fmla="*/ 1112520 w 4697730"/>
                <a:gd name="connsiteY9" fmla="*/ 144780 h 1409700"/>
                <a:gd name="connsiteX10" fmla="*/ 1344930 w 4697730"/>
                <a:gd name="connsiteY10" fmla="*/ 205740 h 1409700"/>
                <a:gd name="connsiteX11" fmla="*/ 1604010 w 4697730"/>
                <a:gd name="connsiteY11" fmla="*/ 240030 h 1409700"/>
                <a:gd name="connsiteX12" fmla="*/ 1874520 w 4697730"/>
                <a:gd name="connsiteY12" fmla="*/ 259080 h 1409700"/>
                <a:gd name="connsiteX13" fmla="*/ 2152650 w 4697730"/>
                <a:gd name="connsiteY13" fmla="*/ 243840 h 1409700"/>
                <a:gd name="connsiteX14" fmla="*/ 2415540 w 4697730"/>
                <a:gd name="connsiteY14" fmla="*/ 217170 h 1409700"/>
                <a:gd name="connsiteX15" fmla="*/ 2678430 w 4697730"/>
                <a:gd name="connsiteY15" fmla="*/ 163830 h 1409700"/>
                <a:gd name="connsiteX16" fmla="*/ 2895600 w 4697730"/>
                <a:gd name="connsiteY16" fmla="*/ 95250 h 1409700"/>
                <a:gd name="connsiteX17" fmla="*/ 3082290 w 4697730"/>
                <a:gd name="connsiteY17" fmla="*/ 0 h 1409700"/>
                <a:gd name="connsiteX18" fmla="*/ 3322320 w 4697730"/>
                <a:gd name="connsiteY18" fmla="*/ 209550 h 1409700"/>
                <a:gd name="connsiteX19" fmla="*/ 4697730 w 4697730"/>
                <a:gd name="connsiteY19" fmla="*/ 1409700 h 1409700"/>
                <a:gd name="connsiteX0" fmla="*/ 0 w 4697730"/>
                <a:gd name="connsiteY0" fmla="*/ 403860 h 1409700"/>
                <a:gd name="connsiteX1" fmla="*/ 80010 w 4697730"/>
                <a:gd name="connsiteY1" fmla="*/ 259080 h 1409700"/>
                <a:gd name="connsiteX2" fmla="*/ 201930 w 4697730"/>
                <a:gd name="connsiteY2" fmla="*/ 240030 h 1409700"/>
                <a:gd name="connsiteX3" fmla="*/ 327660 w 4697730"/>
                <a:gd name="connsiteY3" fmla="*/ 220980 h 1409700"/>
                <a:gd name="connsiteX4" fmla="*/ 468630 w 4697730"/>
                <a:gd name="connsiteY4" fmla="*/ 205740 h 1409700"/>
                <a:gd name="connsiteX5" fmla="*/ 601980 w 4697730"/>
                <a:gd name="connsiteY5" fmla="*/ 190500 h 1409700"/>
                <a:gd name="connsiteX6" fmla="*/ 731520 w 4697730"/>
                <a:gd name="connsiteY6" fmla="*/ 175260 h 1409700"/>
                <a:gd name="connsiteX7" fmla="*/ 876300 w 4697730"/>
                <a:gd name="connsiteY7" fmla="*/ 156210 h 1409700"/>
                <a:gd name="connsiteX8" fmla="*/ 990600 w 4697730"/>
                <a:gd name="connsiteY8" fmla="*/ 148590 h 1409700"/>
                <a:gd name="connsiteX9" fmla="*/ 1112520 w 4697730"/>
                <a:gd name="connsiteY9" fmla="*/ 144780 h 1409700"/>
                <a:gd name="connsiteX10" fmla="*/ 1344930 w 4697730"/>
                <a:gd name="connsiteY10" fmla="*/ 205740 h 1409700"/>
                <a:gd name="connsiteX11" fmla="*/ 1604010 w 4697730"/>
                <a:gd name="connsiteY11" fmla="*/ 240030 h 1409700"/>
                <a:gd name="connsiteX12" fmla="*/ 1874520 w 4697730"/>
                <a:gd name="connsiteY12" fmla="*/ 259080 h 1409700"/>
                <a:gd name="connsiteX13" fmla="*/ 2152650 w 4697730"/>
                <a:gd name="connsiteY13" fmla="*/ 243840 h 1409700"/>
                <a:gd name="connsiteX14" fmla="*/ 2415540 w 4697730"/>
                <a:gd name="connsiteY14" fmla="*/ 217170 h 1409700"/>
                <a:gd name="connsiteX15" fmla="*/ 2678430 w 4697730"/>
                <a:gd name="connsiteY15" fmla="*/ 163830 h 1409700"/>
                <a:gd name="connsiteX16" fmla="*/ 2895600 w 4697730"/>
                <a:gd name="connsiteY16" fmla="*/ 95250 h 1409700"/>
                <a:gd name="connsiteX17" fmla="*/ 3089910 w 4697730"/>
                <a:gd name="connsiteY17" fmla="*/ 0 h 1409700"/>
                <a:gd name="connsiteX18" fmla="*/ 3322320 w 4697730"/>
                <a:gd name="connsiteY18" fmla="*/ 209550 h 1409700"/>
                <a:gd name="connsiteX19" fmla="*/ 4697730 w 4697730"/>
                <a:gd name="connsiteY19" fmla="*/ 1409700 h 1409700"/>
                <a:gd name="connsiteX0" fmla="*/ 0 w 4697730"/>
                <a:gd name="connsiteY0" fmla="*/ 431591 h 1437431"/>
                <a:gd name="connsiteX1" fmla="*/ 80010 w 4697730"/>
                <a:gd name="connsiteY1" fmla="*/ 286811 h 1437431"/>
                <a:gd name="connsiteX2" fmla="*/ 201930 w 4697730"/>
                <a:gd name="connsiteY2" fmla="*/ 267761 h 1437431"/>
                <a:gd name="connsiteX3" fmla="*/ 327660 w 4697730"/>
                <a:gd name="connsiteY3" fmla="*/ 248711 h 1437431"/>
                <a:gd name="connsiteX4" fmla="*/ 468630 w 4697730"/>
                <a:gd name="connsiteY4" fmla="*/ 233471 h 1437431"/>
                <a:gd name="connsiteX5" fmla="*/ 601980 w 4697730"/>
                <a:gd name="connsiteY5" fmla="*/ 218231 h 1437431"/>
                <a:gd name="connsiteX6" fmla="*/ 731520 w 4697730"/>
                <a:gd name="connsiteY6" fmla="*/ 202991 h 1437431"/>
                <a:gd name="connsiteX7" fmla="*/ 876300 w 4697730"/>
                <a:gd name="connsiteY7" fmla="*/ 183941 h 1437431"/>
                <a:gd name="connsiteX8" fmla="*/ 990600 w 4697730"/>
                <a:gd name="connsiteY8" fmla="*/ 176321 h 1437431"/>
                <a:gd name="connsiteX9" fmla="*/ 1112520 w 4697730"/>
                <a:gd name="connsiteY9" fmla="*/ 172511 h 1437431"/>
                <a:gd name="connsiteX10" fmla="*/ 1344930 w 4697730"/>
                <a:gd name="connsiteY10" fmla="*/ 233471 h 1437431"/>
                <a:gd name="connsiteX11" fmla="*/ 1604010 w 4697730"/>
                <a:gd name="connsiteY11" fmla="*/ 267761 h 1437431"/>
                <a:gd name="connsiteX12" fmla="*/ 1874520 w 4697730"/>
                <a:gd name="connsiteY12" fmla="*/ 286811 h 1437431"/>
                <a:gd name="connsiteX13" fmla="*/ 2152650 w 4697730"/>
                <a:gd name="connsiteY13" fmla="*/ 271571 h 1437431"/>
                <a:gd name="connsiteX14" fmla="*/ 2415540 w 4697730"/>
                <a:gd name="connsiteY14" fmla="*/ 244901 h 1437431"/>
                <a:gd name="connsiteX15" fmla="*/ 2678430 w 4697730"/>
                <a:gd name="connsiteY15" fmla="*/ 191561 h 1437431"/>
                <a:gd name="connsiteX16" fmla="*/ 2895600 w 4697730"/>
                <a:gd name="connsiteY16" fmla="*/ 122981 h 1437431"/>
                <a:gd name="connsiteX17" fmla="*/ 3089910 w 4697730"/>
                <a:gd name="connsiteY17" fmla="*/ 27731 h 1437431"/>
                <a:gd name="connsiteX18" fmla="*/ 3322320 w 4697730"/>
                <a:gd name="connsiteY18" fmla="*/ 237281 h 1437431"/>
                <a:gd name="connsiteX19" fmla="*/ 4697730 w 4697730"/>
                <a:gd name="connsiteY19" fmla="*/ 1437431 h 1437431"/>
                <a:gd name="connsiteX0" fmla="*/ 0 w 4697730"/>
                <a:gd name="connsiteY0" fmla="*/ 431591 h 1437431"/>
                <a:gd name="connsiteX1" fmla="*/ 80010 w 4697730"/>
                <a:gd name="connsiteY1" fmla="*/ 286811 h 1437431"/>
                <a:gd name="connsiteX2" fmla="*/ 201930 w 4697730"/>
                <a:gd name="connsiteY2" fmla="*/ 267761 h 1437431"/>
                <a:gd name="connsiteX3" fmla="*/ 327660 w 4697730"/>
                <a:gd name="connsiteY3" fmla="*/ 248711 h 1437431"/>
                <a:gd name="connsiteX4" fmla="*/ 468630 w 4697730"/>
                <a:gd name="connsiteY4" fmla="*/ 233471 h 1437431"/>
                <a:gd name="connsiteX5" fmla="*/ 601980 w 4697730"/>
                <a:gd name="connsiteY5" fmla="*/ 218231 h 1437431"/>
                <a:gd name="connsiteX6" fmla="*/ 731520 w 4697730"/>
                <a:gd name="connsiteY6" fmla="*/ 202991 h 1437431"/>
                <a:gd name="connsiteX7" fmla="*/ 876300 w 4697730"/>
                <a:gd name="connsiteY7" fmla="*/ 183941 h 1437431"/>
                <a:gd name="connsiteX8" fmla="*/ 990600 w 4697730"/>
                <a:gd name="connsiteY8" fmla="*/ 176321 h 1437431"/>
                <a:gd name="connsiteX9" fmla="*/ 1112520 w 4697730"/>
                <a:gd name="connsiteY9" fmla="*/ 172511 h 1437431"/>
                <a:gd name="connsiteX10" fmla="*/ 1344930 w 4697730"/>
                <a:gd name="connsiteY10" fmla="*/ 233471 h 1437431"/>
                <a:gd name="connsiteX11" fmla="*/ 1604010 w 4697730"/>
                <a:gd name="connsiteY11" fmla="*/ 267761 h 1437431"/>
                <a:gd name="connsiteX12" fmla="*/ 1874520 w 4697730"/>
                <a:gd name="connsiteY12" fmla="*/ 286811 h 1437431"/>
                <a:gd name="connsiteX13" fmla="*/ 2152650 w 4697730"/>
                <a:gd name="connsiteY13" fmla="*/ 271571 h 1437431"/>
                <a:gd name="connsiteX14" fmla="*/ 2415540 w 4697730"/>
                <a:gd name="connsiteY14" fmla="*/ 244901 h 1437431"/>
                <a:gd name="connsiteX15" fmla="*/ 2678430 w 4697730"/>
                <a:gd name="connsiteY15" fmla="*/ 191561 h 1437431"/>
                <a:gd name="connsiteX16" fmla="*/ 2895600 w 4697730"/>
                <a:gd name="connsiteY16" fmla="*/ 122981 h 1437431"/>
                <a:gd name="connsiteX17" fmla="*/ 3089910 w 4697730"/>
                <a:gd name="connsiteY17" fmla="*/ 27731 h 1437431"/>
                <a:gd name="connsiteX18" fmla="*/ 3322320 w 4697730"/>
                <a:gd name="connsiteY18" fmla="*/ 237281 h 1437431"/>
                <a:gd name="connsiteX19" fmla="*/ 4697730 w 4697730"/>
                <a:gd name="connsiteY19" fmla="*/ 1437431 h 1437431"/>
                <a:gd name="connsiteX0" fmla="*/ 0 w 4697730"/>
                <a:gd name="connsiteY0" fmla="*/ 431591 h 1437431"/>
                <a:gd name="connsiteX1" fmla="*/ 80010 w 4697730"/>
                <a:gd name="connsiteY1" fmla="*/ 286811 h 1437431"/>
                <a:gd name="connsiteX2" fmla="*/ 201930 w 4697730"/>
                <a:gd name="connsiteY2" fmla="*/ 267761 h 1437431"/>
                <a:gd name="connsiteX3" fmla="*/ 327660 w 4697730"/>
                <a:gd name="connsiteY3" fmla="*/ 248711 h 1437431"/>
                <a:gd name="connsiteX4" fmla="*/ 468630 w 4697730"/>
                <a:gd name="connsiteY4" fmla="*/ 233471 h 1437431"/>
                <a:gd name="connsiteX5" fmla="*/ 601980 w 4697730"/>
                <a:gd name="connsiteY5" fmla="*/ 218231 h 1437431"/>
                <a:gd name="connsiteX6" fmla="*/ 731520 w 4697730"/>
                <a:gd name="connsiteY6" fmla="*/ 202991 h 1437431"/>
                <a:gd name="connsiteX7" fmla="*/ 876300 w 4697730"/>
                <a:gd name="connsiteY7" fmla="*/ 183941 h 1437431"/>
                <a:gd name="connsiteX8" fmla="*/ 990600 w 4697730"/>
                <a:gd name="connsiteY8" fmla="*/ 176321 h 1437431"/>
                <a:gd name="connsiteX9" fmla="*/ 1112520 w 4697730"/>
                <a:gd name="connsiteY9" fmla="*/ 172511 h 1437431"/>
                <a:gd name="connsiteX10" fmla="*/ 1344930 w 4697730"/>
                <a:gd name="connsiteY10" fmla="*/ 233471 h 1437431"/>
                <a:gd name="connsiteX11" fmla="*/ 1604010 w 4697730"/>
                <a:gd name="connsiteY11" fmla="*/ 267761 h 1437431"/>
                <a:gd name="connsiteX12" fmla="*/ 1874520 w 4697730"/>
                <a:gd name="connsiteY12" fmla="*/ 286811 h 1437431"/>
                <a:gd name="connsiteX13" fmla="*/ 2152650 w 4697730"/>
                <a:gd name="connsiteY13" fmla="*/ 271571 h 1437431"/>
                <a:gd name="connsiteX14" fmla="*/ 2415540 w 4697730"/>
                <a:gd name="connsiteY14" fmla="*/ 244901 h 1437431"/>
                <a:gd name="connsiteX15" fmla="*/ 2678430 w 4697730"/>
                <a:gd name="connsiteY15" fmla="*/ 191561 h 1437431"/>
                <a:gd name="connsiteX16" fmla="*/ 2895600 w 4697730"/>
                <a:gd name="connsiteY16" fmla="*/ 122981 h 1437431"/>
                <a:gd name="connsiteX17" fmla="*/ 3089910 w 4697730"/>
                <a:gd name="connsiteY17" fmla="*/ 27731 h 1437431"/>
                <a:gd name="connsiteX18" fmla="*/ 3322320 w 4697730"/>
                <a:gd name="connsiteY18" fmla="*/ 237281 h 1437431"/>
                <a:gd name="connsiteX19" fmla="*/ 4697730 w 4697730"/>
                <a:gd name="connsiteY19" fmla="*/ 1437431 h 1437431"/>
                <a:gd name="connsiteX0" fmla="*/ 0 w 4697730"/>
                <a:gd name="connsiteY0" fmla="*/ 431591 h 1437431"/>
                <a:gd name="connsiteX1" fmla="*/ 80010 w 4697730"/>
                <a:gd name="connsiteY1" fmla="*/ 286811 h 1437431"/>
                <a:gd name="connsiteX2" fmla="*/ 201930 w 4697730"/>
                <a:gd name="connsiteY2" fmla="*/ 267761 h 1437431"/>
                <a:gd name="connsiteX3" fmla="*/ 327660 w 4697730"/>
                <a:gd name="connsiteY3" fmla="*/ 248711 h 1437431"/>
                <a:gd name="connsiteX4" fmla="*/ 468630 w 4697730"/>
                <a:gd name="connsiteY4" fmla="*/ 233471 h 1437431"/>
                <a:gd name="connsiteX5" fmla="*/ 601980 w 4697730"/>
                <a:gd name="connsiteY5" fmla="*/ 218231 h 1437431"/>
                <a:gd name="connsiteX6" fmla="*/ 731520 w 4697730"/>
                <a:gd name="connsiteY6" fmla="*/ 202991 h 1437431"/>
                <a:gd name="connsiteX7" fmla="*/ 876300 w 4697730"/>
                <a:gd name="connsiteY7" fmla="*/ 183941 h 1437431"/>
                <a:gd name="connsiteX8" fmla="*/ 990600 w 4697730"/>
                <a:gd name="connsiteY8" fmla="*/ 176321 h 1437431"/>
                <a:gd name="connsiteX9" fmla="*/ 1112520 w 4697730"/>
                <a:gd name="connsiteY9" fmla="*/ 172511 h 1437431"/>
                <a:gd name="connsiteX10" fmla="*/ 1344930 w 4697730"/>
                <a:gd name="connsiteY10" fmla="*/ 233471 h 1437431"/>
                <a:gd name="connsiteX11" fmla="*/ 1604010 w 4697730"/>
                <a:gd name="connsiteY11" fmla="*/ 267761 h 1437431"/>
                <a:gd name="connsiteX12" fmla="*/ 1874520 w 4697730"/>
                <a:gd name="connsiteY12" fmla="*/ 286811 h 1437431"/>
                <a:gd name="connsiteX13" fmla="*/ 2152650 w 4697730"/>
                <a:gd name="connsiteY13" fmla="*/ 271571 h 1437431"/>
                <a:gd name="connsiteX14" fmla="*/ 2415540 w 4697730"/>
                <a:gd name="connsiteY14" fmla="*/ 244901 h 1437431"/>
                <a:gd name="connsiteX15" fmla="*/ 2678430 w 4697730"/>
                <a:gd name="connsiteY15" fmla="*/ 191561 h 1437431"/>
                <a:gd name="connsiteX16" fmla="*/ 2895600 w 4697730"/>
                <a:gd name="connsiteY16" fmla="*/ 122981 h 1437431"/>
                <a:gd name="connsiteX17" fmla="*/ 3089910 w 4697730"/>
                <a:gd name="connsiteY17" fmla="*/ 27731 h 1437431"/>
                <a:gd name="connsiteX18" fmla="*/ 3322320 w 4697730"/>
                <a:gd name="connsiteY18" fmla="*/ 237281 h 1437431"/>
                <a:gd name="connsiteX19" fmla="*/ 4697730 w 4697730"/>
                <a:gd name="connsiteY19" fmla="*/ 1437431 h 1437431"/>
                <a:gd name="connsiteX0" fmla="*/ 0 w 4697730"/>
                <a:gd name="connsiteY0" fmla="*/ 431591 h 1437431"/>
                <a:gd name="connsiteX1" fmla="*/ 80010 w 4697730"/>
                <a:gd name="connsiteY1" fmla="*/ 286811 h 1437431"/>
                <a:gd name="connsiteX2" fmla="*/ 201930 w 4697730"/>
                <a:gd name="connsiteY2" fmla="*/ 267761 h 1437431"/>
                <a:gd name="connsiteX3" fmla="*/ 327660 w 4697730"/>
                <a:gd name="connsiteY3" fmla="*/ 248711 h 1437431"/>
                <a:gd name="connsiteX4" fmla="*/ 468630 w 4697730"/>
                <a:gd name="connsiteY4" fmla="*/ 233471 h 1437431"/>
                <a:gd name="connsiteX5" fmla="*/ 601980 w 4697730"/>
                <a:gd name="connsiteY5" fmla="*/ 218231 h 1437431"/>
                <a:gd name="connsiteX6" fmla="*/ 731520 w 4697730"/>
                <a:gd name="connsiteY6" fmla="*/ 202991 h 1437431"/>
                <a:gd name="connsiteX7" fmla="*/ 876300 w 4697730"/>
                <a:gd name="connsiteY7" fmla="*/ 183941 h 1437431"/>
                <a:gd name="connsiteX8" fmla="*/ 990600 w 4697730"/>
                <a:gd name="connsiteY8" fmla="*/ 176321 h 1437431"/>
                <a:gd name="connsiteX9" fmla="*/ 1112520 w 4697730"/>
                <a:gd name="connsiteY9" fmla="*/ 172511 h 1437431"/>
                <a:gd name="connsiteX10" fmla="*/ 1344930 w 4697730"/>
                <a:gd name="connsiteY10" fmla="*/ 233471 h 1437431"/>
                <a:gd name="connsiteX11" fmla="*/ 1604010 w 4697730"/>
                <a:gd name="connsiteY11" fmla="*/ 267761 h 1437431"/>
                <a:gd name="connsiteX12" fmla="*/ 1874520 w 4697730"/>
                <a:gd name="connsiteY12" fmla="*/ 286811 h 1437431"/>
                <a:gd name="connsiteX13" fmla="*/ 2152650 w 4697730"/>
                <a:gd name="connsiteY13" fmla="*/ 271571 h 1437431"/>
                <a:gd name="connsiteX14" fmla="*/ 2415540 w 4697730"/>
                <a:gd name="connsiteY14" fmla="*/ 244901 h 1437431"/>
                <a:gd name="connsiteX15" fmla="*/ 2678430 w 4697730"/>
                <a:gd name="connsiteY15" fmla="*/ 191561 h 1437431"/>
                <a:gd name="connsiteX16" fmla="*/ 2895600 w 4697730"/>
                <a:gd name="connsiteY16" fmla="*/ 122981 h 1437431"/>
                <a:gd name="connsiteX17" fmla="*/ 3089910 w 4697730"/>
                <a:gd name="connsiteY17" fmla="*/ 27731 h 1437431"/>
                <a:gd name="connsiteX18" fmla="*/ 3322320 w 4697730"/>
                <a:gd name="connsiteY18" fmla="*/ 237281 h 1437431"/>
                <a:gd name="connsiteX19" fmla="*/ 4697730 w 4697730"/>
                <a:gd name="connsiteY19" fmla="*/ 1437431 h 1437431"/>
                <a:gd name="connsiteX20" fmla="*/ 0 w 4697730"/>
                <a:gd name="connsiteY20" fmla="*/ 431591 h 1437431"/>
                <a:gd name="connsiteX0" fmla="*/ 0 w 4697730"/>
                <a:gd name="connsiteY0" fmla="*/ 431591 h 1437431"/>
                <a:gd name="connsiteX1" fmla="*/ 80010 w 4697730"/>
                <a:gd name="connsiteY1" fmla="*/ 286811 h 1437431"/>
                <a:gd name="connsiteX2" fmla="*/ 201930 w 4697730"/>
                <a:gd name="connsiteY2" fmla="*/ 267761 h 1437431"/>
                <a:gd name="connsiteX3" fmla="*/ 327660 w 4697730"/>
                <a:gd name="connsiteY3" fmla="*/ 248711 h 1437431"/>
                <a:gd name="connsiteX4" fmla="*/ 468630 w 4697730"/>
                <a:gd name="connsiteY4" fmla="*/ 233471 h 1437431"/>
                <a:gd name="connsiteX5" fmla="*/ 601980 w 4697730"/>
                <a:gd name="connsiteY5" fmla="*/ 218231 h 1437431"/>
                <a:gd name="connsiteX6" fmla="*/ 731520 w 4697730"/>
                <a:gd name="connsiteY6" fmla="*/ 202991 h 1437431"/>
                <a:gd name="connsiteX7" fmla="*/ 876300 w 4697730"/>
                <a:gd name="connsiteY7" fmla="*/ 183941 h 1437431"/>
                <a:gd name="connsiteX8" fmla="*/ 990600 w 4697730"/>
                <a:gd name="connsiteY8" fmla="*/ 176321 h 1437431"/>
                <a:gd name="connsiteX9" fmla="*/ 1112520 w 4697730"/>
                <a:gd name="connsiteY9" fmla="*/ 172511 h 1437431"/>
                <a:gd name="connsiteX10" fmla="*/ 1344930 w 4697730"/>
                <a:gd name="connsiteY10" fmla="*/ 233471 h 1437431"/>
                <a:gd name="connsiteX11" fmla="*/ 1604010 w 4697730"/>
                <a:gd name="connsiteY11" fmla="*/ 267761 h 1437431"/>
                <a:gd name="connsiteX12" fmla="*/ 1874520 w 4697730"/>
                <a:gd name="connsiteY12" fmla="*/ 286811 h 1437431"/>
                <a:gd name="connsiteX13" fmla="*/ 2152650 w 4697730"/>
                <a:gd name="connsiteY13" fmla="*/ 271571 h 1437431"/>
                <a:gd name="connsiteX14" fmla="*/ 2415540 w 4697730"/>
                <a:gd name="connsiteY14" fmla="*/ 244901 h 1437431"/>
                <a:gd name="connsiteX15" fmla="*/ 2678430 w 4697730"/>
                <a:gd name="connsiteY15" fmla="*/ 191561 h 1437431"/>
                <a:gd name="connsiteX16" fmla="*/ 2895600 w 4697730"/>
                <a:gd name="connsiteY16" fmla="*/ 122981 h 1437431"/>
                <a:gd name="connsiteX17" fmla="*/ 3089910 w 4697730"/>
                <a:gd name="connsiteY17" fmla="*/ 27731 h 1437431"/>
                <a:gd name="connsiteX18" fmla="*/ 3322320 w 4697730"/>
                <a:gd name="connsiteY18" fmla="*/ 237281 h 1437431"/>
                <a:gd name="connsiteX19" fmla="*/ 4697730 w 4697730"/>
                <a:gd name="connsiteY19" fmla="*/ 1437431 h 1437431"/>
                <a:gd name="connsiteX20" fmla="*/ 0 w 4697730"/>
                <a:gd name="connsiteY20" fmla="*/ 431591 h 1437431"/>
                <a:gd name="connsiteX0" fmla="*/ 0 w 4697730"/>
                <a:gd name="connsiteY0" fmla="*/ 403860 h 1409700"/>
                <a:gd name="connsiteX1" fmla="*/ 80010 w 4697730"/>
                <a:gd name="connsiteY1" fmla="*/ 259080 h 1409700"/>
                <a:gd name="connsiteX2" fmla="*/ 201930 w 4697730"/>
                <a:gd name="connsiteY2" fmla="*/ 240030 h 1409700"/>
                <a:gd name="connsiteX3" fmla="*/ 327660 w 4697730"/>
                <a:gd name="connsiteY3" fmla="*/ 220980 h 1409700"/>
                <a:gd name="connsiteX4" fmla="*/ 468630 w 4697730"/>
                <a:gd name="connsiteY4" fmla="*/ 205740 h 1409700"/>
                <a:gd name="connsiteX5" fmla="*/ 601980 w 4697730"/>
                <a:gd name="connsiteY5" fmla="*/ 190500 h 1409700"/>
                <a:gd name="connsiteX6" fmla="*/ 731520 w 4697730"/>
                <a:gd name="connsiteY6" fmla="*/ 175260 h 1409700"/>
                <a:gd name="connsiteX7" fmla="*/ 876300 w 4697730"/>
                <a:gd name="connsiteY7" fmla="*/ 156210 h 1409700"/>
                <a:gd name="connsiteX8" fmla="*/ 990600 w 4697730"/>
                <a:gd name="connsiteY8" fmla="*/ 148590 h 1409700"/>
                <a:gd name="connsiteX9" fmla="*/ 1112520 w 4697730"/>
                <a:gd name="connsiteY9" fmla="*/ 144780 h 1409700"/>
                <a:gd name="connsiteX10" fmla="*/ 1344930 w 4697730"/>
                <a:gd name="connsiteY10" fmla="*/ 205740 h 1409700"/>
                <a:gd name="connsiteX11" fmla="*/ 1604010 w 4697730"/>
                <a:gd name="connsiteY11" fmla="*/ 240030 h 1409700"/>
                <a:gd name="connsiteX12" fmla="*/ 1874520 w 4697730"/>
                <a:gd name="connsiteY12" fmla="*/ 259080 h 1409700"/>
                <a:gd name="connsiteX13" fmla="*/ 2152650 w 4697730"/>
                <a:gd name="connsiteY13" fmla="*/ 243840 h 1409700"/>
                <a:gd name="connsiteX14" fmla="*/ 2415540 w 4697730"/>
                <a:gd name="connsiteY14" fmla="*/ 217170 h 1409700"/>
                <a:gd name="connsiteX15" fmla="*/ 2678430 w 4697730"/>
                <a:gd name="connsiteY15" fmla="*/ 163830 h 1409700"/>
                <a:gd name="connsiteX16" fmla="*/ 2895600 w 4697730"/>
                <a:gd name="connsiteY16" fmla="*/ 95250 h 1409700"/>
                <a:gd name="connsiteX17" fmla="*/ 3089910 w 4697730"/>
                <a:gd name="connsiteY17" fmla="*/ 0 h 1409700"/>
                <a:gd name="connsiteX18" fmla="*/ 3322320 w 4697730"/>
                <a:gd name="connsiteY18" fmla="*/ 209550 h 1409700"/>
                <a:gd name="connsiteX19" fmla="*/ 4697730 w 4697730"/>
                <a:gd name="connsiteY19" fmla="*/ 1409700 h 1409700"/>
                <a:gd name="connsiteX20" fmla="*/ 0 w 4697730"/>
                <a:gd name="connsiteY20" fmla="*/ 403860 h 1409700"/>
                <a:gd name="connsiteX0" fmla="*/ 0 w 4697730"/>
                <a:gd name="connsiteY0" fmla="*/ 425272 h 1431112"/>
                <a:gd name="connsiteX1" fmla="*/ 80010 w 4697730"/>
                <a:gd name="connsiteY1" fmla="*/ 280492 h 1431112"/>
                <a:gd name="connsiteX2" fmla="*/ 201930 w 4697730"/>
                <a:gd name="connsiteY2" fmla="*/ 261442 h 1431112"/>
                <a:gd name="connsiteX3" fmla="*/ 327660 w 4697730"/>
                <a:gd name="connsiteY3" fmla="*/ 242392 h 1431112"/>
                <a:gd name="connsiteX4" fmla="*/ 468630 w 4697730"/>
                <a:gd name="connsiteY4" fmla="*/ 227152 h 1431112"/>
                <a:gd name="connsiteX5" fmla="*/ 601980 w 4697730"/>
                <a:gd name="connsiteY5" fmla="*/ 211912 h 1431112"/>
                <a:gd name="connsiteX6" fmla="*/ 731520 w 4697730"/>
                <a:gd name="connsiteY6" fmla="*/ 196672 h 1431112"/>
                <a:gd name="connsiteX7" fmla="*/ 876300 w 4697730"/>
                <a:gd name="connsiteY7" fmla="*/ 177622 h 1431112"/>
                <a:gd name="connsiteX8" fmla="*/ 990600 w 4697730"/>
                <a:gd name="connsiteY8" fmla="*/ 170002 h 1431112"/>
                <a:gd name="connsiteX9" fmla="*/ 1112520 w 4697730"/>
                <a:gd name="connsiteY9" fmla="*/ 166192 h 1431112"/>
                <a:gd name="connsiteX10" fmla="*/ 1344930 w 4697730"/>
                <a:gd name="connsiteY10" fmla="*/ 227152 h 1431112"/>
                <a:gd name="connsiteX11" fmla="*/ 1604010 w 4697730"/>
                <a:gd name="connsiteY11" fmla="*/ 261442 h 1431112"/>
                <a:gd name="connsiteX12" fmla="*/ 1874520 w 4697730"/>
                <a:gd name="connsiteY12" fmla="*/ 280492 h 1431112"/>
                <a:gd name="connsiteX13" fmla="*/ 2152650 w 4697730"/>
                <a:gd name="connsiteY13" fmla="*/ 265252 h 1431112"/>
                <a:gd name="connsiteX14" fmla="*/ 2415540 w 4697730"/>
                <a:gd name="connsiteY14" fmla="*/ 238582 h 1431112"/>
                <a:gd name="connsiteX15" fmla="*/ 2678430 w 4697730"/>
                <a:gd name="connsiteY15" fmla="*/ 185242 h 1431112"/>
                <a:gd name="connsiteX16" fmla="*/ 2895600 w 4697730"/>
                <a:gd name="connsiteY16" fmla="*/ 116662 h 1431112"/>
                <a:gd name="connsiteX17" fmla="*/ 3089910 w 4697730"/>
                <a:gd name="connsiteY17" fmla="*/ 21412 h 1431112"/>
                <a:gd name="connsiteX18" fmla="*/ 3322320 w 4697730"/>
                <a:gd name="connsiteY18" fmla="*/ 230962 h 1431112"/>
                <a:gd name="connsiteX19" fmla="*/ 4697730 w 4697730"/>
                <a:gd name="connsiteY19" fmla="*/ 1431112 h 1431112"/>
                <a:gd name="connsiteX20" fmla="*/ 0 w 4697730"/>
                <a:gd name="connsiteY20" fmla="*/ 425272 h 1431112"/>
                <a:gd name="connsiteX0" fmla="*/ 0 w 4697730"/>
                <a:gd name="connsiteY0" fmla="*/ 436486 h 1442326"/>
                <a:gd name="connsiteX1" fmla="*/ 80010 w 4697730"/>
                <a:gd name="connsiteY1" fmla="*/ 291706 h 1442326"/>
                <a:gd name="connsiteX2" fmla="*/ 201930 w 4697730"/>
                <a:gd name="connsiteY2" fmla="*/ 272656 h 1442326"/>
                <a:gd name="connsiteX3" fmla="*/ 327660 w 4697730"/>
                <a:gd name="connsiteY3" fmla="*/ 253606 h 1442326"/>
                <a:gd name="connsiteX4" fmla="*/ 468630 w 4697730"/>
                <a:gd name="connsiteY4" fmla="*/ 238366 h 1442326"/>
                <a:gd name="connsiteX5" fmla="*/ 601980 w 4697730"/>
                <a:gd name="connsiteY5" fmla="*/ 223126 h 1442326"/>
                <a:gd name="connsiteX6" fmla="*/ 731520 w 4697730"/>
                <a:gd name="connsiteY6" fmla="*/ 207886 h 1442326"/>
                <a:gd name="connsiteX7" fmla="*/ 876300 w 4697730"/>
                <a:gd name="connsiteY7" fmla="*/ 188836 h 1442326"/>
                <a:gd name="connsiteX8" fmla="*/ 990600 w 4697730"/>
                <a:gd name="connsiteY8" fmla="*/ 181216 h 1442326"/>
                <a:gd name="connsiteX9" fmla="*/ 1112520 w 4697730"/>
                <a:gd name="connsiteY9" fmla="*/ 177406 h 1442326"/>
                <a:gd name="connsiteX10" fmla="*/ 1344930 w 4697730"/>
                <a:gd name="connsiteY10" fmla="*/ 238366 h 1442326"/>
                <a:gd name="connsiteX11" fmla="*/ 1604010 w 4697730"/>
                <a:gd name="connsiteY11" fmla="*/ 272656 h 1442326"/>
                <a:gd name="connsiteX12" fmla="*/ 1874520 w 4697730"/>
                <a:gd name="connsiteY12" fmla="*/ 291706 h 1442326"/>
                <a:gd name="connsiteX13" fmla="*/ 2152650 w 4697730"/>
                <a:gd name="connsiteY13" fmla="*/ 276466 h 1442326"/>
                <a:gd name="connsiteX14" fmla="*/ 2415540 w 4697730"/>
                <a:gd name="connsiteY14" fmla="*/ 249796 h 1442326"/>
                <a:gd name="connsiteX15" fmla="*/ 2678430 w 4697730"/>
                <a:gd name="connsiteY15" fmla="*/ 196456 h 1442326"/>
                <a:gd name="connsiteX16" fmla="*/ 2895600 w 4697730"/>
                <a:gd name="connsiteY16" fmla="*/ 127876 h 1442326"/>
                <a:gd name="connsiteX17" fmla="*/ 3089910 w 4697730"/>
                <a:gd name="connsiteY17" fmla="*/ 32626 h 1442326"/>
                <a:gd name="connsiteX18" fmla="*/ 3322320 w 4697730"/>
                <a:gd name="connsiteY18" fmla="*/ 242176 h 1442326"/>
                <a:gd name="connsiteX19" fmla="*/ 4697730 w 4697730"/>
                <a:gd name="connsiteY19" fmla="*/ 1442326 h 1442326"/>
                <a:gd name="connsiteX20" fmla="*/ 0 w 4697730"/>
                <a:gd name="connsiteY20" fmla="*/ 436486 h 1442326"/>
                <a:gd name="connsiteX0" fmla="*/ 0 w 4697730"/>
                <a:gd name="connsiteY0" fmla="*/ 436486 h 1442326"/>
                <a:gd name="connsiteX1" fmla="*/ 80010 w 4697730"/>
                <a:gd name="connsiteY1" fmla="*/ 291706 h 1442326"/>
                <a:gd name="connsiteX2" fmla="*/ 201930 w 4697730"/>
                <a:gd name="connsiteY2" fmla="*/ 272656 h 1442326"/>
                <a:gd name="connsiteX3" fmla="*/ 327660 w 4697730"/>
                <a:gd name="connsiteY3" fmla="*/ 253606 h 1442326"/>
                <a:gd name="connsiteX4" fmla="*/ 468630 w 4697730"/>
                <a:gd name="connsiteY4" fmla="*/ 238366 h 1442326"/>
                <a:gd name="connsiteX5" fmla="*/ 601980 w 4697730"/>
                <a:gd name="connsiteY5" fmla="*/ 223126 h 1442326"/>
                <a:gd name="connsiteX6" fmla="*/ 731520 w 4697730"/>
                <a:gd name="connsiteY6" fmla="*/ 207886 h 1442326"/>
                <a:gd name="connsiteX7" fmla="*/ 876300 w 4697730"/>
                <a:gd name="connsiteY7" fmla="*/ 188836 h 1442326"/>
                <a:gd name="connsiteX8" fmla="*/ 990600 w 4697730"/>
                <a:gd name="connsiteY8" fmla="*/ 181216 h 1442326"/>
                <a:gd name="connsiteX9" fmla="*/ 1112520 w 4697730"/>
                <a:gd name="connsiteY9" fmla="*/ 177406 h 1442326"/>
                <a:gd name="connsiteX10" fmla="*/ 1344930 w 4697730"/>
                <a:gd name="connsiteY10" fmla="*/ 238366 h 1442326"/>
                <a:gd name="connsiteX11" fmla="*/ 1604010 w 4697730"/>
                <a:gd name="connsiteY11" fmla="*/ 272656 h 1442326"/>
                <a:gd name="connsiteX12" fmla="*/ 1874520 w 4697730"/>
                <a:gd name="connsiteY12" fmla="*/ 291706 h 1442326"/>
                <a:gd name="connsiteX13" fmla="*/ 2152650 w 4697730"/>
                <a:gd name="connsiteY13" fmla="*/ 276466 h 1442326"/>
                <a:gd name="connsiteX14" fmla="*/ 2415540 w 4697730"/>
                <a:gd name="connsiteY14" fmla="*/ 249796 h 1442326"/>
                <a:gd name="connsiteX15" fmla="*/ 2678430 w 4697730"/>
                <a:gd name="connsiteY15" fmla="*/ 196456 h 1442326"/>
                <a:gd name="connsiteX16" fmla="*/ 2895600 w 4697730"/>
                <a:gd name="connsiteY16" fmla="*/ 127876 h 1442326"/>
                <a:gd name="connsiteX17" fmla="*/ 3089910 w 4697730"/>
                <a:gd name="connsiteY17" fmla="*/ 32626 h 1442326"/>
                <a:gd name="connsiteX18" fmla="*/ 3322320 w 4697730"/>
                <a:gd name="connsiteY18" fmla="*/ 242176 h 1442326"/>
                <a:gd name="connsiteX19" fmla="*/ 4697730 w 4697730"/>
                <a:gd name="connsiteY19" fmla="*/ 1442326 h 1442326"/>
                <a:gd name="connsiteX20" fmla="*/ 0 w 4697730"/>
                <a:gd name="connsiteY20" fmla="*/ 436486 h 1442326"/>
                <a:gd name="connsiteX0" fmla="*/ 0 w 4697730"/>
                <a:gd name="connsiteY0" fmla="*/ 403860 h 1409700"/>
                <a:gd name="connsiteX1" fmla="*/ 80010 w 4697730"/>
                <a:gd name="connsiteY1" fmla="*/ 259080 h 1409700"/>
                <a:gd name="connsiteX2" fmla="*/ 201930 w 4697730"/>
                <a:gd name="connsiteY2" fmla="*/ 240030 h 1409700"/>
                <a:gd name="connsiteX3" fmla="*/ 327660 w 4697730"/>
                <a:gd name="connsiteY3" fmla="*/ 220980 h 1409700"/>
                <a:gd name="connsiteX4" fmla="*/ 468630 w 4697730"/>
                <a:gd name="connsiteY4" fmla="*/ 205740 h 1409700"/>
                <a:gd name="connsiteX5" fmla="*/ 601980 w 4697730"/>
                <a:gd name="connsiteY5" fmla="*/ 190500 h 1409700"/>
                <a:gd name="connsiteX6" fmla="*/ 731520 w 4697730"/>
                <a:gd name="connsiteY6" fmla="*/ 175260 h 1409700"/>
                <a:gd name="connsiteX7" fmla="*/ 876300 w 4697730"/>
                <a:gd name="connsiteY7" fmla="*/ 156210 h 1409700"/>
                <a:gd name="connsiteX8" fmla="*/ 990600 w 4697730"/>
                <a:gd name="connsiteY8" fmla="*/ 148590 h 1409700"/>
                <a:gd name="connsiteX9" fmla="*/ 1112520 w 4697730"/>
                <a:gd name="connsiteY9" fmla="*/ 144780 h 1409700"/>
                <a:gd name="connsiteX10" fmla="*/ 1344930 w 4697730"/>
                <a:gd name="connsiteY10" fmla="*/ 205740 h 1409700"/>
                <a:gd name="connsiteX11" fmla="*/ 1604010 w 4697730"/>
                <a:gd name="connsiteY11" fmla="*/ 240030 h 1409700"/>
                <a:gd name="connsiteX12" fmla="*/ 1874520 w 4697730"/>
                <a:gd name="connsiteY12" fmla="*/ 259080 h 1409700"/>
                <a:gd name="connsiteX13" fmla="*/ 2152650 w 4697730"/>
                <a:gd name="connsiteY13" fmla="*/ 243840 h 1409700"/>
                <a:gd name="connsiteX14" fmla="*/ 2415540 w 4697730"/>
                <a:gd name="connsiteY14" fmla="*/ 217170 h 1409700"/>
                <a:gd name="connsiteX15" fmla="*/ 2678430 w 4697730"/>
                <a:gd name="connsiteY15" fmla="*/ 163830 h 1409700"/>
                <a:gd name="connsiteX16" fmla="*/ 2895600 w 4697730"/>
                <a:gd name="connsiteY16" fmla="*/ 95250 h 1409700"/>
                <a:gd name="connsiteX17" fmla="*/ 3089910 w 4697730"/>
                <a:gd name="connsiteY17" fmla="*/ 0 h 1409700"/>
                <a:gd name="connsiteX18" fmla="*/ 3322320 w 4697730"/>
                <a:gd name="connsiteY18" fmla="*/ 209550 h 1409700"/>
                <a:gd name="connsiteX19" fmla="*/ 4697730 w 4697730"/>
                <a:gd name="connsiteY19" fmla="*/ 1409700 h 1409700"/>
                <a:gd name="connsiteX20" fmla="*/ 0 w 4697730"/>
                <a:gd name="connsiteY20" fmla="*/ 403860 h 1409700"/>
                <a:gd name="connsiteX0" fmla="*/ 0 w 4697730"/>
                <a:gd name="connsiteY0" fmla="*/ 403860 h 1409700"/>
                <a:gd name="connsiteX1" fmla="*/ 80010 w 4697730"/>
                <a:gd name="connsiteY1" fmla="*/ 259080 h 1409700"/>
                <a:gd name="connsiteX2" fmla="*/ 201930 w 4697730"/>
                <a:gd name="connsiteY2" fmla="*/ 240030 h 1409700"/>
                <a:gd name="connsiteX3" fmla="*/ 327660 w 4697730"/>
                <a:gd name="connsiteY3" fmla="*/ 220980 h 1409700"/>
                <a:gd name="connsiteX4" fmla="*/ 468630 w 4697730"/>
                <a:gd name="connsiteY4" fmla="*/ 205740 h 1409700"/>
                <a:gd name="connsiteX5" fmla="*/ 601980 w 4697730"/>
                <a:gd name="connsiteY5" fmla="*/ 190500 h 1409700"/>
                <a:gd name="connsiteX6" fmla="*/ 731520 w 4697730"/>
                <a:gd name="connsiteY6" fmla="*/ 175260 h 1409700"/>
                <a:gd name="connsiteX7" fmla="*/ 876300 w 4697730"/>
                <a:gd name="connsiteY7" fmla="*/ 156210 h 1409700"/>
                <a:gd name="connsiteX8" fmla="*/ 990600 w 4697730"/>
                <a:gd name="connsiteY8" fmla="*/ 148590 h 1409700"/>
                <a:gd name="connsiteX9" fmla="*/ 1112520 w 4697730"/>
                <a:gd name="connsiteY9" fmla="*/ 144780 h 1409700"/>
                <a:gd name="connsiteX10" fmla="*/ 1344930 w 4697730"/>
                <a:gd name="connsiteY10" fmla="*/ 205740 h 1409700"/>
                <a:gd name="connsiteX11" fmla="*/ 1604010 w 4697730"/>
                <a:gd name="connsiteY11" fmla="*/ 240030 h 1409700"/>
                <a:gd name="connsiteX12" fmla="*/ 1874520 w 4697730"/>
                <a:gd name="connsiteY12" fmla="*/ 259080 h 1409700"/>
                <a:gd name="connsiteX13" fmla="*/ 2152650 w 4697730"/>
                <a:gd name="connsiteY13" fmla="*/ 243840 h 1409700"/>
                <a:gd name="connsiteX14" fmla="*/ 2415540 w 4697730"/>
                <a:gd name="connsiteY14" fmla="*/ 217170 h 1409700"/>
                <a:gd name="connsiteX15" fmla="*/ 2678430 w 4697730"/>
                <a:gd name="connsiteY15" fmla="*/ 163830 h 1409700"/>
                <a:gd name="connsiteX16" fmla="*/ 2895600 w 4697730"/>
                <a:gd name="connsiteY16" fmla="*/ 95250 h 1409700"/>
                <a:gd name="connsiteX17" fmla="*/ 3089910 w 4697730"/>
                <a:gd name="connsiteY17" fmla="*/ 0 h 1409700"/>
                <a:gd name="connsiteX18" fmla="*/ 3322320 w 4697730"/>
                <a:gd name="connsiteY18" fmla="*/ 209550 h 1409700"/>
                <a:gd name="connsiteX19" fmla="*/ 4697730 w 4697730"/>
                <a:gd name="connsiteY19" fmla="*/ 1409700 h 1409700"/>
                <a:gd name="connsiteX20" fmla="*/ 0 w 4697730"/>
                <a:gd name="connsiteY20" fmla="*/ 403860 h 1409700"/>
                <a:gd name="connsiteX0" fmla="*/ 0 w 4697730"/>
                <a:gd name="connsiteY0" fmla="*/ 403860 h 1409700"/>
                <a:gd name="connsiteX1" fmla="*/ 80010 w 4697730"/>
                <a:gd name="connsiteY1" fmla="*/ 259080 h 1409700"/>
                <a:gd name="connsiteX2" fmla="*/ 201930 w 4697730"/>
                <a:gd name="connsiteY2" fmla="*/ 240030 h 1409700"/>
                <a:gd name="connsiteX3" fmla="*/ 327660 w 4697730"/>
                <a:gd name="connsiteY3" fmla="*/ 220980 h 1409700"/>
                <a:gd name="connsiteX4" fmla="*/ 468630 w 4697730"/>
                <a:gd name="connsiteY4" fmla="*/ 205740 h 1409700"/>
                <a:gd name="connsiteX5" fmla="*/ 601980 w 4697730"/>
                <a:gd name="connsiteY5" fmla="*/ 190500 h 1409700"/>
                <a:gd name="connsiteX6" fmla="*/ 731520 w 4697730"/>
                <a:gd name="connsiteY6" fmla="*/ 175260 h 1409700"/>
                <a:gd name="connsiteX7" fmla="*/ 876300 w 4697730"/>
                <a:gd name="connsiteY7" fmla="*/ 156210 h 1409700"/>
                <a:gd name="connsiteX8" fmla="*/ 990600 w 4697730"/>
                <a:gd name="connsiteY8" fmla="*/ 148590 h 1409700"/>
                <a:gd name="connsiteX9" fmla="*/ 1112520 w 4697730"/>
                <a:gd name="connsiteY9" fmla="*/ 144780 h 1409700"/>
                <a:gd name="connsiteX10" fmla="*/ 1344930 w 4697730"/>
                <a:gd name="connsiteY10" fmla="*/ 205740 h 1409700"/>
                <a:gd name="connsiteX11" fmla="*/ 1604010 w 4697730"/>
                <a:gd name="connsiteY11" fmla="*/ 240030 h 1409700"/>
                <a:gd name="connsiteX12" fmla="*/ 1874520 w 4697730"/>
                <a:gd name="connsiteY12" fmla="*/ 259080 h 1409700"/>
                <a:gd name="connsiteX13" fmla="*/ 2152650 w 4697730"/>
                <a:gd name="connsiteY13" fmla="*/ 243840 h 1409700"/>
                <a:gd name="connsiteX14" fmla="*/ 2415540 w 4697730"/>
                <a:gd name="connsiteY14" fmla="*/ 217170 h 1409700"/>
                <a:gd name="connsiteX15" fmla="*/ 2678430 w 4697730"/>
                <a:gd name="connsiteY15" fmla="*/ 163830 h 1409700"/>
                <a:gd name="connsiteX16" fmla="*/ 2895600 w 4697730"/>
                <a:gd name="connsiteY16" fmla="*/ 95250 h 1409700"/>
                <a:gd name="connsiteX17" fmla="*/ 3089910 w 4697730"/>
                <a:gd name="connsiteY17" fmla="*/ 0 h 1409700"/>
                <a:gd name="connsiteX18" fmla="*/ 3322320 w 4697730"/>
                <a:gd name="connsiteY18" fmla="*/ 209550 h 1409700"/>
                <a:gd name="connsiteX19" fmla="*/ 4697730 w 4697730"/>
                <a:gd name="connsiteY19" fmla="*/ 1409700 h 1409700"/>
                <a:gd name="connsiteX20" fmla="*/ 0 w 4697730"/>
                <a:gd name="connsiteY20" fmla="*/ 403860 h 1409700"/>
                <a:gd name="connsiteX0" fmla="*/ 0 w 4697730"/>
                <a:gd name="connsiteY0" fmla="*/ 403860 h 1409700"/>
                <a:gd name="connsiteX1" fmla="*/ 80010 w 4697730"/>
                <a:gd name="connsiteY1" fmla="*/ 259080 h 1409700"/>
                <a:gd name="connsiteX2" fmla="*/ 201930 w 4697730"/>
                <a:gd name="connsiteY2" fmla="*/ 240030 h 1409700"/>
                <a:gd name="connsiteX3" fmla="*/ 327660 w 4697730"/>
                <a:gd name="connsiteY3" fmla="*/ 220980 h 1409700"/>
                <a:gd name="connsiteX4" fmla="*/ 468630 w 4697730"/>
                <a:gd name="connsiteY4" fmla="*/ 205740 h 1409700"/>
                <a:gd name="connsiteX5" fmla="*/ 601980 w 4697730"/>
                <a:gd name="connsiteY5" fmla="*/ 190500 h 1409700"/>
                <a:gd name="connsiteX6" fmla="*/ 731520 w 4697730"/>
                <a:gd name="connsiteY6" fmla="*/ 175260 h 1409700"/>
                <a:gd name="connsiteX7" fmla="*/ 876300 w 4697730"/>
                <a:gd name="connsiteY7" fmla="*/ 156210 h 1409700"/>
                <a:gd name="connsiteX8" fmla="*/ 990600 w 4697730"/>
                <a:gd name="connsiteY8" fmla="*/ 148590 h 1409700"/>
                <a:gd name="connsiteX9" fmla="*/ 1112520 w 4697730"/>
                <a:gd name="connsiteY9" fmla="*/ 144780 h 1409700"/>
                <a:gd name="connsiteX10" fmla="*/ 1344930 w 4697730"/>
                <a:gd name="connsiteY10" fmla="*/ 205740 h 1409700"/>
                <a:gd name="connsiteX11" fmla="*/ 1604010 w 4697730"/>
                <a:gd name="connsiteY11" fmla="*/ 240030 h 1409700"/>
                <a:gd name="connsiteX12" fmla="*/ 1874520 w 4697730"/>
                <a:gd name="connsiteY12" fmla="*/ 259080 h 1409700"/>
                <a:gd name="connsiteX13" fmla="*/ 2152650 w 4697730"/>
                <a:gd name="connsiteY13" fmla="*/ 243840 h 1409700"/>
                <a:gd name="connsiteX14" fmla="*/ 2415540 w 4697730"/>
                <a:gd name="connsiteY14" fmla="*/ 217170 h 1409700"/>
                <a:gd name="connsiteX15" fmla="*/ 2678430 w 4697730"/>
                <a:gd name="connsiteY15" fmla="*/ 163830 h 1409700"/>
                <a:gd name="connsiteX16" fmla="*/ 2895600 w 4697730"/>
                <a:gd name="connsiteY16" fmla="*/ 95250 h 1409700"/>
                <a:gd name="connsiteX17" fmla="*/ 3089910 w 4697730"/>
                <a:gd name="connsiteY17" fmla="*/ 0 h 1409700"/>
                <a:gd name="connsiteX18" fmla="*/ 3322320 w 4697730"/>
                <a:gd name="connsiteY18" fmla="*/ 209550 h 1409700"/>
                <a:gd name="connsiteX19" fmla="*/ 4697730 w 4697730"/>
                <a:gd name="connsiteY19" fmla="*/ 1409700 h 1409700"/>
                <a:gd name="connsiteX20" fmla="*/ 0 w 4697730"/>
                <a:gd name="connsiteY20" fmla="*/ 403860 h 1409700"/>
                <a:gd name="connsiteX0" fmla="*/ 0 w 4697730"/>
                <a:gd name="connsiteY0" fmla="*/ 403860 h 1409700"/>
                <a:gd name="connsiteX1" fmla="*/ 80010 w 4697730"/>
                <a:gd name="connsiteY1" fmla="*/ 259080 h 1409700"/>
                <a:gd name="connsiteX2" fmla="*/ 201930 w 4697730"/>
                <a:gd name="connsiteY2" fmla="*/ 240030 h 1409700"/>
                <a:gd name="connsiteX3" fmla="*/ 327660 w 4697730"/>
                <a:gd name="connsiteY3" fmla="*/ 220980 h 1409700"/>
                <a:gd name="connsiteX4" fmla="*/ 468630 w 4697730"/>
                <a:gd name="connsiteY4" fmla="*/ 205740 h 1409700"/>
                <a:gd name="connsiteX5" fmla="*/ 601980 w 4697730"/>
                <a:gd name="connsiteY5" fmla="*/ 190500 h 1409700"/>
                <a:gd name="connsiteX6" fmla="*/ 731520 w 4697730"/>
                <a:gd name="connsiteY6" fmla="*/ 175260 h 1409700"/>
                <a:gd name="connsiteX7" fmla="*/ 876300 w 4697730"/>
                <a:gd name="connsiteY7" fmla="*/ 156210 h 1409700"/>
                <a:gd name="connsiteX8" fmla="*/ 990600 w 4697730"/>
                <a:gd name="connsiteY8" fmla="*/ 148590 h 1409700"/>
                <a:gd name="connsiteX9" fmla="*/ 1112520 w 4697730"/>
                <a:gd name="connsiteY9" fmla="*/ 144780 h 1409700"/>
                <a:gd name="connsiteX10" fmla="*/ 1344930 w 4697730"/>
                <a:gd name="connsiteY10" fmla="*/ 205740 h 1409700"/>
                <a:gd name="connsiteX11" fmla="*/ 1604010 w 4697730"/>
                <a:gd name="connsiteY11" fmla="*/ 240030 h 1409700"/>
                <a:gd name="connsiteX12" fmla="*/ 1874520 w 4697730"/>
                <a:gd name="connsiteY12" fmla="*/ 259080 h 1409700"/>
                <a:gd name="connsiteX13" fmla="*/ 2152650 w 4697730"/>
                <a:gd name="connsiteY13" fmla="*/ 243840 h 1409700"/>
                <a:gd name="connsiteX14" fmla="*/ 2415540 w 4697730"/>
                <a:gd name="connsiteY14" fmla="*/ 217170 h 1409700"/>
                <a:gd name="connsiteX15" fmla="*/ 2678430 w 4697730"/>
                <a:gd name="connsiteY15" fmla="*/ 163830 h 1409700"/>
                <a:gd name="connsiteX16" fmla="*/ 2895600 w 4697730"/>
                <a:gd name="connsiteY16" fmla="*/ 95250 h 1409700"/>
                <a:gd name="connsiteX17" fmla="*/ 3089910 w 4697730"/>
                <a:gd name="connsiteY17" fmla="*/ 0 h 1409700"/>
                <a:gd name="connsiteX18" fmla="*/ 3322320 w 4697730"/>
                <a:gd name="connsiteY18" fmla="*/ 209550 h 1409700"/>
                <a:gd name="connsiteX19" fmla="*/ 4697730 w 4697730"/>
                <a:gd name="connsiteY19" fmla="*/ 1409700 h 1409700"/>
                <a:gd name="connsiteX20" fmla="*/ 0 w 4697730"/>
                <a:gd name="connsiteY20" fmla="*/ 403860 h 1409700"/>
                <a:gd name="connsiteX0" fmla="*/ 0 w 4697730"/>
                <a:gd name="connsiteY0" fmla="*/ 403860 h 1409700"/>
                <a:gd name="connsiteX1" fmla="*/ 80010 w 4697730"/>
                <a:gd name="connsiteY1" fmla="*/ 259080 h 1409700"/>
                <a:gd name="connsiteX2" fmla="*/ 201930 w 4697730"/>
                <a:gd name="connsiteY2" fmla="*/ 240030 h 1409700"/>
                <a:gd name="connsiteX3" fmla="*/ 327660 w 4697730"/>
                <a:gd name="connsiteY3" fmla="*/ 220980 h 1409700"/>
                <a:gd name="connsiteX4" fmla="*/ 468630 w 4697730"/>
                <a:gd name="connsiteY4" fmla="*/ 205740 h 1409700"/>
                <a:gd name="connsiteX5" fmla="*/ 601980 w 4697730"/>
                <a:gd name="connsiteY5" fmla="*/ 190500 h 1409700"/>
                <a:gd name="connsiteX6" fmla="*/ 731520 w 4697730"/>
                <a:gd name="connsiteY6" fmla="*/ 175260 h 1409700"/>
                <a:gd name="connsiteX7" fmla="*/ 876300 w 4697730"/>
                <a:gd name="connsiteY7" fmla="*/ 156210 h 1409700"/>
                <a:gd name="connsiteX8" fmla="*/ 990600 w 4697730"/>
                <a:gd name="connsiteY8" fmla="*/ 148590 h 1409700"/>
                <a:gd name="connsiteX9" fmla="*/ 1112520 w 4697730"/>
                <a:gd name="connsiteY9" fmla="*/ 144780 h 1409700"/>
                <a:gd name="connsiteX10" fmla="*/ 1344930 w 4697730"/>
                <a:gd name="connsiteY10" fmla="*/ 205740 h 1409700"/>
                <a:gd name="connsiteX11" fmla="*/ 1604010 w 4697730"/>
                <a:gd name="connsiteY11" fmla="*/ 240030 h 1409700"/>
                <a:gd name="connsiteX12" fmla="*/ 1874520 w 4697730"/>
                <a:gd name="connsiteY12" fmla="*/ 259080 h 1409700"/>
                <a:gd name="connsiteX13" fmla="*/ 2152650 w 4697730"/>
                <a:gd name="connsiteY13" fmla="*/ 243840 h 1409700"/>
                <a:gd name="connsiteX14" fmla="*/ 2415540 w 4697730"/>
                <a:gd name="connsiteY14" fmla="*/ 217170 h 1409700"/>
                <a:gd name="connsiteX15" fmla="*/ 2678430 w 4697730"/>
                <a:gd name="connsiteY15" fmla="*/ 163830 h 1409700"/>
                <a:gd name="connsiteX16" fmla="*/ 2895600 w 4697730"/>
                <a:gd name="connsiteY16" fmla="*/ 95250 h 1409700"/>
                <a:gd name="connsiteX17" fmla="*/ 3089910 w 4697730"/>
                <a:gd name="connsiteY17" fmla="*/ 0 h 1409700"/>
                <a:gd name="connsiteX18" fmla="*/ 3322320 w 4697730"/>
                <a:gd name="connsiteY18" fmla="*/ 209550 h 1409700"/>
                <a:gd name="connsiteX19" fmla="*/ 4697730 w 4697730"/>
                <a:gd name="connsiteY19" fmla="*/ 1409700 h 1409700"/>
                <a:gd name="connsiteX20" fmla="*/ 0 w 4697730"/>
                <a:gd name="connsiteY20" fmla="*/ 403860 h 1409700"/>
                <a:gd name="connsiteX0" fmla="*/ 0 w 4697730"/>
                <a:gd name="connsiteY0" fmla="*/ 403860 h 1409700"/>
                <a:gd name="connsiteX1" fmla="*/ 80010 w 4697730"/>
                <a:gd name="connsiteY1" fmla="*/ 259080 h 1409700"/>
                <a:gd name="connsiteX2" fmla="*/ 201930 w 4697730"/>
                <a:gd name="connsiteY2" fmla="*/ 240030 h 1409700"/>
                <a:gd name="connsiteX3" fmla="*/ 327660 w 4697730"/>
                <a:gd name="connsiteY3" fmla="*/ 220980 h 1409700"/>
                <a:gd name="connsiteX4" fmla="*/ 468630 w 4697730"/>
                <a:gd name="connsiteY4" fmla="*/ 205740 h 1409700"/>
                <a:gd name="connsiteX5" fmla="*/ 601980 w 4697730"/>
                <a:gd name="connsiteY5" fmla="*/ 190500 h 1409700"/>
                <a:gd name="connsiteX6" fmla="*/ 731520 w 4697730"/>
                <a:gd name="connsiteY6" fmla="*/ 175260 h 1409700"/>
                <a:gd name="connsiteX7" fmla="*/ 876300 w 4697730"/>
                <a:gd name="connsiteY7" fmla="*/ 156210 h 1409700"/>
                <a:gd name="connsiteX8" fmla="*/ 990600 w 4697730"/>
                <a:gd name="connsiteY8" fmla="*/ 148590 h 1409700"/>
                <a:gd name="connsiteX9" fmla="*/ 1112520 w 4697730"/>
                <a:gd name="connsiteY9" fmla="*/ 144780 h 1409700"/>
                <a:gd name="connsiteX10" fmla="*/ 1344930 w 4697730"/>
                <a:gd name="connsiteY10" fmla="*/ 205740 h 1409700"/>
                <a:gd name="connsiteX11" fmla="*/ 1604010 w 4697730"/>
                <a:gd name="connsiteY11" fmla="*/ 240030 h 1409700"/>
                <a:gd name="connsiteX12" fmla="*/ 1874520 w 4697730"/>
                <a:gd name="connsiteY12" fmla="*/ 259080 h 1409700"/>
                <a:gd name="connsiteX13" fmla="*/ 2152650 w 4697730"/>
                <a:gd name="connsiteY13" fmla="*/ 243840 h 1409700"/>
                <a:gd name="connsiteX14" fmla="*/ 2415540 w 4697730"/>
                <a:gd name="connsiteY14" fmla="*/ 217170 h 1409700"/>
                <a:gd name="connsiteX15" fmla="*/ 2678430 w 4697730"/>
                <a:gd name="connsiteY15" fmla="*/ 163830 h 1409700"/>
                <a:gd name="connsiteX16" fmla="*/ 2895600 w 4697730"/>
                <a:gd name="connsiteY16" fmla="*/ 95250 h 1409700"/>
                <a:gd name="connsiteX17" fmla="*/ 3089910 w 4697730"/>
                <a:gd name="connsiteY17" fmla="*/ 0 h 1409700"/>
                <a:gd name="connsiteX18" fmla="*/ 3322320 w 4697730"/>
                <a:gd name="connsiteY18" fmla="*/ 209550 h 1409700"/>
                <a:gd name="connsiteX19" fmla="*/ 4697730 w 4697730"/>
                <a:gd name="connsiteY19" fmla="*/ 1409700 h 1409700"/>
                <a:gd name="connsiteX20" fmla="*/ 0 w 4697730"/>
                <a:gd name="connsiteY20" fmla="*/ 403860 h 1409700"/>
                <a:gd name="connsiteX0" fmla="*/ 0 w 4697730"/>
                <a:gd name="connsiteY0" fmla="*/ 403860 h 1409700"/>
                <a:gd name="connsiteX1" fmla="*/ 80010 w 4697730"/>
                <a:gd name="connsiteY1" fmla="*/ 259080 h 1409700"/>
                <a:gd name="connsiteX2" fmla="*/ 201930 w 4697730"/>
                <a:gd name="connsiteY2" fmla="*/ 240030 h 1409700"/>
                <a:gd name="connsiteX3" fmla="*/ 327660 w 4697730"/>
                <a:gd name="connsiteY3" fmla="*/ 220980 h 1409700"/>
                <a:gd name="connsiteX4" fmla="*/ 468630 w 4697730"/>
                <a:gd name="connsiteY4" fmla="*/ 205740 h 1409700"/>
                <a:gd name="connsiteX5" fmla="*/ 601980 w 4697730"/>
                <a:gd name="connsiteY5" fmla="*/ 190500 h 1409700"/>
                <a:gd name="connsiteX6" fmla="*/ 731520 w 4697730"/>
                <a:gd name="connsiteY6" fmla="*/ 175260 h 1409700"/>
                <a:gd name="connsiteX7" fmla="*/ 876300 w 4697730"/>
                <a:gd name="connsiteY7" fmla="*/ 156210 h 1409700"/>
                <a:gd name="connsiteX8" fmla="*/ 990600 w 4697730"/>
                <a:gd name="connsiteY8" fmla="*/ 148590 h 1409700"/>
                <a:gd name="connsiteX9" fmla="*/ 1112520 w 4697730"/>
                <a:gd name="connsiteY9" fmla="*/ 144780 h 1409700"/>
                <a:gd name="connsiteX10" fmla="*/ 1344930 w 4697730"/>
                <a:gd name="connsiteY10" fmla="*/ 205740 h 1409700"/>
                <a:gd name="connsiteX11" fmla="*/ 1604010 w 4697730"/>
                <a:gd name="connsiteY11" fmla="*/ 240030 h 1409700"/>
                <a:gd name="connsiteX12" fmla="*/ 1874520 w 4697730"/>
                <a:gd name="connsiteY12" fmla="*/ 259080 h 1409700"/>
                <a:gd name="connsiteX13" fmla="*/ 2152650 w 4697730"/>
                <a:gd name="connsiteY13" fmla="*/ 243840 h 1409700"/>
                <a:gd name="connsiteX14" fmla="*/ 2415540 w 4697730"/>
                <a:gd name="connsiteY14" fmla="*/ 217170 h 1409700"/>
                <a:gd name="connsiteX15" fmla="*/ 2678430 w 4697730"/>
                <a:gd name="connsiteY15" fmla="*/ 163830 h 1409700"/>
                <a:gd name="connsiteX16" fmla="*/ 2895600 w 4697730"/>
                <a:gd name="connsiteY16" fmla="*/ 95250 h 1409700"/>
                <a:gd name="connsiteX17" fmla="*/ 3089910 w 4697730"/>
                <a:gd name="connsiteY17" fmla="*/ 0 h 1409700"/>
                <a:gd name="connsiteX18" fmla="*/ 3322320 w 4697730"/>
                <a:gd name="connsiteY18" fmla="*/ 209550 h 1409700"/>
                <a:gd name="connsiteX19" fmla="*/ 4697730 w 4697730"/>
                <a:gd name="connsiteY19" fmla="*/ 1409700 h 1409700"/>
                <a:gd name="connsiteX20" fmla="*/ 0 w 4697730"/>
                <a:gd name="connsiteY20" fmla="*/ 403860 h 1409700"/>
                <a:gd name="connsiteX0" fmla="*/ 0 w 4697730"/>
                <a:gd name="connsiteY0" fmla="*/ 403860 h 1409700"/>
                <a:gd name="connsiteX1" fmla="*/ 80010 w 4697730"/>
                <a:gd name="connsiteY1" fmla="*/ 259080 h 1409700"/>
                <a:gd name="connsiteX2" fmla="*/ 201930 w 4697730"/>
                <a:gd name="connsiteY2" fmla="*/ 240030 h 1409700"/>
                <a:gd name="connsiteX3" fmla="*/ 327660 w 4697730"/>
                <a:gd name="connsiteY3" fmla="*/ 220980 h 1409700"/>
                <a:gd name="connsiteX4" fmla="*/ 468630 w 4697730"/>
                <a:gd name="connsiteY4" fmla="*/ 205740 h 1409700"/>
                <a:gd name="connsiteX5" fmla="*/ 601980 w 4697730"/>
                <a:gd name="connsiteY5" fmla="*/ 190500 h 1409700"/>
                <a:gd name="connsiteX6" fmla="*/ 731520 w 4697730"/>
                <a:gd name="connsiteY6" fmla="*/ 175260 h 1409700"/>
                <a:gd name="connsiteX7" fmla="*/ 876300 w 4697730"/>
                <a:gd name="connsiteY7" fmla="*/ 156210 h 1409700"/>
                <a:gd name="connsiteX8" fmla="*/ 990600 w 4697730"/>
                <a:gd name="connsiteY8" fmla="*/ 148590 h 1409700"/>
                <a:gd name="connsiteX9" fmla="*/ 1112520 w 4697730"/>
                <a:gd name="connsiteY9" fmla="*/ 144780 h 1409700"/>
                <a:gd name="connsiteX10" fmla="*/ 1344930 w 4697730"/>
                <a:gd name="connsiteY10" fmla="*/ 205740 h 1409700"/>
                <a:gd name="connsiteX11" fmla="*/ 1604010 w 4697730"/>
                <a:gd name="connsiteY11" fmla="*/ 240030 h 1409700"/>
                <a:gd name="connsiteX12" fmla="*/ 1874520 w 4697730"/>
                <a:gd name="connsiteY12" fmla="*/ 259080 h 1409700"/>
                <a:gd name="connsiteX13" fmla="*/ 2152650 w 4697730"/>
                <a:gd name="connsiteY13" fmla="*/ 243840 h 1409700"/>
                <a:gd name="connsiteX14" fmla="*/ 2415540 w 4697730"/>
                <a:gd name="connsiteY14" fmla="*/ 217170 h 1409700"/>
                <a:gd name="connsiteX15" fmla="*/ 2678430 w 4697730"/>
                <a:gd name="connsiteY15" fmla="*/ 163830 h 1409700"/>
                <a:gd name="connsiteX16" fmla="*/ 2895600 w 4697730"/>
                <a:gd name="connsiteY16" fmla="*/ 95250 h 1409700"/>
                <a:gd name="connsiteX17" fmla="*/ 3089910 w 4697730"/>
                <a:gd name="connsiteY17" fmla="*/ 0 h 1409700"/>
                <a:gd name="connsiteX18" fmla="*/ 3322320 w 4697730"/>
                <a:gd name="connsiteY18" fmla="*/ 209550 h 1409700"/>
                <a:gd name="connsiteX19" fmla="*/ 4697730 w 4697730"/>
                <a:gd name="connsiteY19" fmla="*/ 1409700 h 1409700"/>
                <a:gd name="connsiteX20" fmla="*/ 0 w 4697730"/>
                <a:gd name="connsiteY20" fmla="*/ 403860 h 1409700"/>
                <a:gd name="connsiteX0" fmla="*/ 0 w 4697730"/>
                <a:gd name="connsiteY0" fmla="*/ 403860 h 1409700"/>
                <a:gd name="connsiteX1" fmla="*/ 80010 w 4697730"/>
                <a:gd name="connsiteY1" fmla="*/ 259080 h 1409700"/>
                <a:gd name="connsiteX2" fmla="*/ 201930 w 4697730"/>
                <a:gd name="connsiteY2" fmla="*/ 240030 h 1409700"/>
                <a:gd name="connsiteX3" fmla="*/ 327660 w 4697730"/>
                <a:gd name="connsiteY3" fmla="*/ 220980 h 1409700"/>
                <a:gd name="connsiteX4" fmla="*/ 468630 w 4697730"/>
                <a:gd name="connsiteY4" fmla="*/ 205740 h 1409700"/>
                <a:gd name="connsiteX5" fmla="*/ 601980 w 4697730"/>
                <a:gd name="connsiteY5" fmla="*/ 190500 h 1409700"/>
                <a:gd name="connsiteX6" fmla="*/ 731520 w 4697730"/>
                <a:gd name="connsiteY6" fmla="*/ 175260 h 1409700"/>
                <a:gd name="connsiteX7" fmla="*/ 876300 w 4697730"/>
                <a:gd name="connsiteY7" fmla="*/ 156210 h 1409700"/>
                <a:gd name="connsiteX8" fmla="*/ 990600 w 4697730"/>
                <a:gd name="connsiteY8" fmla="*/ 148590 h 1409700"/>
                <a:gd name="connsiteX9" fmla="*/ 1112520 w 4697730"/>
                <a:gd name="connsiteY9" fmla="*/ 144780 h 1409700"/>
                <a:gd name="connsiteX10" fmla="*/ 1344930 w 4697730"/>
                <a:gd name="connsiteY10" fmla="*/ 205740 h 1409700"/>
                <a:gd name="connsiteX11" fmla="*/ 1604010 w 4697730"/>
                <a:gd name="connsiteY11" fmla="*/ 240030 h 1409700"/>
                <a:gd name="connsiteX12" fmla="*/ 1874520 w 4697730"/>
                <a:gd name="connsiteY12" fmla="*/ 259080 h 1409700"/>
                <a:gd name="connsiteX13" fmla="*/ 2152650 w 4697730"/>
                <a:gd name="connsiteY13" fmla="*/ 243840 h 1409700"/>
                <a:gd name="connsiteX14" fmla="*/ 2415540 w 4697730"/>
                <a:gd name="connsiteY14" fmla="*/ 217170 h 1409700"/>
                <a:gd name="connsiteX15" fmla="*/ 2678430 w 4697730"/>
                <a:gd name="connsiteY15" fmla="*/ 163830 h 1409700"/>
                <a:gd name="connsiteX16" fmla="*/ 2895600 w 4697730"/>
                <a:gd name="connsiteY16" fmla="*/ 95250 h 1409700"/>
                <a:gd name="connsiteX17" fmla="*/ 3089910 w 4697730"/>
                <a:gd name="connsiteY17" fmla="*/ 0 h 1409700"/>
                <a:gd name="connsiteX18" fmla="*/ 3322320 w 4697730"/>
                <a:gd name="connsiteY18" fmla="*/ 209550 h 1409700"/>
                <a:gd name="connsiteX19" fmla="*/ 4697730 w 4697730"/>
                <a:gd name="connsiteY19" fmla="*/ 1409700 h 1409700"/>
                <a:gd name="connsiteX20" fmla="*/ 0 w 4697730"/>
                <a:gd name="connsiteY20" fmla="*/ 403860 h 1409700"/>
                <a:gd name="connsiteX0" fmla="*/ 0 w 4697730"/>
                <a:gd name="connsiteY0" fmla="*/ 403860 h 1409700"/>
                <a:gd name="connsiteX1" fmla="*/ 80010 w 4697730"/>
                <a:gd name="connsiteY1" fmla="*/ 259080 h 1409700"/>
                <a:gd name="connsiteX2" fmla="*/ 201930 w 4697730"/>
                <a:gd name="connsiteY2" fmla="*/ 240030 h 1409700"/>
                <a:gd name="connsiteX3" fmla="*/ 327660 w 4697730"/>
                <a:gd name="connsiteY3" fmla="*/ 220980 h 1409700"/>
                <a:gd name="connsiteX4" fmla="*/ 468630 w 4697730"/>
                <a:gd name="connsiteY4" fmla="*/ 205740 h 1409700"/>
                <a:gd name="connsiteX5" fmla="*/ 601980 w 4697730"/>
                <a:gd name="connsiteY5" fmla="*/ 190500 h 1409700"/>
                <a:gd name="connsiteX6" fmla="*/ 731520 w 4697730"/>
                <a:gd name="connsiteY6" fmla="*/ 175260 h 1409700"/>
                <a:gd name="connsiteX7" fmla="*/ 876300 w 4697730"/>
                <a:gd name="connsiteY7" fmla="*/ 156210 h 1409700"/>
                <a:gd name="connsiteX8" fmla="*/ 990600 w 4697730"/>
                <a:gd name="connsiteY8" fmla="*/ 148590 h 1409700"/>
                <a:gd name="connsiteX9" fmla="*/ 1112520 w 4697730"/>
                <a:gd name="connsiteY9" fmla="*/ 144780 h 1409700"/>
                <a:gd name="connsiteX10" fmla="*/ 1344930 w 4697730"/>
                <a:gd name="connsiteY10" fmla="*/ 205740 h 1409700"/>
                <a:gd name="connsiteX11" fmla="*/ 1604010 w 4697730"/>
                <a:gd name="connsiteY11" fmla="*/ 240030 h 1409700"/>
                <a:gd name="connsiteX12" fmla="*/ 1874520 w 4697730"/>
                <a:gd name="connsiteY12" fmla="*/ 259080 h 1409700"/>
                <a:gd name="connsiteX13" fmla="*/ 2152650 w 4697730"/>
                <a:gd name="connsiteY13" fmla="*/ 243840 h 1409700"/>
                <a:gd name="connsiteX14" fmla="*/ 2415540 w 4697730"/>
                <a:gd name="connsiteY14" fmla="*/ 217170 h 1409700"/>
                <a:gd name="connsiteX15" fmla="*/ 2678430 w 4697730"/>
                <a:gd name="connsiteY15" fmla="*/ 163830 h 1409700"/>
                <a:gd name="connsiteX16" fmla="*/ 2895600 w 4697730"/>
                <a:gd name="connsiteY16" fmla="*/ 95250 h 1409700"/>
                <a:gd name="connsiteX17" fmla="*/ 3089910 w 4697730"/>
                <a:gd name="connsiteY17" fmla="*/ 0 h 1409700"/>
                <a:gd name="connsiteX18" fmla="*/ 3322320 w 4697730"/>
                <a:gd name="connsiteY18" fmla="*/ 209550 h 1409700"/>
                <a:gd name="connsiteX19" fmla="*/ 4697730 w 4697730"/>
                <a:gd name="connsiteY19" fmla="*/ 1409700 h 1409700"/>
                <a:gd name="connsiteX20" fmla="*/ 208281 w 4697730"/>
                <a:gd name="connsiteY20" fmla="*/ 452119 h 1409700"/>
                <a:gd name="connsiteX21" fmla="*/ 0 w 4697730"/>
                <a:gd name="connsiteY21" fmla="*/ 403860 h 1409700"/>
                <a:gd name="connsiteX0" fmla="*/ 66039 w 4763769"/>
                <a:gd name="connsiteY0" fmla="*/ 403860 h 1409700"/>
                <a:gd name="connsiteX1" fmla="*/ 146049 w 4763769"/>
                <a:gd name="connsiteY1" fmla="*/ 259080 h 1409700"/>
                <a:gd name="connsiteX2" fmla="*/ 267969 w 4763769"/>
                <a:gd name="connsiteY2" fmla="*/ 240030 h 1409700"/>
                <a:gd name="connsiteX3" fmla="*/ 393699 w 4763769"/>
                <a:gd name="connsiteY3" fmla="*/ 220980 h 1409700"/>
                <a:gd name="connsiteX4" fmla="*/ 534669 w 4763769"/>
                <a:gd name="connsiteY4" fmla="*/ 205740 h 1409700"/>
                <a:gd name="connsiteX5" fmla="*/ 668019 w 4763769"/>
                <a:gd name="connsiteY5" fmla="*/ 190500 h 1409700"/>
                <a:gd name="connsiteX6" fmla="*/ 797559 w 4763769"/>
                <a:gd name="connsiteY6" fmla="*/ 175260 h 1409700"/>
                <a:gd name="connsiteX7" fmla="*/ 942339 w 4763769"/>
                <a:gd name="connsiteY7" fmla="*/ 156210 h 1409700"/>
                <a:gd name="connsiteX8" fmla="*/ 1056639 w 4763769"/>
                <a:gd name="connsiteY8" fmla="*/ 148590 h 1409700"/>
                <a:gd name="connsiteX9" fmla="*/ 1178559 w 4763769"/>
                <a:gd name="connsiteY9" fmla="*/ 144780 h 1409700"/>
                <a:gd name="connsiteX10" fmla="*/ 1410969 w 4763769"/>
                <a:gd name="connsiteY10" fmla="*/ 205740 h 1409700"/>
                <a:gd name="connsiteX11" fmla="*/ 1670049 w 4763769"/>
                <a:gd name="connsiteY11" fmla="*/ 240030 h 1409700"/>
                <a:gd name="connsiteX12" fmla="*/ 1940559 w 4763769"/>
                <a:gd name="connsiteY12" fmla="*/ 259080 h 1409700"/>
                <a:gd name="connsiteX13" fmla="*/ 2218689 w 4763769"/>
                <a:gd name="connsiteY13" fmla="*/ 243840 h 1409700"/>
                <a:gd name="connsiteX14" fmla="*/ 2481579 w 4763769"/>
                <a:gd name="connsiteY14" fmla="*/ 217170 h 1409700"/>
                <a:gd name="connsiteX15" fmla="*/ 2744469 w 4763769"/>
                <a:gd name="connsiteY15" fmla="*/ 163830 h 1409700"/>
                <a:gd name="connsiteX16" fmla="*/ 2961639 w 4763769"/>
                <a:gd name="connsiteY16" fmla="*/ 95250 h 1409700"/>
                <a:gd name="connsiteX17" fmla="*/ 3155949 w 4763769"/>
                <a:gd name="connsiteY17" fmla="*/ 0 h 1409700"/>
                <a:gd name="connsiteX18" fmla="*/ 3388359 w 4763769"/>
                <a:gd name="connsiteY18" fmla="*/ 209550 h 1409700"/>
                <a:gd name="connsiteX19" fmla="*/ 4763769 w 4763769"/>
                <a:gd name="connsiteY19" fmla="*/ 1409700 h 1409700"/>
                <a:gd name="connsiteX20" fmla="*/ 0 w 4763769"/>
                <a:gd name="connsiteY20" fmla="*/ 543559 h 1409700"/>
                <a:gd name="connsiteX21" fmla="*/ 66039 w 4763769"/>
                <a:gd name="connsiteY21" fmla="*/ 403860 h 1409700"/>
                <a:gd name="connsiteX0" fmla="*/ 66039 w 4763769"/>
                <a:gd name="connsiteY0" fmla="*/ 403860 h 1409700"/>
                <a:gd name="connsiteX1" fmla="*/ 146049 w 4763769"/>
                <a:gd name="connsiteY1" fmla="*/ 259080 h 1409700"/>
                <a:gd name="connsiteX2" fmla="*/ 267969 w 4763769"/>
                <a:gd name="connsiteY2" fmla="*/ 240030 h 1409700"/>
                <a:gd name="connsiteX3" fmla="*/ 393699 w 4763769"/>
                <a:gd name="connsiteY3" fmla="*/ 220980 h 1409700"/>
                <a:gd name="connsiteX4" fmla="*/ 534669 w 4763769"/>
                <a:gd name="connsiteY4" fmla="*/ 205740 h 1409700"/>
                <a:gd name="connsiteX5" fmla="*/ 668019 w 4763769"/>
                <a:gd name="connsiteY5" fmla="*/ 190500 h 1409700"/>
                <a:gd name="connsiteX6" fmla="*/ 797559 w 4763769"/>
                <a:gd name="connsiteY6" fmla="*/ 175260 h 1409700"/>
                <a:gd name="connsiteX7" fmla="*/ 942339 w 4763769"/>
                <a:gd name="connsiteY7" fmla="*/ 156210 h 1409700"/>
                <a:gd name="connsiteX8" fmla="*/ 1056639 w 4763769"/>
                <a:gd name="connsiteY8" fmla="*/ 148590 h 1409700"/>
                <a:gd name="connsiteX9" fmla="*/ 1178559 w 4763769"/>
                <a:gd name="connsiteY9" fmla="*/ 144780 h 1409700"/>
                <a:gd name="connsiteX10" fmla="*/ 1410969 w 4763769"/>
                <a:gd name="connsiteY10" fmla="*/ 205740 h 1409700"/>
                <a:gd name="connsiteX11" fmla="*/ 1670049 w 4763769"/>
                <a:gd name="connsiteY11" fmla="*/ 240030 h 1409700"/>
                <a:gd name="connsiteX12" fmla="*/ 1940559 w 4763769"/>
                <a:gd name="connsiteY12" fmla="*/ 259080 h 1409700"/>
                <a:gd name="connsiteX13" fmla="*/ 2218689 w 4763769"/>
                <a:gd name="connsiteY13" fmla="*/ 243840 h 1409700"/>
                <a:gd name="connsiteX14" fmla="*/ 2481579 w 4763769"/>
                <a:gd name="connsiteY14" fmla="*/ 217170 h 1409700"/>
                <a:gd name="connsiteX15" fmla="*/ 2744469 w 4763769"/>
                <a:gd name="connsiteY15" fmla="*/ 163830 h 1409700"/>
                <a:gd name="connsiteX16" fmla="*/ 2961639 w 4763769"/>
                <a:gd name="connsiteY16" fmla="*/ 95250 h 1409700"/>
                <a:gd name="connsiteX17" fmla="*/ 3155949 w 4763769"/>
                <a:gd name="connsiteY17" fmla="*/ 0 h 1409700"/>
                <a:gd name="connsiteX18" fmla="*/ 3388359 w 4763769"/>
                <a:gd name="connsiteY18" fmla="*/ 209550 h 1409700"/>
                <a:gd name="connsiteX19" fmla="*/ 4763769 w 4763769"/>
                <a:gd name="connsiteY19" fmla="*/ 1409700 h 1409700"/>
                <a:gd name="connsiteX20" fmla="*/ 228601 w 4763769"/>
                <a:gd name="connsiteY20" fmla="*/ 584199 h 1409700"/>
                <a:gd name="connsiteX21" fmla="*/ 0 w 4763769"/>
                <a:gd name="connsiteY21" fmla="*/ 543559 h 1409700"/>
                <a:gd name="connsiteX22" fmla="*/ 66039 w 4763769"/>
                <a:gd name="connsiteY22" fmla="*/ 403860 h 1409700"/>
                <a:gd name="connsiteX0" fmla="*/ 66039 w 4763769"/>
                <a:gd name="connsiteY0" fmla="*/ 403860 h 1409700"/>
                <a:gd name="connsiteX1" fmla="*/ 146049 w 4763769"/>
                <a:gd name="connsiteY1" fmla="*/ 259080 h 1409700"/>
                <a:gd name="connsiteX2" fmla="*/ 267969 w 4763769"/>
                <a:gd name="connsiteY2" fmla="*/ 240030 h 1409700"/>
                <a:gd name="connsiteX3" fmla="*/ 393699 w 4763769"/>
                <a:gd name="connsiteY3" fmla="*/ 220980 h 1409700"/>
                <a:gd name="connsiteX4" fmla="*/ 534669 w 4763769"/>
                <a:gd name="connsiteY4" fmla="*/ 205740 h 1409700"/>
                <a:gd name="connsiteX5" fmla="*/ 668019 w 4763769"/>
                <a:gd name="connsiteY5" fmla="*/ 190500 h 1409700"/>
                <a:gd name="connsiteX6" fmla="*/ 797559 w 4763769"/>
                <a:gd name="connsiteY6" fmla="*/ 175260 h 1409700"/>
                <a:gd name="connsiteX7" fmla="*/ 942339 w 4763769"/>
                <a:gd name="connsiteY7" fmla="*/ 156210 h 1409700"/>
                <a:gd name="connsiteX8" fmla="*/ 1056639 w 4763769"/>
                <a:gd name="connsiteY8" fmla="*/ 148590 h 1409700"/>
                <a:gd name="connsiteX9" fmla="*/ 1178559 w 4763769"/>
                <a:gd name="connsiteY9" fmla="*/ 144780 h 1409700"/>
                <a:gd name="connsiteX10" fmla="*/ 1410969 w 4763769"/>
                <a:gd name="connsiteY10" fmla="*/ 205740 h 1409700"/>
                <a:gd name="connsiteX11" fmla="*/ 1670049 w 4763769"/>
                <a:gd name="connsiteY11" fmla="*/ 240030 h 1409700"/>
                <a:gd name="connsiteX12" fmla="*/ 1940559 w 4763769"/>
                <a:gd name="connsiteY12" fmla="*/ 259080 h 1409700"/>
                <a:gd name="connsiteX13" fmla="*/ 2218689 w 4763769"/>
                <a:gd name="connsiteY13" fmla="*/ 243840 h 1409700"/>
                <a:gd name="connsiteX14" fmla="*/ 2481579 w 4763769"/>
                <a:gd name="connsiteY14" fmla="*/ 217170 h 1409700"/>
                <a:gd name="connsiteX15" fmla="*/ 2744469 w 4763769"/>
                <a:gd name="connsiteY15" fmla="*/ 163830 h 1409700"/>
                <a:gd name="connsiteX16" fmla="*/ 2961639 w 4763769"/>
                <a:gd name="connsiteY16" fmla="*/ 95250 h 1409700"/>
                <a:gd name="connsiteX17" fmla="*/ 3155949 w 4763769"/>
                <a:gd name="connsiteY17" fmla="*/ 0 h 1409700"/>
                <a:gd name="connsiteX18" fmla="*/ 3388359 w 4763769"/>
                <a:gd name="connsiteY18" fmla="*/ 209550 h 1409700"/>
                <a:gd name="connsiteX19" fmla="*/ 4763769 w 4763769"/>
                <a:gd name="connsiteY19" fmla="*/ 1409700 h 1409700"/>
                <a:gd name="connsiteX20" fmla="*/ 132081 w 4763769"/>
                <a:gd name="connsiteY20" fmla="*/ 533399 h 1409700"/>
                <a:gd name="connsiteX21" fmla="*/ 0 w 4763769"/>
                <a:gd name="connsiteY21" fmla="*/ 543559 h 1409700"/>
                <a:gd name="connsiteX22" fmla="*/ 66039 w 4763769"/>
                <a:gd name="connsiteY22" fmla="*/ 403860 h 1409700"/>
                <a:gd name="connsiteX0" fmla="*/ 66039 w 4763769"/>
                <a:gd name="connsiteY0" fmla="*/ 403860 h 1409700"/>
                <a:gd name="connsiteX1" fmla="*/ 146049 w 4763769"/>
                <a:gd name="connsiteY1" fmla="*/ 259080 h 1409700"/>
                <a:gd name="connsiteX2" fmla="*/ 267969 w 4763769"/>
                <a:gd name="connsiteY2" fmla="*/ 240030 h 1409700"/>
                <a:gd name="connsiteX3" fmla="*/ 393699 w 4763769"/>
                <a:gd name="connsiteY3" fmla="*/ 220980 h 1409700"/>
                <a:gd name="connsiteX4" fmla="*/ 534669 w 4763769"/>
                <a:gd name="connsiteY4" fmla="*/ 205740 h 1409700"/>
                <a:gd name="connsiteX5" fmla="*/ 668019 w 4763769"/>
                <a:gd name="connsiteY5" fmla="*/ 190500 h 1409700"/>
                <a:gd name="connsiteX6" fmla="*/ 797559 w 4763769"/>
                <a:gd name="connsiteY6" fmla="*/ 175260 h 1409700"/>
                <a:gd name="connsiteX7" fmla="*/ 942339 w 4763769"/>
                <a:gd name="connsiteY7" fmla="*/ 156210 h 1409700"/>
                <a:gd name="connsiteX8" fmla="*/ 1056639 w 4763769"/>
                <a:gd name="connsiteY8" fmla="*/ 148590 h 1409700"/>
                <a:gd name="connsiteX9" fmla="*/ 1178559 w 4763769"/>
                <a:gd name="connsiteY9" fmla="*/ 144780 h 1409700"/>
                <a:gd name="connsiteX10" fmla="*/ 1410969 w 4763769"/>
                <a:gd name="connsiteY10" fmla="*/ 205740 h 1409700"/>
                <a:gd name="connsiteX11" fmla="*/ 1670049 w 4763769"/>
                <a:gd name="connsiteY11" fmla="*/ 240030 h 1409700"/>
                <a:gd name="connsiteX12" fmla="*/ 1940559 w 4763769"/>
                <a:gd name="connsiteY12" fmla="*/ 259080 h 1409700"/>
                <a:gd name="connsiteX13" fmla="*/ 2218689 w 4763769"/>
                <a:gd name="connsiteY13" fmla="*/ 243840 h 1409700"/>
                <a:gd name="connsiteX14" fmla="*/ 2481579 w 4763769"/>
                <a:gd name="connsiteY14" fmla="*/ 217170 h 1409700"/>
                <a:gd name="connsiteX15" fmla="*/ 2744469 w 4763769"/>
                <a:gd name="connsiteY15" fmla="*/ 163830 h 1409700"/>
                <a:gd name="connsiteX16" fmla="*/ 2961639 w 4763769"/>
                <a:gd name="connsiteY16" fmla="*/ 95250 h 1409700"/>
                <a:gd name="connsiteX17" fmla="*/ 3155949 w 4763769"/>
                <a:gd name="connsiteY17" fmla="*/ 0 h 1409700"/>
                <a:gd name="connsiteX18" fmla="*/ 3388359 w 4763769"/>
                <a:gd name="connsiteY18" fmla="*/ 209550 h 1409700"/>
                <a:gd name="connsiteX19" fmla="*/ 4763769 w 4763769"/>
                <a:gd name="connsiteY19" fmla="*/ 1409700 h 1409700"/>
                <a:gd name="connsiteX20" fmla="*/ 711201 w 4763769"/>
                <a:gd name="connsiteY20" fmla="*/ 650239 h 1409700"/>
                <a:gd name="connsiteX21" fmla="*/ 132081 w 4763769"/>
                <a:gd name="connsiteY21" fmla="*/ 533399 h 1409700"/>
                <a:gd name="connsiteX22" fmla="*/ 0 w 4763769"/>
                <a:gd name="connsiteY22" fmla="*/ 543559 h 1409700"/>
                <a:gd name="connsiteX23" fmla="*/ 66039 w 4763769"/>
                <a:gd name="connsiteY23" fmla="*/ 403860 h 1409700"/>
                <a:gd name="connsiteX0" fmla="*/ 66039 w 4763769"/>
                <a:gd name="connsiteY0" fmla="*/ 403860 h 1409700"/>
                <a:gd name="connsiteX1" fmla="*/ 146049 w 4763769"/>
                <a:gd name="connsiteY1" fmla="*/ 259080 h 1409700"/>
                <a:gd name="connsiteX2" fmla="*/ 267969 w 4763769"/>
                <a:gd name="connsiteY2" fmla="*/ 240030 h 1409700"/>
                <a:gd name="connsiteX3" fmla="*/ 393699 w 4763769"/>
                <a:gd name="connsiteY3" fmla="*/ 220980 h 1409700"/>
                <a:gd name="connsiteX4" fmla="*/ 534669 w 4763769"/>
                <a:gd name="connsiteY4" fmla="*/ 205740 h 1409700"/>
                <a:gd name="connsiteX5" fmla="*/ 668019 w 4763769"/>
                <a:gd name="connsiteY5" fmla="*/ 190500 h 1409700"/>
                <a:gd name="connsiteX6" fmla="*/ 797559 w 4763769"/>
                <a:gd name="connsiteY6" fmla="*/ 175260 h 1409700"/>
                <a:gd name="connsiteX7" fmla="*/ 942339 w 4763769"/>
                <a:gd name="connsiteY7" fmla="*/ 156210 h 1409700"/>
                <a:gd name="connsiteX8" fmla="*/ 1056639 w 4763769"/>
                <a:gd name="connsiteY8" fmla="*/ 148590 h 1409700"/>
                <a:gd name="connsiteX9" fmla="*/ 1178559 w 4763769"/>
                <a:gd name="connsiteY9" fmla="*/ 144780 h 1409700"/>
                <a:gd name="connsiteX10" fmla="*/ 1410969 w 4763769"/>
                <a:gd name="connsiteY10" fmla="*/ 205740 h 1409700"/>
                <a:gd name="connsiteX11" fmla="*/ 1670049 w 4763769"/>
                <a:gd name="connsiteY11" fmla="*/ 240030 h 1409700"/>
                <a:gd name="connsiteX12" fmla="*/ 1940559 w 4763769"/>
                <a:gd name="connsiteY12" fmla="*/ 259080 h 1409700"/>
                <a:gd name="connsiteX13" fmla="*/ 2218689 w 4763769"/>
                <a:gd name="connsiteY13" fmla="*/ 243840 h 1409700"/>
                <a:gd name="connsiteX14" fmla="*/ 2481579 w 4763769"/>
                <a:gd name="connsiteY14" fmla="*/ 217170 h 1409700"/>
                <a:gd name="connsiteX15" fmla="*/ 2744469 w 4763769"/>
                <a:gd name="connsiteY15" fmla="*/ 163830 h 1409700"/>
                <a:gd name="connsiteX16" fmla="*/ 2961639 w 4763769"/>
                <a:gd name="connsiteY16" fmla="*/ 95250 h 1409700"/>
                <a:gd name="connsiteX17" fmla="*/ 3155949 w 4763769"/>
                <a:gd name="connsiteY17" fmla="*/ 0 h 1409700"/>
                <a:gd name="connsiteX18" fmla="*/ 3388359 w 4763769"/>
                <a:gd name="connsiteY18" fmla="*/ 209550 h 1409700"/>
                <a:gd name="connsiteX19" fmla="*/ 4763769 w 4763769"/>
                <a:gd name="connsiteY19" fmla="*/ 1409700 h 1409700"/>
                <a:gd name="connsiteX20" fmla="*/ 284481 w 4763769"/>
                <a:gd name="connsiteY20" fmla="*/ 513079 h 1409700"/>
                <a:gd name="connsiteX21" fmla="*/ 132081 w 4763769"/>
                <a:gd name="connsiteY21" fmla="*/ 533399 h 1409700"/>
                <a:gd name="connsiteX22" fmla="*/ 0 w 4763769"/>
                <a:gd name="connsiteY22" fmla="*/ 543559 h 1409700"/>
                <a:gd name="connsiteX23" fmla="*/ 66039 w 4763769"/>
                <a:gd name="connsiteY23" fmla="*/ 403860 h 1409700"/>
                <a:gd name="connsiteX0" fmla="*/ 66039 w 4763769"/>
                <a:gd name="connsiteY0" fmla="*/ 403860 h 1409700"/>
                <a:gd name="connsiteX1" fmla="*/ 146049 w 4763769"/>
                <a:gd name="connsiteY1" fmla="*/ 259080 h 1409700"/>
                <a:gd name="connsiteX2" fmla="*/ 267969 w 4763769"/>
                <a:gd name="connsiteY2" fmla="*/ 240030 h 1409700"/>
                <a:gd name="connsiteX3" fmla="*/ 393699 w 4763769"/>
                <a:gd name="connsiteY3" fmla="*/ 220980 h 1409700"/>
                <a:gd name="connsiteX4" fmla="*/ 534669 w 4763769"/>
                <a:gd name="connsiteY4" fmla="*/ 205740 h 1409700"/>
                <a:gd name="connsiteX5" fmla="*/ 668019 w 4763769"/>
                <a:gd name="connsiteY5" fmla="*/ 190500 h 1409700"/>
                <a:gd name="connsiteX6" fmla="*/ 797559 w 4763769"/>
                <a:gd name="connsiteY6" fmla="*/ 175260 h 1409700"/>
                <a:gd name="connsiteX7" fmla="*/ 942339 w 4763769"/>
                <a:gd name="connsiteY7" fmla="*/ 156210 h 1409700"/>
                <a:gd name="connsiteX8" fmla="*/ 1056639 w 4763769"/>
                <a:gd name="connsiteY8" fmla="*/ 148590 h 1409700"/>
                <a:gd name="connsiteX9" fmla="*/ 1178559 w 4763769"/>
                <a:gd name="connsiteY9" fmla="*/ 144780 h 1409700"/>
                <a:gd name="connsiteX10" fmla="*/ 1410969 w 4763769"/>
                <a:gd name="connsiteY10" fmla="*/ 205740 h 1409700"/>
                <a:gd name="connsiteX11" fmla="*/ 1670049 w 4763769"/>
                <a:gd name="connsiteY11" fmla="*/ 240030 h 1409700"/>
                <a:gd name="connsiteX12" fmla="*/ 1940559 w 4763769"/>
                <a:gd name="connsiteY12" fmla="*/ 259080 h 1409700"/>
                <a:gd name="connsiteX13" fmla="*/ 2218689 w 4763769"/>
                <a:gd name="connsiteY13" fmla="*/ 243840 h 1409700"/>
                <a:gd name="connsiteX14" fmla="*/ 2481579 w 4763769"/>
                <a:gd name="connsiteY14" fmla="*/ 217170 h 1409700"/>
                <a:gd name="connsiteX15" fmla="*/ 2744469 w 4763769"/>
                <a:gd name="connsiteY15" fmla="*/ 163830 h 1409700"/>
                <a:gd name="connsiteX16" fmla="*/ 2961639 w 4763769"/>
                <a:gd name="connsiteY16" fmla="*/ 95250 h 1409700"/>
                <a:gd name="connsiteX17" fmla="*/ 3155949 w 4763769"/>
                <a:gd name="connsiteY17" fmla="*/ 0 h 1409700"/>
                <a:gd name="connsiteX18" fmla="*/ 3388359 w 4763769"/>
                <a:gd name="connsiteY18" fmla="*/ 209550 h 1409700"/>
                <a:gd name="connsiteX19" fmla="*/ 4763769 w 4763769"/>
                <a:gd name="connsiteY19" fmla="*/ 1409700 h 1409700"/>
                <a:gd name="connsiteX20" fmla="*/ 1457961 w 4763769"/>
                <a:gd name="connsiteY20" fmla="*/ 746759 h 1409700"/>
                <a:gd name="connsiteX21" fmla="*/ 284481 w 4763769"/>
                <a:gd name="connsiteY21" fmla="*/ 513079 h 1409700"/>
                <a:gd name="connsiteX22" fmla="*/ 132081 w 4763769"/>
                <a:gd name="connsiteY22" fmla="*/ 533399 h 1409700"/>
                <a:gd name="connsiteX23" fmla="*/ 0 w 4763769"/>
                <a:gd name="connsiteY23" fmla="*/ 543559 h 1409700"/>
                <a:gd name="connsiteX24" fmla="*/ 66039 w 4763769"/>
                <a:gd name="connsiteY24" fmla="*/ 403860 h 1409700"/>
                <a:gd name="connsiteX0" fmla="*/ 66039 w 4763769"/>
                <a:gd name="connsiteY0" fmla="*/ 403860 h 1409700"/>
                <a:gd name="connsiteX1" fmla="*/ 146049 w 4763769"/>
                <a:gd name="connsiteY1" fmla="*/ 259080 h 1409700"/>
                <a:gd name="connsiteX2" fmla="*/ 267969 w 4763769"/>
                <a:gd name="connsiteY2" fmla="*/ 240030 h 1409700"/>
                <a:gd name="connsiteX3" fmla="*/ 393699 w 4763769"/>
                <a:gd name="connsiteY3" fmla="*/ 220980 h 1409700"/>
                <a:gd name="connsiteX4" fmla="*/ 534669 w 4763769"/>
                <a:gd name="connsiteY4" fmla="*/ 205740 h 1409700"/>
                <a:gd name="connsiteX5" fmla="*/ 668019 w 4763769"/>
                <a:gd name="connsiteY5" fmla="*/ 190500 h 1409700"/>
                <a:gd name="connsiteX6" fmla="*/ 797559 w 4763769"/>
                <a:gd name="connsiteY6" fmla="*/ 175260 h 1409700"/>
                <a:gd name="connsiteX7" fmla="*/ 942339 w 4763769"/>
                <a:gd name="connsiteY7" fmla="*/ 156210 h 1409700"/>
                <a:gd name="connsiteX8" fmla="*/ 1056639 w 4763769"/>
                <a:gd name="connsiteY8" fmla="*/ 148590 h 1409700"/>
                <a:gd name="connsiteX9" fmla="*/ 1178559 w 4763769"/>
                <a:gd name="connsiteY9" fmla="*/ 144780 h 1409700"/>
                <a:gd name="connsiteX10" fmla="*/ 1410969 w 4763769"/>
                <a:gd name="connsiteY10" fmla="*/ 205740 h 1409700"/>
                <a:gd name="connsiteX11" fmla="*/ 1670049 w 4763769"/>
                <a:gd name="connsiteY11" fmla="*/ 240030 h 1409700"/>
                <a:gd name="connsiteX12" fmla="*/ 1940559 w 4763769"/>
                <a:gd name="connsiteY12" fmla="*/ 259080 h 1409700"/>
                <a:gd name="connsiteX13" fmla="*/ 2218689 w 4763769"/>
                <a:gd name="connsiteY13" fmla="*/ 243840 h 1409700"/>
                <a:gd name="connsiteX14" fmla="*/ 2481579 w 4763769"/>
                <a:gd name="connsiteY14" fmla="*/ 217170 h 1409700"/>
                <a:gd name="connsiteX15" fmla="*/ 2744469 w 4763769"/>
                <a:gd name="connsiteY15" fmla="*/ 163830 h 1409700"/>
                <a:gd name="connsiteX16" fmla="*/ 2961639 w 4763769"/>
                <a:gd name="connsiteY16" fmla="*/ 95250 h 1409700"/>
                <a:gd name="connsiteX17" fmla="*/ 3155949 w 4763769"/>
                <a:gd name="connsiteY17" fmla="*/ 0 h 1409700"/>
                <a:gd name="connsiteX18" fmla="*/ 3388359 w 4763769"/>
                <a:gd name="connsiteY18" fmla="*/ 209550 h 1409700"/>
                <a:gd name="connsiteX19" fmla="*/ 4763769 w 4763769"/>
                <a:gd name="connsiteY19" fmla="*/ 1409700 h 1409700"/>
                <a:gd name="connsiteX20" fmla="*/ 401321 w 4763769"/>
                <a:gd name="connsiteY20" fmla="*/ 492759 h 1409700"/>
                <a:gd name="connsiteX21" fmla="*/ 284481 w 4763769"/>
                <a:gd name="connsiteY21" fmla="*/ 513079 h 1409700"/>
                <a:gd name="connsiteX22" fmla="*/ 132081 w 4763769"/>
                <a:gd name="connsiteY22" fmla="*/ 533399 h 1409700"/>
                <a:gd name="connsiteX23" fmla="*/ 0 w 4763769"/>
                <a:gd name="connsiteY23" fmla="*/ 543559 h 1409700"/>
                <a:gd name="connsiteX24" fmla="*/ 66039 w 4763769"/>
                <a:gd name="connsiteY24" fmla="*/ 403860 h 1409700"/>
                <a:gd name="connsiteX0" fmla="*/ 66039 w 4763769"/>
                <a:gd name="connsiteY0" fmla="*/ 403860 h 1409700"/>
                <a:gd name="connsiteX1" fmla="*/ 146049 w 4763769"/>
                <a:gd name="connsiteY1" fmla="*/ 259080 h 1409700"/>
                <a:gd name="connsiteX2" fmla="*/ 267969 w 4763769"/>
                <a:gd name="connsiteY2" fmla="*/ 240030 h 1409700"/>
                <a:gd name="connsiteX3" fmla="*/ 393699 w 4763769"/>
                <a:gd name="connsiteY3" fmla="*/ 220980 h 1409700"/>
                <a:gd name="connsiteX4" fmla="*/ 534669 w 4763769"/>
                <a:gd name="connsiteY4" fmla="*/ 205740 h 1409700"/>
                <a:gd name="connsiteX5" fmla="*/ 668019 w 4763769"/>
                <a:gd name="connsiteY5" fmla="*/ 190500 h 1409700"/>
                <a:gd name="connsiteX6" fmla="*/ 797559 w 4763769"/>
                <a:gd name="connsiteY6" fmla="*/ 175260 h 1409700"/>
                <a:gd name="connsiteX7" fmla="*/ 942339 w 4763769"/>
                <a:gd name="connsiteY7" fmla="*/ 156210 h 1409700"/>
                <a:gd name="connsiteX8" fmla="*/ 1056639 w 4763769"/>
                <a:gd name="connsiteY8" fmla="*/ 148590 h 1409700"/>
                <a:gd name="connsiteX9" fmla="*/ 1178559 w 4763769"/>
                <a:gd name="connsiteY9" fmla="*/ 144780 h 1409700"/>
                <a:gd name="connsiteX10" fmla="*/ 1410969 w 4763769"/>
                <a:gd name="connsiteY10" fmla="*/ 205740 h 1409700"/>
                <a:gd name="connsiteX11" fmla="*/ 1670049 w 4763769"/>
                <a:gd name="connsiteY11" fmla="*/ 240030 h 1409700"/>
                <a:gd name="connsiteX12" fmla="*/ 1940559 w 4763769"/>
                <a:gd name="connsiteY12" fmla="*/ 259080 h 1409700"/>
                <a:gd name="connsiteX13" fmla="*/ 2218689 w 4763769"/>
                <a:gd name="connsiteY13" fmla="*/ 243840 h 1409700"/>
                <a:gd name="connsiteX14" fmla="*/ 2481579 w 4763769"/>
                <a:gd name="connsiteY14" fmla="*/ 217170 h 1409700"/>
                <a:gd name="connsiteX15" fmla="*/ 2744469 w 4763769"/>
                <a:gd name="connsiteY15" fmla="*/ 163830 h 1409700"/>
                <a:gd name="connsiteX16" fmla="*/ 2961639 w 4763769"/>
                <a:gd name="connsiteY16" fmla="*/ 95250 h 1409700"/>
                <a:gd name="connsiteX17" fmla="*/ 3155949 w 4763769"/>
                <a:gd name="connsiteY17" fmla="*/ 0 h 1409700"/>
                <a:gd name="connsiteX18" fmla="*/ 3388359 w 4763769"/>
                <a:gd name="connsiteY18" fmla="*/ 209550 h 1409700"/>
                <a:gd name="connsiteX19" fmla="*/ 4763769 w 4763769"/>
                <a:gd name="connsiteY19" fmla="*/ 1409700 h 1409700"/>
                <a:gd name="connsiteX20" fmla="*/ 1706881 w 4763769"/>
                <a:gd name="connsiteY20" fmla="*/ 767079 h 1409700"/>
                <a:gd name="connsiteX21" fmla="*/ 401321 w 4763769"/>
                <a:gd name="connsiteY21" fmla="*/ 492759 h 1409700"/>
                <a:gd name="connsiteX22" fmla="*/ 284481 w 4763769"/>
                <a:gd name="connsiteY22" fmla="*/ 513079 h 1409700"/>
                <a:gd name="connsiteX23" fmla="*/ 132081 w 4763769"/>
                <a:gd name="connsiteY23" fmla="*/ 533399 h 1409700"/>
                <a:gd name="connsiteX24" fmla="*/ 0 w 4763769"/>
                <a:gd name="connsiteY24" fmla="*/ 543559 h 1409700"/>
                <a:gd name="connsiteX25" fmla="*/ 66039 w 4763769"/>
                <a:gd name="connsiteY25" fmla="*/ 403860 h 1409700"/>
                <a:gd name="connsiteX0" fmla="*/ 66039 w 4763769"/>
                <a:gd name="connsiteY0" fmla="*/ 403860 h 1409700"/>
                <a:gd name="connsiteX1" fmla="*/ 146049 w 4763769"/>
                <a:gd name="connsiteY1" fmla="*/ 259080 h 1409700"/>
                <a:gd name="connsiteX2" fmla="*/ 267969 w 4763769"/>
                <a:gd name="connsiteY2" fmla="*/ 240030 h 1409700"/>
                <a:gd name="connsiteX3" fmla="*/ 393699 w 4763769"/>
                <a:gd name="connsiteY3" fmla="*/ 220980 h 1409700"/>
                <a:gd name="connsiteX4" fmla="*/ 534669 w 4763769"/>
                <a:gd name="connsiteY4" fmla="*/ 205740 h 1409700"/>
                <a:gd name="connsiteX5" fmla="*/ 668019 w 4763769"/>
                <a:gd name="connsiteY5" fmla="*/ 190500 h 1409700"/>
                <a:gd name="connsiteX6" fmla="*/ 797559 w 4763769"/>
                <a:gd name="connsiteY6" fmla="*/ 175260 h 1409700"/>
                <a:gd name="connsiteX7" fmla="*/ 942339 w 4763769"/>
                <a:gd name="connsiteY7" fmla="*/ 156210 h 1409700"/>
                <a:gd name="connsiteX8" fmla="*/ 1056639 w 4763769"/>
                <a:gd name="connsiteY8" fmla="*/ 148590 h 1409700"/>
                <a:gd name="connsiteX9" fmla="*/ 1178559 w 4763769"/>
                <a:gd name="connsiteY9" fmla="*/ 144780 h 1409700"/>
                <a:gd name="connsiteX10" fmla="*/ 1410969 w 4763769"/>
                <a:gd name="connsiteY10" fmla="*/ 205740 h 1409700"/>
                <a:gd name="connsiteX11" fmla="*/ 1670049 w 4763769"/>
                <a:gd name="connsiteY11" fmla="*/ 240030 h 1409700"/>
                <a:gd name="connsiteX12" fmla="*/ 1940559 w 4763769"/>
                <a:gd name="connsiteY12" fmla="*/ 259080 h 1409700"/>
                <a:gd name="connsiteX13" fmla="*/ 2218689 w 4763769"/>
                <a:gd name="connsiteY13" fmla="*/ 243840 h 1409700"/>
                <a:gd name="connsiteX14" fmla="*/ 2481579 w 4763769"/>
                <a:gd name="connsiteY14" fmla="*/ 217170 h 1409700"/>
                <a:gd name="connsiteX15" fmla="*/ 2744469 w 4763769"/>
                <a:gd name="connsiteY15" fmla="*/ 163830 h 1409700"/>
                <a:gd name="connsiteX16" fmla="*/ 2961639 w 4763769"/>
                <a:gd name="connsiteY16" fmla="*/ 95250 h 1409700"/>
                <a:gd name="connsiteX17" fmla="*/ 3155949 w 4763769"/>
                <a:gd name="connsiteY17" fmla="*/ 0 h 1409700"/>
                <a:gd name="connsiteX18" fmla="*/ 3388359 w 4763769"/>
                <a:gd name="connsiteY18" fmla="*/ 209550 h 1409700"/>
                <a:gd name="connsiteX19" fmla="*/ 4763769 w 4763769"/>
                <a:gd name="connsiteY19" fmla="*/ 1409700 h 1409700"/>
                <a:gd name="connsiteX20" fmla="*/ 685801 w 4763769"/>
                <a:gd name="connsiteY20" fmla="*/ 477519 h 1409700"/>
                <a:gd name="connsiteX21" fmla="*/ 401321 w 4763769"/>
                <a:gd name="connsiteY21" fmla="*/ 492759 h 1409700"/>
                <a:gd name="connsiteX22" fmla="*/ 284481 w 4763769"/>
                <a:gd name="connsiteY22" fmla="*/ 513079 h 1409700"/>
                <a:gd name="connsiteX23" fmla="*/ 132081 w 4763769"/>
                <a:gd name="connsiteY23" fmla="*/ 533399 h 1409700"/>
                <a:gd name="connsiteX24" fmla="*/ 0 w 4763769"/>
                <a:gd name="connsiteY24" fmla="*/ 543559 h 1409700"/>
                <a:gd name="connsiteX25" fmla="*/ 66039 w 4763769"/>
                <a:gd name="connsiteY25" fmla="*/ 403860 h 1409700"/>
                <a:gd name="connsiteX0" fmla="*/ 66039 w 4763769"/>
                <a:gd name="connsiteY0" fmla="*/ 403860 h 1409700"/>
                <a:gd name="connsiteX1" fmla="*/ 146049 w 4763769"/>
                <a:gd name="connsiteY1" fmla="*/ 259080 h 1409700"/>
                <a:gd name="connsiteX2" fmla="*/ 267969 w 4763769"/>
                <a:gd name="connsiteY2" fmla="*/ 240030 h 1409700"/>
                <a:gd name="connsiteX3" fmla="*/ 393699 w 4763769"/>
                <a:gd name="connsiteY3" fmla="*/ 220980 h 1409700"/>
                <a:gd name="connsiteX4" fmla="*/ 534669 w 4763769"/>
                <a:gd name="connsiteY4" fmla="*/ 205740 h 1409700"/>
                <a:gd name="connsiteX5" fmla="*/ 668019 w 4763769"/>
                <a:gd name="connsiteY5" fmla="*/ 190500 h 1409700"/>
                <a:gd name="connsiteX6" fmla="*/ 797559 w 4763769"/>
                <a:gd name="connsiteY6" fmla="*/ 175260 h 1409700"/>
                <a:gd name="connsiteX7" fmla="*/ 942339 w 4763769"/>
                <a:gd name="connsiteY7" fmla="*/ 156210 h 1409700"/>
                <a:gd name="connsiteX8" fmla="*/ 1056639 w 4763769"/>
                <a:gd name="connsiteY8" fmla="*/ 148590 h 1409700"/>
                <a:gd name="connsiteX9" fmla="*/ 1178559 w 4763769"/>
                <a:gd name="connsiteY9" fmla="*/ 144780 h 1409700"/>
                <a:gd name="connsiteX10" fmla="*/ 1410969 w 4763769"/>
                <a:gd name="connsiteY10" fmla="*/ 205740 h 1409700"/>
                <a:gd name="connsiteX11" fmla="*/ 1670049 w 4763769"/>
                <a:gd name="connsiteY11" fmla="*/ 240030 h 1409700"/>
                <a:gd name="connsiteX12" fmla="*/ 1940559 w 4763769"/>
                <a:gd name="connsiteY12" fmla="*/ 259080 h 1409700"/>
                <a:gd name="connsiteX13" fmla="*/ 2218689 w 4763769"/>
                <a:gd name="connsiteY13" fmla="*/ 243840 h 1409700"/>
                <a:gd name="connsiteX14" fmla="*/ 2481579 w 4763769"/>
                <a:gd name="connsiteY14" fmla="*/ 217170 h 1409700"/>
                <a:gd name="connsiteX15" fmla="*/ 2744469 w 4763769"/>
                <a:gd name="connsiteY15" fmla="*/ 163830 h 1409700"/>
                <a:gd name="connsiteX16" fmla="*/ 2961639 w 4763769"/>
                <a:gd name="connsiteY16" fmla="*/ 95250 h 1409700"/>
                <a:gd name="connsiteX17" fmla="*/ 3155949 w 4763769"/>
                <a:gd name="connsiteY17" fmla="*/ 0 h 1409700"/>
                <a:gd name="connsiteX18" fmla="*/ 3388359 w 4763769"/>
                <a:gd name="connsiteY18" fmla="*/ 209550 h 1409700"/>
                <a:gd name="connsiteX19" fmla="*/ 4763769 w 4763769"/>
                <a:gd name="connsiteY19" fmla="*/ 1409700 h 1409700"/>
                <a:gd name="connsiteX20" fmla="*/ 685801 w 4763769"/>
                <a:gd name="connsiteY20" fmla="*/ 477519 h 1409700"/>
                <a:gd name="connsiteX21" fmla="*/ 401321 w 4763769"/>
                <a:gd name="connsiteY21" fmla="*/ 492759 h 1409700"/>
                <a:gd name="connsiteX22" fmla="*/ 264161 w 4763769"/>
                <a:gd name="connsiteY22" fmla="*/ 513079 h 1409700"/>
                <a:gd name="connsiteX23" fmla="*/ 132081 w 4763769"/>
                <a:gd name="connsiteY23" fmla="*/ 533399 h 1409700"/>
                <a:gd name="connsiteX24" fmla="*/ 0 w 4763769"/>
                <a:gd name="connsiteY24" fmla="*/ 543559 h 1409700"/>
                <a:gd name="connsiteX25" fmla="*/ 66039 w 4763769"/>
                <a:gd name="connsiteY25" fmla="*/ 403860 h 1409700"/>
                <a:gd name="connsiteX0" fmla="*/ 66039 w 4763769"/>
                <a:gd name="connsiteY0" fmla="*/ 403860 h 1409700"/>
                <a:gd name="connsiteX1" fmla="*/ 146049 w 4763769"/>
                <a:gd name="connsiteY1" fmla="*/ 259080 h 1409700"/>
                <a:gd name="connsiteX2" fmla="*/ 267969 w 4763769"/>
                <a:gd name="connsiteY2" fmla="*/ 240030 h 1409700"/>
                <a:gd name="connsiteX3" fmla="*/ 393699 w 4763769"/>
                <a:gd name="connsiteY3" fmla="*/ 220980 h 1409700"/>
                <a:gd name="connsiteX4" fmla="*/ 534669 w 4763769"/>
                <a:gd name="connsiteY4" fmla="*/ 205740 h 1409700"/>
                <a:gd name="connsiteX5" fmla="*/ 668019 w 4763769"/>
                <a:gd name="connsiteY5" fmla="*/ 190500 h 1409700"/>
                <a:gd name="connsiteX6" fmla="*/ 797559 w 4763769"/>
                <a:gd name="connsiteY6" fmla="*/ 175260 h 1409700"/>
                <a:gd name="connsiteX7" fmla="*/ 942339 w 4763769"/>
                <a:gd name="connsiteY7" fmla="*/ 156210 h 1409700"/>
                <a:gd name="connsiteX8" fmla="*/ 1056639 w 4763769"/>
                <a:gd name="connsiteY8" fmla="*/ 148590 h 1409700"/>
                <a:gd name="connsiteX9" fmla="*/ 1178559 w 4763769"/>
                <a:gd name="connsiteY9" fmla="*/ 144780 h 1409700"/>
                <a:gd name="connsiteX10" fmla="*/ 1410969 w 4763769"/>
                <a:gd name="connsiteY10" fmla="*/ 205740 h 1409700"/>
                <a:gd name="connsiteX11" fmla="*/ 1670049 w 4763769"/>
                <a:gd name="connsiteY11" fmla="*/ 240030 h 1409700"/>
                <a:gd name="connsiteX12" fmla="*/ 1940559 w 4763769"/>
                <a:gd name="connsiteY12" fmla="*/ 259080 h 1409700"/>
                <a:gd name="connsiteX13" fmla="*/ 2218689 w 4763769"/>
                <a:gd name="connsiteY13" fmla="*/ 243840 h 1409700"/>
                <a:gd name="connsiteX14" fmla="*/ 2481579 w 4763769"/>
                <a:gd name="connsiteY14" fmla="*/ 217170 h 1409700"/>
                <a:gd name="connsiteX15" fmla="*/ 2744469 w 4763769"/>
                <a:gd name="connsiteY15" fmla="*/ 163830 h 1409700"/>
                <a:gd name="connsiteX16" fmla="*/ 2961639 w 4763769"/>
                <a:gd name="connsiteY16" fmla="*/ 95250 h 1409700"/>
                <a:gd name="connsiteX17" fmla="*/ 3155949 w 4763769"/>
                <a:gd name="connsiteY17" fmla="*/ 0 h 1409700"/>
                <a:gd name="connsiteX18" fmla="*/ 3388359 w 4763769"/>
                <a:gd name="connsiteY18" fmla="*/ 209550 h 1409700"/>
                <a:gd name="connsiteX19" fmla="*/ 4763769 w 4763769"/>
                <a:gd name="connsiteY19" fmla="*/ 1409700 h 1409700"/>
                <a:gd name="connsiteX20" fmla="*/ 1305561 w 4763769"/>
                <a:gd name="connsiteY20" fmla="*/ 622299 h 1409700"/>
                <a:gd name="connsiteX21" fmla="*/ 685801 w 4763769"/>
                <a:gd name="connsiteY21" fmla="*/ 477519 h 1409700"/>
                <a:gd name="connsiteX22" fmla="*/ 401321 w 4763769"/>
                <a:gd name="connsiteY22" fmla="*/ 492759 h 1409700"/>
                <a:gd name="connsiteX23" fmla="*/ 264161 w 4763769"/>
                <a:gd name="connsiteY23" fmla="*/ 513079 h 1409700"/>
                <a:gd name="connsiteX24" fmla="*/ 132081 w 4763769"/>
                <a:gd name="connsiteY24" fmla="*/ 533399 h 1409700"/>
                <a:gd name="connsiteX25" fmla="*/ 0 w 4763769"/>
                <a:gd name="connsiteY25" fmla="*/ 543559 h 1409700"/>
                <a:gd name="connsiteX26" fmla="*/ 66039 w 4763769"/>
                <a:gd name="connsiteY26" fmla="*/ 403860 h 1409700"/>
                <a:gd name="connsiteX0" fmla="*/ 66039 w 4763769"/>
                <a:gd name="connsiteY0" fmla="*/ 403860 h 1409700"/>
                <a:gd name="connsiteX1" fmla="*/ 146049 w 4763769"/>
                <a:gd name="connsiteY1" fmla="*/ 259080 h 1409700"/>
                <a:gd name="connsiteX2" fmla="*/ 267969 w 4763769"/>
                <a:gd name="connsiteY2" fmla="*/ 240030 h 1409700"/>
                <a:gd name="connsiteX3" fmla="*/ 393699 w 4763769"/>
                <a:gd name="connsiteY3" fmla="*/ 220980 h 1409700"/>
                <a:gd name="connsiteX4" fmla="*/ 534669 w 4763769"/>
                <a:gd name="connsiteY4" fmla="*/ 205740 h 1409700"/>
                <a:gd name="connsiteX5" fmla="*/ 668019 w 4763769"/>
                <a:gd name="connsiteY5" fmla="*/ 190500 h 1409700"/>
                <a:gd name="connsiteX6" fmla="*/ 797559 w 4763769"/>
                <a:gd name="connsiteY6" fmla="*/ 175260 h 1409700"/>
                <a:gd name="connsiteX7" fmla="*/ 942339 w 4763769"/>
                <a:gd name="connsiteY7" fmla="*/ 156210 h 1409700"/>
                <a:gd name="connsiteX8" fmla="*/ 1056639 w 4763769"/>
                <a:gd name="connsiteY8" fmla="*/ 148590 h 1409700"/>
                <a:gd name="connsiteX9" fmla="*/ 1178559 w 4763769"/>
                <a:gd name="connsiteY9" fmla="*/ 144780 h 1409700"/>
                <a:gd name="connsiteX10" fmla="*/ 1410969 w 4763769"/>
                <a:gd name="connsiteY10" fmla="*/ 205740 h 1409700"/>
                <a:gd name="connsiteX11" fmla="*/ 1670049 w 4763769"/>
                <a:gd name="connsiteY11" fmla="*/ 240030 h 1409700"/>
                <a:gd name="connsiteX12" fmla="*/ 1940559 w 4763769"/>
                <a:gd name="connsiteY12" fmla="*/ 259080 h 1409700"/>
                <a:gd name="connsiteX13" fmla="*/ 2218689 w 4763769"/>
                <a:gd name="connsiteY13" fmla="*/ 243840 h 1409700"/>
                <a:gd name="connsiteX14" fmla="*/ 2481579 w 4763769"/>
                <a:gd name="connsiteY14" fmla="*/ 217170 h 1409700"/>
                <a:gd name="connsiteX15" fmla="*/ 2744469 w 4763769"/>
                <a:gd name="connsiteY15" fmla="*/ 163830 h 1409700"/>
                <a:gd name="connsiteX16" fmla="*/ 2961639 w 4763769"/>
                <a:gd name="connsiteY16" fmla="*/ 95250 h 1409700"/>
                <a:gd name="connsiteX17" fmla="*/ 3155949 w 4763769"/>
                <a:gd name="connsiteY17" fmla="*/ 0 h 1409700"/>
                <a:gd name="connsiteX18" fmla="*/ 3388359 w 4763769"/>
                <a:gd name="connsiteY18" fmla="*/ 209550 h 1409700"/>
                <a:gd name="connsiteX19" fmla="*/ 4763769 w 4763769"/>
                <a:gd name="connsiteY19" fmla="*/ 1409700 h 1409700"/>
                <a:gd name="connsiteX20" fmla="*/ 833121 w 4763769"/>
                <a:gd name="connsiteY20" fmla="*/ 469899 h 1409700"/>
                <a:gd name="connsiteX21" fmla="*/ 685801 w 4763769"/>
                <a:gd name="connsiteY21" fmla="*/ 477519 h 1409700"/>
                <a:gd name="connsiteX22" fmla="*/ 401321 w 4763769"/>
                <a:gd name="connsiteY22" fmla="*/ 492759 h 1409700"/>
                <a:gd name="connsiteX23" fmla="*/ 264161 w 4763769"/>
                <a:gd name="connsiteY23" fmla="*/ 513079 h 1409700"/>
                <a:gd name="connsiteX24" fmla="*/ 132081 w 4763769"/>
                <a:gd name="connsiteY24" fmla="*/ 533399 h 1409700"/>
                <a:gd name="connsiteX25" fmla="*/ 0 w 4763769"/>
                <a:gd name="connsiteY25" fmla="*/ 543559 h 1409700"/>
                <a:gd name="connsiteX26" fmla="*/ 66039 w 4763769"/>
                <a:gd name="connsiteY26" fmla="*/ 403860 h 1409700"/>
                <a:gd name="connsiteX0" fmla="*/ 66039 w 4763769"/>
                <a:gd name="connsiteY0" fmla="*/ 403860 h 1409700"/>
                <a:gd name="connsiteX1" fmla="*/ 146049 w 4763769"/>
                <a:gd name="connsiteY1" fmla="*/ 259080 h 1409700"/>
                <a:gd name="connsiteX2" fmla="*/ 267969 w 4763769"/>
                <a:gd name="connsiteY2" fmla="*/ 240030 h 1409700"/>
                <a:gd name="connsiteX3" fmla="*/ 393699 w 4763769"/>
                <a:gd name="connsiteY3" fmla="*/ 220980 h 1409700"/>
                <a:gd name="connsiteX4" fmla="*/ 534669 w 4763769"/>
                <a:gd name="connsiteY4" fmla="*/ 205740 h 1409700"/>
                <a:gd name="connsiteX5" fmla="*/ 668019 w 4763769"/>
                <a:gd name="connsiteY5" fmla="*/ 190500 h 1409700"/>
                <a:gd name="connsiteX6" fmla="*/ 797559 w 4763769"/>
                <a:gd name="connsiteY6" fmla="*/ 175260 h 1409700"/>
                <a:gd name="connsiteX7" fmla="*/ 942339 w 4763769"/>
                <a:gd name="connsiteY7" fmla="*/ 156210 h 1409700"/>
                <a:gd name="connsiteX8" fmla="*/ 1056639 w 4763769"/>
                <a:gd name="connsiteY8" fmla="*/ 148590 h 1409700"/>
                <a:gd name="connsiteX9" fmla="*/ 1178559 w 4763769"/>
                <a:gd name="connsiteY9" fmla="*/ 144780 h 1409700"/>
                <a:gd name="connsiteX10" fmla="*/ 1410969 w 4763769"/>
                <a:gd name="connsiteY10" fmla="*/ 205740 h 1409700"/>
                <a:gd name="connsiteX11" fmla="*/ 1670049 w 4763769"/>
                <a:gd name="connsiteY11" fmla="*/ 240030 h 1409700"/>
                <a:gd name="connsiteX12" fmla="*/ 1940559 w 4763769"/>
                <a:gd name="connsiteY12" fmla="*/ 259080 h 1409700"/>
                <a:gd name="connsiteX13" fmla="*/ 2218689 w 4763769"/>
                <a:gd name="connsiteY13" fmla="*/ 243840 h 1409700"/>
                <a:gd name="connsiteX14" fmla="*/ 2481579 w 4763769"/>
                <a:gd name="connsiteY14" fmla="*/ 217170 h 1409700"/>
                <a:gd name="connsiteX15" fmla="*/ 2744469 w 4763769"/>
                <a:gd name="connsiteY15" fmla="*/ 163830 h 1409700"/>
                <a:gd name="connsiteX16" fmla="*/ 2961639 w 4763769"/>
                <a:gd name="connsiteY16" fmla="*/ 95250 h 1409700"/>
                <a:gd name="connsiteX17" fmla="*/ 3155949 w 4763769"/>
                <a:gd name="connsiteY17" fmla="*/ 0 h 1409700"/>
                <a:gd name="connsiteX18" fmla="*/ 3388359 w 4763769"/>
                <a:gd name="connsiteY18" fmla="*/ 209550 h 1409700"/>
                <a:gd name="connsiteX19" fmla="*/ 4763769 w 4763769"/>
                <a:gd name="connsiteY19" fmla="*/ 1409700 h 1409700"/>
                <a:gd name="connsiteX20" fmla="*/ 1833881 w 4763769"/>
                <a:gd name="connsiteY20" fmla="*/ 713739 h 1409700"/>
                <a:gd name="connsiteX21" fmla="*/ 833121 w 4763769"/>
                <a:gd name="connsiteY21" fmla="*/ 469899 h 1409700"/>
                <a:gd name="connsiteX22" fmla="*/ 685801 w 4763769"/>
                <a:gd name="connsiteY22" fmla="*/ 477519 h 1409700"/>
                <a:gd name="connsiteX23" fmla="*/ 401321 w 4763769"/>
                <a:gd name="connsiteY23" fmla="*/ 492759 h 1409700"/>
                <a:gd name="connsiteX24" fmla="*/ 264161 w 4763769"/>
                <a:gd name="connsiteY24" fmla="*/ 513079 h 1409700"/>
                <a:gd name="connsiteX25" fmla="*/ 132081 w 4763769"/>
                <a:gd name="connsiteY25" fmla="*/ 533399 h 1409700"/>
                <a:gd name="connsiteX26" fmla="*/ 0 w 4763769"/>
                <a:gd name="connsiteY26" fmla="*/ 543559 h 1409700"/>
                <a:gd name="connsiteX27" fmla="*/ 66039 w 4763769"/>
                <a:gd name="connsiteY27" fmla="*/ 403860 h 1409700"/>
                <a:gd name="connsiteX0" fmla="*/ 66039 w 4763769"/>
                <a:gd name="connsiteY0" fmla="*/ 403860 h 1409700"/>
                <a:gd name="connsiteX1" fmla="*/ 146049 w 4763769"/>
                <a:gd name="connsiteY1" fmla="*/ 259080 h 1409700"/>
                <a:gd name="connsiteX2" fmla="*/ 267969 w 4763769"/>
                <a:gd name="connsiteY2" fmla="*/ 240030 h 1409700"/>
                <a:gd name="connsiteX3" fmla="*/ 393699 w 4763769"/>
                <a:gd name="connsiteY3" fmla="*/ 220980 h 1409700"/>
                <a:gd name="connsiteX4" fmla="*/ 534669 w 4763769"/>
                <a:gd name="connsiteY4" fmla="*/ 205740 h 1409700"/>
                <a:gd name="connsiteX5" fmla="*/ 668019 w 4763769"/>
                <a:gd name="connsiteY5" fmla="*/ 190500 h 1409700"/>
                <a:gd name="connsiteX6" fmla="*/ 797559 w 4763769"/>
                <a:gd name="connsiteY6" fmla="*/ 175260 h 1409700"/>
                <a:gd name="connsiteX7" fmla="*/ 942339 w 4763769"/>
                <a:gd name="connsiteY7" fmla="*/ 156210 h 1409700"/>
                <a:gd name="connsiteX8" fmla="*/ 1056639 w 4763769"/>
                <a:gd name="connsiteY8" fmla="*/ 148590 h 1409700"/>
                <a:gd name="connsiteX9" fmla="*/ 1178559 w 4763769"/>
                <a:gd name="connsiteY9" fmla="*/ 144780 h 1409700"/>
                <a:gd name="connsiteX10" fmla="*/ 1410969 w 4763769"/>
                <a:gd name="connsiteY10" fmla="*/ 205740 h 1409700"/>
                <a:gd name="connsiteX11" fmla="*/ 1670049 w 4763769"/>
                <a:gd name="connsiteY11" fmla="*/ 240030 h 1409700"/>
                <a:gd name="connsiteX12" fmla="*/ 1940559 w 4763769"/>
                <a:gd name="connsiteY12" fmla="*/ 259080 h 1409700"/>
                <a:gd name="connsiteX13" fmla="*/ 2218689 w 4763769"/>
                <a:gd name="connsiteY13" fmla="*/ 243840 h 1409700"/>
                <a:gd name="connsiteX14" fmla="*/ 2481579 w 4763769"/>
                <a:gd name="connsiteY14" fmla="*/ 217170 h 1409700"/>
                <a:gd name="connsiteX15" fmla="*/ 2744469 w 4763769"/>
                <a:gd name="connsiteY15" fmla="*/ 163830 h 1409700"/>
                <a:gd name="connsiteX16" fmla="*/ 2961639 w 4763769"/>
                <a:gd name="connsiteY16" fmla="*/ 95250 h 1409700"/>
                <a:gd name="connsiteX17" fmla="*/ 3155949 w 4763769"/>
                <a:gd name="connsiteY17" fmla="*/ 0 h 1409700"/>
                <a:gd name="connsiteX18" fmla="*/ 3388359 w 4763769"/>
                <a:gd name="connsiteY18" fmla="*/ 209550 h 1409700"/>
                <a:gd name="connsiteX19" fmla="*/ 4763769 w 4763769"/>
                <a:gd name="connsiteY19" fmla="*/ 1409700 h 1409700"/>
                <a:gd name="connsiteX20" fmla="*/ 957581 w 4763769"/>
                <a:gd name="connsiteY20" fmla="*/ 467359 h 1409700"/>
                <a:gd name="connsiteX21" fmla="*/ 833121 w 4763769"/>
                <a:gd name="connsiteY21" fmla="*/ 469899 h 1409700"/>
                <a:gd name="connsiteX22" fmla="*/ 685801 w 4763769"/>
                <a:gd name="connsiteY22" fmla="*/ 477519 h 1409700"/>
                <a:gd name="connsiteX23" fmla="*/ 401321 w 4763769"/>
                <a:gd name="connsiteY23" fmla="*/ 492759 h 1409700"/>
                <a:gd name="connsiteX24" fmla="*/ 264161 w 4763769"/>
                <a:gd name="connsiteY24" fmla="*/ 513079 h 1409700"/>
                <a:gd name="connsiteX25" fmla="*/ 132081 w 4763769"/>
                <a:gd name="connsiteY25" fmla="*/ 533399 h 1409700"/>
                <a:gd name="connsiteX26" fmla="*/ 0 w 4763769"/>
                <a:gd name="connsiteY26" fmla="*/ 543559 h 1409700"/>
                <a:gd name="connsiteX27" fmla="*/ 66039 w 4763769"/>
                <a:gd name="connsiteY27" fmla="*/ 403860 h 1409700"/>
                <a:gd name="connsiteX0" fmla="*/ 66039 w 4763769"/>
                <a:gd name="connsiteY0" fmla="*/ 403860 h 1409700"/>
                <a:gd name="connsiteX1" fmla="*/ 146049 w 4763769"/>
                <a:gd name="connsiteY1" fmla="*/ 259080 h 1409700"/>
                <a:gd name="connsiteX2" fmla="*/ 267969 w 4763769"/>
                <a:gd name="connsiteY2" fmla="*/ 240030 h 1409700"/>
                <a:gd name="connsiteX3" fmla="*/ 393699 w 4763769"/>
                <a:gd name="connsiteY3" fmla="*/ 220980 h 1409700"/>
                <a:gd name="connsiteX4" fmla="*/ 534669 w 4763769"/>
                <a:gd name="connsiteY4" fmla="*/ 205740 h 1409700"/>
                <a:gd name="connsiteX5" fmla="*/ 668019 w 4763769"/>
                <a:gd name="connsiteY5" fmla="*/ 190500 h 1409700"/>
                <a:gd name="connsiteX6" fmla="*/ 797559 w 4763769"/>
                <a:gd name="connsiteY6" fmla="*/ 175260 h 1409700"/>
                <a:gd name="connsiteX7" fmla="*/ 942339 w 4763769"/>
                <a:gd name="connsiteY7" fmla="*/ 156210 h 1409700"/>
                <a:gd name="connsiteX8" fmla="*/ 1056639 w 4763769"/>
                <a:gd name="connsiteY8" fmla="*/ 148590 h 1409700"/>
                <a:gd name="connsiteX9" fmla="*/ 1178559 w 4763769"/>
                <a:gd name="connsiteY9" fmla="*/ 144780 h 1409700"/>
                <a:gd name="connsiteX10" fmla="*/ 1410969 w 4763769"/>
                <a:gd name="connsiteY10" fmla="*/ 205740 h 1409700"/>
                <a:gd name="connsiteX11" fmla="*/ 1670049 w 4763769"/>
                <a:gd name="connsiteY11" fmla="*/ 240030 h 1409700"/>
                <a:gd name="connsiteX12" fmla="*/ 1940559 w 4763769"/>
                <a:gd name="connsiteY12" fmla="*/ 259080 h 1409700"/>
                <a:gd name="connsiteX13" fmla="*/ 2218689 w 4763769"/>
                <a:gd name="connsiteY13" fmla="*/ 243840 h 1409700"/>
                <a:gd name="connsiteX14" fmla="*/ 2481579 w 4763769"/>
                <a:gd name="connsiteY14" fmla="*/ 217170 h 1409700"/>
                <a:gd name="connsiteX15" fmla="*/ 2744469 w 4763769"/>
                <a:gd name="connsiteY15" fmla="*/ 163830 h 1409700"/>
                <a:gd name="connsiteX16" fmla="*/ 2961639 w 4763769"/>
                <a:gd name="connsiteY16" fmla="*/ 95250 h 1409700"/>
                <a:gd name="connsiteX17" fmla="*/ 3155949 w 4763769"/>
                <a:gd name="connsiteY17" fmla="*/ 0 h 1409700"/>
                <a:gd name="connsiteX18" fmla="*/ 3388359 w 4763769"/>
                <a:gd name="connsiteY18" fmla="*/ 209550 h 1409700"/>
                <a:gd name="connsiteX19" fmla="*/ 4763769 w 4763769"/>
                <a:gd name="connsiteY19" fmla="*/ 1409700 h 1409700"/>
                <a:gd name="connsiteX20" fmla="*/ 1828801 w 4763769"/>
                <a:gd name="connsiteY20" fmla="*/ 680719 h 1409700"/>
                <a:gd name="connsiteX21" fmla="*/ 957581 w 4763769"/>
                <a:gd name="connsiteY21" fmla="*/ 467359 h 1409700"/>
                <a:gd name="connsiteX22" fmla="*/ 833121 w 4763769"/>
                <a:gd name="connsiteY22" fmla="*/ 469899 h 1409700"/>
                <a:gd name="connsiteX23" fmla="*/ 685801 w 4763769"/>
                <a:gd name="connsiteY23" fmla="*/ 477519 h 1409700"/>
                <a:gd name="connsiteX24" fmla="*/ 401321 w 4763769"/>
                <a:gd name="connsiteY24" fmla="*/ 492759 h 1409700"/>
                <a:gd name="connsiteX25" fmla="*/ 264161 w 4763769"/>
                <a:gd name="connsiteY25" fmla="*/ 513079 h 1409700"/>
                <a:gd name="connsiteX26" fmla="*/ 132081 w 4763769"/>
                <a:gd name="connsiteY26" fmla="*/ 533399 h 1409700"/>
                <a:gd name="connsiteX27" fmla="*/ 0 w 4763769"/>
                <a:gd name="connsiteY27" fmla="*/ 543559 h 1409700"/>
                <a:gd name="connsiteX28" fmla="*/ 66039 w 4763769"/>
                <a:gd name="connsiteY28" fmla="*/ 403860 h 1409700"/>
                <a:gd name="connsiteX0" fmla="*/ 66039 w 4763769"/>
                <a:gd name="connsiteY0" fmla="*/ 403860 h 1409700"/>
                <a:gd name="connsiteX1" fmla="*/ 146049 w 4763769"/>
                <a:gd name="connsiteY1" fmla="*/ 259080 h 1409700"/>
                <a:gd name="connsiteX2" fmla="*/ 267969 w 4763769"/>
                <a:gd name="connsiteY2" fmla="*/ 240030 h 1409700"/>
                <a:gd name="connsiteX3" fmla="*/ 393699 w 4763769"/>
                <a:gd name="connsiteY3" fmla="*/ 220980 h 1409700"/>
                <a:gd name="connsiteX4" fmla="*/ 534669 w 4763769"/>
                <a:gd name="connsiteY4" fmla="*/ 205740 h 1409700"/>
                <a:gd name="connsiteX5" fmla="*/ 668019 w 4763769"/>
                <a:gd name="connsiteY5" fmla="*/ 190500 h 1409700"/>
                <a:gd name="connsiteX6" fmla="*/ 797559 w 4763769"/>
                <a:gd name="connsiteY6" fmla="*/ 175260 h 1409700"/>
                <a:gd name="connsiteX7" fmla="*/ 942339 w 4763769"/>
                <a:gd name="connsiteY7" fmla="*/ 156210 h 1409700"/>
                <a:gd name="connsiteX8" fmla="*/ 1056639 w 4763769"/>
                <a:gd name="connsiteY8" fmla="*/ 148590 h 1409700"/>
                <a:gd name="connsiteX9" fmla="*/ 1178559 w 4763769"/>
                <a:gd name="connsiteY9" fmla="*/ 144780 h 1409700"/>
                <a:gd name="connsiteX10" fmla="*/ 1410969 w 4763769"/>
                <a:gd name="connsiteY10" fmla="*/ 205740 h 1409700"/>
                <a:gd name="connsiteX11" fmla="*/ 1670049 w 4763769"/>
                <a:gd name="connsiteY11" fmla="*/ 240030 h 1409700"/>
                <a:gd name="connsiteX12" fmla="*/ 1940559 w 4763769"/>
                <a:gd name="connsiteY12" fmla="*/ 259080 h 1409700"/>
                <a:gd name="connsiteX13" fmla="*/ 2218689 w 4763769"/>
                <a:gd name="connsiteY13" fmla="*/ 243840 h 1409700"/>
                <a:gd name="connsiteX14" fmla="*/ 2481579 w 4763769"/>
                <a:gd name="connsiteY14" fmla="*/ 217170 h 1409700"/>
                <a:gd name="connsiteX15" fmla="*/ 2744469 w 4763769"/>
                <a:gd name="connsiteY15" fmla="*/ 163830 h 1409700"/>
                <a:gd name="connsiteX16" fmla="*/ 2961639 w 4763769"/>
                <a:gd name="connsiteY16" fmla="*/ 95250 h 1409700"/>
                <a:gd name="connsiteX17" fmla="*/ 3155949 w 4763769"/>
                <a:gd name="connsiteY17" fmla="*/ 0 h 1409700"/>
                <a:gd name="connsiteX18" fmla="*/ 3388359 w 4763769"/>
                <a:gd name="connsiteY18" fmla="*/ 209550 h 1409700"/>
                <a:gd name="connsiteX19" fmla="*/ 4763769 w 4763769"/>
                <a:gd name="connsiteY19" fmla="*/ 1409700 h 1409700"/>
                <a:gd name="connsiteX20" fmla="*/ 1137921 w 4763769"/>
                <a:gd name="connsiteY20" fmla="*/ 467359 h 1409700"/>
                <a:gd name="connsiteX21" fmla="*/ 957581 w 4763769"/>
                <a:gd name="connsiteY21" fmla="*/ 467359 h 1409700"/>
                <a:gd name="connsiteX22" fmla="*/ 833121 w 4763769"/>
                <a:gd name="connsiteY22" fmla="*/ 469899 h 1409700"/>
                <a:gd name="connsiteX23" fmla="*/ 685801 w 4763769"/>
                <a:gd name="connsiteY23" fmla="*/ 477519 h 1409700"/>
                <a:gd name="connsiteX24" fmla="*/ 401321 w 4763769"/>
                <a:gd name="connsiteY24" fmla="*/ 492759 h 1409700"/>
                <a:gd name="connsiteX25" fmla="*/ 264161 w 4763769"/>
                <a:gd name="connsiteY25" fmla="*/ 513079 h 1409700"/>
                <a:gd name="connsiteX26" fmla="*/ 132081 w 4763769"/>
                <a:gd name="connsiteY26" fmla="*/ 533399 h 1409700"/>
                <a:gd name="connsiteX27" fmla="*/ 0 w 4763769"/>
                <a:gd name="connsiteY27" fmla="*/ 543559 h 1409700"/>
                <a:gd name="connsiteX28" fmla="*/ 66039 w 4763769"/>
                <a:gd name="connsiteY28" fmla="*/ 403860 h 1409700"/>
                <a:gd name="connsiteX0" fmla="*/ 66039 w 4763769"/>
                <a:gd name="connsiteY0" fmla="*/ 403860 h 1409700"/>
                <a:gd name="connsiteX1" fmla="*/ 146049 w 4763769"/>
                <a:gd name="connsiteY1" fmla="*/ 259080 h 1409700"/>
                <a:gd name="connsiteX2" fmla="*/ 267969 w 4763769"/>
                <a:gd name="connsiteY2" fmla="*/ 240030 h 1409700"/>
                <a:gd name="connsiteX3" fmla="*/ 393699 w 4763769"/>
                <a:gd name="connsiteY3" fmla="*/ 220980 h 1409700"/>
                <a:gd name="connsiteX4" fmla="*/ 534669 w 4763769"/>
                <a:gd name="connsiteY4" fmla="*/ 205740 h 1409700"/>
                <a:gd name="connsiteX5" fmla="*/ 668019 w 4763769"/>
                <a:gd name="connsiteY5" fmla="*/ 190500 h 1409700"/>
                <a:gd name="connsiteX6" fmla="*/ 797559 w 4763769"/>
                <a:gd name="connsiteY6" fmla="*/ 175260 h 1409700"/>
                <a:gd name="connsiteX7" fmla="*/ 942339 w 4763769"/>
                <a:gd name="connsiteY7" fmla="*/ 156210 h 1409700"/>
                <a:gd name="connsiteX8" fmla="*/ 1056639 w 4763769"/>
                <a:gd name="connsiteY8" fmla="*/ 148590 h 1409700"/>
                <a:gd name="connsiteX9" fmla="*/ 1178559 w 4763769"/>
                <a:gd name="connsiteY9" fmla="*/ 144780 h 1409700"/>
                <a:gd name="connsiteX10" fmla="*/ 1410969 w 4763769"/>
                <a:gd name="connsiteY10" fmla="*/ 205740 h 1409700"/>
                <a:gd name="connsiteX11" fmla="*/ 1670049 w 4763769"/>
                <a:gd name="connsiteY11" fmla="*/ 240030 h 1409700"/>
                <a:gd name="connsiteX12" fmla="*/ 1940559 w 4763769"/>
                <a:gd name="connsiteY12" fmla="*/ 259080 h 1409700"/>
                <a:gd name="connsiteX13" fmla="*/ 2218689 w 4763769"/>
                <a:gd name="connsiteY13" fmla="*/ 243840 h 1409700"/>
                <a:gd name="connsiteX14" fmla="*/ 2481579 w 4763769"/>
                <a:gd name="connsiteY14" fmla="*/ 217170 h 1409700"/>
                <a:gd name="connsiteX15" fmla="*/ 2744469 w 4763769"/>
                <a:gd name="connsiteY15" fmla="*/ 163830 h 1409700"/>
                <a:gd name="connsiteX16" fmla="*/ 2961639 w 4763769"/>
                <a:gd name="connsiteY16" fmla="*/ 95250 h 1409700"/>
                <a:gd name="connsiteX17" fmla="*/ 3155949 w 4763769"/>
                <a:gd name="connsiteY17" fmla="*/ 0 h 1409700"/>
                <a:gd name="connsiteX18" fmla="*/ 3388359 w 4763769"/>
                <a:gd name="connsiteY18" fmla="*/ 209550 h 1409700"/>
                <a:gd name="connsiteX19" fmla="*/ 4763769 w 4763769"/>
                <a:gd name="connsiteY19" fmla="*/ 1409700 h 1409700"/>
                <a:gd name="connsiteX20" fmla="*/ 1447801 w 4763769"/>
                <a:gd name="connsiteY20" fmla="*/ 541019 h 1409700"/>
                <a:gd name="connsiteX21" fmla="*/ 1137921 w 4763769"/>
                <a:gd name="connsiteY21" fmla="*/ 467359 h 1409700"/>
                <a:gd name="connsiteX22" fmla="*/ 957581 w 4763769"/>
                <a:gd name="connsiteY22" fmla="*/ 467359 h 1409700"/>
                <a:gd name="connsiteX23" fmla="*/ 833121 w 4763769"/>
                <a:gd name="connsiteY23" fmla="*/ 469899 h 1409700"/>
                <a:gd name="connsiteX24" fmla="*/ 685801 w 4763769"/>
                <a:gd name="connsiteY24" fmla="*/ 477519 h 1409700"/>
                <a:gd name="connsiteX25" fmla="*/ 401321 w 4763769"/>
                <a:gd name="connsiteY25" fmla="*/ 492759 h 1409700"/>
                <a:gd name="connsiteX26" fmla="*/ 264161 w 4763769"/>
                <a:gd name="connsiteY26" fmla="*/ 513079 h 1409700"/>
                <a:gd name="connsiteX27" fmla="*/ 132081 w 4763769"/>
                <a:gd name="connsiteY27" fmla="*/ 533399 h 1409700"/>
                <a:gd name="connsiteX28" fmla="*/ 0 w 4763769"/>
                <a:gd name="connsiteY28" fmla="*/ 543559 h 1409700"/>
                <a:gd name="connsiteX29" fmla="*/ 66039 w 4763769"/>
                <a:gd name="connsiteY29" fmla="*/ 403860 h 1409700"/>
                <a:gd name="connsiteX0" fmla="*/ 66039 w 4763769"/>
                <a:gd name="connsiteY0" fmla="*/ 403860 h 1409700"/>
                <a:gd name="connsiteX1" fmla="*/ 146049 w 4763769"/>
                <a:gd name="connsiteY1" fmla="*/ 259080 h 1409700"/>
                <a:gd name="connsiteX2" fmla="*/ 267969 w 4763769"/>
                <a:gd name="connsiteY2" fmla="*/ 240030 h 1409700"/>
                <a:gd name="connsiteX3" fmla="*/ 393699 w 4763769"/>
                <a:gd name="connsiteY3" fmla="*/ 220980 h 1409700"/>
                <a:gd name="connsiteX4" fmla="*/ 534669 w 4763769"/>
                <a:gd name="connsiteY4" fmla="*/ 205740 h 1409700"/>
                <a:gd name="connsiteX5" fmla="*/ 668019 w 4763769"/>
                <a:gd name="connsiteY5" fmla="*/ 190500 h 1409700"/>
                <a:gd name="connsiteX6" fmla="*/ 797559 w 4763769"/>
                <a:gd name="connsiteY6" fmla="*/ 175260 h 1409700"/>
                <a:gd name="connsiteX7" fmla="*/ 942339 w 4763769"/>
                <a:gd name="connsiteY7" fmla="*/ 156210 h 1409700"/>
                <a:gd name="connsiteX8" fmla="*/ 1056639 w 4763769"/>
                <a:gd name="connsiteY8" fmla="*/ 148590 h 1409700"/>
                <a:gd name="connsiteX9" fmla="*/ 1178559 w 4763769"/>
                <a:gd name="connsiteY9" fmla="*/ 144780 h 1409700"/>
                <a:gd name="connsiteX10" fmla="*/ 1410969 w 4763769"/>
                <a:gd name="connsiteY10" fmla="*/ 205740 h 1409700"/>
                <a:gd name="connsiteX11" fmla="*/ 1670049 w 4763769"/>
                <a:gd name="connsiteY11" fmla="*/ 240030 h 1409700"/>
                <a:gd name="connsiteX12" fmla="*/ 1940559 w 4763769"/>
                <a:gd name="connsiteY12" fmla="*/ 259080 h 1409700"/>
                <a:gd name="connsiteX13" fmla="*/ 2218689 w 4763769"/>
                <a:gd name="connsiteY13" fmla="*/ 243840 h 1409700"/>
                <a:gd name="connsiteX14" fmla="*/ 2481579 w 4763769"/>
                <a:gd name="connsiteY14" fmla="*/ 217170 h 1409700"/>
                <a:gd name="connsiteX15" fmla="*/ 2744469 w 4763769"/>
                <a:gd name="connsiteY15" fmla="*/ 163830 h 1409700"/>
                <a:gd name="connsiteX16" fmla="*/ 2961639 w 4763769"/>
                <a:gd name="connsiteY16" fmla="*/ 95250 h 1409700"/>
                <a:gd name="connsiteX17" fmla="*/ 3155949 w 4763769"/>
                <a:gd name="connsiteY17" fmla="*/ 0 h 1409700"/>
                <a:gd name="connsiteX18" fmla="*/ 3388359 w 4763769"/>
                <a:gd name="connsiteY18" fmla="*/ 209550 h 1409700"/>
                <a:gd name="connsiteX19" fmla="*/ 4763769 w 4763769"/>
                <a:gd name="connsiteY19" fmla="*/ 1409700 h 1409700"/>
                <a:gd name="connsiteX20" fmla="*/ 1394461 w 4763769"/>
                <a:gd name="connsiteY20" fmla="*/ 518159 h 1409700"/>
                <a:gd name="connsiteX21" fmla="*/ 1137921 w 4763769"/>
                <a:gd name="connsiteY21" fmla="*/ 467359 h 1409700"/>
                <a:gd name="connsiteX22" fmla="*/ 957581 w 4763769"/>
                <a:gd name="connsiteY22" fmla="*/ 467359 h 1409700"/>
                <a:gd name="connsiteX23" fmla="*/ 833121 w 4763769"/>
                <a:gd name="connsiteY23" fmla="*/ 469899 h 1409700"/>
                <a:gd name="connsiteX24" fmla="*/ 685801 w 4763769"/>
                <a:gd name="connsiteY24" fmla="*/ 477519 h 1409700"/>
                <a:gd name="connsiteX25" fmla="*/ 401321 w 4763769"/>
                <a:gd name="connsiteY25" fmla="*/ 492759 h 1409700"/>
                <a:gd name="connsiteX26" fmla="*/ 264161 w 4763769"/>
                <a:gd name="connsiteY26" fmla="*/ 513079 h 1409700"/>
                <a:gd name="connsiteX27" fmla="*/ 132081 w 4763769"/>
                <a:gd name="connsiteY27" fmla="*/ 533399 h 1409700"/>
                <a:gd name="connsiteX28" fmla="*/ 0 w 4763769"/>
                <a:gd name="connsiteY28" fmla="*/ 543559 h 1409700"/>
                <a:gd name="connsiteX29" fmla="*/ 66039 w 4763769"/>
                <a:gd name="connsiteY29" fmla="*/ 403860 h 1409700"/>
                <a:gd name="connsiteX0" fmla="*/ 66039 w 4763769"/>
                <a:gd name="connsiteY0" fmla="*/ 403860 h 1409700"/>
                <a:gd name="connsiteX1" fmla="*/ 146049 w 4763769"/>
                <a:gd name="connsiteY1" fmla="*/ 259080 h 1409700"/>
                <a:gd name="connsiteX2" fmla="*/ 267969 w 4763769"/>
                <a:gd name="connsiteY2" fmla="*/ 240030 h 1409700"/>
                <a:gd name="connsiteX3" fmla="*/ 393699 w 4763769"/>
                <a:gd name="connsiteY3" fmla="*/ 220980 h 1409700"/>
                <a:gd name="connsiteX4" fmla="*/ 534669 w 4763769"/>
                <a:gd name="connsiteY4" fmla="*/ 205740 h 1409700"/>
                <a:gd name="connsiteX5" fmla="*/ 668019 w 4763769"/>
                <a:gd name="connsiteY5" fmla="*/ 190500 h 1409700"/>
                <a:gd name="connsiteX6" fmla="*/ 797559 w 4763769"/>
                <a:gd name="connsiteY6" fmla="*/ 175260 h 1409700"/>
                <a:gd name="connsiteX7" fmla="*/ 942339 w 4763769"/>
                <a:gd name="connsiteY7" fmla="*/ 156210 h 1409700"/>
                <a:gd name="connsiteX8" fmla="*/ 1056639 w 4763769"/>
                <a:gd name="connsiteY8" fmla="*/ 148590 h 1409700"/>
                <a:gd name="connsiteX9" fmla="*/ 1178559 w 4763769"/>
                <a:gd name="connsiteY9" fmla="*/ 144780 h 1409700"/>
                <a:gd name="connsiteX10" fmla="*/ 1410969 w 4763769"/>
                <a:gd name="connsiteY10" fmla="*/ 205740 h 1409700"/>
                <a:gd name="connsiteX11" fmla="*/ 1670049 w 4763769"/>
                <a:gd name="connsiteY11" fmla="*/ 240030 h 1409700"/>
                <a:gd name="connsiteX12" fmla="*/ 1940559 w 4763769"/>
                <a:gd name="connsiteY12" fmla="*/ 259080 h 1409700"/>
                <a:gd name="connsiteX13" fmla="*/ 2218689 w 4763769"/>
                <a:gd name="connsiteY13" fmla="*/ 243840 h 1409700"/>
                <a:gd name="connsiteX14" fmla="*/ 2481579 w 4763769"/>
                <a:gd name="connsiteY14" fmla="*/ 217170 h 1409700"/>
                <a:gd name="connsiteX15" fmla="*/ 2744469 w 4763769"/>
                <a:gd name="connsiteY15" fmla="*/ 163830 h 1409700"/>
                <a:gd name="connsiteX16" fmla="*/ 2961639 w 4763769"/>
                <a:gd name="connsiteY16" fmla="*/ 95250 h 1409700"/>
                <a:gd name="connsiteX17" fmla="*/ 3155949 w 4763769"/>
                <a:gd name="connsiteY17" fmla="*/ 0 h 1409700"/>
                <a:gd name="connsiteX18" fmla="*/ 3388359 w 4763769"/>
                <a:gd name="connsiteY18" fmla="*/ 209550 h 1409700"/>
                <a:gd name="connsiteX19" fmla="*/ 4763769 w 4763769"/>
                <a:gd name="connsiteY19" fmla="*/ 1409700 h 1409700"/>
                <a:gd name="connsiteX20" fmla="*/ 1694181 w 4763769"/>
                <a:gd name="connsiteY20" fmla="*/ 601979 h 1409700"/>
                <a:gd name="connsiteX21" fmla="*/ 1394461 w 4763769"/>
                <a:gd name="connsiteY21" fmla="*/ 518159 h 1409700"/>
                <a:gd name="connsiteX22" fmla="*/ 1137921 w 4763769"/>
                <a:gd name="connsiteY22" fmla="*/ 467359 h 1409700"/>
                <a:gd name="connsiteX23" fmla="*/ 957581 w 4763769"/>
                <a:gd name="connsiteY23" fmla="*/ 467359 h 1409700"/>
                <a:gd name="connsiteX24" fmla="*/ 833121 w 4763769"/>
                <a:gd name="connsiteY24" fmla="*/ 469899 h 1409700"/>
                <a:gd name="connsiteX25" fmla="*/ 685801 w 4763769"/>
                <a:gd name="connsiteY25" fmla="*/ 477519 h 1409700"/>
                <a:gd name="connsiteX26" fmla="*/ 401321 w 4763769"/>
                <a:gd name="connsiteY26" fmla="*/ 492759 h 1409700"/>
                <a:gd name="connsiteX27" fmla="*/ 264161 w 4763769"/>
                <a:gd name="connsiteY27" fmla="*/ 513079 h 1409700"/>
                <a:gd name="connsiteX28" fmla="*/ 132081 w 4763769"/>
                <a:gd name="connsiteY28" fmla="*/ 533399 h 1409700"/>
                <a:gd name="connsiteX29" fmla="*/ 0 w 4763769"/>
                <a:gd name="connsiteY29" fmla="*/ 543559 h 1409700"/>
                <a:gd name="connsiteX30" fmla="*/ 66039 w 4763769"/>
                <a:gd name="connsiteY30" fmla="*/ 403860 h 1409700"/>
                <a:gd name="connsiteX0" fmla="*/ 66039 w 4763769"/>
                <a:gd name="connsiteY0" fmla="*/ 403860 h 1409700"/>
                <a:gd name="connsiteX1" fmla="*/ 146049 w 4763769"/>
                <a:gd name="connsiteY1" fmla="*/ 259080 h 1409700"/>
                <a:gd name="connsiteX2" fmla="*/ 267969 w 4763769"/>
                <a:gd name="connsiteY2" fmla="*/ 240030 h 1409700"/>
                <a:gd name="connsiteX3" fmla="*/ 393699 w 4763769"/>
                <a:gd name="connsiteY3" fmla="*/ 220980 h 1409700"/>
                <a:gd name="connsiteX4" fmla="*/ 534669 w 4763769"/>
                <a:gd name="connsiteY4" fmla="*/ 205740 h 1409700"/>
                <a:gd name="connsiteX5" fmla="*/ 668019 w 4763769"/>
                <a:gd name="connsiteY5" fmla="*/ 190500 h 1409700"/>
                <a:gd name="connsiteX6" fmla="*/ 797559 w 4763769"/>
                <a:gd name="connsiteY6" fmla="*/ 175260 h 1409700"/>
                <a:gd name="connsiteX7" fmla="*/ 942339 w 4763769"/>
                <a:gd name="connsiteY7" fmla="*/ 156210 h 1409700"/>
                <a:gd name="connsiteX8" fmla="*/ 1056639 w 4763769"/>
                <a:gd name="connsiteY8" fmla="*/ 148590 h 1409700"/>
                <a:gd name="connsiteX9" fmla="*/ 1178559 w 4763769"/>
                <a:gd name="connsiteY9" fmla="*/ 144780 h 1409700"/>
                <a:gd name="connsiteX10" fmla="*/ 1410969 w 4763769"/>
                <a:gd name="connsiteY10" fmla="*/ 205740 h 1409700"/>
                <a:gd name="connsiteX11" fmla="*/ 1670049 w 4763769"/>
                <a:gd name="connsiteY11" fmla="*/ 240030 h 1409700"/>
                <a:gd name="connsiteX12" fmla="*/ 1940559 w 4763769"/>
                <a:gd name="connsiteY12" fmla="*/ 259080 h 1409700"/>
                <a:gd name="connsiteX13" fmla="*/ 2218689 w 4763769"/>
                <a:gd name="connsiteY13" fmla="*/ 243840 h 1409700"/>
                <a:gd name="connsiteX14" fmla="*/ 2481579 w 4763769"/>
                <a:gd name="connsiteY14" fmla="*/ 217170 h 1409700"/>
                <a:gd name="connsiteX15" fmla="*/ 2744469 w 4763769"/>
                <a:gd name="connsiteY15" fmla="*/ 163830 h 1409700"/>
                <a:gd name="connsiteX16" fmla="*/ 2961639 w 4763769"/>
                <a:gd name="connsiteY16" fmla="*/ 95250 h 1409700"/>
                <a:gd name="connsiteX17" fmla="*/ 3155949 w 4763769"/>
                <a:gd name="connsiteY17" fmla="*/ 0 h 1409700"/>
                <a:gd name="connsiteX18" fmla="*/ 3388359 w 4763769"/>
                <a:gd name="connsiteY18" fmla="*/ 209550 h 1409700"/>
                <a:gd name="connsiteX19" fmla="*/ 4763769 w 4763769"/>
                <a:gd name="connsiteY19" fmla="*/ 1409700 h 1409700"/>
                <a:gd name="connsiteX20" fmla="*/ 1663701 w 4763769"/>
                <a:gd name="connsiteY20" fmla="*/ 551179 h 1409700"/>
                <a:gd name="connsiteX21" fmla="*/ 1394461 w 4763769"/>
                <a:gd name="connsiteY21" fmla="*/ 518159 h 1409700"/>
                <a:gd name="connsiteX22" fmla="*/ 1137921 w 4763769"/>
                <a:gd name="connsiteY22" fmla="*/ 467359 h 1409700"/>
                <a:gd name="connsiteX23" fmla="*/ 957581 w 4763769"/>
                <a:gd name="connsiteY23" fmla="*/ 467359 h 1409700"/>
                <a:gd name="connsiteX24" fmla="*/ 833121 w 4763769"/>
                <a:gd name="connsiteY24" fmla="*/ 469899 h 1409700"/>
                <a:gd name="connsiteX25" fmla="*/ 685801 w 4763769"/>
                <a:gd name="connsiteY25" fmla="*/ 477519 h 1409700"/>
                <a:gd name="connsiteX26" fmla="*/ 401321 w 4763769"/>
                <a:gd name="connsiteY26" fmla="*/ 492759 h 1409700"/>
                <a:gd name="connsiteX27" fmla="*/ 264161 w 4763769"/>
                <a:gd name="connsiteY27" fmla="*/ 513079 h 1409700"/>
                <a:gd name="connsiteX28" fmla="*/ 132081 w 4763769"/>
                <a:gd name="connsiteY28" fmla="*/ 533399 h 1409700"/>
                <a:gd name="connsiteX29" fmla="*/ 0 w 4763769"/>
                <a:gd name="connsiteY29" fmla="*/ 543559 h 1409700"/>
                <a:gd name="connsiteX30" fmla="*/ 66039 w 4763769"/>
                <a:gd name="connsiteY30" fmla="*/ 403860 h 1409700"/>
                <a:gd name="connsiteX0" fmla="*/ 66039 w 4763769"/>
                <a:gd name="connsiteY0" fmla="*/ 403860 h 1409700"/>
                <a:gd name="connsiteX1" fmla="*/ 146049 w 4763769"/>
                <a:gd name="connsiteY1" fmla="*/ 259080 h 1409700"/>
                <a:gd name="connsiteX2" fmla="*/ 267969 w 4763769"/>
                <a:gd name="connsiteY2" fmla="*/ 240030 h 1409700"/>
                <a:gd name="connsiteX3" fmla="*/ 393699 w 4763769"/>
                <a:gd name="connsiteY3" fmla="*/ 220980 h 1409700"/>
                <a:gd name="connsiteX4" fmla="*/ 534669 w 4763769"/>
                <a:gd name="connsiteY4" fmla="*/ 205740 h 1409700"/>
                <a:gd name="connsiteX5" fmla="*/ 668019 w 4763769"/>
                <a:gd name="connsiteY5" fmla="*/ 190500 h 1409700"/>
                <a:gd name="connsiteX6" fmla="*/ 797559 w 4763769"/>
                <a:gd name="connsiteY6" fmla="*/ 175260 h 1409700"/>
                <a:gd name="connsiteX7" fmla="*/ 942339 w 4763769"/>
                <a:gd name="connsiteY7" fmla="*/ 156210 h 1409700"/>
                <a:gd name="connsiteX8" fmla="*/ 1056639 w 4763769"/>
                <a:gd name="connsiteY8" fmla="*/ 148590 h 1409700"/>
                <a:gd name="connsiteX9" fmla="*/ 1178559 w 4763769"/>
                <a:gd name="connsiteY9" fmla="*/ 144780 h 1409700"/>
                <a:gd name="connsiteX10" fmla="*/ 1410969 w 4763769"/>
                <a:gd name="connsiteY10" fmla="*/ 205740 h 1409700"/>
                <a:gd name="connsiteX11" fmla="*/ 1670049 w 4763769"/>
                <a:gd name="connsiteY11" fmla="*/ 240030 h 1409700"/>
                <a:gd name="connsiteX12" fmla="*/ 1940559 w 4763769"/>
                <a:gd name="connsiteY12" fmla="*/ 259080 h 1409700"/>
                <a:gd name="connsiteX13" fmla="*/ 2218689 w 4763769"/>
                <a:gd name="connsiteY13" fmla="*/ 243840 h 1409700"/>
                <a:gd name="connsiteX14" fmla="*/ 2481579 w 4763769"/>
                <a:gd name="connsiteY14" fmla="*/ 217170 h 1409700"/>
                <a:gd name="connsiteX15" fmla="*/ 2744469 w 4763769"/>
                <a:gd name="connsiteY15" fmla="*/ 163830 h 1409700"/>
                <a:gd name="connsiteX16" fmla="*/ 2961639 w 4763769"/>
                <a:gd name="connsiteY16" fmla="*/ 95250 h 1409700"/>
                <a:gd name="connsiteX17" fmla="*/ 3155949 w 4763769"/>
                <a:gd name="connsiteY17" fmla="*/ 0 h 1409700"/>
                <a:gd name="connsiteX18" fmla="*/ 3388359 w 4763769"/>
                <a:gd name="connsiteY18" fmla="*/ 209550 h 1409700"/>
                <a:gd name="connsiteX19" fmla="*/ 4763769 w 4763769"/>
                <a:gd name="connsiteY19" fmla="*/ 1409700 h 1409700"/>
                <a:gd name="connsiteX20" fmla="*/ 2110741 w 4763769"/>
                <a:gd name="connsiteY20" fmla="*/ 673099 h 1409700"/>
                <a:gd name="connsiteX21" fmla="*/ 1663701 w 4763769"/>
                <a:gd name="connsiteY21" fmla="*/ 551179 h 1409700"/>
                <a:gd name="connsiteX22" fmla="*/ 1394461 w 4763769"/>
                <a:gd name="connsiteY22" fmla="*/ 518159 h 1409700"/>
                <a:gd name="connsiteX23" fmla="*/ 1137921 w 4763769"/>
                <a:gd name="connsiteY23" fmla="*/ 467359 h 1409700"/>
                <a:gd name="connsiteX24" fmla="*/ 957581 w 4763769"/>
                <a:gd name="connsiteY24" fmla="*/ 467359 h 1409700"/>
                <a:gd name="connsiteX25" fmla="*/ 833121 w 4763769"/>
                <a:gd name="connsiteY25" fmla="*/ 469899 h 1409700"/>
                <a:gd name="connsiteX26" fmla="*/ 685801 w 4763769"/>
                <a:gd name="connsiteY26" fmla="*/ 477519 h 1409700"/>
                <a:gd name="connsiteX27" fmla="*/ 401321 w 4763769"/>
                <a:gd name="connsiteY27" fmla="*/ 492759 h 1409700"/>
                <a:gd name="connsiteX28" fmla="*/ 264161 w 4763769"/>
                <a:gd name="connsiteY28" fmla="*/ 513079 h 1409700"/>
                <a:gd name="connsiteX29" fmla="*/ 132081 w 4763769"/>
                <a:gd name="connsiteY29" fmla="*/ 533399 h 1409700"/>
                <a:gd name="connsiteX30" fmla="*/ 0 w 4763769"/>
                <a:gd name="connsiteY30" fmla="*/ 543559 h 1409700"/>
                <a:gd name="connsiteX31" fmla="*/ 66039 w 4763769"/>
                <a:gd name="connsiteY31" fmla="*/ 403860 h 1409700"/>
                <a:gd name="connsiteX0" fmla="*/ 66039 w 4763769"/>
                <a:gd name="connsiteY0" fmla="*/ 403860 h 1409700"/>
                <a:gd name="connsiteX1" fmla="*/ 146049 w 4763769"/>
                <a:gd name="connsiteY1" fmla="*/ 259080 h 1409700"/>
                <a:gd name="connsiteX2" fmla="*/ 267969 w 4763769"/>
                <a:gd name="connsiteY2" fmla="*/ 240030 h 1409700"/>
                <a:gd name="connsiteX3" fmla="*/ 393699 w 4763769"/>
                <a:gd name="connsiteY3" fmla="*/ 220980 h 1409700"/>
                <a:gd name="connsiteX4" fmla="*/ 534669 w 4763769"/>
                <a:gd name="connsiteY4" fmla="*/ 205740 h 1409700"/>
                <a:gd name="connsiteX5" fmla="*/ 668019 w 4763769"/>
                <a:gd name="connsiteY5" fmla="*/ 190500 h 1409700"/>
                <a:gd name="connsiteX6" fmla="*/ 797559 w 4763769"/>
                <a:gd name="connsiteY6" fmla="*/ 175260 h 1409700"/>
                <a:gd name="connsiteX7" fmla="*/ 942339 w 4763769"/>
                <a:gd name="connsiteY7" fmla="*/ 156210 h 1409700"/>
                <a:gd name="connsiteX8" fmla="*/ 1056639 w 4763769"/>
                <a:gd name="connsiteY8" fmla="*/ 148590 h 1409700"/>
                <a:gd name="connsiteX9" fmla="*/ 1178559 w 4763769"/>
                <a:gd name="connsiteY9" fmla="*/ 144780 h 1409700"/>
                <a:gd name="connsiteX10" fmla="*/ 1410969 w 4763769"/>
                <a:gd name="connsiteY10" fmla="*/ 205740 h 1409700"/>
                <a:gd name="connsiteX11" fmla="*/ 1670049 w 4763769"/>
                <a:gd name="connsiteY11" fmla="*/ 240030 h 1409700"/>
                <a:gd name="connsiteX12" fmla="*/ 1940559 w 4763769"/>
                <a:gd name="connsiteY12" fmla="*/ 259080 h 1409700"/>
                <a:gd name="connsiteX13" fmla="*/ 2218689 w 4763769"/>
                <a:gd name="connsiteY13" fmla="*/ 243840 h 1409700"/>
                <a:gd name="connsiteX14" fmla="*/ 2481579 w 4763769"/>
                <a:gd name="connsiteY14" fmla="*/ 217170 h 1409700"/>
                <a:gd name="connsiteX15" fmla="*/ 2744469 w 4763769"/>
                <a:gd name="connsiteY15" fmla="*/ 163830 h 1409700"/>
                <a:gd name="connsiteX16" fmla="*/ 2961639 w 4763769"/>
                <a:gd name="connsiteY16" fmla="*/ 95250 h 1409700"/>
                <a:gd name="connsiteX17" fmla="*/ 3155949 w 4763769"/>
                <a:gd name="connsiteY17" fmla="*/ 0 h 1409700"/>
                <a:gd name="connsiteX18" fmla="*/ 3388359 w 4763769"/>
                <a:gd name="connsiteY18" fmla="*/ 209550 h 1409700"/>
                <a:gd name="connsiteX19" fmla="*/ 4763769 w 4763769"/>
                <a:gd name="connsiteY19" fmla="*/ 1409700 h 1409700"/>
                <a:gd name="connsiteX20" fmla="*/ 1935481 w 4763769"/>
                <a:gd name="connsiteY20" fmla="*/ 556259 h 1409700"/>
                <a:gd name="connsiteX21" fmla="*/ 1663701 w 4763769"/>
                <a:gd name="connsiteY21" fmla="*/ 551179 h 1409700"/>
                <a:gd name="connsiteX22" fmla="*/ 1394461 w 4763769"/>
                <a:gd name="connsiteY22" fmla="*/ 518159 h 1409700"/>
                <a:gd name="connsiteX23" fmla="*/ 1137921 w 4763769"/>
                <a:gd name="connsiteY23" fmla="*/ 467359 h 1409700"/>
                <a:gd name="connsiteX24" fmla="*/ 957581 w 4763769"/>
                <a:gd name="connsiteY24" fmla="*/ 467359 h 1409700"/>
                <a:gd name="connsiteX25" fmla="*/ 833121 w 4763769"/>
                <a:gd name="connsiteY25" fmla="*/ 469899 h 1409700"/>
                <a:gd name="connsiteX26" fmla="*/ 685801 w 4763769"/>
                <a:gd name="connsiteY26" fmla="*/ 477519 h 1409700"/>
                <a:gd name="connsiteX27" fmla="*/ 401321 w 4763769"/>
                <a:gd name="connsiteY27" fmla="*/ 492759 h 1409700"/>
                <a:gd name="connsiteX28" fmla="*/ 264161 w 4763769"/>
                <a:gd name="connsiteY28" fmla="*/ 513079 h 1409700"/>
                <a:gd name="connsiteX29" fmla="*/ 132081 w 4763769"/>
                <a:gd name="connsiteY29" fmla="*/ 533399 h 1409700"/>
                <a:gd name="connsiteX30" fmla="*/ 0 w 4763769"/>
                <a:gd name="connsiteY30" fmla="*/ 543559 h 1409700"/>
                <a:gd name="connsiteX31" fmla="*/ 66039 w 4763769"/>
                <a:gd name="connsiteY31" fmla="*/ 403860 h 1409700"/>
                <a:gd name="connsiteX0" fmla="*/ 66039 w 4763769"/>
                <a:gd name="connsiteY0" fmla="*/ 403860 h 1409700"/>
                <a:gd name="connsiteX1" fmla="*/ 146049 w 4763769"/>
                <a:gd name="connsiteY1" fmla="*/ 259080 h 1409700"/>
                <a:gd name="connsiteX2" fmla="*/ 267969 w 4763769"/>
                <a:gd name="connsiteY2" fmla="*/ 240030 h 1409700"/>
                <a:gd name="connsiteX3" fmla="*/ 393699 w 4763769"/>
                <a:gd name="connsiteY3" fmla="*/ 220980 h 1409700"/>
                <a:gd name="connsiteX4" fmla="*/ 534669 w 4763769"/>
                <a:gd name="connsiteY4" fmla="*/ 205740 h 1409700"/>
                <a:gd name="connsiteX5" fmla="*/ 668019 w 4763769"/>
                <a:gd name="connsiteY5" fmla="*/ 190500 h 1409700"/>
                <a:gd name="connsiteX6" fmla="*/ 797559 w 4763769"/>
                <a:gd name="connsiteY6" fmla="*/ 175260 h 1409700"/>
                <a:gd name="connsiteX7" fmla="*/ 942339 w 4763769"/>
                <a:gd name="connsiteY7" fmla="*/ 156210 h 1409700"/>
                <a:gd name="connsiteX8" fmla="*/ 1056639 w 4763769"/>
                <a:gd name="connsiteY8" fmla="*/ 148590 h 1409700"/>
                <a:gd name="connsiteX9" fmla="*/ 1178559 w 4763769"/>
                <a:gd name="connsiteY9" fmla="*/ 144780 h 1409700"/>
                <a:gd name="connsiteX10" fmla="*/ 1410969 w 4763769"/>
                <a:gd name="connsiteY10" fmla="*/ 205740 h 1409700"/>
                <a:gd name="connsiteX11" fmla="*/ 1670049 w 4763769"/>
                <a:gd name="connsiteY11" fmla="*/ 240030 h 1409700"/>
                <a:gd name="connsiteX12" fmla="*/ 1940559 w 4763769"/>
                <a:gd name="connsiteY12" fmla="*/ 259080 h 1409700"/>
                <a:gd name="connsiteX13" fmla="*/ 2218689 w 4763769"/>
                <a:gd name="connsiteY13" fmla="*/ 243840 h 1409700"/>
                <a:gd name="connsiteX14" fmla="*/ 2481579 w 4763769"/>
                <a:gd name="connsiteY14" fmla="*/ 217170 h 1409700"/>
                <a:gd name="connsiteX15" fmla="*/ 2744469 w 4763769"/>
                <a:gd name="connsiteY15" fmla="*/ 163830 h 1409700"/>
                <a:gd name="connsiteX16" fmla="*/ 2961639 w 4763769"/>
                <a:gd name="connsiteY16" fmla="*/ 95250 h 1409700"/>
                <a:gd name="connsiteX17" fmla="*/ 3155949 w 4763769"/>
                <a:gd name="connsiteY17" fmla="*/ 0 h 1409700"/>
                <a:gd name="connsiteX18" fmla="*/ 3388359 w 4763769"/>
                <a:gd name="connsiteY18" fmla="*/ 209550 h 1409700"/>
                <a:gd name="connsiteX19" fmla="*/ 4763769 w 4763769"/>
                <a:gd name="connsiteY19" fmla="*/ 1409700 h 1409700"/>
                <a:gd name="connsiteX20" fmla="*/ 2827021 w 4763769"/>
                <a:gd name="connsiteY20" fmla="*/ 825499 h 1409700"/>
                <a:gd name="connsiteX21" fmla="*/ 1935481 w 4763769"/>
                <a:gd name="connsiteY21" fmla="*/ 556259 h 1409700"/>
                <a:gd name="connsiteX22" fmla="*/ 1663701 w 4763769"/>
                <a:gd name="connsiteY22" fmla="*/ 551179 h 1409700"/>
                <a:gd name="connsiteX23" fmla="*/ 1394461 w 4763769"/>
                <a:gd name="connsiteY23" fmla="*/ 518159 h 1409700"/>
                <a:gd name="connsiteX24" fmla="*/ 1137921 w 4763769"/>
                <a:gd name="connsiteY24" fmla="*/ 467359 h 1409700"/>
                <a:gd name="connsiteX25" fmla="*/ 957581 w 4763769"/>
                <a:gd name="connsiteY25" fmla="*/ 467359 h 1409700"/>
                <a:gd name="connsiteX26" fmla="*/ 833121 w 4763769"/>
                <a:gd name="connsiteY26" fmla="*/ 469899 h 1409700"/>
                <a:gd name="connsiteX27" fmla="*/ 685801 w 4763769"/>
                <a:gd name="connsiteY27" fmla="*/ 477519 h 1409700"/>
                <a:gd name="connsiteX28" fmla="*/ 401321 w 4763769"/>
                <a:gd name="connsiteY28" fmla="*/ 492759 h 1409700"/>
                <a:gd name="connsiteX29" fmla="*/ 264161 w 4763769"/>
                <a:gd name="connsiteY29" fmla="*/ 513079 h 1409700"/>
                <a:gd name="connsiteX30" fmla="*/ 132081 w 4763769"/>
                <a:gd name="connsiteY30" fmla="*/ 533399 h 1409700"/>
                <a:gd name="connsiteX31" fmla="*/ 0 w 4763769"/>
                <a:gd name="connsiteY31" fmla="*/ 543559 h 1409700"/>
                <a:gd name="connsiteX32" fmla="*/ 66039 w 4763769"/>
                <a:gd name="connsiteY32" fmla="*/ 403860 h 1409700"/>
                <a:gd name="connsiteX0" fmla="*/ 66039 w 4763769"/>
                <a:gd name="connsiteY0" fmla="*/ 403860 h 1409700"/>
                <a:gd name="connsiteX1" fmla="*/ 146049 w 4763769"/>
                <a:gd name="connsiteY1" fmla="*/ 259080 h 1409700"/>
                <a:gd name="connsiteX2" fmla="*/ 267969 w 4763769"/>
                <a:gd name="connsiteY2" fmla="*/ 240030 h 1409700"/>
                <a:gd name="connsiteX3" fmla="*/ 393699 w 4763769"/>
                <a:gd name="connsiteY3" fmla="*/ 220980 h 1409700"/>
                <a:gd name="connsiteX4" fmla="*/ 534669 w 4763769"/>
                <a:gd name="connsiteY4" fmla="*/ 205740 h 1409700"/>
                <a:gd name="connsiteX5" fmla="*/ 668019 w 4763769"/>
                <a:gd name="connsiteY5" fmla="*/ 190500 h 1409700"/>
                <a:gd name="connsiteX6" fmla="*/ 797559 w 4763769"/>
                <a:gd name="connsiteY6" fmla="*/ 175260 h 1409700"/>
                <a:gd name="connsiteX7" fmla="*/ 942339 w 4763769"/>
                <a:gd name="connsiteY7" fmla="*/ 156210 h 1409700"/>
                <a:gd name="connsiteX8" fmla="*/ 1056639 w 4763769"/>
                <a:gd name="connsiteY8" fmla="*/ 148590 h 1409700"/>
                <a:gd name="connsiteX9" fmla="*/ 1178559 w 4763769"/>
                <a:gd name="connsiteY9" fmla="*/ 144780 h 1409700"/>
                <a:gd name="connsiteX10" fmla="*/ 1410969 w 4763769"/>
                <a:gd name="connsiteY10" fmla="*/ 205740 h 1409700"/>
                <a:gd name="connsiteX11" fmla="*/ 1670049 w 4763769"/>
                <a:gd name="connsiteY11" fmla="*/ 240030 h 1409700"/>
                <a:gd name="connsiteX12" fmla="*/ 1940559 w 4763769"/>
                <a:gd name="connsiteY12" fmla="*/ 259080 h 1409700"/>
                <a:gd name="connsiteX13" fmla="*/ 2218689 w 4763769"/>
                <a:gd name="connsiteY13" fmla="*/ 243840 h 1409700"/>
                <a:gd name="connsiteX14" fmla="*/ 2481579 w 4763769"/>
                <a:gd name="connsiteY14" fmla="*/ 217170 h 1409700"/>
                <a:gd name="connsiteX15" fmla="*/ 2744469 w 4763769"/>
                <a:gd name="connsiteY15" fmla="*/ 163830 h 1409700"/>
                <a:gd name="connsiteX16" fmla="*/ 2961639 w 4763769"/>
                <a:gd name="connsiteY16" fmla="*/ 95250 h 1409700"/>
                <a:gd name="connsiteX17" fmla="*/ 3155949 w 4763769"/>
                <a:gd name="connsiteY17" fmla="*/ 0 h 1409700"/>
                <a:gd name="connsiteX18" fmla="*/ 3388359 w 4763769"/>
                <a:gd name="connsiteY18" fmla="*/ 209550 h 1409700"/>
                <a:gd name="connsiteX19" fmla="*/ 4763769 w 4763769"/>
                <a:gd name="connsiteY19" fmla="*/ 1409700 h 1409700"/>
                <a:gd name="connsiteX20" fmla="*/ 2207261 w 4763769"/>
                <a:gd name="connsiteY20" fmla="*/ 541019 h 1409700"/>
                <a:gd name="connsiteX21" fmla="*/ 1935481 w 4763769"/>
                <a:gd name="connsiteY21" fmla="*/ 556259 h 1409700"/>
                <a:gd name="connsiteX22" fmla="*/ 1663701 w 4763769"/>
                <a:gd name="connsiteY22" fmla="*/ 551179 h 1409700"/>
                <a:gd name="connsiteX23" fmla="*/ 1394461 w 4763769"/>
                <a:gd name="connsiteY23" fmla="*/ 518159 h 1409700"/>
                <a:gd name="connsiteX24" fmla="*/ 1137921 w 4763769"/>
                <a:gd name="connsiteY24" fmla="*/ 467359 h 1409700"/>
                <a:gd name="connsiteX25" fmla="*/ 957581 w 4763769"/>
                <a:gd name="connsiteY25" fmla="*/ 467359 h 1409700"/>
                <a:gd name="connsiteX26" fmla="*/ 833121 w 4763769"/>
                <a:gd name="connsiteY26" fmla="*/ 469899 h 1409700"/>
                <a:gd name="connsiteX27" fmla="*/ 685801 w 4763769"/>
                <a:gd name="connsiteY27" fmla="*/ 477519 h 1409700"/>
                <a:gd name="connsiteX28" fmla="*/ 401321 w 4763769"/>
                <a:gd name="connsiteY28" fmla="*/ 492759 h 1409700"/>
                <a:gd name="connsiteX29" fmla="*/ 264161 w 4763769"/>
                <a:gd name="connsiteY29" fmla="*/ 513079 h 1409700"/>
                <a:gd name="connsiteX30" fmla="*/ 132081 w 4763769"/>
                <a:gd name="connsiteY30" fmla="*/ 533399 h 1409700"/>
                <a:gd name="connsiteX31" fmla="*/ 0 w 4763769"/>
                <a:gd name="connsiteY31" fmla="*/ 543559 h 1409700"/>
                <a:gd name="connsiteX32" fmla="*/ 66039 w 4763769"/>
                <a:gd name="connsiteY32" fmla="*/ 403860 h 1409700"/>
                <a:gd name="connsiteX0" fmla="*/ 66039 w 4763769"/>
                <a:gd name="connsiteY0" fmla="*/ 403860 h 1409700"/>
                <a:gd name="connsiteX1" fmla="*/ 146049 w 4763769"/>
                <a:gd name="connsiteY1" fmla="*/ 259080 h 1409700"/>
                <a:gd name="connsiteX2" fmla="*/ 267969 w 4763769"/>
                <a:gd name="connsiteY2" fmla="*/ 240030 h 1409700"/>
                <a:gd name="connsiteX3" fmla="*/ 393699 w 4763769"/>
                <a:gd name="connsiteY3" fmla="*/ 220980 h 1409700"/>
                <a:gd name="connsiteX4" fmla="*/ 534669 w 4763769"/>
                <a:gd name="connsiteY4" fmla="*/ 205740 h 1409700"/>
                <a:gd name="connsiteX5" fmla="*/ 668019 w 4763769"/>
                <a:gd name="connsiteY5" fmla="*/ 190500 h 1409700"/>
                <a:gd name="connsiteX6" fmla="*/ 797559 w 4763769"/>
                <a:gd name="connsiteY6" fmla="*/ 175260 h 1409700"/>
                <a:gd name="connsiteX7" fmla="*/ 942339 w 4763769"/>
                <a:gd name="connsiteY7" fmla="*/ 156210 h 1409700"/>
                <a:gd name="connsiteX8" fmla="*/ 1056639 w 4763769"/>
                <a:gd name="connsiteY8" fmla="*/ 148590 h 1409700"/>
                <a:gd name="connsiteX9" fmla="*/ 1178559 w 4763769"/>
                <a:gd name="connsiteY9" fmla="*/ 144780 h 1409700"/>
                <a:gd name="connsiteX10" fmla="*/ 1410969 w 4763769"/>
                <a:gd name="connsiteY10" fmla="*/ 205740 h 1409700"/>
                <a:gd name="connsiteX11" fmla="*/ 1670049 w 4763769"/>
                <a:gd name="connsiteY11" fmla="*/ 240030 h 1409700"/>
                <a:gd name="connsiteX12" fmla="*/ 1940559 w 4763769"/>
                <a:gd name="connsiteY12" fmla="*/ 259080 h 1409700"/>
                <a:gd name="connsiteX13" fmla="*/ 2218689 w 4763769"/>
                <a:gd name="connsiteY13" fmla="*/ 243840 h 1409700"/>
                <a:gd name="connsiteX14" fmla="*/ 2481579 w 4763769"/>
                <a:gd name="connsiteY14" fmla="*/ 217170 h 1409700"/>
                <a:gd name="connsiteX15" fmla="*/ 2744469 w 4763769"/>
                <a:gd name="connsiteY15" fmla="*/ 163830 h 1409700"/>
                <a:gd name="connsiteX16" fmla="*/ 2961639 w 4763769"/>
                <a:gd name="connsiteY16" fmla="*/ 95250 h 1409700"/>
                <a:gd name="connsiteX17" fmla="*/ 3155949 w 4763769"/>
                <a:gd name="connsiteY17" fmla="*/ 0 h 1409700"/>
                <a:gd name="connsiteX18" fmla="*/ 3388359 w 4763769"/>
                <a:gd name="connsiteY18" fmla="*/ 209550 h 1409700"/>
                <a:gd name="connsiteX19" fmla="*/ 4763769 w 4763769"/>
                <a:gd name="connsiteY19" fmla="*/ 1409700 h 1409700"/>
                <a:gd name="connsiteX20" fmla="*/ 3014981 w 4763769"/>
                <a:gd name="connsiteY20" fmla="*/ 812799 h 1409700"/>
                <a:gd name="connsiteX21" fmla="*/ 2207261 w 4763769"/>
                <a:gd name="connsiteY21" fmla="*/ 541019 h 1409700"/>
                <a:gd name="connsiteX22" fmla="*/ 1935481 w 4763769"/>
                <a:gd name="connsiteY22" fmla="*/ 556259 h 1409700"/>
                <a:gd name="connsiteX23" fmla="*/ 1663701 w 4763769"/>
                <a:gd name="connsiteY23" fmla="*/ 551179 h 1409700"/>
                <a:gd name="connsiteX24" fmla="*/ 1394461 w 4763769"/>
                <a:gd name="connsiteY24" fmla="*/ 518159 h 1409700"/>
                <a:gd name="connsiteX25" fmla="*/ 1137921 w 4763769"/>
                <a:gd name="connsiteY25" fmla="*/ 467359 h 1409700"/>
                <a:gd name="connsiteX26" fmla="*/ 957581 w 4763769"/>
                <a:gd name="connsiteY26" fmla="*/ 467359 h 1409700"/>
                <a:gd name="connsiteX27" fmla="*/ 833121 w 4763769"/>
                <a:gd name="connsiteY27" fmla="*/ 469899 h 1409700"/>
                <a:gd name="connsiteX28" fmla="*/ 685801 w 4763769"/>
                <a:gd name="connsiteY28" fmla="*/ 477519 h 1409700"/>
                <a:gd name="connsiteX29" fmla="*/ 401321 w 4763769"/>
                <a:gd name="connsiteY29" fmla="*/ 492759 h 1409700"/>
                <a:gd name="connsiteX30" fmla="*/ 264161 w 4763769"/>
                <a:gd name="connsiteY30" fmla="*/ 513079 h 1409700"/>
                <a:gd name="connsiteX31" fmla="*/ 132081 w 4763769"/>
                <a:gd name="connsiteY31" fmla="*/ 533399 h 1409700"/>
                <a:gd name="connsiteX32" fmla="*/ 0 w 4763769"/>
                <a:gd name="connsiteY32" fmla="*/ 543559 h 1409700"/>
                <a:gd name="connsiteX33" fmla="*/ 66039 w 4763769"/>
                <a:gd name="connsiteY33" fmla="*/ 403860 h 1409700"/>
                <a:gd name="connsiteX0" fmla="*/ 66039 w 4763769"/>
                <a:gd name="connsiteY0" fmla="*/ 403860 h 1409700"/>
                <a:gd name="connsiteX1" fmla="*/ 146049 w 4763769"/>
                <a:gd name="connsiteY1" fmla="*/ 259080 h 1409700"/>
                <a:gd name="connsiteX2" fmla="*/ 267969 w 4763769"/>
                <a:gd name="connsiteY2" fmla="*/ 240030 h 1409700"/>
                <a:gd name="connsiteX3" fmla="*/ 393699 w 4763769"/>
                <a:gd name="connsiteY3" fmla="*/ 220980 h 1409700"/>
                <a:gd name="connsiteX4" fmla="*/ 534669 w 4763769"/>
                <a:gd name="connsiteY4" fmla="*/ 205740 h 1409700"/>
                <a:gd name="connsiteX5" fmla="*/ 668019 w 4763769"/>
                <a:gd name="connsiteY5" fmla="*/ 190500 h 1409700"/>
                <a:gd name="connsiteX6" fmla="*/ 797559 w 4763769"/>
                <a:gd name="connsiteY6" fmla="*/ 175260 h 1409700"/>
                <a:gd name="connsiteX7" fmla="*/ 942339 w 4763769"/>
                <a:gd name="connsiteY7" fmla="*/ 156210 h 1409700"/>
                <a:gd name="connsiteX8" fmla="*/ 1056639 w 4763769"/>
                <a:gd name="connsiteY8" fmla="*/ 148590 h 1409700"/>
                <a:gd name="connsiteX9" fmla="*/ 1178559 w 4763769"/>
                <a:gd name="connsiteY9" fmla="*/ 144780 h 1409700"/>
                <a:gd name="connsiteX10" fmla="*/ 1410969 w 4763769"/>
                <a:gd name="connsiteY10" fmla="*/ 205740 h 1409700"/>
                <a:gd name="connsiteX11" fmla="*/ 1670049 w 4763769"/>
                <a:gd name="connsiteY11" fmla="*/ 240030 h 1409700"/>
                <a:gd name="connsiteX12" fmla="*/ 1940559 w 4763769"/>
                <a:gd name="connsiteY12" fmla="*/ 259080 h 1409700"/>
                <a:gd name="connsiteX13" fmla="*/ 2218689 w 4763769"/>
                <a:gd name="connsiteY13" fmla="*/ 243840 h 1409700"/>
                <a:gd name="connsiteX14" fmla="*/ 2481579 w 4763769"/>
                <a:gd name="connsiteY14" fmla="*/ 217170 h 1409700"/>
                <a:gd name="connsiteX15" fmla="*/ 2744469 w 4763769"/>
                <a:gd name="connsiteY15" fmla="*/ 163830 h 1409700"/>
                <a:gd name="connsiteX16" fmla="*/ 2961639 w 4763769"/>
                <a:gd name="connsiteY16" fmla="*/ 95250 h 1409700"/>
                <a:gd name="connsiteX17" fmla="*/ 3155949 w 4763769"/>
                <a:gd name="connsiteY17" fmla="*/ 0 h 1409700"/>
                <a:gd name="connsiteX18" fmla="*/ 3388359 w 4763769"/>
                <a:gd name="connsiteY18" fmla="*/ 209550 h 1409700"/>
                <a:gd name="connsiteX19" fmla="*/ 4763769 w 4763769"/>
                <a:gd name="connsiteY19" fmla="*/ 1409700 h 1409700"/>
                <a:gd name="connsiteX20" fmla="*/ 2463801 w 4763769"/>
                <a:gd name="connsiteY20" fmla="*/ 500379 h 1409700"/>
                <a:gd name="connsiteX21" fmla="*/ 2207261 w 4763769"/>
                <a:gd name="connsiteY21" fmla="*/ 541019 h 1409700"/>
                <a:gd name="connsiteX22" fmla="*/ 1935481 w 4763769"/>
                <a:gd name="connsiteY22" fmla="*/ 556259 h 1409700"/>
                <a:gd name="connsiteX23" fmla="*/ 1663701 w 4763769"/>
                <a:gd name="connsiteY23" fmla="*/ 551179 h 1409700"/>
                <a:gd name="connsiteX24" fmla="*/ 1394461 w 4763769"/>
                <a:gd name="connsiteY24" fmla="*/ 518159 h 1409700"/>
                <a:gd name="connsiteX25" fmla="*/ 1137921 w 4763769"/>
                <a:gd name="connsiteY25" fmla="*/ 467359 h 1409700"/>
                <a:gd name="connsiteX26" fmla="*/ 957581 w 4763769"/>
                <a:gd name="connsiteY26" fmla="*/ 467359 h 1409700"/>
                <a:gd name="connsiteX27" fmla="*/ 833121 w 4763769"/>
                <a:gd name="connsiteY27" fmla="*/ 469899 h 1409700"/>
                <a:gd name="connsiteX28" fmla="*/ 685801 w 4763769"/>
                <a:gd name="connsiteY28" fmla="*/ 477519 h 1409700"/>
                <a:gd name="connsiteX29" fmla="*/ 401321 w 4763769"/>
                <a:gd name="connsiteY29" fmla="*/ 492759 h 1409700"/>
                <a:gd name="connsiteX30" fmla="*/ 264161 w 4763769"/>
                <a:gd name="connsiteY30" fmla="*/ 513079 h 1409700"/>
                <a:gd name="connsiteX31" fmla="*/ 132081 w 4763769"/>
                <a:gd name="connsiteY31" fmla="*/ 533399 h 1409700"/>
                <a:gd name="connsiteX32" fmla="*/ 0 w 4763769"/>
                <a:gd name="connsiteY32" fmla="*/ 543559 h 1409700"/>
                <a:gd name="connsiteX33" fmla="*/ 66039 w 4763769"/>
                <a:gd name="connsiteY33" fmla="*/ 403860 h 1409700"/>
                <a:gd name="connsiteX0" fmla="*/ 66039 w 4763769"/>
                <a:gd name="connsiteY0" fmla="*/ 403860 h 1409700"/>
                <a:gd name="connsiteX1" fmla="*/ 146049 w 4763769"/>
                <a:gd name="connsiteY1" fmla="*/ 259080 h 1409700"/>
                <a:gd name="connsiteX2" fmla="*/ 267969 w 4763769"/>
                <a:gd name="connsiteY2" fmla="*/ 240030 h 1409700"/>
                <a:gd name="connsiteX3" fmla="*/ 393699 w 4763769"/>
                <a:gd name="connsiteY3" fmla="*/ 220980 h 1409700"/>
                <a:gd name="connsiteX4" fmla="*/ 534669 w 4763769"/>
                <a:gd name="connsiteY4" fmla="*/ 205740 h 1409700"/>
                <a:gd name="connsiteX5" fmla="*/ 668019 w 4763769"/>
                <a:gd name="connsiteY5" fmla="*/ 190500 h 1409700"/>
                <a:gd name="connsiteX6" fmla="*/ 797559 w 4763769"/>
                <a:gd name="connsiteY6" fmla="*/ 175260 h 1409700"/>
                <a:gd name="connsiteX7" fmla="*/ 942339 w 4763769"/>
                <a:gd name="connsiteY7" fmla="*/ 156210 h 1409700"/>
                <a:gd name="connsiteX8" fmla="*/ 1056639 w 4763769"/>
                <a:gd name="connsiteY8" fmla="*/ 148590 h 1409700"/>
                <a:gd name="connsiteX9" fmla="*/ 1178559 w 4763769"/>
                <a:gd name="connsiteY9" fmla="*/ 144780 h 1409700"/>
                <a:gd name="connsiteX10" fmla="*/ 1410969 w 4763769"/>
                <a:gd name="connsiteY10" fmla="*/ 205740 h 1409700"/>
                <a:gd name="connsiteX11" fmla="*/ 1670049 w 4763769"/>
                <a:gd name="connsiteY11" fmla="*/ 240030 h 1409700"/>
                <a:gd name="connsiteX12" fmla="*/ 1940559 w 4763769"/>
                <a:gd name="connsiteY12" fmla="*/ 259080 h 1409700"/>
                <a:gd name="connsiteX13" fmla="*/ 2218689 w 4763769"/>
                <a:gd name="connsiteY13" fmla="*/ 243840 h 1409700"/>
                <a:gd name="connsiteX14" fmla="*/ 2481579 w 4763769"/>
                <a:gd name="connsiteY14" fmla="*/ 217170 h 1409700"/>
                <a:gd name="connsiteX15" fmla="*/ 2744469 w 4763769"/>
                <a:gd name="connsiteY15" fmla="*/ 163830 h 1409700"/>
                <a:gd name="connsiteX16" fmla="*/ 2961639 w 4763769"/>
                <a:gd name="connsiteY16" fmla="*/ 95250 h 1409700"/>
                <a:gd name="connsiteX17" fmla="*/ 3155949 w 4763769"/>
                <a:gd name="connsiteY17" fmla="*/ 0 h 1409700"/>
                <a:gd name="connsiteX18" fmla="*/ 3388359 w 4763769"/>
                <a:gd name="connsiteY18" fmla="*/ 209550 h 1409700"/>
                <a:gd name="connsiteX19" fmla="*/ 4763769 w 4763769"/>
                <a:gd name="connsiteY19" fmla="*/ 1409700 h 1409700"/>
                <a:gd name="connsiteX20" fmla="*/ 2941321 w 4763769"/>
                <a:gd name="connsiteY20" fmla="*/ 685799 h 1409700"/>
                <a:gd name="connsiteX21" fmla="*/ 2463801 w 4763769"/>
                <a:gd name="connsiteY21" fmla="*/ 500379 h 1409700"/>
                <a:gd name="connsiteX22" fmla="*/ 2207261 w 4763769"/>
                <a:gd name="connsiteY22" fmla="*/ 541019 h 1409700"/>
                <a:gd name="connsiteX23" fmla="*/ 1935481 w 4763769"/>
                <a:gd name="connsiteY23" fmla="*/ 556259 h 1409700"/>
                <a:gd name="connsiteX24" fmla="*/ 1663701 w 4763769"/>
                <a:gd name="connsiteY24" fmla="*/ 551179 h 1409700"/>
                <a:gd name="connsiteX25" fmla="*/ 1394461 w 4763769"/>
                <a:gd name="connsiteY25" fmla="*/ 518159 h 1409700"/>
                <a:gd name="connsiteX26" fmla="*/ 1137921 w 4763769"/>
                <a:gd name="connsiteY26" fmla="*/ 467359 h 1409700"/>
                <a:gd name="connsiteX27" fmla="*/ 957581 w 4763769"/>
                <a:gd name="connsiteY27" fmla="*/ 467359 h 1409700"/>
                <a:gd name="connsiteX28" fmla="*/ 833121 w 4763769"/>
                <a:gd name="connsiteY28" fmla="*/ 469899 h 1409700"/>
                <a:gd name="connsiteX29" fmla="*/ 685801 w 4763769"/>
                <a:gd name="connsiteY29" fmla="*/ 477519 h 1409700"/>
                <a:gd name="connsiteX30" fmla="*/ 401321 w 4763769"/>
                <a:gd name="connsiteY30" fmla="*/ 492759 h 1409700"/>
                <a:gd name="connsiteX31" fmla="*/ 264161 w 4763769"/>
                <a:gd name="connsiteY31" fmla="*/ 513079 h 1409700"/>
                <a:gd name="connsiteX32" fmla="*/ 132081 w 4763769"/>
                <a:gd name="connsiteY32" fmla="*/ 533399 h 1409700"/>
                <a:gd name="connsiteX33" fmla="*/ 0 w 4763769"/>
                <a:gd name="connsiteY33" fmla="*/ 543559 h 1409700"/>
                <a:gd name="connsiteX34" fmla="*/ 66039 w 4763769"/>
                <a:gd name="connsiteY34" fmla="*/ 403860 h 1409700"/>
                <a:gd name="connsiteX0" fmla="*/ 66039 w 4763769"/>
                <a:gd name="connsiteY0" fmla="*/ 403860 h 1409700"/>
                <a:gd name="connsiteX1" fmla="*/ 146049 w 4763769"/>
                <a:gd name="connsiteY1" fmla="*/ 259080 h 1409700"/>
                <a:gd name="connsiteX2" fmla="*/ 267969 w 4763769"/>
                <a:gd name="connsiteY2" fmla="*/ 240030 h 1409700"/>
                <a:gd name="connsiteX3" fmla="*/ 393699 w 4763769"/>
                <a:gd name="connsiteY3" fmla="*/ 220980 h 1409700"/>
                <a:gd name="connsiteX4" fmla="*/ 534669 w 4763769"/>
                <a:gd name="connsiteY4" fmla="*/ 205740 h 1409700"/>
                <a:gd name="connsiteX5" fmla="*/ 668019 w 4763769"/>
                <a:gd name="connsiteY5" fmla="*/ 190500 h 1409700"/>
                <a:gd name="connsiteX6" fmla="*/ 797559 w 4763769"/>
                <a:gd name="connsiteY6" fmla="*/ 175260 h 1409700"/>
                <a:gd name="connsiteX7" fmla="*/ 942339 w 4763769"/>
                <a:gd name="connsiteY7" fmla="*/ 156210 h 1409700"/>
                <a:gd name="connsiteX8" fmla="*/ 1056639 w 4763769"/>
                <a:gd name="connsiteY8" fmla="*/ 148590 h 1409700"/>
                <a:gd name="connsiteX9" fmla="*/ 1178559 w 4763769"/>
                <a:gd name="connsiteY9" fmla="*/ 144780 h 1409700"/>
                <a:gd name="connsiteX10" fmla="*/ 1410969 w 4763769"/>
                <a:gd name="connsiteY10" fmla="*/ 205740 h 1409700"/>
                <a:gd name="connsiteX11" fmla="*/ 1670049 w 4763769"/>
                <a:gd name="connsiteY11" fmla="*/ 240030 h 1409700"/>
                <a:gd name="connsiteX12" fmla="*/ 1940559 w 4763769"/>
                <a:gd name="connsiteY12" fmla="*/ 259080 h 1409700"/>
                <a:gd name="connsiteX13" fmla="*/ 2218689 w 4763769"/>
                <a:gd name="connsiteY13" fmla="*/ 243840 h 1409700"/>
                <a:gd name="connsiteX14" fmla="*/ 2481579 w 4763769"/>
                <a:gd name="connsiteY14" fmla="*/ 217170 h 1409700"/>
                <a:gd name="connsiteX15" fmla="*/ 2744469 w 4763769"/>
                <a:gd name="connsiteY15" fmla="*/ 163830 h 1409700"/>
                <a:gd name="connsiteX16" fmla="*/ 2961639 w 4763769"/>
                <a:gd name="connsiteY16" fmla="*/ 95250 h 1409700"/>
                <a:gd name="connsiteX17" fmla="*/ 3155949 w 4763769"/>
                <a:gd name="connsiteY17" fmla="*/ 0 h 1409700"/>
                <a:gd name="connsiteX18" fmla="*/ 3388359 w 4763769"/>
                <a:gd name="connsiteY18" fmla="*/ 209550 h 1409700"/>
                <a:gd name="connsiteX19" fmla="*/ 4763769 w 4763769"/>
                <a:gd name="connsiteY19" fmla="*/ 1409700 h 1409700"/>
                <a:gd name="connsiteX20" fmla="*/ 2697481 w 4763769"/>
                <a:gd name="connsiteY20" fmla="*/ 441959 h 1409700"/>
                <a:gd name="connsiteX21" fmla="*/ 2463801 w 4763769"/>
                <a:gd name="connsiteY21" fmla="*/ 500379 h 1409700"/>
                <a:gd name="connsiteX22" fmla="*/ 2207261 w 4763769"/>
                <a:gd name="connsiteY22" fmla="*/ 541019 h 1409700"/>
                <a:gd name="connsiteX23" fmla="*/ 1935481 w 4763769"/>
                <a:gd name="connsiteY23" fmla="*/ 556259 h 1409700"/>
                <a:gd name="connsiteX24" fmla="*/ 1663701 w 4763769"/>
                <a:gd name="connsiteY24" fmla="*/ 551179 h 1409700"/>
                <a:gd name="connsiteX25" fmla="*/ 1394461 w 4763769"/>
                <a:gd name="connsiteY25" fmla="*/ 518159 h 1409700"/>
                <a:gd name="connsiteX26" fmla="*/ 1137921 w 4763769"/>
                <a:gd name="connsiteY26" fmla="*/ 467359 h 1409700"/>
                <a:gd name="connsiteX27" fmla="*/ 957581 w 4763769"/>
                <a:gd name="connsiteY27" fmla="*/ 467359 h 1409700"/>
                <a:gd name="connsiteX28" fmla="*/ 833121 w 4763769"/>
                <a:gd name="connsiteY28" fmla="*/ 469899 h 1409700"/>
                <a:gd name="connsiteX29" fmla="*/ 685801 w 4763769"/>
                <a:gd name="connsiteY29" fmla="*/ 477519 h 1409700"/>
                <a:gd name="connsiteX30" fmla="*/ 401321 w 4763769"/>
                <a:gd name="connsiteY30" fmla="*/ 492759 h 1409700"/>
                <a:gd name="connsiteX31" fmla="*/ 264161 w 4763769"/>
                <a:gd name="connsiteY31" fmla="*/ 513079 h 1409700"/>
                <a:gd name="connsiteX32" fmla="*/ 132081 w 4763769"/>
                <a:gd name="connsiteY32" fmla="*/ 533399 h 1409700"/>
                <a:gd name="connsiteX33" fmla="*/ 0 w 4763769"/>
                <a:gd name="connsiteY33" fmla="*/ 543559 h 1409700"/>
                <a:gd name="connsiteX34" fmla="*/ 66039 w 4763769"/>
                <a:gd name="connsiteY34" fmla="*/ 403860 h 1409700"/>
                <a:gd name="connsiteX0" fmla="*/ 66039 w 4763769"/>
                <a:gd name="connsiteY0" fmla="*/ 403860 h 1409700"/>
                <a:gd name="connsiteX1" fmla="*/ 146049 w 4763769"/>
                <a:gd name="connsiteY1" fmla="*/ 259080 h 1409700"/>
                <a:gd name="connsiteX2" fmla="*/ 267969 w 4763769"/>
                <a:gd name="connsiteY2" fmla="*/ 240030 h 1409700"/>
                <a:gd name="connsiteX3" fmla="*/ 393699 w 4763769"/>
                <a:gd name="connsiteY3" fmla="*/ 220980 h 1409700"/>
                <a:gd name="connsiteX4" fmla="*/ 534669 w 4763769"/>
                <a:gd name="connsiteY4" fmla="*/ 205740 h 1409700"/>
                <a:gd name="connsiteX5" fmla="*/ 668019 w 4763769"/>
                <a:gd name="connsiteY5" fmla="*/ 190500 h 1409700"/>
                <a:gd name="connsiteX6" fmla="*/ 797559 w 4763769"/>
                <a:gd name="connsiteY6" fmla="*/ 175260 h 1409700"/>
                <a:gd name="connsiteX7" fmla="*/ 942339 w 4763769"/>
                <a:gd name="connsiteY7" fmla="*/ 156210 h 1409700"/>
                <a:gd name="connsiteX8" fmla="*/ 1056639 w 4763769"/>
                <a:gd name="connsiteY8" fmla="*/ 148590 h 1409700"/>
                <a:gd name="connsiteX9" fmla="*/ 1178559 w 4763769"/>
                <a:gd name="connsiteY9" fmla="*/ 144780 h 1409700"/>
                <a:gd name="connsiteX10" fmla="*/ 1410969 w 4763769"/>
                <a:gd name="connsiteY10" fmla="*/ 205740 h 1409700"/>
                <a:gd name="connsiteX11" fmla="*/ 1670049 w 4763769"/>
                <a:gd name="connsiteY11" fmla="*/ 240030 h 1409700"/>
                <a:gd name="connsiteX12" fmla="*/ 1940559 w 4763769"/>
                <a:gd name="connsiteY12" fmla="*/ 259080 h 1409700"/>
                <a:gd name="connsiteX13" fmla="*/ 2218689 w 4763769"/>
                <a:gd name="connsiteY13" fmla="*/ 243840 h 1409700"/>
                <a:gd name="connsiteX14" fmla="*/ 2481579 w 4763769"/>
                <a:gd name="connsiteY14" fmla="*/ 217170 h 1409700"/>
                <a:gd name="connsiteX15" fmla="*/ 2744469 w 4763769"/>
                <a:gd name="connsiteY15" fmla="*/ 163830 h 1409700"/>
                <a:gd name="connsiteX16" fmla="*/ 2961639 w 4763769"/>
                <a:gd name="connsiteY16" fmla="*/ 95250 h 1409700"/>
                <a:gd name="connsiteX17" fmla="*/ 3155949 w 4763769"/>
                <a:gd name="connsiteY17" fmla="*/ 0 h 1409700"/>
                <a:gd name="connsiteX18" fmla="*/ 3388359 w 4763769"/>
                <a:gd name="connsiteY18" fmla="*/ 209550 h 1409700"/>
                <a:gd name="connsiteX19" fmla="*/ 4763769 w 4763769"/>
                <a:gd name="connsiteY19" fmla="*/ 1409700 h 1409700"/>
                <a:gd name="connsiteX20" fmla="*/ 3060701 w 4763769"/>
                <a:gd name="connsiteY20" fmla="*/ 614679 h 1409700"/>
                <a:gd name="connsiteX21" fmla="*/ 2697481 w 4763769"/>
                <a:gd name="connsiteY21" fmla="*/ 441959 h 1409700"/>
                <a:gd name="connsiteX22" fmla="*/ 2463801 w 4763769"/>
                <a:gd name="connsiteY22" fmla="*/ 500379 h 1409700"/>
                <a:gd name="connsiteX23" fmla="*/ 2207261 w 4763769"/>
                <a:gd name="connsiteY23" fmla="*/ 541019 h 1409700"/>
                <a:gd name="connsiteX24" fmla="*/ 1935481 w 4763769"/>
                <a:gd name="connsiteY24" fmla="*/ 556259 h 1409700"/>
                <a:gd name="connsiteX25" fmla="*/ 1663701 w 4763769"/>
                <a:gd name="connsiteY25" fmla="*/ 551179 h 1409700"/>
                <a:gd name="connsiteX26" fmla="*/ 1394461 w 4763769"/>
                <a:gd name="connsiteY26" fmla="*/ 518159 h 1409700"/>
                <a:gd name="connsiteX27" fmla="*/ 1137921 w 4763769"/>
                <a:gd name="connsiteY27" fmla="*/ 467359 h 1409700"/>
                <a:gd name="connsiteX28" fmla="*/ 957581 w 4763769"/>
                <a:gd name="connsiteY28" fmla="*/ 467359 h 1409700"/>
                <a:gd name="connsiteX29" fmla="*/ 833121 w 4763769"/>
                <a:gd name="connsiteY29" fmla="*/ 469899 h 1409700"/>
                <a:gd name="connsiteX30" fmla="*/ 685801 w 4763769"/>
                <a:gd name="connsiteY30" fmla="*/ 477519 h 1409700"/>
                <a:gd name="connsiteX31" fmla="*/ 401321 w 4763769"/>
                <a:gd name="connsiteY31" fmla="*/ 492759 h 1409700"/>
                <a:gd name="connsiteX32" fmla="*/ 264161 w 4763769"/>
                <a:gd name="connsiteY32" fmla="*/ 513079 h 1409700"/>
                <a:gd name="connsiteX33" fmla="*/ 132081 w 4763769"/>
                <a:gd name="connsiteY33" fmla="*/ 533399 h 1409700"/>
                <a:gd name="connsiteX34" fmla="*/ 0 w 4763769"/>
                <a:gd name="connsiteY34" fmla="*/ 543559 h 1409700"/>
                <a:gd name="connsiteX35" fmla="*/ 66039 w 4763769"/>
                <a:gd name="connsiteY35" fmla="*/ 403860 h 1409700"/>
                <a:gd name="connsiteX0" fmla="*/ 66039 w 4763769"/>
                <a:gd name="connsiteY0" fmla="*/ 403860 h 1409700"/>
                <a:gd name="connsiteX1" fmla="*/ 146049 w 4763769"/>
                <a:gd name="connsiteY1" fmla="*/ 259080 h 1409700"/>
                <a:gd name="connsiteX2" fmla="*/ 267969 w 4763769"/>
                <a:gd name="connsiteY2" fmla="*/ 240030 h 1409700"/>
                <a:gd name="connsiteX3" fmla="*/ 393699 w 4763769"/>
                <a:gd name="connsiteY3" fmla="*/ 220980 h 1409700"/>
                <a:gd name="connsiteX4" fmla="*/ 534669 w 4763769"/>
                <a:gd name="connsiteY4" fmla="*/ 205740 h 1409700"/>
                <a:gd name="connsiteX5" fmla="*/ 668019 w 4763769"/>
                <a:gd name="connsiteY5" fmla="*/ 190500 h 1409700"/>
                <a:gd name="connsiteX6" fmla="*/ 797559 w 4763769"/>
                <a:gd name="connsiteY6" fmla="*/ 175260 h 1409700"/>
                <a:gd name="connsiteX7" fmla="*/ 942339 w 4763769"/>
                <a:gd name="connsiteY7" fmla="*/ 156210 h 1409700"/>
                <a:gd name="connsiteX8" fmla="*/ 1056639 w 4763769"/>
                <a:gd name="connsiteY8" fmla="*/ 148590 h 1409700"/>
                <a:gd name="connsiteX9" fmla="*/ 1178559 w 4763769"/>
                <a:gd name="connsiteY9" fmla="*/ 144780 h 1409700"/>
                <a:gd name="connsiteX10" fmla="*/ 1410969 w 4763769"/>
                <a:gd name="connsiteY10" fmla="*/ 205740 h 1409700"/>
                <a:gd name="connsiteX11" fmla="*/ 1670049 w 4763769"/>
                <a:gd name="connsiteY11" fmla="*/ 240030 h 1409700"/>
                <a:gd name="connsiteX12" fmla="*/ 1940559 w 4763769"/>
                <a:gd name="connsiteY12" fmla="*/ 259080 h 1409700"/>
                <a:gd name="connsiteX13" fmla="*/ 2218689 w 4763769"/>
                <a:gd name="connsiteY13" fmla="*/ 243840 h 1409700"/>
                <a:gd name="connsiteX14" fmla="*/ 2481579 w 4763769"/>
                <a:gd name="connsiteY14" fmla="*/ 217170 h 1409700"/>
                <a:gd name="connsiteX15" fmla="*/ 2744469 w 4763769"/>
                <a:gd name="connsiteY15" fmla="*/ 163830 h 1409700"/>
                <a:gd name="connsiteX16" fmla="*/ 2961639 w 4763769"/>
                <a:gd name="connsiteY16" fmla="*/ 95250 h 1409700"/>
                <a:gd name="connsiteX17" fmla="*/ 3155949 w 4763769"/>
                <a:gd name="connsiteY17" fmla="*/ 0 h 1409700"/>
                <a:gd name="connsiteX18" fmla="*/ 3388359 w 4763769"/>
                <a:gd name="connsiteY18" fmla="*/ 209550 h 1409700"/>
                <a:gd name="connsiteX19" fmla="*/ 4763769 w 4763769"/>
                <a:gd name="connsiteY19" fmla="*/ 1409700 h 1409700"/>
                <a:gd name="connsiteX20" fmla="*/ 2913381 w 4763769"/>
                <a:gd name="connsiteY20" fmla="*/ 368299 h 1409700"/>
                <a:gd name="connsiteX21" fmla="*/ 2697481 w 4763769"/>
                <a:gd name="connsiteY21" fmla="*/ 441959 h 1409700"/>
                <a:gd name="connsiteX22" fmla="*/ 2463801 w 4763769"/>
                <a:gd name="connsiteY22" fmla="*/ 500379 h 1409700"/>
                <a:gd name="connsiteX23" fmla="*/ 2207261 w 4763769"/>
                <a:gd name="connsiteY23" fmla="*/ 541019 h 1409700"/>
                <a:gd name="connsiteX24" fmla="*/ 1935481 w 4763769"/>
                <a:gd name="connsiteY24" fmla="*/ 556259 h 1409700"/>
                <a:gd name="connsiteX25" fmla="*/ 1663701 w 4763769"/>
                <a:gd name="connsiteY25" fmla="*/ 551179 h 1409700"/>
                <a:gd name="connsiteX26" fmla="*/ 1394461 w 4763769"/>
                <a:gd name="connsiteY26" fmla="*/ 518159 h 1409700"/>
                <a:gd name="connsiteX27" fmla="*/ 1137921 w 4763769"/>
                <a:gd name="connsiteY27" fmla="*/ 467359 h 1409700"/>
                <a:gd name="connsiteX28" fmla="*/ 957581 w 4763769"/>
                <a:gd name="connsiteY28" fmla="*/ 467359 h 1409700"/>
                <a:gd name="connsiteX29" fmla="*/ 833121 w 4763769"/>
                <a:gd name="connsiteY29" fmla="*/ 469899 h 1409700"/>
                <a:gd name="connsiteX30" fmla="*/ 685801 w 4763769"/>
                <a:gd name="connsiteY30" fmla="*/ 477519 h 1409700"/>
                <a:gd name="connsiteX31" fmla="*/ 401321 w 4763769"/>
                <a:gd name="connsiteY31" fmla="*/ 492759 h 1409700"/>
                <a:gd name="connsiteX32" fmla="*/ 264161 w 4763769"/>
                <a:gd name="connsiteY32" fmla="*/ 513079 h 1409700"/>
                <a:gd name="connsiteX33" fmla="*/ 132081 w 4763769"/>
                <a:gd name="connsiteY33" fmla="*/ 533399 h 1409700"/>
                <a:gd name="connsiteX34" fmla="*/ 0 w 4763769"/>
                <a:gd name="connsiteY34" fmla="*/ 543559 h 1409700"/>
                <a:gd name="connsiteX35" fmla="*/ 66039 w 4763769"/>
                <a:gd name="connsiteY35" fmla="*/ 403860 h 1409700"/>
                <a:gd name="connsiteX0" fmla="*/ 66039 w 4763769"/>
                <a:gd name="connsiteY0" fmla="*/ 403860 h 1409700"/>
                <a:gd name="connsiteX1" fmla="*/ 146049 w 4763769"/>
                <a:gd name="connsiteY1" fmla="*/ 259080 h 1409700"/>
                <a:gd name="connsiteX2" fmla="*/ 267969 w 4763769"/>
                <a:gd name="connsiteY2" fmla="*/ 240030 h 1409700"/>
                <a:gd name="connsiteX3" fmla="*/ 393699 w 4763769"/>
                <a:gd name="connsiteY3" fmla="*/ 220980 h 1409700"/>
                <a:gd name="connsiteX4" fmla="*/ 534669 w 4763769"/>
                <a:gd name="connsiteY4" fmla="*/ 205740 h 1409700"/>
                <a:gd name="connsiteX5" fmla="*/ 668019 w 4763769"/>
                <a:gd name="connsiteY5" fmla="*/ 190500 h 1409700"/>
                <a:gd name="connsiteX6" fmla="*/ 797559 w 4763769"/>
                <a:gd name="connsiteY6" fmla="*/ 175260 h 1409700"/>
                <a:gd name="connsiteX7" fmla="*/ 942339 w 4763769"/>
                <a:gd name="connsiteY7" fmla="*/ 156210 h 1409700"/>
                <a:gd name="connsiteX8" fmla="*/ 1056639 w 4763769"/>
                <a:gd name="connsiteY8" fmla="*/ 148590 h 1409700"/>
                <a:gd name="connsiteX9" fmla="*/ 1178559 w 4763769"/>
                <a:gd name="connsiteY9" fmla="*/ 144780 h 1409700"/>
                <a:gd name="connsiteX10" fmla="*/ 1410969 w 4763769"/>
                <a:gd name="connsiteY10" fmla="*/ 205740 h 1409700"/>
                <a:gd name="connsiteX11" fmla="*/ 1670049 w 4763769"/>
                <a:gd name="connsiteY11" fmla="*/ 240030 h 1409700"/>
                <a:gd name="connsiteX12" fmla="*/ 1940559 w 4763769"/>
                <a:gd name="connsiteY12" fmla="*/ 259080 h 1409700"/>
                <a:gd name="connsiteX13" fmla="*/ 2218689 w 4763769"/>
                <a:gd name="connsiteY13" fmla="*/ 243840 h 1409700"/>
                <a:gd name="connsiteX14" fmla="*/ 2481579 w 4763769"/>
                <a:gd name="connsiteY14" fmla="*/ 217170 h 1409700"/>
                <a:gd name="connsiteX15" fmla="*/ 2744469 w 4763769"/>
                <a:gd name="connsiteY15" fmla="*/ 163830 h 1409700"/>
                <a:gd name="connsiteX16" fmla="*/ 2961639 w 4763769"/>
                <a:gd name="connsiteY16" fmla="*/ 95250 h 1409700"/>
                <a:gd name="connsiteX17" fmla="*/ 3155949 w 4763769"/>
                <a:gd name="connsiteY17" fmla="*/ 0 h 1409700"/>
                <a:gd name="connsiteX18" fmla="*/ 3388359 w 4763769"/>
                <a:gd name="connsiteY18" fmla="*/ 209550 h 1409700"/>
                <a:gd name="connsiteX19" fmla="*/ 4763769 w 4763769"/>
                <a:gd name="connsiteY19" fmla="*/ 1409700 h 1409700"/>
                <a:gd name="connsiteX20" fmla="*/ 3456941 w 4763769"/>
                <a:gd name="connsiteY20" fmla="*/ 673099 h 1409700"/>
                <a:gd name="connsiteX21" fmla="*/ 2913381 w 4763769"/>
                <a:gd name="connsiteY21" fmla="*/ 368299 h 1409700"/>
                <a:gd name="connsiteX22" fmla="*/ 2697481 w 4763769"/>
                <a:gd name="connsiteY22" fmla="*/ 441959 h 1409700"/>
                <a:gd name="connsiteX23" fmla="*/ 2463801 w 4763769"/>
                <a:gd name="connsiteY23" fmla="*/ 500379 h 1409700"/>
                <a:gd name="connsiteX24" fmla="*/ 2207261 w 4763769"/>
                <a:gd name="connsiteY24" fmla="*/ 541019 h 1409700"/>
                <a:gd name="connsiteX25" fmla="*/ 1935481 w 4763769"/>
                <a:gd name="connsiteY25" fmla="*/ 556259 h 1409700"/>
                <a:gd name="connsiteX26" fmla="*/ 1663701 w 4763769"/>
                <a:gd name="connsiteY26" fmla="*/ 551179 h 1409700"/>
                <a:gd name="connsiteX27" fmla="*/ 1394461 w 4763769"/>
                <a:gd name="connsiteY27" fmla="*/ 518159 h 1409700"/>
                <a:gd name="connsiteX28" fmla="*/ 1137921 w 4763769"/>
                <a:gd name="connsiteY28" fmla="*/ 467359 h 1409700"/>
                <a:gd name="connsiteX29" fmla="*/ 957581 w 4763769"/>
                <a:gd name="connsiteY29" fmla="*/ 467359 h 1409700"/>
                <a:gd name="connsiteX30" fmla="*/ 833121 w 4763769"/>
                <a:gd name="connsiteY30" fmla="*/ 469899 h 1409700"/>
                <a:gd name="connsiteX31" fmla="*/ 685801 w 4763769"/>
                <a:gd name="connsiteY31" fmla="*/ 477519 h 1409700"/>
                <a:gd name="connsiteX32" fmla="*/ 401321 w 4763769"/>
                <a:gd name="connsiteY32" fmla="*/ 492759 h 1409700"/>
                <a:gd name="connsiteX33" fmla="*/ 264161 w 4763769"/>
                <a:gd name="connsiteY33" fmla="*/ 513079 h 1409700"/>
                <a:gd name="connsiteX34" fmla="*/ 132081 w 4763769"/>
                <a:gd name="connsiteY34" fmla="*/ 533399 h 1409700"/>
                <a:gd name="connsiteX35" fmla="*/ 0 w 4763769"/>
                <a:gd name="connsiteY35" fmla="*/ 543559 h 1409700"/>
                <a:gd name="connsiteX36" fmla="*/ 66039 w 4763769"/>
                <a:gd name="connsiteY36" fmla="*/ 403860 h 1409700"/>
                <a:gd name="connsiteX0" fmla="*/ 66039 w 4763769"/>
                <a:gd name="connsiteY0" fmla="*/ 403860 h 1409700"/>
                <a:gd name="connsiteX1" fmla="*/ 146049 w 4763769"/>
                <a:gd name="connsiteY1" fmla="*/ 259080 h 1409700"/>
                <a:gd name="connsiteX2" fmla="*/ 267969 w 4763769"/>
                <a:gd name="connsiteY2" fmla="*/ 240030 h 1409700"/>
                <a:gd name="connsiteX3" fmla="*/ 393699 w 4763769"/>
                <a:gd name="connsiteY3" fmla="*/ 220980 h 1409700"/>
                <a:gd name="connsiteX4" fmla="*/ 534669 w 4763769"/>
                <a:gd name="connsiteY4" fmla="*/ 205740 h 1409700"/>
                <a:gd name="connsiteX5" fmla="*/ 668019 w 4763769"/>
                <a:gd name="connsiteY5" fmla="*/ 190500 h 1409700"/>
                <a:gd name="connsiteX6" fmla="*/ 797559 w 4763769"/>
                <a:gd name="connsiteY6" fmla="*/ 175260 h 1409700"/>
                <a:gd name="connsiteX7" fmla="*/ 942339 w 4763769"/>
                <a:gd name="connsiteY7" fmla="*/ 156210 h 1409700"/>
                <a:gd name="connsiteX8" fmla="*/ 1056639 w 4763769"/>
                <a:gd name="connsiteY8" fmla="*/ 148590 h 1409700"/>
                <a:gd name="connsiteX9" fmla="*/ 1178559 w 4763769"/>
                <a:gd name="connsiteY9" fmla="*/ 144780 h 1409700"/>
                <a:gd name="connsiteX10" fmla="*/ 1410969 w 4763769"/>
                <a:gd name="connsiteY10" fmla="*/ 205740 h 1409700"/>
                <a:gd name="connsiteX11" fmla="*/ 1670049 w 4763769"/>
                <a:gd name="connsiteY11" fmla="*/ 240030 h 1409700"/>
                <a:gd name="connsiteX12" fmla="*/ 1940559 w 4763769"/>
                <a:gd name="connsiteY12" fmla="*/ 259080 h 1409700"/>
                <a:gd name="connsiteX13" fmla="*/ 2218689 w 4763769"/>
                <a:gd name="connsiteY13" fmla="*/ 243840 h 1409700"/>
                <a:gd name="connsiteX14" fmla="*/ 2481579 w 4763769"/>
                <a:gd name="connsiteY14" fmla="*/ 217170 h 1409700"/>
                <a:gd name="connsiteX15" fmla="*/ 2744469 w 4763769"/>
                <a:gd name="connsiteY15" fmla="*/ 163830 h 1409700"/>
                <a:gd name="connsiteX16" fmla="*/ 2961639 w 4763769"/>
                <a:gd name="connsiteY16" fmla="*/ 95250 h 1409700"/>
                <a:gd name="connsiteX17" fmla="*/ 3155949 w 4763769"/>
                <a:gd name="connsiteY17" fmla="*/ 0 h 1409700"/>
                <a:gd name="connsiteX18" fmla="*/ 3388359 w 4763769"/>
                <a:gd name="connsiteY18" fmla="*/ 209550 h 1409700"/>
                <a:gd name="connsiteX19" fmla="*/ 4763769 w 4763769"/>
                <a:gd name="connsiteY19" fmla="*/ 1409700 h 1409700"/>
                <a:gd name="connsiteX20" fmla="*/ 3075941 w 4763769"/>
                <a:gd name="connsiteY20" fmla="*/ 276859 h 1409700"/>
                <a:gd name="connsiteX21" fmla="*/ 2913381 w 4763769"/>
                <a:gd name="connsiteY21" fmla="*/ 368299 h 1409700"/>
                <a:gd name="connsiteX22" fmla="*/ 2697481 w 4763769"/>
                <a:gd name="connsiteY22" fmla="*/ 441959 h 1409700"/>
                <a:gd name="connsiteX23" fmla="*/ 2463801 w 4763769"/>
                <a:gd name="connsiteY23" fmla="*/ 500379 h 1409700"/>
                <a:gd name="connsiteX24" fmla="*/ 2207261 w 4763769"/>
                <a:gd name="connsiteY24" fmla="*/ 541019 h 1409700"/>
                <a:gd name="connsiteX25" fmla="*/ 1935481 w 4763769"/>
                <a:gd name="connsiteY25" fmla="*/ 556259 h 1409700"/>
                <a:gd name="connsiteX26" fmla="*/ 1663701 w 4763769"/>
                <a:gd name="connsiteY26" fmla="*/ 551179 h 1409700"/>
                <a:gd name="connsiteX27" fmla="*/ 1394461 w 4763769"/>
                <a:gd name="connsiteY27" fmla="*/ 518159 h 1409700"/>
                <a:gd name="connsiteX28" fmla="*/ 1137921 w 4763769"/>
                <a:gd name="connsiteY28" fmla="*/ 467359 h 1409700"/>
                <a:gd name="connsiteX29" fmla="*/ 957581 w 4763769"/>
                <a:gd name="connsiteY29" fmla="*/ 467359 h 1409700"/>
                <a:gd name="connsiteX30" fmla="*/ 833121 w 4763769"/>
                <a:gd name="connsiteY30" fmla="*/ 469899 h 1409700"/>
                <a:gd name="connsiteX31" fmla="*/ 685801 w 4763769"/>
                <a:gd name="connsiteY31" fmla="*/ 477519 h 1409700"/>
                <a:gd name="connsiteX32" fmla="*/ 401321 w 4763769"/>
                <a:gd name="connsiteY32" fmla="*/ 492759 h 1409700"/>
                <a:gd name="connsiteX33" fmla="*/ 264161 w 4763769"/>
                <a:gd name="connsiteY33" fmla="*/ 513079 h 1409700"/>
                <a:gd name="connsiteX34" fmla="*/ 132081 w 4763769"/>
                <a:gd name="connsiteY34" fmla="*/ 533399 h 1409700"/>
                <a:gd name="connsiteX35" fmla="*/ 0 w 4763769"/>
                <a:gd name="connsiteY35" fmla="*/ 543559 h 1409700"/>
                <a:gd name="connsiteX36" fmla="*/ 66039 w 4763769"/>
                <a:gd name="connsiteY36" fmla="*/ 403860 h 1409700"/>
                <a:gd name="connsiteX0" fmla="*/ 66039 w 4763769"/>
                <a:gd name="connsiteY0" fmla="*/ 403860 h 1409700"/>
                <a:gd name="connsiteX1" fmla="*/ 146049 w 4763769"/>
                <a:gd name="connsiteY1" fmla="*/ 259080 h 1409700"/>
                <a:gd name="connsiteX2" fmla="*/ 267969 w 4763769"/>
                <a:gd name="connsiteY2" fmla="*/ 240030 h 1409700"/>
                <a:gd name="connsiteX3" fmla="*/ 393699 w 4763769"/>
                <a:gd name="connsiteY3" fmla="*/ 220980 h 1409700"/>
                <a:gd name="connsiteX4" fmla="*/ 534669 w 4763769"/>
                <a:gd name="connsiteY4" fmla="*/ 205740 h 1409700"/>
                <a:gd name="connsiteX5" fmla="*/ 668019 w 4763769"/>
                <a:gd name="connsiteY5" fmla="*/ 190500 h 1409700"/>
                <a:gd name="connsiteX6" fmla="*/ 797559 w 4763769"/>
                <a:gd name="connsiteY6" fmla="*/ 175260 h 1409700"/>
                <a:gd name="connsiteX7" fmla="*/ 942339 w 4763769"/>
                <a:gd name="connsiteY7" fmla="*/ 156210 h 1409700"/>
                <a:gd name="connsiteX8" fmla="*/ 1056639 w 4763769"/>
                <a:gd name="connsiteY8" fmla="*/ 148590 h 1409700"/>
                <a:gd name="connsiteX9" fmla="*/ 1178559 w 4763769"/>
                <a:gd name="connsiteY9" fmla="*/ 144780 h 1409700"/>
                <a:gd name="connsiteX10" fmla="*/ 1410969 w 4763769"/>
                <a:gd name="connsiteY10" fmla="*/ 205740 h 1409700"/>
                <a:gd name="connsiteX11" fmla="*/ 1670049 w 4763769"/>
                <a:gd name="connsiteY11" fmla="*/ 240030 h 1409700"/>
                <a:gd name="connsiteX12" fmla="*/ 1940559 w 4763769"/>
                <a:gd name="connsiteY12" fmla="*/ 259080 h 1409700"/>
                <a:gd name="connsiteX13" fmla="*/ 2218689 w 4763769"/>
                <a:gd name="connsiteY13" fmla="*/ 243840 h 1409700"/>
                <a:gd name="connsiteX14" fmla="*/ 2481579 w 4763769"/>
                <a:gd name="connsiteY14" fmla="*/ 217170 h 1409700"/>
                <a:gd name="connsiteX15" fmla="*/ 2744469 w 4763769"/>
                <a:gd name="connsiteY15" fmla="*/ 163830 h 1409700"/>
                <a:gd name="connsiteX16" fmla="*/ 2961639 w 4763769"/>
                <a:gd name="connsiteY16" fmla="*/ 95250 h 1409700"/>
                <a:gd name="connsiteX17" fmla="*/ 3155949 w 4763769"/>
                <a:gd name="connsiteY17" fmla="*/ 0 h 1409700"/>
                <a:gd name="connsiteX18" fmla="*/ 3388359 w 4763769"/>
                <a:gd name="connsiteY18" fmla="*/ 209550 h 1409700"/>
                <a:gd name="connsiteX19" fmla="*/ 4763769 w 4763769"/>
                <a:gd name="connsiteY19" fmla="*/ 1409700 h 1409700"/>
                <a:gd name="connsiteX20" fmla="*/ 3469641 w 4763769"/>
                <a:gd name="connsiteY20" fmla="*/ 543559 h 1409700"/>
                <a:gd name="connsiteX21" fmla="*/ 3075941 w 4763769"/>
                <a:gd name="connsiteY21" fmla="*/ 276859 h 1409700"/>
                <a:gd name="connsiteX22" fmla="*/ 2913381 w 4763769"/>
                <a:gd name="connsiteY22" fmla="*/ 368299 h 1409700"/>
                <a:gd name="connsiteX23" fmla="*/ 2697481 w 4763769"/>
                <a:gd name="connsiteY23" fmla="*/ 441959 h 1409700"/>
                <a:gd name="connsiteX24" fmla="*/ 2463801 w 4763769"/>
                <a:gd name="connsiteY24" fmla="*/ 500379 h 1409700"/>
                <a:gd name="connsiteX25" fmla="*/ 2207261 w 4763769"/>
                <a:gd name="connsiteY25" fmla="*/ 541019 h 1409700"/>
                <a:gd name="connsiteX26" fmla="*/ 1935481 w 4763769"/>
                <a:gd name="connsiteY26" fmla="*/ 556259 h 1409700"/>
                <a:gd name="connsiteX27" fmla="*/ 1663701 w 4763769"/>
                <a:gd name="connsiteY27" fmla="*/ 551179 h 1409700"/>
                <a:gd name="connsiteX28" fmla="*/ 1394461 w 4763769"/>
                <a:gd name="connsiteY28" fmla="*/ 518159 h 1409700"/>
                <a:gd name="connsiteX29" fmla="*/ 1137921 w 4763769"/>
                <a:gd name="connsiteY29" fmla="*/ 467359 h 1409700"/>
                <a:gd name="connsiteX30" fmla="*/ 957581 w 4763769"/>
                <a:gd name="connsiteY30" fmla="*/ 467359 h 1409700"/>
                <a:gd name="connsiteX31" fmla="*/ 833121 w 4763769"/>
                <a:gd name="connsiteY31" fmla="*/ 469899 h 1409700"/>
                <a:gd name="connsiteX32" fmla="*/ 685801 w 4763769"/>
                <a:gd name="connsiteY32" fmla="*/ 477519 h 1409700"/>
                <a:gd name="connsiteX33" fmla="*/ 401321 w 4763769"/>
                <a:gd name="connsiteY33" fmla="*/ 492759 h 1409700"/>
                <a:gd name="connsiteX34" fmla="*/ 264161 w 4763769"/>
                <a:gd name="connsiteY34" fmla="*/ 513079 h 1409700"/>
                <a:gd name="connsiteX35" fmla="*/ 132081 w 4763769"/>
                <a:gd name="connsiteY35" fmla="*/ 533399 h 1409700"/>
                <a:gd name="connsiteX36" fmla="*/ 0 w 4763769"/>
                <a:gd name="connsiteY36" fmla="*/ 543559 h 1409700"/>
                <a:gd name="connsiteX37" fmla="*/ 66039 w 4763769"/>
                <a:gd name="connsiteY37" fmla="*/ 403860 h 1409700"/>
                <a:gd name="connsiteX0" fmla="*/ 66039 w 4763769"/>
                <a:gd name="connsiteY0" fmla="*/ 403860 h 1409700"/>
                <a:gd name="connsiteX1" fmla="*/ 146049 w 4763769"/>
                <a:gd name="connsiteY1" fmla="*/ 259080 h 1409700"/>
                <a:gd name="connsiteX2" fmla="*/ 267969 w 4763769"/>
                <a:gd name="connsiteY2" fmla="*/ 240030 h 1409700"/>
                <a:gd name="connsiteX3" fmla="*/ 393699 w 4763769"/>
                <a:gd name="connsiteY3" fmla="*/ 220980 h 1409700"/>
                <a:gd name="connsiteX4" fmla="*/ 534669 w 4763769"/>
                <a:gd name="connsiteY4" fmla="*/ 205740 h 1409700"/>
                <a:gd name="connsiteX5" fmla="*/ 668019 w 4763769"/>
                <a:gd name="connsiteY5" fmla="*/ 190500 h 1409700"/>
                <a:gd name="connsiteX6" fmla="*/ 797559 w 4763769"/>
                <a:gd name="connsiteY6" fmla="*/ 175260 h 1409700"/>
                <a:gd name="connsiteX7" fmla="*/ 942339 w 4763769"/>
                <a:gd name="connsiteY7" fmla="*/ 156210 h 1409700"/>
                <a:gd name="connsiteX8" fmla="*/ 1056639 w 4763769"/>
                <a:gd name="connsiteY8" fmla="*/ 148590 h 1409700"/>
                <a:gd name="connsiteX9" fmla="*/ 1178559 w 4763769"/>
                <a:gd name="connsiteY9" fmla="*/ 144780 h 1409700"/>
                <a:gd name="connsiteX10" fmla="*/ 1410969 w 4763769"/>
                <a:gd name="connsiteY10" fmla="*/ 205740 h 1409700"/>
                <a:gd name="connsiteX11" fmla="*/ 1670049 w 4763769"/>
                <a:gd name="connsiteY11" fmla="*/ 240030 h 1409700"/>
                <a:gd name="connsiteX12" fmla="*/ 1940559 w 4763769"/>
                <a:gd name="connsiteY12" fmla="*/ 259080 h 1409700"/>
                <a:gd name="connsiteX13" fmla="*/ 2218689 w 4763769"/>
                <a:gd name="connsiteY13" fmla="*/ 243840 h 1409700"/>
                <a:gd name="connsiteX14" fmla="*/ 2481579 w 4763769"/>
                <a:gd name="connsiteY14" fmla="*/ 217170 h 1409700"/>
                <a:gd name="connsiteX15" fmla="*/ 2744469 w 4763769"/>
                <a:gd name="connsiteY15" fmla="*/ 163830 h 1409700"/>
                <a:gd name="connsiteX16" fmla="*/ 2961639 w 4763769"/>
                <a:gd name="connsiteY16" fmla="*/ 95250 h 1409700"/>
                <a:gd name="connsiteX17" fmla="*/ 3155949 w 4763769"/>
                <a:gd name="connsiteY17" fmla="*/ 0 h 1409700"/>
                <a:gd name="connsiteX18" fmla="*/ 3388359 w 4763769"/>
                <a:gd name="connsiteY18" fmla="*/ 209550 h 1409700"/>
                <a:gd name="connsiteX19" fmla="*/ 4763769 w 4763769"/>
                <a:gd name="connsiteY19" fmla="*/ 1409700 h 1409700"/>
                <a:gd name="connsiteX20" fmla="*/ 3238501 w 4763769"/>
                <a:gd name="connsiteY20" fmla="*/ 436879 h 1409700"/>
                <a:gd name="connsiteX21" fmla="*/ 3075941 w 4763769"/>
                <a:gd name="connsiteY21" fmla="*/ 276859 h 1409700"/>
                <a:gd name="connsiteX22" fmla="*/ 2913381 w 4763769"/>
                <a:gd name="connsiteY22" fmla="*/ 368299 h 1409700"/>
                <a:gd name="connsiteX23" fmla="*/ 2697481 w 4763769"/>
                <a:gd name="connsiteY23" fmla="*/ 441959 h 1409700"/>
                <a:gd name="connsiteX24" fmla="*/ 2463801 w 4763769"/>
                <a:gd name="connsiteY24" fmla="*/ 500379 h 1409700"/>
                <a:gd name="connsiteX25" fmla="*/ 2207261 w 4763769"/>
                <a:gd name="connsiteY25" fmla="*/ 541019 h 1409700"/>
                <a:gd name="connsiteX26" fmla="*/ 1935481 w 4763769"/>
                <a:gd name="connsiteY26" fmla="*/ 556259 h 1409700"/>
                <a:gd name="connsiteX27" fmla="*/ 1663701 w 4763769"/>
                <a:gd name="connsiteY27" fmla="*/ 551179 h 1409700"/>
                <a:gd name="connsiteX28" fmla="*/ 1394461 w 4763769"/>
                <a:gd name="connsiteY28" fmla="*/ 518159 h 1409700"/>
                <a:gd name="connsiteX29" fmla="*/ 1137921 w 4763769"/>
                <a:gd name="connsiteY29" fmla="*/ 467359 h 1409700"/>
                <a:gd name="connsiteX30" fmla="*/ 957581 w 4763769"/>
                <a:gd name="connsiteY30" fmla="*/ 467359 h 1409700"/>
                <a:gd name="connsiteX31" fmla="*/ 833121 w 4763769"/>
                <a:gd name="connsiteY31" fmla="*/ 469899 h 1409700"/>
                <a:gd name="connsiteX32" fmla="*/ 685801 w 4763769"/>
                <a:gd name="connsiteY32" fmla="*/ 477519 h 1409700"/>
                <a:gd name="connsiteX33" fmla="*/ 401321 w 4763769"/>
                <a:gd name="connsiteY33" fmla="*/ 492759 h 1409700"/>
                <a:gd name="connsiteX34" fmla="*/ 264161 w 4763769"/>
                <a:gd name="connsiteY34" fmla="*/ 513079 h 1409700"/>
                <a:gd name="connsiteX35" fmla="*/ 132081 w 4763769"/>
                <a:gd name="connsiteY35" fmla="*/ 533399 h 1409700"/>
                <a:gd name="connsiteX36" fmla="*/ 0 w 4763769"/>
                <a:gd name="connsiteY36" fmla="*/ 543559 h 1409700"/>
                <a:gd name="connsiteX37" fmla="*/ 66039 w 4763769"/>
                <a:gd name="connsiteY37" fmla="*/ 403860 h 1409700"/>
                <a:gd name="connsiteX0" fmla="*/ 66039 w 4763769"/>
                <a:gd name="connsiteY0" fmla="*/ 403860 h 1409700"/>
                <a:gd name="connsiteX1" fmla="*/ 146049 w 4763769"/>
                <a:gd name="connsiteY1" fmla="*/ 259080 h 1409700"/>
                <a:gd name="connsiteX2" fmla="*/ 267969 w 4763769"/>
                <a:gd name="connsiteY2" fmla="*/ 240030 h 1409700"/>
                <a:gd name="connsiteX3" fmla="*/ 393699 w 4763769"/>
                <a:gd name="connsiteY3" fmla="*/ 220980 h 1409700"/>
                <a:gd name="connsiteX4" fmla="*/ 534669 w 4763769"/>
                <a:gd name="connsiteY4" fmla="*/ 205740 h 1409700"/>
                <a:gd name="connsiteX5" fmla="*/ 668019 w 4763769"/>
                <a:gd name="connsiteY5" fmla="*/ 190500 h 1409700"/>
                <a:gd name="connsiteX6" fmla="*/ 797559 w 4763769"/>
                <a:gd name="connsiteY6" fmla="*/ 175260 h 1409700"/>
                <a:gd name="connsiteX7" fmla="*/ 942339 w 4763769"/>
                <a:gd name="connsiteY7" fmla="*/ 156210 h 1409700"/>
                <a:gd name="connsiteX8" fmla="*/ 1056639 w 4763769"/>
                <a:gd name="connsiteY8" fmla="*/ 148590 h 1409700"/>
                <a:gd name="connsiteX9" fmla="*/ 1178559 w 4763769"/>
                <a:gd name="connsiteY9" fmla="*/ 144780 h 1409700"/>
                <a:gd name="connsiteX10" fmla="*/ 1410969 w 4763769"/>
                <a:gd name="connsiteY10" fmla="*/ 205740 h 1409700"/>
                <a:gd name="connsiteX11" fmla="*/ 1670049 w 4763769"/>
                <a:gd name="connsiteY11" fmla="*/ 240030 h 1409700"/>
                <a:gd name="connsiteX12" fmla="*/ 1940559 w 4763769"/>
                <a:gd name="connsiteY12" fmla="*/ 259080 h 1409700"/>
                <a:gd name="connsiteX13" fmla="*/ 2218689 w 4763769"/>
                <a:gd name="connsiteY13" fmla="*/ 243840 h 1409700"/>
                <a:gd name="connsiteX14" fmla="*/ 2481579 w 4763769"/>
                <a:gd name="connsiteY14" fmla="*/ 217170 h 1409700"/>
                <a:gd name="connsiteX15" fmla="*/ 2744469 w 4763769"/>
                <a:gd name="connsiteY15" fmla="*/ 163830 h 1409700"/>
                <a:gd name="connsiteX16" fmla="*/ 2961639 w 4763769"/>
                <a:gd name="connsiteY16" fmla="*/ 95250 h 1409700"/>
                <a:gd name="connsiteX17" fmla="*/ 3155949 w 4763769"/>
                <a:gd name="connsiteY17" fmla="*/ 0 h 1409700"/>
                <a:gd name="connsiteX18" fmla="*/ 3388359 w 4763769"/>
                <a:gd name="connsiteY18" fmla="*/ 209550 h 1409700"/>
                <a:gd name="connsiteX19" fmla="*/ 4763769 w 4763769"/>
                <a:gd name="connsiteY19" fmla="*/ 1409700 h 1409700"/>
                <a:gd name="connsiteX20" fmla="*/ 3883661 w 4763769"/>
                <a:gd name="connsiteY20" fmla="*/ 857249 h 1409700"/>
                <a:gd name="connsiteX21" fmla="*/ 3238501 w 4763769"/>
                <a:gd name="connsiteY21" fmla="*/ 436879 h 1409700"/>
                <a:gd name="connsiteX22" fmla="*/ 3075941 w 4763769"/>
                <a:gd name="connsiteY22" fmla="*/ 276859 h 1409700"/>
                <a:gd name="connsiteX23" fmla="*/ 2913381 w 4763769"/>
                <a:gd name="connsiteY23" fmla="*/ 368299 h 1409700"/>
                <a:gd name="connsiteX24" fmla="*/ 2697481 w 4763769"/>
                <a:gd name="connsiteY24" fmla="*/ 441959 h 1409700"/>
                <a:gd name="connsiteX25" fmla="*/ 2463801 w 4763769"/>
                <a:gd name="connsiteY25" fmla="*/ 500379 h 1409700"/>
                <a:gd name="connsiteX26" fmla="*/ 2207261 w 4763769"/>
                <a:gd name="connsiteY26" fmla="*/ 541019 h 1409700"/>
                <a:gd name="connsiteX27" fmla="*/ 1935481 w 4763769"/>
                <a:gd name="connsiteY27" fmla="*/ 556259 h 1409700"/>
                <a:gd name="connsiteX28" fmla="*/ 1663701 w 4763769"/>
                <a:gd name="connsiteY28" fmla="*/ 551179 h 1409700"/>
                <a:gd name="connsiteX29" fmla="*/ 1394461 w 4763769"/>
                <a:gd name="connsiteY29" fmla="*/ 518159 h 1409700"/>
                <a:gd name="connsiteX30" fmla="*/ 1137921 w 4763769"/>
                <a:gd name="connsiteY30" fmla="*/ 467359 h 1409700"/>
                <a:gd name="connsiteX31" fmla="*/ 957581 w 4763769"/>
                <a:gd name="connsiteY31" fmla="*/ 467359 h 1409700"/>
                <a:gd name="connsiteX32" fmla="*/ 833121 w 4763769"/>
                <a:gd name="connsiteY32" fmla="*/ 469899 h 1409700"/>
                <a:gd name="connsiteX33" fmla="*/ 685801 w 4763769"/>
                <a:gd name="connsiteY33" fmla="*/ 477519 h 1409700"/>
                <a:gd name="connsiteX34" fmla="*/ 401321 w 4763769"/>
                <a:gd name="connsiteY34" fmla="*/ 492759 h 1409700"/>
                <a:gd name="connsiteX35" fmla="*/ 264161 w 4763769"/>
                <a:gd name="connsiteY35" fmla="*/ 513079 h 1409700"/>
                <a:gd name="connsiteX36" fmla="*/ 132081 w 4763769"/>
                <a:gd name="connsiteY36" fmla="*/ 533399 h 1409700"/>
                <a:gd name="connsiteX37" fmla="*/ 0 w 4763769"/>
                <a:gd name="connsiteY37" fmla="*/ 543559 h 1409700"/>
                <a:gd name="connsiteX38" fmla="*/ 66039 w 4763769"/>
                <a:gd name="connsiteY38" fmla="*/ 403860 h 1409700"/>
                <a:gd name="connsiteX0" fmla="*/ 66039 w 4763769"/>
                <a:gd name="connsiteY0" fmla="*/ 403860 h 1546859"/>
                <a:gd name="connsiteX1" fmla="*/ 146049 w 4763769"/>
                <a:gd name="connsiteY1" fmla="*/ 259080 h 1546859"/>
                <a:gd name="connsiteX2" fmla="*/ 267969 w 4763769"/>
                <a:gd name="connsiteY2" fmla="*/ 240030 h 1546859"/>
                <a:gd name="connsiteX3" fmla="*/ 393699 w 4763769"/>
                <a:gd name="connsiteY3" fmla="*/ 220980 h 1546859"/>
                <a:gd name="connsiteX4" fmla="*/ 534669 w 4763769"/>
                <a:gd name="connsiteY4" fmla="*/ 205740 h 1546859"/>
                <a:gd name="connsiteX5" fmla="*/ 668019 w 4763769"/>
                <a:gd name="connsiteY5" fmla="*/ 190500 h 1546859"/>
                <a:gd name="connsiteX6" fmla="*/ 797559 w 4763769"/>
                <a:gd name="connsiteY6" fmla="*/ 175260 h 1546859"/>
                <a:gd name="connsiteX7" fmla="*/ 942339 w 4763769"/>
                <a:gd name="connsiteY7" fmla="*/ 156210 h 1546859"/>
                <a:gd name="connsiteX8" fmla="*/ 1056639 w 4763769"/>
                <a:gd name="connsiteY8" fmla="*/ 148590 h 1546859"/>
                <a:gd name="connsiteX9" fmla="*/ 1178559 w 4763769"/>
                <a:gd name="connsiteY9" fmla="*/ 144780 h 1546859"/>
                <a:gd name="connsiteX10" fmla="*/ 1410969 w 4763769"/>
                <a:gd name="connsiteY10" fmla="*/ 205740 h 1546859"/>
                <a:gd name="connsiteX11" fmla="*/ 1670049 w 4763769"/>
                <a:gd name="connsiteY11" fmla="*/ 240030 h 1546859"/>
                <a:gd name="connsiteX12" fmla="*/ 1940559 w 4763769"/>
                <a:gd name="connsiteY12" fmla="*/ 259080 h 1546859"/>
                <a:gd name="connsiteX13" fmla="*/ 2218689 w 4763769"/>
                <a:gd name="connsiteY13" fmla="*/ 243840 h 1546859"/>
                <a:gd name="connsiteX14" fmla="*/ 2481579 w 4763769"/>
                <a:gd name="connsiteY14" fmla="*/ 217170 h 1546859"/>
                <a:gd name="connsiteX15" fmla="*/ 2744469 w 4763769"/>
                <a:gd name="connsiteY15" fmla="*/ 163830 h 1546859"/>
                <a:gd name="connsiteX16" fmla="*/ 2961639 w 4763769"/>
                <a:gd name="connsiteY16" fmla="*/ 95250 h 1546859"/>
                <a:gd name="connsiteX17" fmla="*/ 3155949 w 4763769"/>
                <a:gd name="connsiteY17" fmla="*/ 0 h 1546859"/>
                <a:gd name="connsiteX18" fmla="*/ 3388359 w 4763769"/>
                <a:gd name="connsiteY18" fmla="*/ 209550 h 1546859"/>
                <a:gd name="connsiteX19" fmla="*/ 4763769 w 4763769"/>
                <a:gd name="connsiteY19" fmla="*/ 1409700 h 1546859"/>
                <a:gd name="connsiteX20" fmla="*/ 4710431 w 4763769"/>
                <a:gd name="connsiteY20" fmla="*/ 1546859 h 1546859"/>
                <a:gd name="connsiteX21" fmla="*/ 3238501 w 4763769"/>
                <a:gd name="connsiteY21" fmla="*/ 436879 h 1546859"/>
                <a:gd name="connsiteX22" fmla="*/ 3075941 w 4763769"/>
                <a:gd name="connsiteY22" fmla="*/ 276859 h 1546859"/>
                <a:gd name="connsiteX23" fmla="*/ 2913381 w 4763769"/>
                <a:gd name="connsiteY23" fmla="*/ 368299 h 1546859"/>
                <a:gd name="connsiteX24" fmla="*/ 2697481 w 4763769"/>
                <a:gd name="connsiteY24" fmla="*/ 441959 h 1546859"/>
                <a:gd name="connsiteX25" fmla="*/ 2463801 w 4763769"/>
                <a:gd name="connsiteY25" fmla="*/ 500379 h 1546859"/>
                <a:gd name="connsiteX26" fmla="*/ 2207261 w 4763769"/>
                <a:gd name="connsiteY26" fmla="*/ 541019 h 1546859"/>
                <a:gd name="connsiteX27" fmla="*/ 1935481 w 4763769"/>
                <a:gd name="connsiteY27" fmla="*/ 556259 h 1546859"/>
                <a:gd name="connsiteX28" fmla="*/ 1663701 w 4763769"/>
                <a:gd name="connsiteY28" fmla="*/ 551179 h 1546859"/>
                <a:gd name="connsiteX29" fmla="*/ 1394461 w 4763769"/>
                <a:gd name="connsiteY29" fmla="*/ 518159 h 1546859"/>
                <a:gd name="connsiteX30" fmla="*/ 1137921 w 4763769"/>
                <a:gd name="connsiteY30" fmla="*/ 467359 h 1546859"/>
                <a:gd name="connsiteX31" fmla="*/ 957581 w 4763769"/>
                <a:gd name="connsiteY31" fmla="*/ 467359 h 1546859"/>
                <a:gd name="connsiteX32" fmla="*/ 833121 w 4763769"/>
                <a:gd name="connsiteY32" fmla="*/ 469899 h 1546859"/>
                <a:gd name="connsiteX33" fmla="*/ 685801 w 4763769"/>
                <a:gd name="connsiteY33" fmla="*/ 477519 h 1546859"/>
                <a:gd name="connsiteX34" fmla="*/ 401321 w 4763769"/>
                <a:gd name="connsiteY34" fmla="*/ 492759 h 1546859"/>
                <a:gd name="connsiteX35" fmla="*/ 264161 w 4763769"/>
                <a:gd name="connsiteY35" fmla="*/ 513079 h 1546859"/>
                <a:gd name="connsiteX36" fmla="*/ 132081 w 4763769"/>
                <a:gd name="connsiteY36" fmla="*/ 533399 h 1546859"/>
                <a:gd name="connsiteX37" fmla="*/ 0 w 4763769"/>
                <a:gd name="connsiteY37" fmla="*/ 543559 h 1546859"/>
                <a:gd name="connsiteX38" fmla="*/ 66039 w 4763769"/>
                <a:gd name="connsiteY38" fmla="*/ 403860 h 1546859"/>
                <a:gd name="connsiteX0" fmla="*/ 66039 w 4763769"/>
                <a:gd name="connsiteY0" fmla="*/ 403860 h 1546859"/>
                <a:gd name="connsiteX1" fmla="*/ 146049 w 4763769"/>
                <a:gd name="connsiteY1" fmla="*/ 259080 h 1546859"/>
                <a:gd name="connsiteX2" fmla="*/ 267969 w 4763769"/>
                <a:gd name="connsiteY2" fmla="*/ 240030 h 1546859"/>
                <a:gd name="connsiteX3" fmla="*/ 393699 w 4763769"/>
                <a:gd name="connsiteY3" fmla="*/ 220980 h 1546859"/>
                <a:gd name="connsiteX4" fmla="*/ 534669 w 4763769"/>
                <a:gd name="connsiteY4" fmla="*/ 205740 h 1546859"/>
                <a:gd name="connsiteX5" fmla="*/ 668019 w 4763769"/>
                <a:gd name="connsiteY5" fmla="*/ 190500 h 1546859"/>
                <a:gd name="connsiteX6" fmla="*/ 797559 w 4763769"/>
                <a:gd name="connsiteY6" fmla="*/ 175260 h 1546859"/>
                <a:gd name="connsiteX7" fmla="*/ 942339 w 4763769"/>
                <a:gd name="connsiteY7" fmla="*/ 156210 h 1546859"/>
                <a:gd name="connsiteX8" fmla="*/ 1056639 w 4763769"/>
                <a:gd name="connsiteY8" fmla="*/ 148590 h 1546859"/>
                <a:gd name="connsiteX9" fmla="*/ 1178559 w 4763769"/>
                <a:gd name="connsiteY9" fmla="*/ 144780 h 1546859"/>
                <a:gd name="connsiteX10" fmla="*/ 1410969 w 4763769"/>
                <a:gd name="connsiteY10" fmla="*/ 205740 h 1546859"/>
                <a:gd name="connsiteX11" fmla="*/ 1670049 w 4763769"/>
                <a:gd name="connsiteY11" fmla="*/ 240030 h 1546859"/>
                <a:gd name="connsiteX12" fmla="*/ 1940559 w 4763769"/>
                <a:gd name="connsiteY12" fmla="*/ 259080 h 1546859"/>
                <a:gd name="connsiteX13" fmla="*/ 2218689 w 4763769"/>
                <a:gd name="connsiteY13" fmla="*/ 243840 h 1546859"/>
                <a:gd name="connsiteX14" fmla="*/ 2481579 w 4763769"/>
                <a:gd name="connsiteY14" fmla="*/ 217170 h 1546859"/>
                <a:gd name="connsiteX15" fmla="*/ 2744469 w 4763769"/>
                <a:gd name="connsiteY15" fmla="*/ 163830 h 1546859"/>
                <a:gd name="connsiteX16" fmla="*/ 2961639 w 4763769"/>
                <a:gd name="connsiteY16" fmla="*/ 95250 h 1546859"/>
                <a:gd name="connsiteX17" fmla="*/ 3155949 w 4763769"/>
                <a:gd name="connsiteY17" fmla="*/ 0 h 1546859"/>
                <a:gd name="connsiteX18" fmla="*/ 3388359 w 4763769"/>
                <a:gd name="connsiteY18" fmla="*/ 209550 h 1546859"/>
                <a:gd name="connsiteX19" fmla="*/ 4763769 w 4763769"/>
                <a:gd name="connsiteY19" fmla="*/ 1409700 h 1546859"/>
                <a:gd name="connsiteX20" fmla="*/ 4710431 w 4763769"/>
                <a:gd name="connsiteY20" fmla="*/ 1546859 h 1546859"/>
                <a:gd name="connsiteX21" fmla="*/ 4546601 w 4763769"/>
                <a:gd name="connsiteY21" fmla="*/ 1421129 h 1546859"/>
                <a:gd name="connsiteX22" fmla="*/ 3238501 w 4763769"/>
                <a:gd name="connsiteY22" fmla="*/ 436879 h 1546859"/>
                <a:gd name="connsiteX23" fmla="*/ 3075941 w 4763769"/>
                <a:gd name="connsiteY23" fmla="*/ 276859 h 1546859"/>
                <a:gd name="connsiteX24" fmla="*/ 2913381 w 4763769"/>
                <a:gd name="connsiteY24" fmla="*/ 368299 h 1546859"/>
                <a:gd name="connsiteX25" fmla="*/ 2697481 w 4763769"/>
                <a:gd name="connsiteY25" fmla="*/ 441959 h 1546859"/>
                <a:gd name="connsiteX26" fmla="*/ 2463801 w 4763769"/>
                <a:gd name="connsiteY26" fmla="*/ 500379 h 1546859"/>
                <a:gd name="connsiteX27" fmla="*/ 2207261 w 4763769"/>
                <a:gd name="connsiteY27" fmla="*/ 541019 h 1546859"/>
                <a:gd name="connsiteX28" fmla="*/ 1935481 w 4763769"/>
                <a:gd name="connsiteY28" fmla="*/ 556259 h 1546859"/>
                <a:gd name="connsiteX29" fmla="*/ 1663701 w 4763769"/>
                <a:gd name="connsiteY29" fmla="*/ 551179 h 1546859"/>
                <a:gd name="connsiteX30" fmla="*/ 1394461 w 4763769"/>
                <a:gd name="connsiteY30" fmla="*/ 518159 h 1546859"/>
                <a:gd name="connsiteX31" fmla="*/ 1137921 w 4763769"/>
                <a:gd name="connsiteY31" fmla="*/ 467359 h 1546859"/>
                <a:gd name="connsiteX32" fmla="*/ 957581 w 4763769"/>
                <a:gd name="connsiteY32" fmla="*/ 467359 h 1546859"/>
                <a:gd name="connsiteX33" fmla="*/ 833121 w 4763769"/>
                <a:gd name="connsiteY33" fmla="*/ 469899 h 1546859"/>
                <a:gd name="connsiteX34" fmla="*/ 685801 w 4763769"/>
                <a:gd name="connsiteY34" fmla="*/ 477519 h 1546859"/>
                <a:gd name="connsiteX35" fmla="*/ 401321 w 4763769"/>
                <a:gd name="connsiteY35" fmla="*/ 492759 h 1546859"/>
                <a:gd name="connsiteX36" fmla="*/ 264161 w 4763769"/>
                <a:gd name="connsiteY36" fmla="*/ 513079 h 1546859"/>
                <a:gd name="connsiteX37" fmla="*/ 132081 w 4763769"/>
                <a:gd name="connsiteY37" fmla="*/ 533399 h 1546859"/>
                <a:gd name="connsiteX38" fmla="*/ 0 w 4763769"/>
                <a:gd name="connsiteY38" fmla="*/ 543559 h 1546859"/>
                <a:gd name="connsiteX39" fmla="*/ 66039 w 4763769"/>
                <a:gd name="connsiteY39" fmla="*/ 403860 h 1546859"/>
                <a:gd name="connsiteX0" fmla="*/ 66039 w 4763769"/>
                <a:gd name="connsiteY0" fmla="*/ 403860 h 1664969"/>
                <a:gd name="connsiteX1" fmla="*/ 146049 w 4763769"/>
                <a:gd name="connsiteY1" fmla="*/ 259080 h 1664969"/>
                <a:gd name="connsiteX2" fmla="*/ 267969 w 4763769"/>
                <a:gd name="connsiteY2" fmla="*/ 240030 h 1664969"/>
                <a:gd name="connsiteX3" fmla="*/ 393699 w 4763769"/>
                <a:gd name="connsiteY3" fmla="*/ 220980 h 1664969"/>
                <a:gd name="connsiteX4" fmla="*/ 534669 w 4763769"/>
                <a:gd name="connsiteY4" fmla="*/ 205740 h 1664969"/>
                <a:gd name="connsiteX5" fmla="*/ 668019 w 4763769"/>
                <a:gd name="connsiteY5" fmla="*/ 190500 h 1664969"/>
                <a:gd name="connsiteX6" fmla="*/ 797559 w 4763769"/>
                <a:gd name="connsiteY6" fmla="*/ 175260 h 1664969"/>
                <a:gd name="connsiteX7" fmla="*/ 942339 w 4763769"/>
                <a:gd name="connsiteY7" fmla="*/ 156210 h 1664969"/>
                <a:gd name="connsiteX8" fmla="*/ 1056639 w 4763769"/>
                <a:gd name="connsiteY8" fmla="*/ 148590 h 1664969"/>
                <a:gd name="connsiteX9" fmla="*/ 1178559 w 4763769"/>
                <a:gd name="connsiteY9" fmla="*/ 144780 h 1664969"/>
                <a:gd name="connsiteX10" fmla="*/ 1410969 w 4763769"/>
                <a:gd name="connsiteY10" fmla="*/ 205740 h 1664969"/>
                <a:gd name="connsiteX11" fmla="*/ 1670049 w 4763769"/>
                <a:gd name="connsiteY11" fmla="*/ 240030 h 1664969"/>
                <a:gd name="connsiteX12" fmla="*/ 1940559 w 4763769"/>
                <a:gd name="connsiteY12" fmla="*/ 259080 h 1664969"/>
                <a:gd name="connsiteX13" fmla="*/ 2218689 w 4763769"/>
                <a:gd name="connsiteY13" fmla="*/ 243840 h 1664969"/>
                <a:gd name="connsiteX14" fmla="*/ 2481579 w 4763769"/>
                <a:gd name="connsiteY14" fmla="*/ 217170 h 1664969"/>
                <a:gd name="connsiteX15" fmla="*/ 2744469 w 4763769"/>
                <a:gd name="connsiteY15" fmla="*/ 163830 h 1664969"/>
                <a:gd name="connsiteX16" fmla="*/ 2961639 w 4763769"/>
                <a:gd name="connsiteY16" fmla="*/ 95250 h 1664969"/>
                <a:gd name="connsiteX17" fmla="*/ 3155949 w 4763769"/>
                <a:gd name="connsiteY17" fmla="*/ 0 h 1664969"/>
                <a:gd name="connsiteX18" fmla="*/ 3388359 w 4763769"/>
                <a:gd name="connsiteY18" fmla="*/ 209550 h 1664969"/>
                <a:gd name="connsiteX19" fmla="*/ 4763769 w 4763769"/>
                <a:gd name="connsiteY19" fmla="*/ 1409700 h 1664969"/>
                <a:gd name="connsiteX20" fmla="*/ 4710431 w 4763769"/>
                <a:gd name="connsiteY20" fmla="*/ 1546859 h 1664969"/>
                <a:gd name="connsiteX21" fmla="*/ 4603751 w 4763769"/>
                <a:gd name="connsiteY21" fmla="*/ 1664969 h 1664969"/>
                <a:gd name="connsiteX22" fmla="*/ 3238501 w 4763769"/>
                <a:gd name="connsiteY22" fmla="*/ 436879 h 1664969"/>
                <a:gd name="connsiteX23" fmla="*/ 3075941 w 4763769"/>
                <a:gd name="connsiteY23" fmla="*/ 276859 h 1664969"/>
                <a:gd name="connsiteX24" fmla="*/ 2913381 w 4763769"/>
                <a:gd name="connsiteY24" fmla="*/ 368299 h 1664969"/>
                <a:gd name="connsiteX25" fmla="*/ 2697481 w 4763769"/>
                <a:gd name="connsiteY25" fmla="*/ 441959 h 1664969"/>
                <a:gd name="connsiteX26" fmla="*/ 2463801 w 4763769"/>
                <a:gd name="connsiteY26" fmla="*/ 500379 h 1664969"/>
                <a:gd name="connsiteX27" fmla="*/ 2207261 w 4763769"/>
                <a:gd name="connsiteY27" fmla="*/ 541019 h 1664969"/>
                <a:gd name="connsiteX28" fmla="*/ 1935481 w 4763769"/>
                <a:gd name="connsiteY28" fmla="*/ 556259 h 1664969"/>
                <a:gd name="connsiteX29" fmla="*/ 1663701 w 4763769"/>
                <a:gd name="connsiteY29" fmla="*/ 551179 h 1664969"/>
                <a:gd name="connsiteX30" fmla="*/ 1394461 w 4763769"/>
                <a:gd name="connsiteY30" fmla="*/ 518159 h 1664969"/>
                <a:gd name="connsiteX31" fmla="*/ 1137921 w 4763769"/>
                <a:gd name="connsiteY31" fmla="*/ 467359 h 1664969"/>
                <a:gd name="connsiteX32" fmla="*/ 957581 w 4763769"/>
                <a:gd name="connsiteY32" fmla="*/ 467359 h 1664969"/>
                <a:gd name="connsiteX33" fmla="*/ 833121 w 4763769"/>
                <a:gd name="connsiteY33" fmla="*/ 469899 h 1664969"/>
                <a:gd name="connsiteX34" fmla="*/ 685801 w 4763769"/>
                <a:gd name="connsiteY34" fmla="*/ 477519 h 1664969"/>
                <a:gd name="connsiteX35" fmla="*/ 401321 w 4763769"/>
                <a:gd name="connsiteY35" fmla="*/ 492759 h 1664969"/>
                <a:gd name="connsiteX36" fmla="*/ 264161 w 4763769"/>
                <a:gd name="connsiteY36" fmla="*/ 513079 h 1664969"/>
                <a:gd name="connsiteX37" fmla="*/ 132081 w 4763769"/>
                <a:gd name="connsiteY37" fmla="*/ 533399 h 1664969"/>
                <a:gd name="connsiteX38" fmla="*/ 0 w 4763769"/>
                <a:gd name="connsiteY38" fmla="*/ 543559 h 1664969"/>
                <a:gd name="connsiteX39" fmla="*/ 66039 w 4763769"/>
                <a:gd name="connsiteY39" fmla="*/ 403860 h 1664969"/>
                <a:gd name="connsiteX0" fmla="*/ 66039 w 4763769"/>
                <a:gd name="connsiteY0" fmla="*/ 403860 h 1664969"/>
                <a:gd name="connsiteX1" fmla="*/ 146049 w 4763769"/>
                <a:gd name="connsiteY1" fmla="*/ 259080 h 1664969"/>
                <a:gd name="connsiteX2" fmla="*/ 393699 w 4763769"/>
                <a:gd name="connsiteY2" fmla="*/ 220980 h 1664969"/>
                <a:gd name="connsiteX3" fmla="*/ 534669 w 4763769"/>
                <a:gd name="connsiteY3" fmla="*/ 205740 h 1664969"/>
                <a:gd name="connsiteX4" fmla="*/ 668019 w 4763769"/>
                <a:gd name="connsiteY4" fmla="*/ 190500 h 1664969"/>
                <a:gd name="connsiteX5" fmla="*/ 797559 w 4763769"/>
                <a:gd name="connsiteY5" fmla="*/ 175260 h 1664969"/>
                <a:gd name="connsiteX6" fmla="*/ 942339 w 4763769"/>
                <a:gd name="connsiteY6" fmla="*/ 156210 h 1664969"/>
                <a:gd name="connsiteX7" fmla="*/ 1056639 w 4763769"/>
                <a:gd name="connsiteY7" fmla="*/ 148590 h 1664969"/>
                <a:gd name="connsiteX8" fmla="*/ 1178559 w 4763769"/>
                <a:gd name="connsiteY8" fmla="*/ 144780 h 1664969"/>
                <a:gd name="connsiteX9" fmla="*/ 1410969 w 4763769"/>
                <a:gd name="connsiteY9" fmla="*/ 205740 h 1664969"/>
                <a:gd name="connsiteX10" fmla="*/ 1670049 w 4763769"/>
                <a:gd name="connsiteY10" fmla="*/ 240030 h 1664969"/>
                <a:gd name="connsiteX11" fmla="*/ 1940559 w 4763769"/>
                <a:gd name="connsiteY11" fmla="*/ 259080 h 1664969"/>
                <a:gd name="connsiteX12" fmla="*/ 2218689 w 4763769"/>
                <a:gd name="connsiteY12" fmla="*/ 243840 h 1664969"/>
                <a:gd name="connsiteX13" fmla="*/ 2481579 w 4763769"/>
                <a:gd name="connsiteY13" fmla="*/ 217170 h 1664969"/>
                <a:gd name="connsiteX14" fmla="*/ 2744469 w 4763769"/>
                <a:gd name="connsiteY14" fmla="*/ 163830 h 1664969"/>
                <a:gd name="connsiteX15" fmla="*/ 2961639 w 4763769"/>
                <a:gd name="connsiteY15" fmla="*/ 95250 h 1664969"/>
                <a:gd name="connsiteX16" fmla="*/ 3155949 w 4763769"/>
                <a:gd name="connsiteY16" fmla="*/ 0 h 1664969"/>
                <a:gd name="connsiteX17" fmla="*/ 3388359 w 4763769"/>
                <a:gd name="connsiteY17" fmla="*/ 209550 h 1664969"/>
                <a:gd name="connsiteX18" fmla="*/ 4763769 w 4763769"/>
                <a:gd name="connsiteY18" fmla="*/ 1409700 h 1664969"/>
                <a:gd name="connsiteX19" fmla="*/ 4710431 w 4763769"/>
                <a:gd name="connsiteY19" fmla="*/ 1546859 h 1664969"/>
                <a:gd name="connsiteX20" fmla="*/ 4603751 w 4763769"/>
                <a:gd name="connsiteY20" fmla="*/ 1664969 h 1664969"/>
                <a:gd name="connsiteX21" fmla="*/ 3238501 w 4763769"/>
                <a:gd name="connsiteY21" fmla="*/ 436879 h 1664969"/>
                <a:gd name="connsiteX22" fmla="*/ 3075941 w 4763769"/>
                <a:gd name="connsiteY22" fmla="*/ 276859 h 1664969"/>
                <a:gd name="connsiteX23" fmla="*/ 2913381 w 4763769"/>
                <a:gd name="connsiteY23" fmla="*/ 368299 h 1664969"/>
                <a:gd name="connsiteX24" fmla="*/ 2697481 w 4763769"/>
                <a:gd name="connsiteY24" fmla="*/ 441959 h 1664969"/>
                <a:gd name="connsiteX25" fmla="*/ 2463801 w 4763769"/>
                <a:gd name="connsiteY25" fmla="*/ 500379 h 1664969"/>
                <a:gd name="connsiteX26" fmla="*/ 2207261 w 4763769"/>
                <a:gd name="connsiteY26" fmla="*/ 541019 h 1664969"/>
                <a:gd name="connsiteX27" fmla="*/ 1935481 w 4763769"/>
                <a:gd name="connsiteY27" fmla="*/ 556259 h 1664969"/>
                <a:gd name="connsiteX28" fmla="*/ 1663701 w 4763769"/>
                <a:gd name="connsiteY28" fmla="*/ 551179 h 1664969"/>
                <a:gd name="connsiteX29" fmla="*/ 1394461 w 4763769"/>
                <a:gd name="connsiteY29" fmla="*/ 518159 h 1664969"/>
                <a:gd name="connsiteX30" fmla="*/ 1137921 w 4763769"/>
                <a:gd name="connsiteY30" fmla="*/ 467359 h 1664969"/>
                <a:gd name="connsiteX31" fmla="*/ 957581 w 4763769"/>
                <a:gd name="connsiteY31" fmla="*/ 467359 h 1664969"/>
                <a:gd name="connsiteX32" fmla="*/ 833121 w 4763769"/>
                <a:gd name="connsiteY32" fmla="*/ 469899 h 1664969"/>
                <a:gd name="connsiteX33" fmla="*/ 685801 w 4763769"/>
                <a:gd name="connsiteY33" fmla="*/ 477519 h 1664969"/>
                <a:gd name="connsiteX34" fmla="*/ 401321 w 4763769"/>
                <a:gd name="connsiteY34" fmla="*/ 492759 h 1664969"/>
                <a:gd name="connsiteX35" fmla="*/ 264161 w 4763769"/>
                <a:gd name="connsiteY35" fmla="*/ 513079 h 1664969"/>
                <a:gd name="connsiteX36" fmla="*/ 132081 w 4763769"/>
                <a:gd name="connsiteY36" fmla="*/ 533399 h 1664969"/>
                <a:gd name="connsiteX37" fmla="*/ 0 w 4763769"/>
                <a:gd name="connsiteY37" fmla="*/ 543559 h 1664969"/>
                <a:gd name="connsiteX38" fmla="*/ 66039 w 4763769"/>
                <a:gd name="connsiteY38" fmla="*/ 403860 h 1664969"/>
                <a:gd name="connsiteX0" fmla="*/ 66039 w 4763769"/>
                <a:gd name="connsiteY0" fmla="*/ 403860 h 1664969"/>
                <a:gd name="connsiteX1" fmla="*/ 146049 w 4763769"/>
                <a:gd name="connsiteY1" fmla="*/ 259080 h 1664969"/>
                <a:gd name="connsiteX2" fmla="*/ 393699 w 4763769"/>
                <a:gd name="connsiteY2" fmla="*/ 220980 h 1664969"/>
                <a:gd name="connsiteX3" fmla="*/ 534669 w 4763769"/>
                <a:gd name="connsiteY3" fmla="*/ 205740 h 1664969"/>
                <a:gd name="connsiteX4" fmla="*/ 668019 w 4763769"/>
                <a:gd name="connsiteY4" fmla="*/ 190500 h 1664969"/>
                <a:gd name="connsiteX5" fmla="*/ 797559 w 4763769"/>
                <a:gd name="connsiteY5" fmla="*/ 175260 h 1664969"/>
                <a:gd name="connsiteX6" fmla="*/ 942339 w 4763769"/>
                <a:gd name="connsiteY6" fmla="*/ 156210 h 1664969"/>
                <a:gd name="connsiteX7" fmla="*/ 1056639 w 4763769"/>
                <a:gd name="connsiteY7" fmla="*/ 148590 h 1664969"/>
                <a:gd name="connsiteX8" fmla="*/ 1178559 w 4763769"/>
                <a:gd name="connsiteY8" fmla="*/ 144780 h 1664969"/>
                <a:gd name="connsiteX9" fmla="*/ 1410969 w 4763769"/>
                <a:gd name="connsiteY9" fmla="*/ 205740 h 1664969"/>
                <a:gd name="connsiteX10" fmla="*/ 1670049 w 4763769"/>
                <a:gd name="connsiteY10" fmla="*/ 240030 h 1664969"/>
                <a:gd name="connsiteX11" fmla="*/ 1940559 w 4763769"/>
                <a:gd name="connsiteY11" fmla="*/ 259080 h 1664969"/>
                <a:gd name="connsiteX12" fmla="*/ 2218689 w 4763769"/>
                <a:gd name="connsiteY12" fmla="*/ 243840 h 1664969"/>
                <a:gd name="connsiteX13" fmla="*/ 2481579 w 4763769"/>
                <a:gd name="connsiteY13" fmla="*/ 217170 h 1664969"/>
                <a:gd name="connsiteX14" fmla="*/ 2744469 w 4763769"/>
                <a:gd name="connsiteY14" fmla="*/ 163830 h 1664969"/>
                <a:gd name="connsiteX15" fmla="*/ 2961639 w 4763769"/>
                <a:gd name="connsiteY15" fmla="*/ 95250 h 1664969"/>
                <a:gd name="connsiteX16" fmla="*/ 3155949 w 4763769"/>
                <a:gd name="connsiteY16" fmla="*/ 0 h 1664969"/>
                <a:gd name="connsiteX17" fmla="*/ 3388359 w 4763769"/>
                <a:gd name="connsiteY17" fmla="*/ 209550 h 1664969"/>
                <a:gd name="connsiteX18" fmla="*/ 4763769 w 4763769"/>
                <a:gd name="connsiteY18" fmla="*/ 1409700 h 1664969"/>
                <a:gd name="connsiteX19" fmla="*/ 4710431 w 4763769"/>
                <a:gd name="connsiteY19" fmla="*/ 1546859 h 1664969"/>
                <a:gd name="connsiteX20" fmla="*/ 4603751 w 4763769"/>
                <a:gd name="connsiteY20" fmla="*/ 1664969 h 1664969"/>
                <a:gd name="connsiteX21" fmla="*/ 3238501 w 4763769"/>
                <a:gd name="connsiteY21" fmla="*/ 436879 h 1664969"/>
                <a:gd name="connsiteX22" fmla="*/ 3075941 w 4763769"/>
                <a:gd name="connsiteY22" fmla="*/ 276859 h 1664969"/>
                <a:gd name="connsiteX23" fmla="*/ 2913381 w 4763769"/>
                <a:gd name="connsiteY23" fmla="*/ 368299 h 1664969"/>
                <a:gd name="connsiteX24" fmla="*/ 2697481 w 4763769"/>
                <a:gd name="connsiteY24" fmla="*/ 441959 h 1664969"/>
                <a:gd name="connsiteX25" fmla="*/ 2463801 w 4763769"/>
                <a:gd name="connsiteY25" fmla="*/ 500379 h 1664969"/>
                <a:gd name="connsiteX26" fmla="*/ 2207261 w 4763769"/>
                <a:gd name="connsiteY26" fmla="*/ 541019 h 1664969"/>
                <a:gd name="connsiteX27" fmla="*/ 1935481 w 4763769"/>
                <a:gd name="connsiteY27" fmla="*/ 556259 h 1664969"/>
                <a:gd name="connsiteX28" fmla="*/ 1663701 w 4763769"/>
                <a:gd name="connsiteY28" fmla="*/ 551179 h 1664969"/>
                <a:gd name="connsiteX29" fmla="*/ 1394461 w 4763769"/>
                <a:gd name="connsiteY29" fmla="*/ 518159 h 1664969"/>
                <a:gd name="connsiteX30" fmla="*/ 1137921 w 4763769"/>
                <a:gd name="connsiteY30" fmla="*/ 467359 h 1664969"/>
                <a:gd name="connsiteX31" fmla="*/ 957581 w 4763769"/>
                <a:gd name="connsiteY31" fmla="*/ 467359 h 1664969"/>
                <a:gd name="connsiteX32" fmla="*/ 833121 w 4763769"/>
                <a:gd name="connsiteY32" fmla="*/ 469899 h 1664969"/>
                <a:gd name="connsiteX33" fmla="*/ 685801 w 4763769"/>
                <a:gd name="connsiteY33" fmla="*/ 477519 h 1664969"/>
                <a:gd name="connsiteX34" fmla="*/ 401321 w 4763769"/>
                <a:gd name="connsiteY34" fmla="*/ 492759 h 1664969"/>
                <a:gd name="connsiteX35" fmla="*/ 264161 w 4763769"/>
                <a:gd name="connsiteY35" fmla="*/ 513079 h 1664969"/>
                <a:gd name="connsiteX36" fmla="*/ 132081 w 4763769"/>
                <a:gd name="connsiteY36" fmla="*/ 533399 h 1664969"/>
                <a:gd name="connsiteX37" fmla="*/ 0 w 4763769"/>
                <a:gd name="connsiteY37" fmla="*/ 543559 h 1664969"/>
                <a:gd name="connsiteX38" fmla="*/ 66039 w 4763769"/>
                <a:gd name="connsiteY38" fmla="*/ 403860 h 1664969"/>
                <a:gd name="connsiteX0" fmla="*/ 66039 w 4763769"/>
                <a:gd name="connsiteY0" fmla="*/ 403860 h 1664969"/>
                <a:gd name="connsiteX1" fmla="*/ 393699 w 4763769"/>
                <a:gd name="connsiteY1" fmla="*/ 220980 h 1664969"/>
                <a:gd name="connsiteX2" fmla="*/ 534669 w 4763769"/>
                <a:gd name="connsiteY2" fmla="*/ 205740 h 1664969"/>
                <a:gd name="connsiteX3" fmla="*/ 668019 w 4763769"/>
                <a:gd name="connsiteY3" fmla="*/ 190500 h 1664969"/>
                <a:gd name="connsiteX4" fmla="*/ 797559 w 4763769"/>
                <a:gd name="connsiteY4" fmla="*/ 175260 h 1664969"/>
                <a:gd name="connsiteX5" fmla="*/ 942339 w 4763769"/>
                <a:gd name="connsiteY5" fmla="*/ 156210 h 1664969"/>
                <a:gd name="connsiteX6" fmla="*/ 1056639 w 4763769"/>
                <a:gd name="connsiteY6" fmla="*/ 148590 h 1664969"/>
                <a:gd name="connsiteX7" fmla="*/ 1178559 w 4763769"/>
                <a:gd name="connsiteY7" fmla="*/ 144780 h 1664969"/>
                <a:gd name="connsiteX8" fmla="*/ 1410969 w 4763769"/>
                <a:gd name="connsiteY8" fmla="*/ 205740 h 1664969"/>
                <a:gd name="connsiteX9" fmla="*/ 1670049 w 4763769"/>
                <a:gd name="connsiteY9" fmla="*/ 240030 h 1664969"/>
                <a:gd name="connsiteX10" fmla="*/ 1940559 w 4763769"/>
                <a:gd name="connsiteY10" fmla="*/ 259080 h 1664969"/>
                <a:gd name="connsiteX11" fmla="*/ 2218689 w 4763769"/>
                <a:gd name="connsiteY11" fmla="*/ 243840 h 1664969"/>
                <a:gd name="connsiteX12" fmla="*/ 2481579 w 4763769"/>
                <a:gd name="connsiteY12" fmla="*/ 217170 h 1664969"/>
                <a:gd name="connsiteX13" fmla="*/ 2744469 w 4763769"/>
                <a:gd name="connsiteY13" fmla="*/ 163830 h 1664969"/>
                <a:gd name="connsiteX14" fmla="*/ 2961639 w 4763769"/>
                <a:gd name="connsiteY14" fmla="*/ 95250 h 1664969"/>
                <a:gd name="connsiteX15" fmla="*/ 3155949 w 4763769"/>
                <a:gd name="connsiteY15" fmla="*/ 0 h 1664969"/>
                <a:gd name="connsiteX16" fmla="*/ 3388359 w 4763769"/>
                <a:gd name="connsiteY16" fmla="*/ 209550 h 1664969"/>
                <a:gd name="connsiteX17" fmla="*/ 4763769 w 4763769"/>
                <a:gd name="connsiteY17" fmla="*/ 1409700 h 1664969"/>
                <a:gd name="connsiteX18" fmla="*/ 4710431 w 4763769"/>
                <a:gd name="connsiteY18" fmla="*/ 1546859 h 1664969"/>
                <a:gd name="connsiteX19" fmla="*/ 4603751 w 4763769"/>
                <a:gd name="connsiteY19" fmla="*/ 1664969 h 1664969"/>
                <a:gd name="connsiteX20" fmla="*/ 3238501 w 4763769"/>
                <a:gd name="connsiteY20" fmla="*/ 436879 h 1664969"/>
                <a:gd name="connsiteX21" fmla="*/ 3075941 w 4763769"/>
                <a:gd name="connsiteY21" fmla="*/ 276859 h 1664969"/>
                <a:gd name="connsiteX22" fmla="*/ 2913381 w 4763769"/>
                <a:gd name="connsiteY22" fmla="*/ 368299 h 1664969"/>
                <a:gd name="connsiteX23" fmla="*/ 2697481 w 4763769"/>
                <a:gd name="connsiteY23" fmla="*/ 441959 h 1664969"/>
                <a:gd name="connsiteX24" fmla="*/ 2463801 w 4763769"/>
                <a:gd name="connsiteY24" fmla="*/ 500379 h 1664969"/>
                <a:gd name="connsiteX25" fmla="*/ 2207261 w 4763769"/>
                <a:gd name="connsiteY25" fmla="*/ 541019 h 1664969"/>
                <a:gd name="connsiteX26" fmla="*/ 1935481 w 4763769"/>
                <a:gd name="connsiteY26" fmla="*/ 556259 h 1664969"/>
                <a:gd name="connsiteX27" fmla="*/ 1663701 w 4763769"/>
                <a:gd name="connsiteY27" fmla="*/ 551179 h 1664969"/>
                <a:gd name="connsiteX28" fmla="*/ 1394461 w 4763769"/>
                <a:gd name="connsiteY28" fmla="*/ 518159 h 1664969"/>
                <a:gd name="connsiteX29" fmla="*/ 1137921 w 4763769"/>
                <a:gd name="connsiteY29" fmla="*/ 467359 h 1664969"/>
                <a:gd name="connsiteX30" fmla="*/ 957581 w 4763769"/>
                <a:gd name="connsiteY30" fmla="*/ 467359 h 1664969"/>
                <a:gd name="connsiteX31" fmla="*/ 833121 w 4763769"/>
                <a:gd name="connsiteY31" fmla="*/ 469899 h 1664969"/>
                <a:gd name="connsiteX32" fmla="*/ 685801 w 4763769"/>
                <a:gd name="connsiteY32" fmla="*/ 477519 h 1664969"/>
                <a:gd name="connsiteX33" fmla="*/ 401321 w 4763769"/>
                <a:gd name="connsiteY33" fmla="*/ 492759 h 1664969"/>
                <a:gd name="connsiteX34" fmla="*/ 264161 w 4763769"/>
                <a:gd name="connsiteY34" fmla="*/ 513079 h 1664969"/>
                <a:gd name="connsiteX35" fmla="*/ 132081 w 4763769"/>
                <a:gd name="connsiteY35" fmla="*/ 533399 h 1664969"/>
                <a:gd name="connsiteX36" fmla="*/ 0 w 4763769"/>
                <a:gd name="connsiteY36" fmla="*/ 543559 h 1664969"/>
                <a:gd name="connsiteX37" fmla="*/ 66039 w 4763769"/>
                <a:gd name="connsiteY37" fmla="*/ 403860 h 1664969"/>
                <a:gd name="connsiteX0" fmla="*/ 66039 w 4763769"/>
                <a:gd name="connsiteY0" fmla="*/ 403860 h 1664969"/>
                <a:gd name="connsiteX1" fmla="*/ 210821 w 4763769"/>
                <a:gd name="connsiteY1" fmla="*/ 312419 h 1664969"/>
                <a:gd name="connsiteX2" fmla="*/ 393699 w 4763769"/>
                <a:gd name="connsiteY2" fmla="*/ 220980 h 1664969"/>
                <a:gd name="connsiteX3" fmla="*/ 534669 w 4763769"/>
                <a:gd name="connsiteY3" fmla="*/ 205740 h 1664969"/>
                <a:gd name="connsiteX4" fmla="*/ 668019 w 4763769"/>
                <a:gd name="connsiteY4" fmla="*/ 190500 h 1664969"/>
                <a:gd name="connsiteX5" fmla="*/ 797559 w 4763769"/>
                <a:gd name="connsiteY5" fmla="*/ 175260 h 1664969"/>
                <a:gd name="connsiteX6" fmla="*/ 942339 w 4763769"/>
                <a:gd name="connsiteY6" fmla="*/ 156210 h 1664969"/>
                <a:gd name="connsiteX7" fmla="*/ 1056639 w 4763769"/>
                <a:gd name="connsiteY7" fmla="*/ 148590 h 1664969"/>
                <a:gd name="connsiteX8" fmla="*/ 1178559 w 4763769"/>
                <a:gd name="connsiteY8" fmla="*/ 144780 h 1664969"/>
                <a:gd name="connsiteX9" fmla="*/ 1410969 w 4763769"/>
                <a:gd name="connsiteY9" fmla="*/ 205740 h 1664969"/>
                <a:gd name="connsiteX10" fmla="*/ 1670049 w 4763769"/>
                <a:gd name="connsiteY10" fmla="*/ 240030 h 1664969"/>
                <a:gd name="connsiteX11" fmla="*/ 1940559 w 4763769"/>
                <a:gd name="connsiteY11" fmla="*/ 259080 h 1664969"/>
                <a:gd name="connsiteX12" fmla="*/ 2218689 w 4763769"/>
                <a:gd name="connsiteY12" fmla="*/ 243840 h 1664969"/>
                <a:gd name="connsiteX13" fmla="*/ 2481579 w 4763769"/>
                <a:gd name="connsiteY13" fmla="*/ 217170 h 1664969"/>
                <a:gd name="connsiteX14" fmla="*/ 2744469 w 4763769"/>
                <a:gd name="connsiteY14" fmla="*/ 163830 h 1664969"/>
                <a:gd name="connsiteX15" fmla="*/ 2961639 w 4763769"/>
                <a:gd name="connsiteY15" fmla="*/ 95250 h 1664969"/>
                <a:gd name="connsiteX16" fmla="*/ 3155949 w 4763769"/>
                <a:gd name="connsiteY16" fmla="*/ 0 h 1664969"/>
                <a:gd name="connsiteX17" fmla="*/ 3388359 w 4763769"/>
                <a:gd name="connsiteY17" fmla="*/ 209550 h 1664969"/>
                <a:gd name="connsiteX18" fmla="*/ 4763769 w 4763769"/>
                <a:gd name="connsiteY18" fmla="*/ 1409700 h 1664969"/>
                <a:gd name="connsiteX19" fmla="*/ 4710431 w 4763769"/>
                <a:gd name="connsiteY19" fmla="*/ 1546859 h 1664969"/>
                <a:gd name="connsiteX20" fmla="*/ 4603751 w 4763769"/>
                <a:gd name="connsiteY20" fmla="*/ 1664969 h 1664969"/>
                <a:gd name="connsiteX21" fmla="*/ 3238501 w 4763769"/>
                <a:gd name="connsiteY21" fmla="*/ 436879 h 1664969"/>
                <a:gd name="connsiteX22" fmla="*/ 3075941 w 4763769"/>
                <a:gd name="connsiteY22" fmla="*/ 276859 h 1664969"/>
                <a:gd name="connsiteX23" fmla="*/ 2913381 w 4763769"/>
                <a:gd name="connsiteY23" fmla="*/ 368299 h 1664969"/>
                <a:gd name="connsiteX24" fmla="*/ 2697481 w 4763769"/>
                <a:gd name="connsiteY24" fmla="*/ 441959 h 1664969"/>
                <a:gd name="connsiteX25" fmla="*/ 2463801 w 4763769"/>
                <a:gd name="connsiteY25" fmla="*/ 500379 h 1664969"/>
                <a:gd name="connsiteX26" fmla="*/ 2207261 w 4763769"/>
                <a:gd name="connsiteY26" fmla="*/ 541019 h 1664969"/>
                <a:gd name="connsiteX27" fmla="*/ 1935481 w 4763769"/>
                <a:gd name="connsiteY27" fmla="*/ 556259 h 1664969"/>
                <a:gd name="connsiteX28" fmla="*/ 1663701 w 4763769"/>
                <a:gd name="connsiteY28" fmla="*/ 551179 h 1664969"/>
                <a:gd name="connsiteX29" fmla="*/ 1394461 w 4763769"/>
                <a:gd name="connsiteY29" fmla="*/ 518159 h 1664969"/>
                <a:gd name="connsiteX30" fmla="*/ 1137921 w 4763769"/>
                <a:gd name="connsiteY30" fmla="*/ 467359 h 1664969"/>
                <a:gd name="connsiteX31" fmla="*/ 957581 w 4763769"/>
                <a:gd name="connsiteY31" fmla="*/ 467359 h 1664969"/>
                <a:gd name="connsiteX32" fmla="*/ 833121 w 4763769"/>
                <a:gd name="connsiteY32" fmla="*/ 469899 h 1664969"/>
                <a:gd name="connsiteX33" fmla="*/ 685801 w 4763769"/>
                <a:gd name="connsiteY33" fmla="*/ 477519 h 1664969"/>
                <a:gd name="connsiteX34" fmla="*/ 401321 w 4763769"/>
                <a:gd name="connsiteY34" fmla="*/ 492759 h 1664969"/>
                <a:gd name="connsiteX35" fmla="*/ 264161 w 4763769"/>
                <a:gd name="connsiteY35" fmla="*/ 513079 h 1664969"/>
                <a:gd name="connsiteX36" fmla="*/ 132081 w 4763769"/>
                <a:gd name="connsiteY36" fmla="*/ 533399 h 1664969"/>
                <a:gd name="connsiteX37" fmla="*/ 0 w 4763769"/>
                <a:gd name="connsiteY37" fmla="*/ 543559 h 1664969"/>
                <a:gd name="connsiteX38" fmla="*/ 66039 w 4763769"/>
                <a:gd name="connsiteY38" fmla="*/ 403860 h 1664969"/>
                <a:gd name="connsiteX0" fmla="*/ 66039 w 4763769"/>
                <a:gd name="connsiteY0" fmla="*/ 403860 h 1664969"/>
                <a:gd name="connsiteX1" fmla="*/ 210821 w 4763769"/>
                <a:gd name="connsiteY1" fmla="*/ 312419 h 1664969"/>
                <a:gd name="connsiteX2" fmla="*/ 393699 w 4763769"/>
                <a:gd name="connsiteY2" fmla="*/ 220980 h 1664969"/>
                <a:gd name="connsiteX3" fmla="*/ 534669 w 4763769"/>
                <a:gd name="connsiteY3" fmla="*/ 205740 h 1664969"/>
                <a:gd name="connsiteX4" fmla="*/ 668019 w 4763769"/>
                <a:gd name="connsiteY4" fmla="*/ 190500 h 1664969"/>
                <a:gd name="connsiteX5" fmla="*/ 797559 w 4763769"/>
                <a:gd name="connsiteY5" fmla="*/ 175260 h 1664969"/>
                <a:gd name="connsiteX6" fmla="*/ 942339 w 4763769"/>
                <a:gd name="connsiteY6" fmla="*/ 156210 h 1664969"/>
                <a:gd name="connsiteX7" fmla="*/ 1056639 w 4763769"/>
                <a:gd name="connsiteY7" fmla="*/ 148590 h 1664969"/>
                <a:gd name="connsiteX8" fmla="*/ 1178559 w 4763769"/>
                <a:gd name="connsiteY8" fmla="*/ 144780 h 1664969"/>
                <a:gd name="connsiteX9" fmla="*/ 1410969 w 4763769"/>
                <a:gd name="connsiteY9" fmla="*/ 205740 h 1664969"/>
                <a:gd name="connsiteX10" fmla="*/ 1670049 w 4763769"/>
                <a:gd name="connsiteY10" fmla="*/ 240030 h 1664969"/>
                <a:gd name="connsiteX11" fmla="*/ 1940559 w 4763769"/>
                <a:gd name="connsiteY11" fmla="*/ 259080 h 1664969"/>
                <a:gd name="connsiteX12" fmla="*/ 2218689 w 4763769"/>
                <a:gd name="connsiteY12" fmla="*/ 243840 h 1664969"/>
                <a:gd name="connsiteX13" fmla="*/ 2481579 w 4763769"/>
                <a:gd name="connsiteY13" fmla="*/ 217170 h 1664969"/>
                <a:gd name="connsiteX14" fmla="*/ 2744469 w 4763769"/>
                <a:gd name="connsiteY14" fmla="*/ 163830 h 1664969"/>
                <a:gd name="connsiteX15" fmla="*/ 2961639 w 4763769"/>
                <a:gd name="connsiteY15" fmla="*/ 95250 h 1664969"/>
                <a:gd name="connsiteX16" fmla="*/ 3155949 w 4763769"/>
                <a:gd name="connsiteY16" fmla="*/ 0 h 1664969"/>
                <a:gd name="connsiteX17" fmla="*/ 3388359 w 4763769"/>
                <a:gd name="connsiteY17" fmla="*/ 209550 h 1664969"/>
                <a:gd name="connsiteX18" fmla="*/ 4763769 w 4763769"/>
                <a:gd name="connsiteY18" fmla="*/ 1409700 h 1664969"/>
                <a:gd name="connsiteX19" fmla="*/ 4710431 w 4763769"/>
                <a:gd name="connsiteY19" fmla="*/ 1546859 h 1664969"/>
                <a:gd name="connsiteX20" fmla="*/ 4603751 w 4763769"/>
                <a:gd name="connsiteY20" fmla="*/ 1664969 h 1664969"/>
                <a:gd name="connsiteX21" fmla="*/ 3238501 w 4763769"/>
                <a:gd name="connsiteY21" fmla="*/ 436879 h 1664969"/>
                <a:gd name="connsiteX22" fmla="*/ 3075941 w 4763769"/>
                <a:gd name="connsiteY22" fmla="*/ 276859 h 1664969"/>
                <a:gd name="connsiteX23" fmla="*/ 2913381 w 4763769"/>
                <a:gd name="connsiteY23" fmla="*/ 368299 h 1664969"/>
                <a:gd name="connsiteX24" fmla="*/ 2697481 w 4763769"/>
                <a:gd name="connsiteY24" fmla="*/ 441959 h 1664969"/>
                <a:gd name="connsiteX25" fmla="*/ 2463801 w 4763769"/>
                <a:gd name="connsiteY25" fmla="*/ 500379 h 1664969"/>
                <a:gd name="connsiteX26" fmla="*/ 2207261 w 4763769"/>
                <a:gd name="connsiteY26" fmla="*/ 541019 h 1664969"/>
                <a:gd name="connsiteX27" fmla="*/ 1935481 w 4763769"/>
                <a:gd name="connsiteY27" fmla="*/ 556259 h 1664969"/>
                <a:gd name="connsiteX28" fmla="*/ 1663701 w 4763769"/>
                <a:gd name="connsiteY28" fmla="*/ 551179 h 1664969"/>
                <a:gd name="connsiteX29" fmla="*/ 1394461 w 4763769"/>
                <a:gd name="connsiteY29" fmla="*/ 518159 h 1664969"/>
                <a:gd name="connsiteX30" fmla="*/ 1137921 w 4763769"/>
                <a:gd name="connsiteY30" fmla="*/ 467359 h 1664969"/>
                <a:gd name="connsiteX31" fmla="*/ 957581 w 4763769"/>
                <a:gd name="connsiteY31" fmla="*/ 467359 h 1664969"/>
                <a:gd name="connsiteX32" fmla="*/ 833121 w 4763769"/>
                <a:gd name="connsiteY32" fmla="*/ 469899 h 1664969"/>
                <a:gd name="connsiteX33" fmla="*/ 685801 w 4763769"/>
                <a:gd name="connsiteY33" fmla="*/ 477519 h 1664969"/>
                <a:gd name="connsiteX34" fmla="*/ 401321 w 4763769"/>
                <a:gd name="connsiteY34" fmla="*/ 492759 h 1664969"/>
                <a:gd name="connsiteX35" fmla="*/ 264161 w 4763769"/>
                <a:gd name="connsiteY35" fmla="*/ 513079 h 1664969"/>
                <a:gd name="connsiteX36" fmla="*/ 132081 w 4763769"/>
                <a:gd name="connsiteY36" fmla="*/ 533399 h 1664969"/>
                <a:gd name="connsiteX37" fmla="*/ 0 w 4763769"/>
                <a:gd name="connsiteY37" fmla="*/ 543559 h 1664969"/>
                <a:gd name="connsiteX38" fmla="*/ 66039 w 4763769"/>
                <a:gd name="connsiteY38" fmla="*/ 403860 h 1664969"/>
                <a:gd name="connsiteX0" fmla="*/ 66039 w 4763769"/>
                <a:gd name="connsiteY0" fmla="*/ 403860 h 1664969"/>
                <a:gd name="connsiteX1" fmla="*/ 241301 w 4763769"/>
                <a:gd name="connsiteY1" fmla="*/ 137159 h 1664969"/>
                <a:gd name="connsiteX2" fmla="*/ 393699 w 4763769"/>
                <a:gd name="connsiteY2" fmla="*/ 220980 h 1664969"/>
                <a:gd name="connsiteX3" fmla="*/ 534669 w 4763769"/>
                <a:gd name="connsiteY3" fmla="*/ 205740 h 1664969"/>
                <a:gd name="connsiteX4" fmla="*/ 668019 w 4763769"/>
                <a:gd name="connsiteY4" fmla="*/ 190500 h 1664969"/>
                <a:gd name="connsiteX5" fmla="*/ 797559 w 4763769"/>
                <a:gd name="connsiteY5" fmla="*/ 175260 h 1664969"/>
                <a:gd name="connsiteX6" fmla="*/ 942339 w 4763769"/>
                <a:gd name="connsiteY6" fmla="*/ 156210 h 1664969"/>
                <a:gd name="connsiteX7" fmla="*/ 1056639 w 4763769"/>
                <a:gd name="connsiteY7" fmla="*/ 148590 h 1664969"/>
                <a:gd name="connsiteX8" fmla="*/ 1178559 w 4763769"/>
                <a:gd name="connsiteY8" fmla="*/ 144780 h 1664969"/>
                <a:gd name="connsiteX9" fmla="*/ 1410969 w 4763769"/>
                <a:gd name="connsiteY9" fmla="*/ 205740 h 1664969"/>
                <a:gd name="connsiteX10" fmla="*/ 1670049 w 4763769"/>
                <a:gd name="connsiteY10" fmla="*/ 240030 h 1664969"/>
                <a:gd name="connsiteX11" fmla="*/ 1940559 w 4763769"/>
                <a:gd name="connsiteY11" fmla="*/ 259080 h 1664969"/>
                <a:gd name="connsiteX12" fmla="*/ 2218689 w 4763769"/>
                <a:gd name="connsiteY12" fmla="*/ 243840 h 1664969"/>
                <a:gd name="connsiteX13" fmla="*/ 2481579 w 4763769"/>
                <a:gd name="connsiteY13" fmla="*/ 217170 h 1664969"/>
                <a:gd name="connsiteX14" fmla="*/ 2744469 w 4763769"/>
                <a:gd name="connsiteY14" fmla="*/ 163830 h 1664969"/>
                <a:gd name="connsiteX15" fmla="*/ 2961639 w 4763769"/>
                <a:gd name="connsiteY15" fmla="*/ 95250 h 1664969"/>
                <a:gd name="connsiteX16" fmla="*/ 3155949 w 4763769"/>
                <a:gd name="connsiteY16" fmla="*/ 0 h 1664969"/>
                <a:gd name="connsiteX17" fmla="*/ 3388359 w 4763769"/>
                <a:gd name="connsiteY17" fmla="*/ 209550 h 1664969"/>
                <a:gd name="connsiteX18" fmla="*/ 4763769 w 4763769"/>
                <a:gd name="connsiteY18" fmla="*/ 1409700 h 1664969"/>
                <a:gd name="connsiteX19" fmla="*/ 4710431 w 4763769"/>
                <a:gd name="connsiteY19" fmla="*/ 1546859 h 1664969"/>
                <a:gd name="connsiteX20" fmla="*/ 4603751 w 4763769"/>
                <a:gd name="connsiteY20" fmla="*/ 1664969 h 1664969"/>
                <a:gd name="connsiteX21" fmla="*/ 3238501 w 4763769"/>
                <a:gd name="connsiteY21" fmla="*/ 436879 h 1664969"/>
                <a:gd name="connsiteX22" fmla="*/ 3075941 w 4763769"/>
                <a:gd name="connsiteY22" fmla="*/ 276859 h 1664969"/>
                <a:gd name="connsiteX23" fmla="*/ 2913381 w 4763769"/>
                <a:gd name="connsiteY23" fmla="*/ 368299 h 1664969"/>
                <a:gd name="connsiteX24" fmla="*/ 2697481 w 4763769"/>
                <a:gd name="connsiteY24" fmla="*/ 441959 h 1664969"/>
                <a:gd name="connsiteX25" fmla="*/ 2463801 w 4763769"/>
                <a:gd name="connsiteY25" fmla="*/ 500379 h 1664969"/>
                <a:gd name="connsiteX26" fmla="*/ 2207261 w 4763769"/>
                <a:gd name="connsiteY26" fmla="*/ 541019 h 1664969"/>
                <a:gd name="connsiteX27" fmla="*/ 1935481 w 4763769"/>
                <a:gd name="connsiteY27" fmla="*/ 556259 h 1664969"/>
                <a:gd name="connsiteX28" fmla="*/ 1663701 w 4763769"/>
                <a:gd name="connsiteY28" fmla="*/ 551179 h 1664969"/>
                <a:gd name="connsiteX29" fmla="*/ 1394461 w 4763769"/>
                <a:gd name="connsiteY29" fmla="*/ 518159 h 1664969"/>
                <a:gd name="connsiteX30" fmla="*/ 1137921 w 4763769"/>
                <a:gd name="connsiteY30" fmla="*/ 467359 h 1664969"/>
                <a:gd name="connsiteX31" fmla="*/ 957581 w 4763769"/>
                <a:gd name="connsiteY31" fmla="*/ 467359 h 1664969"/>
                <a:gd name="connsiteX32" fmla="*/ 833121 w 4763769"/>
                <a:gd name="connsiteY32" fmla="*/ 469899 h 1664969"/>
                <a:gd name="connsiteX33" fmla="*/ 685801 w 4763769"/>
                <a:gd name="connsiteY33" fmla="*/ 477519 h 1664969"/>
                <a:gd name="connsiteX34" fmla="*/ 401321 w 4763769"/>
                <a:gd name="connsiteY34" fmla="*/ 492759 h 1664969"/>
                <a:gd name="connsiteX35" fmla="*/ 264161 w 4763769"/>
                <a:gd name="connsiteY35" fmla="*/ 513079 h 1664969"/>
                <a:gd name="connsiteX36" fmla="*/ 132081 w 4763769"/>
                <a:gd name="connsiteY36" fmla="*/ 533399 h 1664969"/>
                <a:gd name="connsiteX37" fmla="*/ 0 w 4763769"/>
                <a:gd name="connsiteY37" fmla="*/ 543559 h 1664969"/>
                <a:gd name="connsiteX38" fmla="*/ 66039 w 4763769"/>
                <a:gd name="connsiteY38" fmla="*/ 403860 h 1664969"/>
                <a:gd name="connsiteX0" fmla="*/ 66039 w 4763769"/>
                <a:gd name="connsiteY0" fmla="*/ 403860 h 1664969"/>
                <a:gd name="connsiteX1" fmla="*/ 393699 w 4763769"/>
                <a:gd name="connsiteY1" fmla="*/ 220980 h 1664969"/>
                <a:gd name="connsiteX2" fmla="*/ 534669 w 4763769"/>
                <a:gd name="connsiteY2" fmla="*/ 205740 h 1664969"/>
                <a:gd name="connsiteX3" fmla="*/ 668019 w 4763769"/>
                <a:gd name="connsiteY3" fmla="*/ 190500 h 1664969"/>
                <a:gd name="connsiteX4" fmla="*/ 797559 w 4763769"/>
                <a:gd name="connsiteY4" fmla="*/ 175260 h 1664969"/>
                <a:gd name="connsiteX5" fmla="*/ 942339 w 4763769"/>
                <a:gd name="connsiteY5" fmla="*/ 156210 h 1664969"/>
                <a:gd name="connsiteX6" fmla="*/ 1056639 w 4763769"/>
                <a:gd name="connsiteY6" fmla="*/ 148590 h 1664969"/>
                <a:gd name="connsiteX7" fmla="*/ 1178559 w 4763769"/>
                <a:gd name="connsiteY7" fmla="*/ 144780 h 1664969"/>
                <a:gd name="connsiteX8" fmla="*/ 1410969 w 4763769"/>
                <a:gd name="connsiteY8" fmla="*/ 205740 h 1664969"/>
                <a:gd name="connsiteX9" fmla="*/ 1670049 w 4763769"/>
                <a:gd name="connsiteY9" fmla="*/ 240030 h 1664969"/>
                <a:gd name="connsiteX10" fmla="*/ 1940559 w 4763769"/>
                <a:gd name="connsiteY10" fmla="*/ 259080 h 1664969"/>
                <a:gd name="connsiteX11" fmla="*/ 2218689 w 4763769"/>
                <a:gd name="connsiteY11" fmla="*/ 243840 h 1664969"/>
                <a:gd name="connsiteX12" fmla="*/ 2481579 w 4763769"/>
                <a:gd name="connsiteY12" fmla="*/ 217170 h 1664969"/>
                <a:gd name="connsiteX13" fmla="*/ 2744469 w 4763769"/>
                <a:gd name="connsiteY13" fmla="*/ 163830 h 1664969"/>
                <a:gd name="connsiteX14" fmla="*/ 2961639 w 4763769"/>
                <a:gd name="connsiteY14" fmla="*/ 95250 h 1664969"/>
                <a:gd name="connsiteX15" fmla="*/ 3155949 w 4763769"/>
                <a:gd name="connsiteY15" fmla="*/ 0 h 1664969"/>
                <a:gd name="connsiteX16" fmla="*/ 3388359 w 4763769"/>
                <a:gd name="connsiteY16" fmla="*/ 209550 h 1664969"/>
                <a:gd name="connsiteX17" fmla="*/ 4763769 w 4763769"/>
                <a:gd name="connsiteY17" fmla="*/ 1409700 h 1664969"/>
                <a:gd name="connsiteX18" fmla="*/ 4710431 w 4763769"/>
                <a:gd name="connsiteY18" fmla="*/ 1546859 h 1664969"/>
                <a:gd name="connsiteX19" fmla="*/ 4603751 w 4763769"/>
                <a:gd name="connsiteY19" fmla="*/ 1664969 h 1664969"/>
                <a:gd name="connsiteX20" fmla="*/ 3238501 w 4763769"/>
                <a:gd name="connsiteY20" fmla="*/ 436879 h 1664969"/>
                <a:gd name="connsiteX21" fmla="*/ 3075941 w 4763769"/>
                <a:gd name="connsiteY21" fmla="*/ 276859 h 1664969"/>
                <a:gd name="connsiteX22" fmla="*/ 2913381 w 4763769"/>
                <a:gd name="connsiteY22" fmla="*/ 368299 h 1664969"/>
                <a:gd name="connsiteX23" fmla="*/ 2697481 w 4763769"/>
                <a:gd name="connsiteY23" fmla="*/ 441959 h 1664969"/>
                <a:gd name="connsiteX24" fmla="*/ 2463801 w 4763769"/>
                <a:gd name="connsiteY24" fmla="*/ 500379 h 1664969"/>
                <a:gd name="connsiteX25" fmla="*/ 2207261 w 4763769"/>
                <a:gd name="connsiteY25" fmla="*/ 541019 h 1664969"/>
                <a:gd name="connsiteX26" fmla="*/ 1935481 w 4763769"/>
                <a:gd name="connsiteY26" fmla="*/ 556259 h 1664969"/>
                <a:gd name="connsiteX27" fmla="*/ 1663701 w 4763769"/>
                <a:gd name="connsiteY27" fmla="*/ 551179 h 1664969"/>
                <a:gd name="connsiteX28" fmla="*/ 1394461 w 4763769"/>
                <a:gd name="connsiteY28" fmla="*/ 518159 h 1664969"/>
                <a:gd name="connsiteX29" fmla="*/ 1137921 w 4763769"/>
                <a:gd name="connsiteY29" fmla="*/ 467359 h 1664969"/>
                <a:gd name="connsiteX30" fmla="*/ 957581 w 4763769"/>
                <a:gd name="connsiteY30" fmla="*/ 467359 h 1664969"/>
                <a:gd name="connsiteX31" fmla="*/ 833121 w 4763769"/>
                <a:gd name="connsiteY31" fmla="*/ 469899 h 1664969"/>
                <a:gd name="connsiteX32" fmla="*/ 685801 w 4763769"/>
                <a:gd name="connsiteY32" fmla="*/ 477519 h 1664969"/>
                <a:gd name="connsiteX33" fmla="*/ 401321 w 4763769"/>
                <a:gd name="connsiteY33" fmla="*/ 492759 h 1664969"/>
                <a:gd name="connsiteX34" fmla="*/ 264161 w 4763769"/>
                <a:gd name="connsiteY34" fmla="*/ 513079 h 1664969"/>
                <a:gd name="connsiteX35" fmla="*/ 132081 w 4763769"/>
                <a:gd name="connsiteY35" fmla="*/ 533399 h 1664969"/>
                <a:gd name="connsiteX36" fmla="*/ 0 w 4763769"/>
                <a:gd name="connsiteY36" fmla="*/ 543559 h 1664969"/>
                <a:gd name="connsiteX37" fmla="*/ 66039 w 4763769"/>
                <a:gd name="connsiteY37" fmla="*/ 403860 h 1664969"/>
                <a:gd name="connsiteX0" fmla="*/ 66039 w 4763769"/>
                <a:gd name="connsiteY0" fmla="*/ 403860 h 1664969"/>
                <a:gd name="connsiteX1" fmla="*/ 226061 w 4763769"/>
                <a:gd name="connsiteY1" fmla="*/ 300989 h 1664969"/>
                <a:gd name="connsiteX2" fmla="*/ 393699 w 4763769"/>
                <a:gd name="connsiteY2" fmla="*/ 220980 h 1664969"/>
                <a:gd name="connsiteX3" fmla="*/ 534669 w 4763769"/>
                <a:gd name="connsiteY3" fmla="*/ 205740 h 1664969"/>
                <a:gd name="connsiteX4" fmla="*/ 668019 w 4763769"/>
                <a:gd name="connsiteY4" fmla="*/ 190500 h 1664969"/>
                <a:gd name="connsiteX5" fmla="*/ 797559 w 4763769"/>
                <a:gd name="connsiteY5" fmla="*/ 175260 h 1664969"/>
                <a:gd name="connsiteX6" fmla="*/ 942339 w 4763769"/>
                <a:gd name="connsiteY6" fmla="*/ 156210 h 1664969"/>
                <a:gd name="connsiteX7" fmla="*/ 1056639 w 4763769"/>
                <a:gd name="connsiteY7" fmla="*/ 148590 h 1664969"/>
                <a:gd name="connsiteX8" fmla="*/ 1178559 w 4763769"/>
                <a:gd name="connsiteY8" fmla="*/ 144780 h 1664969"/>
                <a:gd name="connsiteX9" fmla="*/ 1410969 w 4763769"/>
                <a:gd name="connsiteY9" fmla="*/ 205740 h 1664969"/>
                <a:gd name="connsiteX10" fmla="*/ 1670049 w 4763769"/>
                <a:gd name="connsiteY10" fmla="*/ 240030 h 1664969"/>
                <a:gd name="connsiteX11" fmla="*/ 1940559 w 4763769"/>
                <a:gd name="connsiteY11" fmla="*/ 259080 h 1664969"/>
                <a:gd name="connsiteX12" fmla="*/ 2218689 w 4763769"/>
                <a:gd name="connsiteY12" fmla="*/ 243840 h 1664969"/>
                <a:gd name="connsiteX13" fmla="*/ 2481579 w 4763769"/>
                <a:gd name="connsiteY13" fmla="*/ 217170 h 1664969"/>
                <a:gd name="connsiteX14" fmla="*/ 2744469 w 4763769"/>
                <a:gd name="connsiteY14" fmla="*/ 163830 h 1664969"/>
                <a:gd name="connsiteX15" fmla="*/ 2961639 w 4763769"/>
                <a:gd name="connsiteY15" fmla="*/ 95250 h 1664969"/>
                <a:gd name="connsiteX16" fmla="*/ 3155949 w 4763769"/>
                <a:gd name="connsiteY16" fmla="*/ 0 h 1664969"/>
                <a:gd name="connsiteX17" fmla="*/ 3388359 w 4763769"/>
                <a:gd name="connsiteY17" fmla="*/ 209550 h 1664969"/>
                <a:gd name="connsiteX18" fmla="*/ 4763769 w 4763769"/>
                <a:gd name="connsiteY18" fmla="*/ 1409700 h 1664969"/>
                <a:gd name="connsiteX19" fmla="*/ 4710431 w 4763769"/>
                <a:gd name="connsiteY19" fmla="*/ 1546859 h 1664969"/>
                <a:gd name="connsiteX20" fmla="*/ 4603751 w 4763769"/>
                <a:gd name="connsiteY20" fmla="*/ 1664969 h 1664969"/>
                <a:gd name="connsiteX21" fmla="*/ 3238501 w 4763769"/>
                <a:gd name="connsiteY21" fmla="*/ 436879 h 1664969"/>
                <a:gd name="connsiteX22" fmla="*/ 3075941 w 4763769"/>
                <a:gd name="connsiteY22" fmla="*/ 276859 h 1664969"/>
                <a:gd name="connsiteX23" fmla="*/ 2913381 w 4763769"/>
                <a:gd name="connsiteY23" fmla="*/ 368299 h 1664969"/>
                <a:gd name="connsiteX24" fmla="*/ 2697481 w 4763769"/>
                <a:gd name="connsiteY24" fmla="*/ 441959 h 1664969"/>
                <a:gd name="connsiteX25" fmla="*/ 2463801 w 4763769"/>
                <a:gd name="connsiteY25" fmla="*/ 500379 h 1664969"/>
                <a:gd name="connsiteX26" fmla="*/ 2207261 w 4763769"/>
                <a:gd name="connsiteY26" fmla="*/ 541019 h 1664969"/>
                <a:gd name="connsiteX27" fmla="*/ 1935481 w 4763769"/>
                <a:gd name="connsiteY27" fmla="*/ 556259 h 1664969"/>
                <a:gd name="connsiteX28" fmla="*/ 1663701 w 4763769"/>
                <a:gd name="connsiteY28" fmla="*/ 551179 h 1664969"/>
                <a:gd name="connsiteX29" fmla="*/ 1394461 w 4763769"/>
                <a:gd name="connsiteY29" fmla="*/ 518159 h 1664969"/>
                <a:gd name="connsiteX30" fmla="*/ 1137921 w 4763769"/>
                <a:gd name="connsiteY30" fmla="*/ 467359 h 1664969"/>
                <a:gd name="connsiteX31" fmla="*/ 957581 w 4763769"/>
                <a:gd name="connsiteY31" fmla="*/ 467359 h 1664969"/>
                <a:gd name="connsiteX32" fmla="*/ 833121 w 4763769"/>
                <a:gd name="connsiteY32" fmla="*/ 469899 h 1664969"/>
                <a:gd name="connsiteX33" fmla="*/ 685801 w 4763769"/>
                <a:gd name="connsiteY33" fmla="*/ 477519 h 1664969"/>
                <a:gd name="connsiteX34" fmla="*/ 401321 w 4763769"/>
                <a:gd name="connsiteY34" fmla="*/ 492759 h 1664969"/>
                <a:gd name="connsiteX35" fmla="*/ 264161 w 4763769"/>
                <a:gd name="connsiteY35" fmla="*/ 513079 h 1664969"/>
                <a:gd name="connsiteX36" fmla="*/ 132081 w 4763769"/>
                <a:gd name="connsiteY36" fmla="*/ 533399 h 1664969"/>
                <a:gd name="connsiteX37" fmla="*/ 0 w 4763769"/>
                <a:gd name="connsiteY37" fmla="*/ 543559 h 1664969"/>
                <a:gd name="connsiteX38" fmla="*/ 66039 w 4763769"/>
                <a:gd name="connsiteY38" fmla="*/ 403860 h 1664969"/>
                <a:gd name="connsiteX0" fmla="*/ 66039 w 4763769"/>
                <a:gd name="connsiteY0" fmla="*/ 403860 h 1664969"/>
                <a:gd name="connsiteX1" fmla="*/ 146051 w 4763769"/>
                <a:gd name="connsiteY1" fmla="*/ 262889 h 1664969"/>
                <a:gd name="connsiteX2" fmla="*/ 393699 w 4763769"/>
                <a:gd name="connsiteY2" fmla="*/ 220980 h 1664969"/>
                <a:gd name="connsiteX3" fmla="*/ 534669 w 4763769"/>
                <a:gd name="connsiteY3" fmla="*/ 205740 h 1664969"/>
                <a:gd name="connsiteX4" fmla="*/ 668019 w 4763769"/>
                <a:gd name="connsiteY4" fmla="*/ 190500 h 1664969"/>
                <a:gd name="connsiteX5" fmla="*/ 797559 w 4763769"/>
                <a:gd name="connsiteY5" fmla="*/ 175260 h 1664969"/>
                <a:gd name="connsiteX6" fmla="*/ 942339 w 4763769"/>
                <a:gd name="connsiteY6" fmla="*/ 156210 h 1664969"/>
                <a:gd name="connsiteX7" fmla="*/ 1056639 w 4763769"/>
                <a:gd name="connsiteY7" fmla="*/ 148590 h 1664969"/>
                <a:gd name="connsiteX8" fmla="*/ 1178559 w 4763769"/>
                <a:gd name="connsiteY8" fmla="*/ 144780 h 1664969"/>
                <a:gd name="connsiteX9" fmla="*/ 1410969 w 4763769"/>
                <a:gd name="connsiteY9" fmla="*/ 205740 h 1664969"/>
                <a:gd name="connsiteX10" fmla="*/ 1670049 w 4763769"/>
                <a:gd name="connsiteY10" fmla="*/ 240030 h 1664969"/>
                <a:gd name="connsiteX11" fmla="*/ 1940559 w 4763769"/>
                <a:gd name="connsiteY11" fmla="*/ 259080 h 1664969"/>
                <a:gd name="connsiteX12" fmla="*/ 2218689 w 4763769"/>
                <a:gd name="connsiteY12" fmla="*/ 243840 h 1664969"/>
                <a:gd name="connsiteX13" fmla="*/ 2481579 w 4763769"/>
                <a:gd name="connsiteY13" fmla="*/ 217170 h 1664969"/>
                <a:gd name="connsiteX14" fmla="*/ 2744469 w 4763769"/>
                <a:gd name="connsiteY14" fmla="*/ 163830 h 1664969"/>
                <a:gd name="connsiteX15" fmla="*/ 2961639 w 4763769"/>
                <a:gd name="connsiteY15" fmla="*/ 95250 h 1664969"/>
                <a:gd name="connsiteX16" fmla="*/ 3155949 w 4763769"/>
                <a:gd name="connsiteY16" fmla="*/ 0 h 1664969"/>
                <a:gd name="connsiteX17" fmla="*/ 3388359 w 4763769"/>
                <a:gd name="connsiteY17" fmla="*/ 209550 h 1664969"/>
                <a:gd name="connsiteX18" fmla="*/ 4763769 w 4763769"/>
                <a:gd name="connsiteY18" fmla="*/ 1409700 h 1664969"/>
                <a:gd name="connsiteX19" fmla="*/ 4710431 w 4763769"/>
                <a:gd name="connsiteY19" fmla="*/ 1546859 h 1664969"/>
                <a:gd name="connsiteX20" fmla="*/ 4603751 w 4763769"/>
                <a:gd name="connsiteY20" fmla="*/ 1664969 h 1664969"/>
                <a:gd name="connsiteX21" fmla="*/ 3238501 w 4763769"/>
                <a:gd name="connsiteY21" fmla="*/ 436879 h 1664969"/>
                <a:gd name="connsiteX22" fmla="*/ 3075941 w 4763769"/>
                <a:gd name="connsiteY22" fmla="*/ 276859 h 1664969"/>
                <a:gd name="connsiteX23" fmla="*/ 2913381 w 4763769"/>
                <a:gd name="connsiteY23" fmla="*/ 368299 h 1664969"/>
                <a:gd name="connsiteX24" fmla="*/ 2697481 w 4763769"/>
                <a:gd name="connsiteY24" fmla="*/ 441959 h 1664969"/>
                <a:gd name="connsiteX25" fmla="*/ 2463801 w 4763769"/>
                <a:gd name="connsiteY25" fmla="*/ 500379 h 1664969"/>
                <a:gd name="connsiteX26" fmla="*/ 2207261 w 4763769"/>
                <a:gd name="connsiteY26" fmla="*/ 541019 h 1664969"/>
                <a:gd name="connsiteX27" fmla="*/ 1935481 w 4763769"/>
                <a:gd name="connsiteY27" fmla="*/ 556259 h 1664969"/>
                <a:gd name="connsiteX28" fmla="*/ 1663701 w 4763769"/>
                <a:gd name="connsiteY28" fmla="*/ 551179 h 1664969"/>
                <a:gd name="connsiteX29" fmla="*/ 1394461 w 4763769"/>
                <a:gd name="connsiteY29" fmla="*/ 518159 h 1664969"/>
                <a:gd name="connsiteX30" fmla="*/ 1137921 w 4763769"/>
                <a:gd name="connsiteY30" fmla="*/ 467359 h 1664969"/>
                <a:gd name="connsiteX31" fmla="*/ 957581 w 4763769"/>
                <a:gd name="connsiteY31" fmla="*/ 467359 h 1664969"/>
                <a:gd name="connsiteX32" fmla="*/ 833121 w 4763769"/>
                <a:gd name="connsiteY32" fmla="*/ 469899 h 1664969"/>
                <a:gd name="connsiteX33" fmla="*/ 685801 w 4763769"/>
                <a:gd name="connsiteY33" fmla="*/ 477519 h 1664969"/>
                <a:gd name="connsiteX34" fmla="*/ 401321 w 4763769"/>
                <a:gd name="connsiteY34" fmla="*/ 492759 h 1664969"/>
                <a:gd name="connsiteX35" fmla="*/ 264161 w 4763769"/>
                <a:gd name="connsiteY35" fmla="*/ 513079 h 1664969"/>
                <a:gd name="connsiteX36" fmla="*/ 132081 w 4763769"/>
                <a:gd name="connsiteY36" fmla="*/ 533399 h 1664969"/>
                <a:gd name="connsiteX37" fmla="*/ 0 w 4763769"/>
                <a:gd name="connsiteY37" fmla="*/ 543559 h 1664969"/>
                <a:gd name="connsiteX38" fmla="*/ 66039 w 4763769"/>
                <a:gd name="connsiteY38" fmla="*/ 403860 h 1664969"/>
                <a:gd name="connsiteX0" fmla="*/ 66039 w 4763769"/>
                <a:gd name="connsiteY0" fmla="*/ 403860 h 1664969"/>
                <a:gd name="connsiteX1" fmla="*/ 146051 w 4763769"/>
                <a:gd name="connsiteY1" fmla="*/ 262889 h 1664969"/>
                <a:gd name="connsiteX2" fmla="*/ 393699 w 4763769"/>
                <a:gd name="connsiteY2" fmla="*/ 220980 h 1664969"/>
                <a:gd name="connsiteX3" fmla="*/ 534669 w 4763769"/>
                <a:gd name="connsiteY3" fmla="*/ 205740 h 1664969"/>
                <a:gd name="connsiteX4" fmla="*/ 668019 w 4763769"/>
                <a:gd name="connsiteY4" fmla="*/ 190500 h 1664969"/>
                <a:gd name="connsiteX5" fmla="*/ 797559 w 4763769"/>
                <a:gd name="connsiteY5" fmla="*/ 175260 h 1664969"/>
                <a:gd name="connsiteX6" fmla="*/ 942339 w 4763769"/>
                <a:gd name="connsiteY6" fmla="*/ 156210 h 1664969"/>
                <a:gd name="connsiteX7" fmla="*/ 1056639 w 4763769"/>
                <a:gd name="connsiteY7" fmla="*/ 148590 h 1664969"/>
                <a:gd name="connsiteX8" fmla="*/ 1178559 w 4763769"/>
                <a:gd name="connsiteY8" fmla="*/ 144780 h 1664969"/>
                <a:gd name="connsiteX9" fmla="*/ 1410969 w 4763769"/>
                <a:gd name="connsiteY9" fmla="*/ 205740 h 1664969"/>
                <a:gd name="connsiteX10" fmla="*/ 1670049 w 4763769"/>
                <a:gd name="connsiteY10" fmla="*/ 240030 h 1664969"/>
                <a:gd name="connsiteX11" fmla="*/ 1940559 w 4763769"/>
                <a:gd name="connsiteY11" fmla="*/ 259080 h 1664969"/>
                <a:gd name="connsiteX12" fmla="*/ 2218689 w 4763769"/>
                <a:gd name="connsiteY12" fmla="*/ 243840 h 1664969"/>
                <a:gd name="connsiteX13" fmla="*/ 2481579 w 4763769"/>
                <a:gd name="connsiteY13" fmla="*/ 217170 h 1664969"/>
                <a:gd name="connsiteX14" fmla="*/ 2744469 w 4763769"/>
                <a:gd name="connsiteY14" fmla="*/ 163830 h 1664969"/>
                <a:gd name="connsiteX15" fmla="*/ 2961639 w 4763769"/>
                <a:gd name="connsiteY15" fmla="*/ 95250 h 1664969"/>
                <a:gd name="connsiteX16" fmla="*/ 3155949 w 4763769"/>
                <a:gd name="connsiteY16" fmla="*/ 0 h 1664969"/>
                <a:gd name="connsiteX17" fmla="*/ 3388359 w 4763769"/>
                <a:gd name="connsiteY17" fmla="*/ 209550 h 1664969"/>
                <a:gd name="connsiteX18" fmla="*/ 4763769 w 4763769"/>
                <a:gd name="connsiteY18" fmla="*/ 1409700 h 1664969"/>
                <a:gd name="connsiteX19" fmla="*/ 4710431 w 4763769"/>
                <a:gd name="connsiteY19" fmla="*/ 1546859 h 1664969"/>
                <a:gd name="connsiteX20" fmla="*/ 4603751 w 4763769"/>
                <a:gd name="connsiteY20" fmla="*/ 1664969 h 1664969"/>
                <a:gd name="connsiteX21" fmla="*/ 3238501 w 4763769"/>
                <a:gd name="connsiteY21" fmla="*/ 436879 h 1664969"/>
                <a:gd name="connsiteX22" fmla="*/ 3075941 w 4763769"/>
                <a:gd name="connsiteY22" fmla="*/ 276859 h 1664969"/>
                <a:gd name="connsiteX23" fmla="*/ 2913381 w 4763769"/>
                <a:gd name="connsiteY23" fmla="*/ 368299 h 1664969"/>
                <a:gd name="connsiteX24" fmla="*/ 2697481 w 4763769"/>
                <a:gd name="connsiteY24" fmla="*/ 441959 h 1664969"/>
                <a:gd name="connsiteX25" fmla="*/ 2463801 w 4763769"/>
                <a:gd name="connsiteY25" fmla="*/ 500379 h 1664969"/>
                <a:gd name="connsiteX26" fmla="*/ 2207261 w 4763769"/>
                <a:gd name="connsiteY26" fmla="*/ 541019 h 1664969"/>
                <a:gd name="connsiteX27" fmla="*/ 1935481 w 4763769"/>
                <a:gd name="connsiteY27" fmla="*/ 556259 h 1664969"/>
                <a:gd name="connsiteX28" fmla="*/ 1663701 w 4763769"/>
                <a:gd name="connsiteY28" fmla="*/ 551179 h 1664969"/>
                <a:gd name="connsiteX29" fmla="*/ 1394461 w 4763769"/>
                <a:gd name="connsiteY29" fmla="*/ 518159 h 1664969"/>
                <a:gd name="connsiteX30" fmla="*/ 1137921 w 4763769"/>
                <a:gd name="connsiteY30" fmla="*/ 467359 h 1664969"/>
                <a:gd name="connsiteX31" fmla="*/ 957581 w 4763769"/>
                <a:gd name="connsiteY31" fmla="*/ 467359 h 1664969"/>
                <a:gd name="connsiteX32" fmla="*/ 833121 w 4763769"/>
                <a:gd name="connsiteY32" fmla="*/ 469899 h 1664969"/>
                <a:gd name="connsiteX33" fmla="*/ 685801 w 4763769"/>
                <a:gd name="connsiteY33" fmla="*/ 477519 h 1664969"/>
                <a:gd name="connsiteX34" fmla="*/ 401321 w 4763769"/>
                <a:gd name="connsiteY34" fmla="*/ 492759 h 1664969"/>
                <a:gd name="connsiteX35" fmla="*/ 264161 w 4763769"/>
                <a:gd name="connsiteY35" fmla="*/ 513079 h 1664969"/>
                <a:gd name="connsiteX36" fmla="*/ 132081 w 4763769"/>
                <a:gd name="connsiteY36" fmla="*/ 533399 h 1664969"/>
                <a:gd name="connsiteX37" fmla="*/ 0 w 4763769"/>
                <a:gd name="connsiteY37" fmla="*/ 543559 h 1664969"/>
                <a:gd name="connsiteX38" fmla="*/ 66039 w 4763769"/>
                <a:gd name="connsiteY38" fmla="*/ 403860 h 1664969"/>
                <a:gd name="connsiteX0" fmla="*/ 66039 w 4763769"/>
                <a:gd name="connsiteY0" fmla="*/ 403860 h 1664969"/>
                <a:gd name="connsiteX1" fmla="*/ 146051 w 4763769"/>
                <a:gd name="connsiteY1" fmla="*/ 262889 h 1664969"/>
                <a:gd name="connsiteX2" fmla="*/ 393699 w 4763769"/>
                <a:gd name="connsiteY2" fmla="*/ 220980 h 1664969"/>
                <a:gd name="connsiteX3" fmla="*/ 534669 w 4763769"/>
                <a:gd name="connsiteY3" fmla="*/ 205740 h 1664969"/>
                <a:gd name="connsiteX4" fmla="*/ 668019 w 4763769"/>
                <a:gd name="connsiteY4" fmla="*/ 190500 h 1664969"/>
                <a:gd name="connsiteX5" fmla="*/ 797559 w 4763769"/>
                <a:gd name="connsiteY5" fmla="*/ 175260 h 1664969"/>
                <a:gd name="connsiteX6" fmla="*/ 942339 w 4763769"/>
                <a:gd name="connsiteY6" fmla="*/ 156210 h 1664969"/>
                <a:gd name="connsiteX7" fmla="*/ 1056639 w 4763769"/>
                <a:gd name="connsiteY7" fmla="*/ 148590 h 1664969"/>
                <a:gd name="connsiteX8" fmla="*/ 1178559 w 4763769"/>
                <a:gd name="connsiteY8" fmla="*/ 144780 h 1664969"/>
                <a:gd name="connsiteX9" fmla="*/ 1410969 w 4763769"/>
                <a:gd name="connsiteY9" fmla="*/ 205740 h 1664969"/>
                <a:gd name="connsiteX10" fmla="*/ 1670049 w 4763769"/>
                <a:gd name="connsiteY10" fmla="*/ 240030 h 1664969"/>
                <a:gd name="connsiteX11" fmla="*/ 1940559 w 4763769"/>
                <a:gd name="connsiteY11" fmla="*/ 259080 h 1664969"/>
                <a:gd name="connsiteX12" fmla="*/ 2218689 w 4763769"/>
                <a:gd name="connsiteY12" fmla="*/ 243840 h 1664969"/>
                <a:gd name="connsiteX13" fmla="*/ 2481579 w 4763769"/>
                <a:gd name="connsiteY13" fmla="*/ 217170 h 1664969"/>
                <a:gd name="connsiteX14" fmla="*/ 2744469 w 4763769"/>
                <a:gd name="connsiteY14" fmla="*/ 163830 h 1664969"/>
                <a:gd name="connsiteX15" fmla="*/ 2961639 w 4763769"/>
                <a:gd name="connsiteY15" fmla="*/ 95250 h 1664969"/>
                <a:gd name="connsiteX16" fmla="*/ 3155949 w 4763769"/>
                <a:gd name="connsiteY16" fmla="*/ 0 h 1664969"/>
                <a:gd name="connsiteX17" fmla="*/ 3388359 w 4763769"/>
                <a:gd name="connsiteY17" fmla="*/ 209550 h 1664969"/>
                <a:gd name="connsiteX18" fmla="*/ 4763769 w 4763769"/>
                <a:gd name="connsiteY18" fmla="*/ 1409700 h 1664969"/>
                <a:gd name="connsiteX19" fmla="*/ 4710431 w 4763769"/>
                <a:gd name="connsiteY19" fmla="*/ 1546859 h 1664969"/>
                <a:gd name="connsiteX20" fmla="*/ 4603751 w 4763769"/>
                <a:gd name="connsiteY20" fmla="*/ 1664969 h 1664969"/>
                <a:gd name="connsiteX21" fmla="*/ 3238501 w 4763769"/>
                <a:gd name="connsiteY21" fmla="*/ 436879 h 1664969"/>
                <a:gd name="connsiteX22" fmla="*/ 3075941 w 4763769"/>
                <a:gd name="connsiteY22" fmla="*/ 276859 h 1664969"/>
                <a:gd name="connsiteX23" fmla="*/ 2913381 w 4763769"/>
                <a:gd name="connsiteY23" fmla="*/ 368299 h 1664969"/>
                <a:gd name="connsiteX24" fmla="*/ 2697481 w 4763769"/>
                <a:gd name="connsiteY24" fmla="*/ 441959 h 1664969"/>
                <a:gd name="connsiteX25" fmla="*/ 2463801 w 4763769"/>
                <a:gd name="connsiteY25" fmla="*/ 500379 h 1664969"/>
                <a:gd name="connsiteX26" fmla="*/ 2207261 w 4763769"/>
                <a:gd name="connsiteY26" fmla="*/ 541019 h 1664969"/>
                <a:gd name="connsiteX27" fmla="*/ 1935481 w 4763769"/>
                <a:gd name="connsiteY27" fmla="*/ 556259 h 1664969"/>
                <a:gd name="connsiteX28" fmla="*/ 1663701 w 4763769"/>
                <a:gd name="connsiteY28" fmla="*/ 551179 h 1664969"/>
                <a:gd name="connsiteX29" fmla="*/ 1394461 w 4763769"/>
                <a:gd name="connsiteY29" fmla="*/ 518159 h 1664969"/>
                <a:gd name="connsiteX30" fmla="*/ 1137921 w 4763769"/>
                <a:gd name="connsiteY30" fmla="*/ 467359 h 1664969"/>
                <a:gd name="connsiteX31" fmla="*/ 957581 w 4763769"/>
                <a:gd name="connsiteY31" fmla="*/ 467359 h 1664969"/>
                <a:gd name="connsiteX32" fmla="*/ 833121 w 4763769"/>
                <a:gd name="connsiteY32" fmla="*/ 469899 h 1664969"/>
                <a:gd name="connsiteX33" fmla="*/ 685801 w 4763769"/>
                <a:gd name="connsiteY33" fmla="*/ 477519 h 1664969"/>
                <a:gd name="connsiteX34" fmla="*/ 401321 w 4763769"/>
                <a:gd name="connsiteY34" fmla="*/ 492759 h 1664969"/>
                <a:gd name="connsiteX35" fmla="*/ 264161 w 4763769"/>
                <a:gd name="connsiteY35" fmla="*/ 513079 h 1664969"/>
                <a:gd name="connsiteX36" fmla="*/ 132081 w 4763769"/>
                <a:gd name="connsiteY36" fmla="*/ 533399 h 1664969"/>
                <a:gd name="connsiteX37" fmla="*/ 0 w 4763769"/>
                <a:gd name="connsiteY37" fmla="*/ 543559 h 1664969"/>
                <a:gd name="connsiteX38" fmla="*/ 66039 w 4763769"/>
                <a:gd name="connsiteY38" fmla="*/ 403860 h 1664969"/>
                <a:gd name="connsiteX0" fmla="*/ 66039 w 4763769"/>
                <a:gd name="connsiteY0" fmla="*/ 403860 h 1664969"/>
                <a:gd name="connsiteX1" fmla="*/ 146051 w 4763769"/>
                <a:gd name="connsiteY1" fmla="*/ 262889 h 1664969"/>
                <a:gd name="connsiteX2" fmla="*/ 393699 w 4763769"/>
                <a:gd name="connsiteY2" fmla="*/ 220980 h 1664969"/>
                <a:gd name="connsiteX3" fmla="*/ 534669 w 4763769"/>
                <a:gd name="connsiteY3" fmla="*/ 205740 h 1664969"/>
                <a:gd name="connsiteX4" fmla="*/ 668019 w 4763769"/>
                <a:gd name="connsiteY4" fmla="*/ 190500 h 1664969"/>
                <a:gd name="connsiteX5" fmla="*/ 797559 w 4763769"/>
                <a:gd name="connsiteY5" fmla="*/ 175260 h 1664969"/>
                <a:gd name="connsiteX6" fmla="*/ 942339 w 4763769"/>
                <a:gd name="connsiteY6" fmla="*/ 156210 h 1664969"/>
                <a:gd name="connsiteX7" fmla="*/ 1056639 w 4763769"/>
                <a:gd name="connsiteY7" fmla="*/ 148590 h 1664969"/>
                <a:gd name="connsiteX8" fmla="*/ 1178559 w 4763769"/>
                <a:gd name="connsiteY8" fmla="*/ 144780 h 1664969"/>
                <a:gd name="connsiteX9" fmla="*/ 1410969 w 4763769"/>
                <a:gd name="connsiteY9" fmla="*/ 205740 h 1664969"/>
                <a:gd name="connsiteX10" fmla="*/ 1670049 w 4763769"/>
                <a:gd name="connsiteY10" fmla="*/ 240030 h 1664969"/>
                <a:gd name="connsiteX11" fmla="*/ 1940559 w 4763769"/>
                <a:gd name="connsiteY11" fmla="*/ 259080 h 1664969"/>
                <a:gd name="connsiteX12" fmla="*/ 2218689 w 4763769"/>
                <a:gd name="connsiteY12" fmla="*/ 243840 h 1664969"/>
                <a:gd name="connsiteX13" fmla="*/ 2481579 w 4763769"/>
                <a:gd name="connsiteY13" fmla="*/ 217170 h 1664969"/>
                <a:gd name="connsiteX14" fmla="*/ 2744469 w 4763769"/>
                <a:gd name="connsiteY14" fmla="*/ 163830 h 1664969"/>
                <a:gd name="connsiteX15" fmla="*/ 2961639 w 4763769"/>
                <a:gd name="connsiteY15" fmla="*/ 95250 h 1664969"/>
                <a:gd name="connsiteX16" fmla="*/ 3155949 w 4763769"/>
                <a:gd name="connsiteY16" fmla="*/ 0 h 1664969"/>
                <a:gd name="connsiteX17" fmla="*/ 3388359 w 4763769"/>
                <a:gd name="connsiteY17" fmla="*/ 209550 h 1664969"/>
                <a:gd name="connsiteX18" fmla="*/ 4763769 w 4763769"/>
                <a:gd name="connsiteY18" fmla="*/ 1409700 h 1664969"/>
                <a:gd name="connsiteX19" fmla="*/ 4710431 w 4763769"/>
                <a:gd name="connsiteY19" fmla="*/ 1546859 h 1664969"/>
                <a:gd name="connsiteX20" fmla="*/ 4603751 w 4763769"/>
                <a:gd name="connsiteY20" fmla="*/ 1664969 h 1664969"/>
                <a:gd name="connsiteX21" fmla="*/ 3238501 w 4763769"/>
                <a:gd name="connsiteY21" fmla="*/ 436879 h 1664969"/>
                <a:gd name="connsiteX22" fmla="*/ 3075941 w 4763769"/>
                <a:gd name="connsiteY22" fmla="*/ 276859 h 1664969"/>
                <a:gd name="connsiteX23" fmla="*/ 2913381 w 4763769"/>
                <a:gd name="connsiteY23" fmla="*/ 368299 h 1664969"/>
                <a:gd name="connsiteX24" fmla="*/ 2697481 w 4763769"/>
                <a:gd name="connsiteY24" fmla="*/ 441959 h 1664969"/>
                <a:gd name="connsiteX25" fmla="*/ 2463801 w 4763769"/>
                <a:gd name="connsiteY25" fmla="*/ 500379 h 1664969"/>
                <a:gd name="connsiteX26" fmla="*/ 2207261 w 4763769"/>
                <a:gd name="connsiteY26" fmla="*/ 541019 h 1664969"/>
                <a:gd name="connsiteX27" fmla="*/ 1935481 w 4763769"/>
                <a:gd name="connsiteY27" fmla="*/ 556259 h 1664969"/>
                <a:gd name="connsiteX28" fmla="*/ 1663701 w 4763769"/>
                <a:gd name="connsiteY28" fmla="*/ 551179 h 1664969"/>
                <a:gd name="connsiteX29" fmla="*/ 1394461 w 4763769"/>
                <a:gd name="connsiteY29" fmla="*/ 518159 h 1664969"/>
                <a:gd name="connsiteX30" fmla="*/ 1137921 w 4763769"/>
                <a:gd name="connsiteY30" fmla="*/ 467359 h 1664969"/>
                <a:gd name="connsiteX31" fmla="*/ 957581 w 4763769"/>
                <a:gd name="connsiteY31" fmla="*/ 467359 h 1664969"/>
                <a:gd name="connsiteX32" fmla="*/ 833121 w 4763769"/>
                <a:gd name="connsiteY32" fmla="*/ 469899 h 1664969"/>
                <a:gd name="connsiteX33" fmla="*/ 685801 w 4763769"/>
                <a:gd name="connsiteY33" fmla="*/ 477519 h 1664969"/>
                <a:gd name="connsiteX34" fmla="*/ 401321 w 4763769"/>
                <a:gd name="connsiteY34" fmla="*/ 492759 h 1664969"/>
                <a:gd name="connsiteX35" fmla="*/ 264161 w 4763769"/>
                <a:gd name="connsiteY35" fmla="*/ 513079 h 1664969"/>
                <a:gd name="connsiteX36" fmla="*/ 132081 w 4763769"/>
                <a:gd name="connsiteY36" fmla="*/ 533399 h 1664969"/>
                <a:gd name="connsiteX37" fmla="*/ 0 w 4763769"/>
                <a:gd name="connsiteY37" fmla="*/ 543559 h 1664969"/>
                <a:gd name="connsiteX38" fmla="*/ 66039 w 4763769"/>
                <a:gd name="connsiteY38" fmla="*/ 403860 h 1664969"/>
                <a:gd name="connsiteX0" fmla="*/ 66039 w 4763769"/>
                <a:gd name="connsiteY0" fmla="*/ 403860 h 1664969"/>
                <a:gd name="connsiteX1" fmla="*/ 146051 w 4763769"/>
                <a:gd name="connsiteY1" fmla="*/ 262889 h 1664969"/>
                <a:gd name="connsiteX2" fmla="*/ 393699 w 4763769"/>
                <a:gd name="connsiteY2" fmla="*/ 220980 h 1664969"/>
                <a:gd name="connsiteX3" fmla="*/ 668019 w 4763769"/>
                <a:gd name="connsiteY3" fmla="*/ 190500 h 1664969"/>
                <a:gd name="connsiteX4" fmla="*/ 797559 w 4763769"/>
                <a:gd name="connsiteY4" fmla="*/ 175260 h 1664969"/>
                <a:gd name="connsiteX5" fmla="*/ 942339 w 4763769"/>
                <a:gd name="connsiteY5" fmla="*/ 156210 h 1664969"/>
                <a:gd name="connsiteX6" fmla="*/ 1056639 w 4763769"/>
                <a:gd name="connsiteY6" fmla="*/ 148590 h 1664969"/>
                <a:gd name="connsiteX7" fmla="*/ 1178559 w 4763769"/>
                <a:gd name="connsiteY7" fmla="*/ 144780 h 1664969"/>
                <a:gd name="connsiteX8" fmla="*/ 1410969 w 4763769"/>
                <a:gd name="connsiteY8" fmla="*/ 205740 h 1664969"/>
                <a:gd name="connsiteX9" fmla="*/ 1670049 w 4763769"/>
                <a:gd name="connsiteY9" fmla="*/ 240030 h 1664969"/>
                <a:gd name="connsiteX10" fmla="*/ 1940559 w 4763769"/>
                <a:gd name="connsiteY10" fmla="*/ 259080 h 1664969"/>
                <a:gd name="connsiteX11" fmla="*/ 2218689 w 4763769"/>
                <a:gd name="connsiteY11" fmla="*/ 243840 h 1664969"/>
                <a:gd name="connsiteX12" fmla="*/ 2481579 w 4763769"/>
                <a:gd name="connsiteY12" fmla="*/ 217170 h 1664969"/>
                <a:gd name="connsiteX13" fmla="*/ 2744469 w 4763769"/>
                <a:gd name="connsiteY13" fmla="*/ 163830 h 1664969"/>
                <a:gd name="connsiteX14" fmla="*/ 2961639 w 4763769"/>
                <a:gd name="connsiteY14" fmla="*/ 95250 h 1664969"/>
                <a:gd name="connsiteX15" fmla="*/ 3155949 w 4763769"/>
                <a:gd name="connsiteY15" fmla="*/ 0 h 1664969"/>
                <a:gd name="connsiteX16" fmla="*/ 3388359 w 4763769"/>
                <a:gd name="connsiteY16" fmla="*/ 209550 h 1664969"/>
                <a:gd name="connsiteX17" fmla="*/ 4763769 w 4763769"/>
                <a:gd name="connsiteY17" fmla="*/ 1409700 h 1664969"/>
                <a:gd name="connsiteX18" fmla="*/ 4710431 w 4763769"/>
                <a:gd name="connsiteY18" fmla="*/ 1546859 h 1664969"/>
                <a:gd name="connsiteX19" fmla="*/ 4603751 w 4763769"/>
                <a:gd name="connsiteY19" fmla="*/ 1664969 h 1664969"/>
                <a:gd name="connsiteX20" fmla="*/ 3238501 w 4763769"/>
                <a:gd name="connsiteY20" fmla="*/ 436879 h 1664969"/>
                <a:gd name="connsiteX21" fmla="*/ 3075941 w 4763769"/>
                <a:gd name="connsiteY21" fmla="*/ 276859 h 1664969"/>
                <a:gd name="connsiteX22" fmla="*/ 2913381 w 4763769"/>
                <a:gd name="connsiteY22" fmla="*/ 368299 h 1664969"/>
                <a:gd name="connsiteX23" fmla="*/ 2697481 w 4763769"/>
                <a:gd name="connsiteY23" fmla="*/ 441959 h 1664969"/>
                <a:gd name="connsiteX24" fmla="*/ 2463801 w 4763769"/>
                <a:gd name="connsiteY24" fmla="*/ 500379 h 1664969"/>
                <a:gd name="connsiteX25" fmla="*/ 2207261 w 4763769"/>
                <a:gd name="connsiteY25" fmla="*/ 541019 h 1664969"/>
                <a:gd name="connsiteX26" fmla="*/ 1935481 w 4763769"/>
                <a:gd name="connsiteY26" fmla="*/ 556259 h 1664969"/>
                <a:gd name="connsiteX27" fmla="*/ 1663701 w 4763769"/>
                <a:gd name="connsiteY27" fmla="*/ 551179 h 1664969"/>
                <a:gd name="connsiteX28" fmla="*/ 1394461 w 4763769"/>
                <a:gd name="connsiteY28" fmla="*/ 518159 h 1664969"/>
                <a:gd name="connsiteX29" fmla="*/ 1137921 w 4763769"/>
                <a:gd name="connsiteY29" fmla="*/ 467359 h 1664969"/>
                <a:gd name="connsiteX30" fmla="*/ 957581 w 4763769"/>
                <a:gd name="connsiteY30" fmla="*/ 467359 h 1664969"/>
                <a:gd name="connsiteX31" fmla="*/ 833121 w 4763769"/>
                <a:gd name="connsiteY31" fmla="*/ 469899 h 1664969"/>
                <a:gd name="connsiteX32" fmla="*/ 685801 w 4763769"/>
                <a:gd name="connsiteY32" fmla="*/ 477519 h 1664969"/>
                <a:gd name="connsiteX33" fmla="*/ 401321 w 4763769"/>
                <a:gd name="connsiteY33" fmla="*/ 492759 h 1664969"/>
                <a:gd name="connsiteX34" fmla="*/ 264161 w 4763769"/>
                <a:gd name="connsiteY34" fmla="*/ 513079 h 1664969"/>
                <a:gd name="connsiteX35" fmla="*/ 132081 w 4763769"/>
                <a:gd name="connsiteY35" fmla="*/ 533399 h 1664969"/>
                <a:gd name="connsiteX36" fmla="*/ 0 w 4763769"/>
                <a:gd name="connsiteY36" fmla="*/ 543559 h 1664969"/>
                <a:gd name="connsiteX37" fmla="*/ 66039 w 4763769"/>
                <a:gd name="connsiteY37" fmla="*/ 403860 h 1664969"/>
                <a:gd name="connsiteX0" fmla="*/ 66039 w 4763769"/>
                <a:gd name="connsiteY0" fmla="*/ 403860 h 1664969"/>
                <a:gd name="connsiteX1" fmla="*/ 146051 w 4763769"/>
                <a:gd name="connsiteY1" fmla="*/ 262889 h 1664969"/>
                <a:gd name="connsiteX2" fmla="*/ 393699 w 4763769"/>
                <a:gd name="connsiteY2" fmla="*/ 220980 h 1664969"/>
                <a:gd name="connsiteX3" fmla="*/ 668019 w 4763769"/>
                <a:gd name="connsiteY3" fmla="*/ 190500 h 1664969"/>
                <a:gd name="connsiteX4" fmla="*/ 942339 w 4763769"/>
                <a:gd name="connsiteY4" fmla="*/ 156210 h 1664969"/>
                <a:gd name="connsiteX5" fmla="*/ 1056639 w 4763769"/>
                <a:gd name="connsiteY5" fmla="*/ 148590 h 1664969"/>
                <a:gd name="connsiteX6" fmla="*/ 1178559 w 4763769"/>
                <a:gd name="connsiteY6" fmla="*/ 144780 h 1664969"/>
                <a:gd name="connsiteX7" fmla="*/ 1410969 w 4763769"/>
                <a:gd name="connsiteY7" fmla="*/ 205740 h 1664969"/>
                <a:gd name="connsiteX8" fmla="*/ 1670049 w 4763769"/>
                <a:gd name="connsiteY8" fmla="*/ 240030 h 1664969"/>
                <a:gd name="connsiteX9" fmla="*/ 1940559 w 4763769"/>
                <a:gd name="connsiteY9" fmla="*/ 259080 h 1664969"/>
                <a:gd name="connsiteX10" fmla="*/ 2218689 w 4763769"/>
                <a:gd name="connsiteY10" fmla="*/ 243840 h 1664969"/>
                <a:gd name="connsiteX11" fmla="*/ 2481579 w 4763769"/>
                <a:gd name="connsiteY11" fmla="*/ 217170 h 1664969"/>
                <a:gd name="connsiteX12" fmla="*/ 2744469 w 4763769"/>
                <a:gd name="connsiteY12" fmla="*/ 163830 h 1664969"/>
                <a:gd name="connsiteX13" fmla="*/ 2961639 w 4763769"/>
                <a:gd name="connsiteY13" fmla="*/ 95250 h 1664969"/>
                <a:gd name="connsiteX14" fmla="*/ 3155949 w 4763769"/>
                <a:gd name="connsiteY14" fmla="*/ 0 h 1664969"/>
                <a:gd name="connsiteX15" fmla="*/ 3388359 w 4763769"/>
                <a:gd name="connsiteY15" fmla="*/ 209550 h 1664969"/>
                <a:gd name="connsiteX16" fmla="*/ 4763769 w 4763769"/>
                <a:gd name="connsiteY16" fmla="*/ 1409700 h 1664969"/>
                <a:gd name="connsiteX17" fmla="*/ 4710431 w 4763769"/>
                <a:gd name="connsiteY17" fmla="*/ 1546859 h 1664969"/>
                <a:gd name="connsiteX18" fmla="*/ 4603751 w 4763769"/>
                <a:gd name="connsiteY18" fmla="*/ 1664969 h 1664969"/>
                <a:gd name="connsiteX19" fmla="*/ 3238501 w 4763769"/>
                <a:gd name="connsiteY19" fmla="*/ 436879 h 1664969"/>
                <a:gd name="connsiteX20" fmla="*/ 3075941 w 4763769"/>
                <a:gd name="connsiteY20" fmla="*/ 276859 h 1664969"/>
                <a:gd name="connsiteX21" fmla="*/ 2913381 w 4763769"/>
                <a:gd name="connsiteY21" fmla="*/ 368299 h 1664969"/>
                <a:gd name="connsiteX22" fmla="*/ 2697481 w 4763769"/>
                <a:gd name="connsiteY22" fmla="*/ 441959 h 1664969"/>
                <a:gd name="connsiteX23" fmla="*/ 2463801 w 4763769"/>
                <a:gd name="connsiteY23" fmla="*/ 500379 h 1664969"/>
                <a:gd name="connsiteX24" fmla="*/ 2207261 w 4763769"/>
                <a:gd name="connsiteY24" fmla="*/ 541019 h 1664969"/>
                <a:gd name="connsiteX25" fmla="*/ 1935481 w 4763769"/>
                <a:gd name="connsiteY25" fmla="*/ 556259 h 1664969"/>
                <a:gd name="connsiteX26" fmla="*/ 1663701 w 4763769"/>
                <a:gd name="connsiteY26" fmla="*/ 551179 h 1664969"/>
                <a:gd name="connsiteX27" fmla="*/ 1394461 w 4763769"/>
                <a:gd name="connsiteY27" fmla="*/ 518159 h 1664969"/>
                <a:gd name="connsiteX28" fmla="*/ 1137921 w 4763769"/>
                <a:gd name="connsiteY28" fmla="*/ 467359 h 1664969"/>
                <a:gd name="connsiteX29" fmla="*/ 957581 w 4763769"/>
                <a:gd name="connsiteY29" fmla="*/ 467359 h 1664969"/>
                <a:gd name="connsiteX30" fmla="*/ 833121 w 4763769"/>
                <a:gd name="connsiteY30" fmla="*/ 469899 h 1664969"/>
                <a:gd name="connsiteX31" fmla="*/ 685801 w 4763769"/>
                <a:gd name="connsiteY31" fmla="*/ 477519 h 1664969"/>
                <a:gd name="connsiteX32" fmla="*/ 401321 w 4763769"/>
                <a:gd name="connsiteY32" fmla="*/ 492759 h 1664969"/>
                <a:gd name="connsiteX33" fmla="*/ 264161 w 4763769"/>
                <a:gd name="connsiteY33" fmla="*/ 513079 h 1664969"/>
                <a:gd name="connsiteX34" fmla="*/ 132081 w 4763769"/>
                <a:gd name="connsiteY34" fmla="*/ 533399 h 1664969"/>
                <a:gd name="connsiteX35" fmla="*/ 0 w 4763769"/>
                <a:gd name="connsiteY35" fmla="*/ 543559 h 1664969"/>
                <a:gd name="connsiteX36" fmla="*/ 66039 w 4763769"/>
                <a:gd name="connsiteY36" fmla="*/ 403860 h 1664969"/>
                <a:gd name="connsiteX0" fmla="*/ 66039 w 4763769"/>
                <a:gd name="connsiteY0" fmla="*/ 403860 h 1664969"/>
                <a:gd name="connsiteX1" fmla="*/ 146051 w 4763769"/>
                <a:gd name="connsiteY1" fmla="*/ 262889 h 1664969"/>
                <a:gd name="connsiteX2" fmla="*/ 393699 w 4763769"/>
                <a:gd name="connsiteY2" fmla="*/ 220980 h 1664969"/>
                <a:gd name="connsiteX3" fmla="*/ 668019 w 4763769"/>
                <a:gd name="connsiteY3" fmla="*/ 190500 h 1664969"/>
                <a:gd name="connsiteX4" fmla="*/ 942339 w 4763769"/>
                <a:gd name="connsiteY4" fmla="*/ 156210 h 1664969"/>
                <a:gd name="connsiteX5" fmla="*/ 1178559 w 4763769"/>
                <a:gd name="connsiteY5" fmla="*/ 144780 h 1664969"/>
                <a:gd name="connsiteX6" fmla="*/ 1410969 w 4763769"/>
                <a:gd name="connsiteY6" fmla="*/ 205740 h 1664969"/>
                <a:gd name="connsiteX7" fmla="*/ 1670049 w 4763769"/>
                <a:gd name="connsiteY7" fmla="*/ 240030 h 1664969"/>
                <a:gd name="connsiteX8" fmla="*/ 1940559 w 4763769"/>
                <a:gd name="connsiteY8" fmla="*/ 259080 h 1664969"/>
                <a:gd name="connsiteX9" fmla="*/ 2218689 w 4763769"/>
                <a:gd name="connsiteY9" fmla="*/ 243840 h 1664969"/>
                <a:gd name="connsiteX10" fmla="*/ 2481579 w 4763769"/>
                <a:gd name="connsiteY10" fmla="*/ 217170 h 1664969"/>
                <a:gd name="connsiteX11" fmla="*/ 2744469 w 4763769"/>
                <a:gd name="connsiteY11" fmla="*/ 163830 h 1664969"/>
                <a:gd name="connsiteX12" fmla="*/ 2961639 w 4763769"/>
                <a:gd name="connsiteY12" fmla="*/ 95250 h 1664969"/>
                <a:gd name="connsiteX13" fmla="*/ 3155949 w 4763769"/>
                <a:gd name="connsiteY13" fmla="*/ 0 h 1664969"/>
                <a:gd name="connsiteX14" fmla="*/ 3388359 w 4763769"/>
                <a:gd name="connsiteY14" fmla="*/ 209550 h 1664969"/>
                <a:gd name="connsiteX15" fmla="*/ 4763769 w 4763769"/>
                <a:gd name="connsiteY15" fmla="*/ 1409700 h 1664969"/>
                <a:gd name="connsiteX16" fmla="*/ 4710431 w 4763769"/>
                <a:gd name="connsiteY16" fmla="*/ 1546859 h 1664969"/>
                <a:gd name="connsiteX17" fmla="*/ 4603751 w 4763769"/>
                <a:gd name="connsiteY17" fmla="*/ 1664969 h 1664969"/>
                <a:gd name="connsiteX18" fmla="*/ 3238501 w 4763769"/>
                <a:gd name="connsiteY18" fmla="*/ 436879 h 1664969"/>
                <a:gd name="connsiteX19" fmla="*/ 3075941 w 4763769"/>
                <a:gd name="connsiteY19" fmla="*/ 276859 h 1664969"/>
                <a:gd name="connsiteX20" fmla="*/ 2913381 w 4763769"/>
                <a:gd name="connsiteY20" fmla="*/ 368299 h 1664969"/>
                <a:gd name="connsiteX21" fmla="*/ 2697481 w 4763769"/>
                <a:gd name="connsiteY21" fmla="*/ 441959 h 1664969"/>
                <a:gd name="connsiteX22" fmla="*/ 2463801 w 4763769"/>
                <a:gd name="connsiteY22" fmla="*/ 500379 h 1664969"/>
                <a:gd name="connsiteX23" fmla="*/ 2207261 w 4763769"/>
                <a:gd name="connsiteY23" fmla="*/ 541019 h 1664969"/>
                <a:gd name="connsiteX24" fmla="*/ 1935481 w 4763769"/>
                <a:gd name="connsiteY24" fmla="*/ 556259 h 1664969"/>
                <a:gd name="connsiteX25" fmla="*/ 1663701 w 4763769"/>
                <a:gd name="connsiteY25" fmla="*/ 551179 h 1664969"/>
                <a:gd name="connsiteX26" fmla="*/ 1394461 w 4763769"/>
                <a:gd name="connsiteY26" fmla="*/ 518159 h 1664969"/>
                <a:gd name="connsiteX27" fmla="*/ 1137921 w 4763769"/>
                <a:gd name="connsiteY27" fmla="*/ 467359 h 1664969"/>
                <a:gd name="connsiteX28" fmla="*/ 957581 w 4763769"/>
                <a:gd name="connsiteY28" fmla="*/ 467359 h 1664969"/>
                <a:gd name="connsiteX29" fmla="*/ 833121 w 4763769"/>
                <a:gd name="connsiteY29" fmla="*/ 469899 h 1664969"/>
                <a:gd name="connsiteX30" fmla="*/ 685801 w 4763769"/>
                <a:gd name="connsiteY30" fmla="*/ 477519 h 1664969"/>
                <a:gd name="connsiteX31" fmla="*/ 401321 w 4763769"/>
                <a:gd name="connsiteY31" fmla="*/ 492759 h 1664969"/>
                <a:gd name="connsiteX32" fmla="*/ 264161 w 4763769"/>
                <a:gd name="connsiteY32" fmla="*/ 513079 h 1664969"/>
                <a:gd name="connsiteX33" fmla="*/ 132081 w 4763769"/>
                <a:gd name="connsiteY33" fmla="*/ 533399 h 1664969"/>
                <a:gd name="connsiteX34" fmla="*/ 0 w 4763769"/>
                <a:gd name="connsiteY34" fmla="*/ 543559 h 1664969"/>
                <a:gd name="connsiteX35" fmla="*/ 66039 w 4763769"/>
                <a:gd name="connsiteY35" fmla="*/ 403860 h 1664969"/>
                <a:gd name="connsiteX0" fmla="*/ 66039 w 4763769"/>
                <a:gd name="connsiteY0" fmla="*/ 403860 h 1664969"/>
                <a:gd name="connsiteX1" fmla="*/ 146051 w 4763769"/>
                <a:gd name="connsiteY1" fmla="*/ 262889 h 1664969"/>
                <a:gd name="connsiteX2" fmla="*/ 393699 w 4763769"/>
                <a:gd name="connsiteY2" fmla="*/ 220980 h 1664969"/>
                <a:gd name="connsiteX3" fmla="*/ 668019 w 4763769"/>
                <a:gd name="connsiteY3" fmla="*/ 190500 h 1664969"/>
                <a:gd name="connsiteX4" fmla="*/ 942339 w 4763769"/>
                <a:gd name="connsiteY4" fmla="*/ 156210 h 1664969"/>
                <a:gd name="connsiteX5" fmla="*/ 1178559 w 4763769"/>
                <a:gd name="connsiteY5" fmla="*/ 144780 h 1664969"/>
                <a:gd name="connsiteX6" fmla="*/ 1410969 w 4763769"/>
                <a:gd name="connsiteY6" fmla="*/ 205740 h 1664969"/>
                <a:gd name="connsiteX7" fmla="*/ 1670049 w 4763769"/>
                <a:gd name="connsiteY7" fmla="*/ 240030 h 1664969"/>
                <a:gd name="connsiteX8" fmla="*/ 1940559 w 4763769"/>
                <a:gd name="connsiteY8" fmla="*/ 259080 h 1664969"/>
                <a:gd name="connsiteX9" fmla="*/ 2218689 w 4763769"/>
                <a:gd name="connsiteY9" fmla="*/ 243840 h 1664969"/>
                <a:gd name="connsiteX10" fmla="*/ 2481579 w 4763769"/>
                <a:gd name="connsiteY10" fmla="*/ 217170 h 1664969"/>
                <a:gd name="connsiteX11" fmla="*/ 2744469 w 4763769"/>
                <a:gd name="connsiteY11" fmla="*/ 163830 h 1664969"/>
                <a:gd name="connsiteX12" fmla="*/ 2961639 w 4763769"/>
                <a:gd name="connsiteY12" fmla="*/ 95250 h 1664969"/>
                <a:gd name="connsiteX13" fmla="*/ 3155949 w 4763769"/>
                <a:gd name="connsiteY13" fmla="*/ 0 h 1664969"/>
                <a:gd name="connsiteX14" fmla="*/ 3388359 w 4763769"/>
                <a:gd name="connsiteY14" fmla="*/ 209550 h 1664969"/>
                <a:gd name="connsiteX15" fmla="*/ 4763769 w 4763769"/>
                <a:gd name="connsiteY15" fmla="*/ 1409700 h 1664969"/>
                <a:gd name="connsiteX16" fmla="*/ 4710431 w 4763769"/>
                <a:gd name="connsiteY16" fmla="*/ 1546859 h 1664969"/>
                <a:gd name="connsiteX17" fmla="*/ 4603751 w 4763769"/>
                <a:gd name="connsiteY17" fmla="*/ 1664969 h 1664969"/>
                <a:gd name="connsiteX18" fmla="*/ 3238501 w 4763769"/>
                <a:gd name="connsiteY18" fmla="*/ 436879 h 1664969"/>
                <a:gd name="connsiteX19" fmla="*/ 3075941 w 4763769"/>
                <a:gd name="connsiteY19" fmla="*/ 276859 h 1664969"/>
                <a:gd name="connsiteX20" fmla="*/ 2913381 w 4763769"/>
                <a:gd name="connsiteY20" fmla="*/ 368299 h 1664969"/>
                <a:gd name="connsiteX21" fmla="*/ 2697481 w 4763769"/>
                <a:gd name="connsiteY21" fmla="*/ 441959 h 1664969"/>
                <a:gd name="connsiteX22" fmla="*/ 2463801 w 4763769"/>
                <a:gd name="connsiteY22" fmla="*/ 500379 h 1664969"/>
                <a:gd name="connsiteX23" fmla="*/ 2207261 w 4763769"/>
                <a:gd name="connsiteY23" fmla="*/ 541019 h 1664969"/>
                <a:gd name="connsiteX24" fmla="*/ 1935481 w 4763769"/>
                <a:gd name="connsiteY24" fmla="*/ 556259 h 1664969"/>
                <a:gd name="connsiteX25" fmla="*/ 1663701 w 4763769"/>
                <a:gd name="connsiteY25" fmla="*/ 551179 h 1664969"/>
                <a:gd name="connsiteX26" fmla="*/ 1394461 w 4763769"/>
                <a:gd name="connsiteY26" fmla="*/ 518159 h 1664969"/>
                <a:gd name="connsiteX27" fmla="*/ 1137921 w 4763769"/>
                <a:gd name="connsiteY27" fmla="*/ 467359 h 1664969"/>
                <a:gd name="connsiteX28" fmla="*/ 957581 w 4763769"/>
                <a:gd name="connsiteY28" fmla="*/ 467359 h 1664969"/>
                <a:gd name="connsiteX29" fmla="*/ 685801 w 4763769"/>
                <a:gd name="connsiteY29" fmla="*/ 477519 h 1664969"/>
                <a:gd name="connsiteX30" fmla="*/ 401321 w 4763769"/>
                <a:gd name="connsiteY30" fmla="*/ 492759 h 1664969"/>
                <a:gd name="connsiteX31" fmla="*/ 264161 w 4763769"/>
                <a:gd name="connsiteY31" fmla="*/ 513079 h 1664969"/>
                <a:gd name="connsiteX32" fmla="*/ 132081 w 4763769"/>
                <a:gd name="connsiteY32" fmla="*/ 533399 h 1664969"/>
                <a:gd name="connsiteX33" fmla="*/ 0 w 4763769"/>
                <a:gd name="connsiteY33" fmla="*/ 543559 h 1664969"/>
                <a:gd name="connsiteX34" fmla="*/ 66039 w 4763769"/>
                <a:gd name="connsiteY34" fmla="*/ 403860 h 1664969"/>
                <a:gd name="connsiteX0" fmla="*/ 66039 w 4763769"/>
                <a:gd name="connsiteY0" fmla="*/ 403860 h 1664969"/>
                <a:gd name="connsiteX1" fmla="*/ 146051 w 4763769"/>
                <a:gd name="connsiteY1" fmla="*/ 262889 h 1664969"/>
                <a:gd name="connsiteX2" fmla="*/ 393699 w 4763769"/>
                <a:gd name="connsiteY2" fmla="*/ 220980 h 1664969"/>
                <a:gd name="connsiteX3" fmla="*/ 668019 w 4763769"/>
                <a:gd name="connsiteY3" fmla="*/ 190500 h 1664969"/>
                <a:gd name="connsiteX4" fmla="*/ 942339 w 4763769"/>
                <a:gd name="connsiteY4" fmla="*/ 156210 h 1664969"/>
                <a:gd name="connsiteX5" fmla="*/ 1178559 w 4763769"/>
                <a:gd name="connsiteY5" fmla="*/ 144780 h 1664969"/>
                <a:gd name="connsiteX6" fmla="*/ 1410969 w 4763769"/>
                <a:gd name="connsiteY6" fmla="*/ 205740 h 1664969"/>
                <a:gd name="connsiteX7" fmla="*/ 1670049 w 4763769"/>
                <a:gd name="connsiteY7" fmla="*/ 240030 h 1664969"/>
                <a:gd name="connsiteX8" fmla="*/ 1940559 w 4763769"/>
                <a:gd name="connsiteY8" fmla="*/ 259080 h 1664969"/>
                <a:gd name="connsiteX9" fmla="*/ 2218689 w 4763769"/>
                <a:gd name="connsiteY9" fmla="*/ 243840 h 1664969"/>
                <a:gd name="connsiteX10" fmla="*/ 2481579 w 4763769"/>
                <a:gd name="connsiteY10" fmla="*/ 217170 h 1664969"/>
                <a:gd name="connsiteX11" fmla="*/ 2744469 w 4763769"/>
                <a:gd name="connsiteY11" fmla="*/ 163830 h 1664969"/>
                <a:gd name="connsiteX12" fmla="*/ 2961639 w 4763769"/>
                <a:gd name="connsiteY12" fmla="*/ 95250 h 1664969"/>
                <a:gd name="connsiteX13" fmla="*/ 3155949 w 4763769"/>
                <a:gd name="connsiteY13" fmla="*/ 0 h 1664969"/>
                <a:gd name="connsiteX14" fmla="*/ 3388359 w 4763769"/>
                <a:gd name="connsiteY14" fmla="*/ 209550 h 1664969"/>
                <a:gd name="connsiteX15" fmla="*/ 4763769 w 4763769"/>
                <a:gd name="connsiteY15" fmla="*/ 1409700 h 1664969"/>
                <a:gd name="connsiteX16" fmla="*/ 4710431 w 4763769"/>
                <a:gd name="connsiteY16" fmla="*/ 1546859 h 1664969"/>
                <a:gd name="connsiteX17" fmla="*/ 4603751 w 4763769"/>
                <a:gd name="connsiteY17" fmla="*/ 1664969 h 1664969"/>
                <a:gd name="connsiteX18" fmla="*/ 3238501 w 4763769"/>
                <a:gd name="connsiteY18" fmla="*/ 436879 h 1664969"/>
                <a:gd name="connsiteX19" fmla="*/ 3075941 w 4763769"/>
                <a:gd name="connsiteY19" fmla="*/ 276859 h 1664969"/>
                <a:gd name="connsiteX20" fmla="*/ 2913381 w 4763769"/>
                <a:gd name="connsiteY20" fmla="*/ 368299 h 1664969"/>
                <a:gd name="connsiteX21" fmla="*/ 2697481 w 4763769"/>
                <a:gd name="connsiteY21" fmla="*/ 441959 h 1664969"/>
                <a:gd name="connsiteX22" fmla="*/ 2463801 w 4763769"/>
                <a:gd name="connsiteY22" fmla="*/ 500379 h 1664969"/>
                <a:gd name="connsiteX23" fmla="*/ 2207261 w 4763769"/>
                <a:gd name="connsiteY23" fmla="*/ 541019 h 1664969"/>
                <a:gd name="connsiteX24" fmla="*/ 1935481 w 4763769"/>
                <a:gd name="connsiteY24" fmla="*/ 556259 h 1664969"/>
                <a:gd name="connsiteX25" fmla="*/ 1663701 w 4763769"/>
                <a:gd name="connsiteY25" fmla="*/ 551179 h 1664969"/>
                <a:gd name="connsiteX26" fmla="*/ 1394461 w 4763769"/>
                <a:gd name="connsiteY26" fmla="*/ 518159 h 1664969"/>
                <a:gd name="connsiteX27" fmla="*/ 1137921 w 4763769"/>
                <a:gd name="connsiteY27" fmla="*/ 467359 h 1664969"/>
                <a:gd name="connsiteX28" fmla="*/ 957581 w 4763769"/>
                <a:gd name="connsiteY28" fmla="*/ 467359 h 1664969"/>
                <a:gd name="connsiteX29" fmla="*/ 685801 w 4763769"/>
                <a:gd name="connsiteY29" fmla="*/ 477519 h 1664969"/>
                <a:gd name="connsiteX30" fmla="*/ 401321 w 4763769"/>
                <a:gd name="connsiteY30" fmla="*/ 492759 h 1664969"/>
                <a:gd name="connsiteX31" fmla="*/ 264161 w 4763769"/>
                <a:gd name="connsiteY31" fmla="*/ 513079 h 1664969"/>
                <a:gd name="connsiteX32" fmla="*/ 0 w 4763769"/>
                <a:gd name="connsiteY32" fmla="*/ 543559 h 1664969"/>
                <a:gd name="connsiteX33" fmla="*/ 66039 w 4763769"/>
                <a:gd name="connsiteY33" fmla="*/ 403860 h 1664969"/>
                <a:gd name="connsiteX0" fmla="*/ 66039 w 4763769"/>
                <a:gd name="connsiteY0" fmla="*/ 403860 h 1664969"/>
                <a:gd name="connsiteX1" fmla="*/ 146051 w 4763769"/>
                <a:gd name="connsiteY1" fmla="*/ 262889 h 1664969"/>
                <a:gd name="connsiteX2" fmla="*/ 393699 w 4763769"/>
                <a:gd name="connsiteY2" fmla="*/ 220980 h 1664969"/>
                <a:gd name="connsiteX3" fmla="*/ 668019 w 4763769"/>
                <a:gd name="connsiteY3" fmla="*/ 190500 h 1664969"/>
                <a:gd name="connsiteX4" fmla="*/ 942339 w 4763769"/>
                <a:gd name="connsiteY4" fmla="*/ 156210 h 1664969"/>
                <a:gd name="connsiteX5" fmla="*/ 1178559 w 4763769"/>
                <a:gd name="connsiteY5" fmla="*/ 144780 h 1664969"/>
                <a:gd name="connsiteX6" fmla="*/ 1410969 w 4763769"/>
                <a:gd name="connsiteY6" fmla="*/ 205740 h 1664969"/>
                <a:gd name="connsiteX7" fmla="*/ 1670049 w 4763769"/>
                <a:gd name="connsiteY7" fmla="*/ 240030 h 1664969"/>
                <a:gd name="connsiteX8" fmla="*/ 1940559 w 4763769"/>
                <a:gd name="connsiteY8" fmla="*/ 259080 h 1664969"/>
                <a:gd name="connsiteX9" fmla="*/ 2218689 w 4763769"/>
                <a:gd name="connsiteY9" fmla="*/ 243840 h 1664969"/>
                <a:gd name="connsiteX10" fmla="*/ 2481579 w 4763769"/>
                <a:gd name="connsiteY10" fmla="*/ 217170 h 1664969"/>
                <a:gd name="connsiteX11" fmla="*/ 2744469 w 4763769"/>
                <a:gd name="connsiteY11" fmla="*/ 163830 h 1664969"/>
                <a:gd name="connsiteX12" fmla="*/ 2961639 w 4763769"/>
                <a:gd name="connsiteY12" fmla="*/ 95250 h 1664969"/>
                <a:gd name="connsiteX13" fmla="*/ 3155949 w 4763769"/>
                <a:gd name="connsiteY13" fmla="*/ 0 h 1664969"/>
                <a:gd name="connsiteX14" fmla="*/ 3388359 w 4763769"/>
                <a:gd name="connsiteY14" fmla="*/ 209550 h 1664969"/>
                <a:gd name="connsiteX15" fmla="*/ 4763769 w 4763769"/>
                <a:gd name="connsiteY15" fmla="*/ 1409700 h 1664969"/>
                <a:gd name="connsiteX16" fmla="*/ 4710431 w 4763769"/>
                <a:gd name="connsiteY16" fmla="*/ 1546859 h 1664969"/>
                <a:gd name="connsiteX17" fmla="*/ 4603751 w 4763769"/>
                <a:gd name="connsiteY17" fmla="*/ 1664969 h 1664969"/>
                <a:gd name="connsiteX18" fmla="*/ 3238501 w 4763769"/>
                <a:gd name="connsiteY18" fmla="*/ 436879 h 1664969"/>
                <a:gd name="connsiteX19" fmla="*/ 3075941 w 4763769"/>
                <a:gd name="connsiteY19" fmla="*/ 276859 h 1664969"/>
                <a:gd name="connsiteX20" fmla="*/ 2913381 w 4763769"/>
                <a:gd name="connsiteY20" fmla="*/ 368299 h 1664969"/>
                <a:gd name="connsiteX21" fmla="*/ 2697481 w 4763769"/>
                <a:gd name="connsiteY21" fmla="*/ 441959 h 1664969"/>
                <a:gd name="connsiteX22" fmla="*/ 2463801 w 4763769"/>
                <a:gd name="connsiteY22" fmla="*/ 500379 h 1664969"/>
                <a:gd name="connsiteX23" fmla="*/ 2207261 w 4763769"/>
                <a:gd name="connsiteY23" fmla="*/ 541019 h 1664969"/>
                <a:gd name="connsiteX24" fmla="*/ 1935481 w 4763769"/>
                <a:gd name="connsiteY24" fmla="*/ 556259 h 1664969"/>
                <a:gd name="connsiteX25" fmla="*/ 1663701 w 4763769"/>
                <a:gd name="connsiteY25" fmla="*/ 551179 h 1664969"/>
                <a:gd name="connsiteX26" fmla="*/ 1394461 w 4763769"/>
                <a:gd name="connsiteY26" fmla="*/ 518159 h 1664969"/>
                <a:gd name="connsiteX27" fmla="*/ 1137921 w 4763769"/>
                <a:gd name="connsiteY27" fmla="*/ 467359 h 1664969"/>
                <a:gd name="connsiteX28" fmla="*/ 957581 w 4763769"/>
                <a:gd name="connsiteY28" fmla="*/ 467359 h 1664969"/>
                <a:gd name="connsiteX29" fmla="*/ 685801 w 4763769"/>
                <a:gd name="connsiteY29" fmla="*/ 477519 h 1664969"/>
                <a:gd name="connsiteX30" fmla="*/ 264161 w 4763769"/>
                <a:gd name="connsiteY30" fmla="*/ 513079 h 1664969"/>
                <a:gd name="connsiteX31" fmla="*/ 0 w 4763769"/>
                <a:gd name="connsiteY31" fmla="*/ 543559 h 1664969"/>
                <a:gd name="connsiteX32" fmla="*/ 66039 w 4763769"/>
                <a:gd name="connsiteY32" fmla="*/ 403860 h 1664969"/>
                <a:gd name="connsiteX0" fmla="*/ 66039 w 4763769"/>
                <a:gd name="connsiteY0" fmla="*/ 403860 h 1664969"/>
                <a:gd name="connsiteX1" fmla="*/ 146051 w 4763769"/>
                <a:gd name="connsiteY1" fmla="*/ 262889 h 1664969"/>
                <a:gd name="connsiteX2" fmla="*/ 393699 w 4763769"/>
                <a:gd name="connsiteY2" fmla="*/ 220980 h 1664969"/>
                <a:gd name="connsiteX3" fmla="*/ 668019 w 4763769"/>
                <a:gd name="connsiteY3" fmla="*/ 190500 h 1664969"/>
                <a:gd name="connsiteX4" fmla="*/ 942339 w 4763769"/>
                <a:gd name="connsiteY4" fmla="*/ 156210 h 1664969"/>
                <a:gd name="connsiteX5" fmla="*/ 1178559 w 4763769"/>
                <a:gd name="connsiteY5" fmla="*/ 144780 h 1664969"/>
                <a:gd name="connsiteX6" fmla="*/ 1410969 w 4763769"/>
                <a:gd name="connsiteY6" fmla="*/ 205740 h 1664969"/>
                <a:gd name="connsiteX7" fmla="*/ 1670049 w 4763769"/>
                <a:gd name="connsiteY7" fmla="*/ 240030 h 1664969"/>
                <a:gd name="connsiteX8" fmla="*/ 1940559 w 4763769"/>
                <a:gd name="connsiteY8" fmla="*/ 259080 h 1664969"/>
                <a:gd name="connsiteX9" fmla="*/ 2218689 w 4763769"/>
                <a:gd name="connsiteY9" fmla="*/ 243840 h 1664969"/>
                <a:gd name="connsiteX10" fmla="*/ 2481579 w 4763769"/>
                <a:gd name="connsiteY10" fmla="*/ 217170 h 1664969"/>
                <a:gd name="connsiteX11" fmla="*/ 2744469 w 4763769"/>
                <a:gd name="connsiteY11" fmla="*/ 163830 h 1664969"/>
                <a:gd name="connsiteX12" fmla="*/ 2961639 w 4763769"/>
                <a:gd name="connsiteY12" fmla="*/ 95250 h 1664969"/>
                <a:gd name="connsiteX13" fmla="*/ 3155949 w 4763769"/>
                <a:gd name="connsiteY13" fmla="*/ 0 h 1664969"/>
                <a:gd name="connsiteX14" fmla="*/ 3388359 w 4763769"/>
                <a:gd name="connsiteY14" fmla="*/ 209550 h 1664969"/>
                <a:gd name="connsiteX15" fmla="*/ 4763769 w 4763769"/>
                <a:gd name="connsiteY15" fmla="*/ 1409700 h 1664969"/>
                <a:gd name="connsiteX16" fmla="*/ 4710431 w 4763769"/>
                <a:gd name="connsiteY16" fmla="*/ 1546859 h 1664969"/>
                <a:gd name="connsiteX17" fmla="*/ 4603751 w 4763769"/>
                <a:gd name="connsiteY17" fmla="*/ 1664969 h 1664969"/>
                <a:gd name="connsiteX18" fmla="*/ 3238501 w 4763769"/>
                <a:gd name="connsiteY18" fmla="*/ 436879 h 1664969"/>
                <a:gd name="connsiteX19" fmla="*/ 3075941 w 4763769"/>
                <a:gd name="connsiteY19" fmla="*/ 276859 h 1664969"/>
                <a:gd name="connsiteX20" fmla="*/ 2913381 w 4763769"/>
                <a:gd name="connsiteY20" fmla="*/ 368299 h 1664969"/>
                <a:gd name="connsiteX21" fmla="*/ 2697481 w 4763769"/>
                <a:gd name="connsiteY21" fmla="*/ 441959 h 1664969"/>
                <a:gd name="connsiteX22" fmla="*/ 2463801 w 4763769"/>
                <a:gd name="connsiteY22" fmla="*/ 500379 h 1664969"/>
                <a:gd name="connsiteX23" fmla="*/ 2207261 w 4763769"/>
                <a:gd name="connsiteY23" fmla="*/ 541019 h 1664969"/>
                <a:gd name="connsiteX24" fmla="*/ 1935481 w 4763769"/>
                <a:gd name="connsiteY24" fmla="*/ 556259 h 1664969"/>
                <a:gd name="connsiteX25" fmla="*/ 1663701 w 4763769"/>
                <a:gd name="connsiteY25" fmla="*/ 551179 h 1664969"/>
                <a:gd name="connsiteX26" fmla="*/ 1394461 w 4763769"/>
                <a:gd name="connsiteY26" fmla="*/ 518159 h 1664969"/>
                <a:gd name="connsiteX27" fmla="*/ 1137921 w 4763769"/>
                <a:gd name="connsiteY27" fmla="*/ 467359 h 1664969"/>
                <a:gd name="connsiteX28" fmla="*/ 957581 w 4763769"/>
                <a:gd name="connsiteY28" fmla="*/ 467359 h 1664969"/>
                <a:gd name="connsiteX29" fmla="*/ 525781 w 4763769"/>
                <a:gd name="connsiteY29" fmla="*/ 488949 h 1664969"/>
                <a:gd name="connsiteX30" fmla="*/ 264161 w 4763769"/>
                <a:gd name="connsiteY30" fmla="*/ 513079 h 1664969"/>
                <a:gd name="connsiteX31" fmla="*/ 0 w 4763769"/>
                <a:gd name="connsiteY31" fmla="*/ 543559 h 1664969"/>
                <a:gd name="connsiteX32" fmla="*/ 66039 w 4763769"/>
                <a:gd name="connsiteY32" fmla="*/ 403860 h 1664969"/>
                <a:gd name="connsiteX0" fmla="*/ 66039 w 4763769"/>
                <a:gd name="connsiteY0" fmla="*/ 403860 h 1664969"/>
                <a:gd name="connsiteX1" fmla="*/ 146051 w 4763769"/>
                <a:gd name="connsiteY1" fmla="*/ 262889 h 1664969"/>
                <a:gd name="connsiteX2" fmla="*/ 393699 w 4763769"/>
                <a:gd name="connsiteY2" fmla="*/ 220980 h 1664969"/>
                <a:gd name="connsiteX3" fmla="*/ 668019 w 4763769"/>
                <a:gd name="connsiteY3" fmla="*/ 190500 h 1664969"/>
                <a:gd name="connsiteX4" fmla="*/ 942339 w 4763769"/>
                <a:gd name="connsiteY4" fmla="*/ 156210 h 1664969"/>
                <a:gd name="connsiteX5" fmla="*/ 1178559 w 4763769"/>
                <a:gd name="connsiteY5" fmla="*/ 144780 h 1664969"/>
                <a:gd name="connsiteX6" fmla="*/ 1410969 w 4763769"/>
                <a:gd name="connsiteY6" fmla="*/ 205740 h 1664969"/>
                <a:gd name="connsiteX7" fmla="*/ 1670049 w 4763769"/>
                <a:gd name="connsiteY7" fmla="*/ 240030 h 1664969"/>
                <a:gd name="connsiteX8" fmla="*/ 1940559 w 4763769"/>
                <a:gd name="connsiteY8" fmla="*/ 259080 h 1664969"/>
                <a:gd name="connsiteX9" fmla="*/ 2218689 w 4763769"/>
                <a:gd name="connsiteY9" fmla="*/ 243840 h 1664969"/>
                <a:gd name="connsiteX10" fmla="*/ 2481579 w 4763769"/>
                <a:gd name="connsiteY10" fmla="*/ 217170 h 1664969"/>
                <a:gd name="connsiteX11" fmla="*/ 2744469 w 4763769"/>
                <a:gd name="connsiteY11" fmla="*/ 163830 h 1664969"/>
                <a:gd name="connsiteX12" fmla="*/ 2961639 w 4763769"/>
                <a:gd name="connsiteY12" fmla="*/ 95250 h 1664969"/>
                <a:gd name="connsiteX13" fmla="*/ 3155949 w 4763769"/>
                <a:gd name="connsiteY13" fmla="*/ 0 h 1664969"/>
                <a:gd name="connsiteX14" fmla="*/ 3388359 w 4763769"/>
                <a:gd name="connsiteY14" fmla="*/ 209550 h 1664969"/>
                <a:gd name="connsiteX15" fmla="*/ 4763769 w 4763769"/>
                <a:gd name="connsiteY15" fmla="*/ 1409700 h 1664969"/>
                <a:gd name="connsiteX16" fmla="*/ 4710431 w 4763769"/>
                <a:gd name="connsiteY16" fmla="*/ 1546859 h 1664969"/>
                <a:gd name="connsiteX17" fmla="*/ 4603751 w 4763769"/>
                <a:gd name="connsiteY17" fmla="*/ 1664969 h 1664969"/>
                <a:gd name="connsiteX18" fmla="*/ 3238501 w 4763769"/>
                <a:gd name="connsiteY18" fmla="*/ 436879 h 1664969"/>
                <a:gd name="connsiteX19" fmla="*/ 3075941 w 4763769"/>
                <a:gd name="connsiteY19" fmla="*/ 276859 h 1664969"/>
                <a:gd name="connsiteX20" fmla="*/ 2913381 w 4763769"/>
                <a:gd name="connsiteY20" fmla="*/ 368299 h 1664969"/>
                <a:gd name="connsiteX21" fmla="*/ 2697481 w 4763769"/>
                <a:gd name="connsiteY21" fmla="*/ 441959 h 1664969"/>
                <a:gd name="connsiteX22" fmla="*/ 2463801 w 4763769"/>
                <a:gd name="connsiteY22" fmla="*/ 500379 h 1664969"/>
                <a:gd name="connsiteX23" fmla="*/ 2207261 w 4763769"/>
                <a:gd name="connsiteY23" fmla="*/ 541019 h 1664969"/>
                <a:gd name="connsiteX24" fmla="*/ 1935481 w 4763769"/>
                <a:gd name="connsiteY24" fmla="*/ 556259 h 1664969"/>
                <a:gd name="connsiteX25" fmla="*/ 1663701 w 4763769"/>
                <a:gd name="connsiteY25" fmla="*/ 551179 h 1664969"/>
                <a:gd name="connsiteX26" fmla="*/ 1394461 w 4763769"/>
                <a:gd name="connsiteY26" fmla="*/ 518159 h 1664969"/>
                <a:gd name="connsiteX27" fmla="*/ 1137921 w 4763769"/>
                <a:gd name="connsiteY27" fmla="*/ 467359 h 1664969"/>
                <a:gd name="connsiteX28" fmla="*/ 957581 w 4763769"/>
                <a:gd name="connsiteY28" fmla="*/ 467359 h 1664969"/>
                <a:gd name="connsiteX29" fmla="*/ 525781 w 4763769"/>
                <a:gd name="connsiteY29" fmla="*/ 488949 h 1664969"/>
                <a:gd name="connsiteX30" fmla="*/ 264161 w 4763769"/>
                <a:gd name="connsiteY30" fmla="*/ 513079 h 1664969"/>
                <a:gd name="connsiteX31" fmla="*/ 0 w 4763769"/>
                <a:gd name="connsiteY31" fmla="*/ 543559 h 1664969"/>
                <a:gd name="connsiteX32" fmla="*/ 66039 w 4763769"/>
                <a:gd name="connsiteY32" fmla="*/ 403860 h 1664969"/>
                <a:gd name="connsiteX0" fmla="*/ 66039 w 4763769"/>
                <a:gd name="connsiteY0" fmla="*/ 403860 h 1664969"/>
                <a:gd name="connsiteX1" fmla="*/ 146051 w 4763769"/>
                <a:gd name="connsiteY1" fmla="*/ 262889 h 1664969"/>
                <a:gd name="connsiteX2" fmla="*/ 393699 w 4763769"/>
                <a:gd name="connsiteY2" fmla="*/ 220980 h 1664969"/>
                <a:gd name="connsiteX3" fmla="*/ 668019 w 4763769"/>
                <a:gd name="connsiteY3" fmla="*/ 190500 h 1664969"/>
                <a:gd name="connsiteX4" fmla="*/ 942339 w 4763769"/>
                <a:gd name="connsiteY4" fmla="*/ 156210 h 1664969"/>
                <a:gd name="connsiteX5" fmla="*/ 1178559 w 4763769"/>
                <a:gd name="connsiteY5" fmla="*/ 144780 h 1664969"/>
                <a:gd name="connsiteX6" fmla="*/ 1410969 w 4763769"/>
                <a:gd name="connsiteY6" fmla="*/ 205740 h 1664969"/>
                <a:gd name="connsiteX7" fmla="*/ 1670049 w 4763769"/>
                <a:gd name="connsiteY7" fmla="*/ 240030 h 1664969"/>
                <a:gd name="connsiteX8" fmla="*/ 1940559 w 4763769"/>
                <a:gd name="connsiteY8" fmla="*/ 259080 h 1664969"/>
                <a:gd name="connsiteX9" fmla="*/ 2218689 w 4763769"/>
                <a:gd name="connsiteY9" fmla="*/ 243840 h 1664969"/>
                <a:gd name="connsiteX10" fmla="*/ 2481579 w 4763769"/>
                <a:gd name="connsiteY10" fmla="*/ 217170 h 1664969"/>
                <a:gd name="connsiteX11" fmla="*/ 2744469 w 4763769"/>
                <a:gd name="connsiteY11" fmla="*/ 163830 h 1664969"/>
                <a:gd name="connsiteX12" fmla="*/ 2961639 w 4763769"/>
                <a:gd name="connsiteY12" fmla="*/ 95250 h 1664969"/>
                <a:gd name="connsiteX13" fmla="*/ 3155949 w 4763769"/>
                <a:gd name="connsiteY13" fmla="*/ 0 h 1664969"/>
                <a:gd name="connsiteX14" fmla="*/ 3388359 w 4763769"/>
                <a:gd name="connsiteY14" fmla="*/ 209550 h 1664969"/>
                <a:gd name="connsiteX15" fmla="*/ 4763769 w 4763769"/>
                <a:gd name="connsiteY15" fmla="*/ 1409700 h 1664969"/>
                <a:gd name="connsiteX16" fmla="*/ 4710431 w 4763769"/>
                <a:gd name="connsiteY16" fmla="*/ 1546859 h 1664969"/>
                <a:gd name="connsiteX17" fmla="*/ 4603751 w 4763769"/>
                <a:gd name="connsiteY17" fmla="*/ 1664969 h 1664969"/>
                <a:gd name="connsiteX18" fmla="*/ 3238501 w 4763769"/>
                <a:gd name="connsiteY18" fmla="*/ 436879 h 1664969"/>
                <a:gd name="connsiteX19" fmla="*/ 3075941 w 4763769"/>
                <a:gd name="connsiteY19" fmla="*/ 276859 h 1664969"/>
                <a:gd name="connsiteX20" fmla="*/ 2913381 w 4763769"/>
                <a:gd name="connsiteY20" fmla="*/ 368299 h 1664969"/>
                <a:gd name="connsiteX21" fmla="*/ 2697481 w 4763769"/>
                <a:gd name="connsiteY21" fmla="*/ 441959 h 1664969"/>
                <a:gd name="connsiteX22" fmla="*/ 2463801 w 4763769"/>
                <a:gd name="connsiteY22" fmla="*/ 500379 h 1664969"/>
                <a:gd name="connsiteX23" fmla="*/ 2207261 w 4763769"/>
                <a:gd name="connsiteY23" fmla="*/ 541019 h 1664969"/>
                <a:gd name="connsiteX24" fmla="*/ 1935481 w 4763769"/>
                <a:gd name="connsiteY24" fmla="*/ 556259 h 1664969"/>
                <a:gd name="connsiteX25" fmla="*/ 1663701 w 4763769"/>
                <a:gd name="connsiteY25" fmla="*/ 551179 h 1664969"/>
                <a:gd name="connsiteX26" fmla="*/ 1394461 w 4763769"/>
                <a:gd name="connsiteY26" fmla="*/ 518159 h 1664969"/>
                <a:gd name="connsiteX27" fmla="*/ 1137921 w 4763769"/>
                <a:gd name="connsiteY27" fmla="*/ 467359 h 1664969"/>
                <a:gd name="connsiteX28" fmla="*/ 957581 w 4763769"/>
                <a:gd name="connsiteY28" fmla="*/ 467359 h 1664969"/>
                <a:gd name="connsiteX29" fmla="*/ 525781 w 4763769"/>
                <a:gd name="connsiteY29" fmla="*/ 488949 h 1664969"/>
                <a:gd name="connsiteX30" fmla="*/ 264161 w 4763769"/>
                <a:gd name="connsiteY30" fmla="*/ 513079 h 1664969"/>
                <a:gd name="connsiteX31" fmla="*/ 0 w 4763769"/>
                <a:gd name="connsiteY31" fmla="*/ 543559 h 1664969"/>
                <a:gd name="connsiteX32" fmla="*/ 66039 w 4763769"/>
                <a:gd name="connsiteY32" fmla="*/ 403860 h 1664969"/>
                <a:gd name="connsiteX0" fmla="*/ 66039 w 4763769"/>
                <a:gd name="connsiteY0" fmla="*/ 403860 h 1664969"/>
                <a:gd name="connsiteX1" fmla="*/ 146051 w 4763769"/>
                <a:gd name="connsiteY1" fmla="*/ 262889 h 1664969"/>
                <a:gd name="connsiteX2" fmla="*/ 393699 w 4763769"/>
                <a:gd name="connsiteY2" fmla="*/ 220980 h 1664969"/>
                <a:gd name="connsiteX3" fmla="*/ 668019 w 4763769"/>
                <a:gd name="connsiteY3" fmla="*/ 190500 h 1664969"/>
                <a:gd name="connsiteX4" fmla="*/ 942339 w 4763769"/>
                <a:gd name="connsiteY4" fmla="*/ 156210 h 1664969"/>
                <a:gd name="connsiteX5" fmla="*/ 1178559 w 4763769"/>
                <a:gd name="connsiteY5" fmla="*/ 144780 h 1664969"/>
                <a:gd name="connsiteX6" fmla="*/ 1410969 w 4763769"/>
                <a:gd name="connsiteY6" fmla="*/ 205740 h 1664969"/>
                <a:gd name="connsiteX7" fmla="*/ 1670049 w 4763769"/>
                <a:gd name="connsiteY7" fmla="*/ 240030 h 1664969"/>
                <a:gd name="connsiteX8" fmla="*/ 1940559 w 4763769"/>
                <a:gd name="connsiteY8" fmla="*/ 259080 h 1664969"/>
                <a:gd name="connsiteX9" fmla="*/ 2218689 w 4763769"/>
                <a:gd name="connsiteY9" fmla="*/ 243840 h 1664969"/>
                <a:gd name="connsiteX10" fmla="*/ 2481579 w 4763769"/>
                <a:gd name="connsiteY10" fmla="*/ 217170 h 1664969"/>
                <a:gd name="connsiteX11" fmla="*/ 2744469 w 4763769"/>
                <a:gd name="connsiteY11" fmla="*/ 163830 h 1664969"/>
                <a:gd name="connsiteX12" fmla="*/ 2961639 w 4763769"/>
                <a:gd name="connsiteY12" fmla="*/ 95250 h 1664969"/>
                <a:gd name="connsiteX13" fmla="*/ 3155949 w 4763769"/>
                <a:gd name="connsiteY13" fmla="*/ 0 h 1664969"/>
                <a:gd name="connsiteX14" fmla="*/ 3388359 w 4763769"/>
                <a:gd name="connsiteY14" fmla="*/ 209550 h 1664969"/>
                <a:gd name="connsiteX15" fmla="*/ 4763769 w 4763769"/>
                <a:gd name="connsiteY15" fmla="*/ 1409700 h 1664969"/>
                <a:gd name="connsiteX16" fmla="*/ 4710431 w 4763769"/>
                <a:gd name="connsiteY16" fmla="*/ 1546859 h 1664969"/>
                <a:gd name="connsiteX17" fmla="*/ 4603751 w 4763769"/>
                <a:gd name="connsiteY17" fmla="*/ 1664969 h 1664969"/>
                <a:gd name="connsiteX18" fmla="*/ 3238501 w 4763769"/>
                <a:gd name="connsiteY18" fmla="*/ 436879 h 1664969"/>
                <a:gd name="connsiteX19" fmla="*/ 3075941 w 4763769"/>
                <a:gd name="connsiteY19" fmla="*/ 276859 h 1664969"/>
                <a:gd name="connsiteX20" fmla="*/ 2913381 w 4763769"/>
                <a:gd name="connsiteY20" fmla="*/ 368299 h 1664969"/>
                <a:gd name="connsiteX21" fmla="*/ 2697481 w 4763769"/>
                <a:gd name="connsiteY21" fmla="*/ 441959 h 1664969"/>
                <a:gd name="connsiteX22" fmla="*/ 2463801 w 4763769"/>
                <a:gd name="connsiteY22" fmla="*/ 500379 h 1664969"/>
                <a:gd name="connsiteX23" fmla="*/ 2207261 w 4763769"/>
                <a:gd name="connsiteY23" fmla="*/ 541019 h 1664969"/>
                <a:gd name="connsiteX24" fmla="*/ 1935481 w 4763769"/>
                <a:gd name="connsiteY24" fmla="*/ 556259 h 1664969"/>
                <a:gd name="connsiteX25" fmla="*/ 1663701 w 4763769"/>
                <a:gd name="connsiteY25" fmla="*/ 551179 h 1664969"/>
                <a:gd name="connsiteX26" fmla="*/ 1394461 w 4763769"/>
                <a:gd name="connsiteY26" fmla="*/ 518159 h 1664969"/>
                <a:gd name="connsiteX27" fmla="*/ 1137921 w 4763769"/>
                <a:gd name="connsiteY27" fmla="*/ 467359 h 1664969"/>
                <a:gd name="connsiteX28" fmla="*/ 957581 w 4763769"/>
                <a:gd name="connsiteY28" fmla="*/ 467359 h 1664969"/>
                <a:gd name="connsiteX29" fmla="*/ 525781 w 4763769"/>
                <a:gd name="connsiteY29" fmla="*/ 488949 h 1664969"/>
                <a:gd name="connsiteX30" fmla="*/ 264161 w 4763769"/>
                <a:gd name="connsiteY30" fmla="*/ 513079 h 1664969"/>
                <a:gd name="connsiteX31" fmla="*/ 0 w 4763769"/>
                <a:gd name="connsiteY31" fmla="*/ 543559 h 1664969"/>
                <a:gd name="connsiteX32" fmla="*/ 66039 w 4763769"/>
                <a:gd name="connsiteY32" fmla="*/ 403860 h 1664969"/>
                <a:gd name="connsiteX0" fmla="*/ 66039 w 4763769"/>
                <a:gd name="connsiteY0" fmla="*/ 403860 h 1664969"/>
                <a:gd name="connsiteX1" fmla="*/ 146051 w 4763769"/>
                <a:gd name="connsiteY1" fmla="*/ 262889 h 1664969"/>
                <a:gd name="connsiteX2" fmla="*/ 393699 w 4763769"/>
                <a:gd name="connsiteY2" fmla="*/ 220980 h 1664969"/>
                <a:gd name="connsiteX3" fmla="*/ 668019 w 4763769"/>
                <a:gd name="connsiteY3" fmla="*/ 190500 h 1664969"/>
                <a:gd name="connsiteX4" fmla="*/ 942339 w 4763769"/>
                <a:gd name="connsiteY4" fmla="*/ 156210 h 1664969"/>
                <a:gd name="connsiteX5" fmla="*/ 1178559 w 4763769"/>
                <a:gd name="connsiteY5" fmla="*/ 144780 h 1664969"/>
                <a:gd name="connsiteX6" fmla="*/ 1410969 w 4763769"/>
                <a:gd name="connsiteY6" fmla="*/ 205740 h 1664969"/>
                <a:gd name="connsiteX7" fmla="*/ 1670049 w 4763769"/>
                <a:gd name="connsiteY7" fmla="*/ 240030 h 1664969"/>
                <a:gd name="connsiteX8" fmla="*/ 1940559 w 4763769"/>
                <a:gd name="connsiteY8" fmla="*/ 259080 h 1664969"/>
                <a:gd name="connsiteX9" fmla="*/ 2218689 w 4763769"/>
                <a:gd name="connsiteY9" fmla="*/ 243840 h 1664969"/>
                <a:gd name="connsiteX10" fmla="*/ 2481579 w 4763769"/>
                <a:gd name="connsiteY10" fmla="*/ 217170 h 1664969"/>
                <a:gd name="connsiteX11" fmla="*/ 2744469 w 4763769"/>
                <a:gd name="connsiteY11" fmla="*/ 163830 h 1664969"/>
                <a:gd name="connsiteX12" fmla="*/ 2961639 w 4763769"/>
                <a:gd name="connsiteY12" fmla="*/ 95250 h 1664969"/>
                <a:gd name="connsiteX13" fmla="*/ 3155949 w 4763769"/>
                <a:gd name="connsiteY13" fmla="*/ 0 h 1664969"/>
                <a:gd name="connsiteX14" fmla="*/ 3388359 w 4763769"/>
                <a:gd name="connsiteY14" fmla="*/ 209550 h 1664969"/>
                <a:gd name="connsiteX15" fmla="*/ 4763769 w 4763769"/>
                <a:gd name="connsiteY15" fmla="*/ 1409700 h 1664969"/>
                <a:gd name="connsiteX16" fmla="*/ 4710431 w 4763769"/>
                <a:gd name="connsiteY16" fmla="*/ 1546859 h 1664969"/>
                <a:gd name="connsiteX17" fmla="*/ 4603751 w 4763769"/>
                <a:gd name="connsiteY17" fmla="*/ 1664969 h 1664969"/>
                <a:gd name="connsiteX18" fmla="*/ 3238501 w 4763769"/>
                <a:gd name="connsiteY18" fmla="*/ 436879 h 1664969"/>
                <a:gd name="connsiteX19" fmla="*/ 3075941 w 4763769"/>
                <a:gd name="connsiteY19" fmla="*/ 276859 h 1664969"/>
                <a:gd name="connsiteX20" fmla="*/ 2913381 w 4763769"/>
                <a:gd name="connsiteY20" fmla="*/ 368299 h 1664969"/>
                <a:gd name="connsiteX21" fmla="*/ 2697481 w 4763769"/>
                <a:gd name="connsiteY21" fmla="*/ 441959 h 1664969"/>
                <a:gd name="connsiteX22" fmla="*/ 2463801 w 4763769"/>
                <a:gd name="connsiteY22" fmla="*/ 500379 h 1664969"/>
                <a:gd name="connsiteX23" fmla="*/ 2207261 w 4763769"/>
                <a:gd name="connsiteY23" fmla="*/ 541019 h 1664969"/>
                <a:gd name="connsiteX24" fmla="*/ 1935481 w 4763769"/>
                <a:gd name="connsiteY24" fmla="*/ 556259 h 1664969"/>
                <a:gd name="connsiteX25" fmla="*/ 1663701 w 4763769"/>
                <a:gd name="connsiteY25" fmla="*/ 551179 h 1664969"/>
                <a:gd name="connsiteX26" fmla="*/ 1394461 w 4763769"/>
                <a:gd name="connsiteY26" fmla="*/ 518159 h 1664969"/>
                <a:gd name="connsiteX27" fmla="*/ 1137921 w 4763769"/>
                <a:gd name="connsiteY27" fmla="*/ 467359 h 1664969"/>
                <a:gd name="connsiteX28" fmla="*/ 957581 w 4763769"/>
                <a:gd name="connsiteY28" fmla="*/ 467359 h 1664969"/>
                <a:gd name="connsiteX29" fmla="*/ 525781 w 4763769"/>
                <a:gd name="connsiteY29" fmla="*/ 488949 h 1664969"/>
                <a:gd name="connsiteX30" fmla="*/ 264161 w 4763769"/>
                <a:gd name="connsiteY30" fmla="*/ 513079 h 1664969"/>
                <a:gd name="connsiteX31" fmla="*/ 0 w 4763769"/>
                <a:gd name="connsiteY31" fmla="*/ 543559 h 1664969"/>
                <a:gd name="connsiteX32" fmla="*/ 66039 w 4763769"/>
                <a:gd name="connsiteY32" fmla="*/ 403860 h 1664969"/>
                <a:gd name="connsiteX0" fmla="*/ 66039 w 4763769"/>
                <a:gd name="connsiteY0" fmla="*/ 403860 h 1664969"/>
                <a:gd name="connsiteX1" fmla="*/ 146051 w 4763769"/>
                <a:gd name="connsiteY1" fmla="*/ 262889 h 1664969"/>
                <a:gd name="connsiteX2" fmla="*/ 393699 w 4763769"/>
                <a:gd name="connsiteY2" fmla="*/ 220980 h 1664969"/>
                <a:gd name="connsiteX3" fmla="*/ 668019 w 4763769"/>
                <a:gd name="connsiteY3" fmla="*/ 190500 h 1664969"/>
                <a:gd name="connsiteX4" fmla="*/ 942339 w 4763769"/>
                <a:gd name="connsiteY4" fmla="*/ 156210 h 1664969"/>
                <a:gd name="connsiteX5" fmla="*/ 1178559 w 4763769"/>
                <a:gd name="connsiteY5" fmla="*/ 144780 h 1664969"/>
                <a:gd name="connsiteX6" fmla="*/ 1410969 w 4763769"/>
                <a:gd name="connsiteY6" fmla="*/ 205740 h 1664969"/>
                <a:gd name="connsiteX7" fmla="*/ 1670049 w 4763769"/>
                <a:gd name="connsiteY7" fmla="*/ 240030 h 1664969"/>
                <a:gd name="connsiteX8" fmla="*/ 1940559 w 4763769"/>
                <a:gd name="connsiteY8" fmla="*/ 259080 h 1664969"/>
                <a:gd name="connsiteX9" fmla="*/ 2218689 w 4763769"/>
                <a:gd name="connsiteY9" fmla="*/ 243840 h 1664969"/>
                <a:gd name="connsiteX10" fmla="*/ 2481579 w 4763769"/>
                <a:gd name="connsiteY10" fmla="*/ 217170 h 1664969"/>
                <a:gd name="connsiteX11" fmla="*/ 2744469 w 4763769"/>
                <a:gd name="connsiteY11" fmla="*/ 163830 h 1664969"/>
                <a:gd name="connsiteX12" fmla="*/ 2961639 w 4763769"/>
                <a:gd name="connsiteY12" fmla="*/ 95250 h 1664969"/>
                <a:gd name="connsiteX13" fmla="*/ 3155949 w 4763769"/>
                <a:gd name="connsiteY13" fmla="*/ 0 h 1664969"/>
                <a:gd name="connsiteX14" fmla="*/ 3388359 w 4763769"/>
                <a:gd name="connsiteY14" fmla="*/ 209550 h 1664969"/>
                <a:gd name="connsiteX15" fmla="*/ 4763769 w 4763769"/>
                <a:gd name="connsiteY15" fmla="*/ 1409700 h 1664969"/>
                <a:gd name="connsiteX16" fmla="*/ 4710431 w 4763769"/>
                <a:gd name="connsiteY16" fmla="*/ 1546859 h 1664969"/>
                <a:gd name="connsiteX17" fmla="*/ 4603751 w 4763769"/>
                <a:gd name="connsiteY17" fmla="*/ 1664969 h 1664969"/>
                <a:gd name="connsiteX18" fmla="*/ 3238501 w 4763769"/>
                <a:gd name="connsiteY18" fmla="*/ 436879 h 1664969"/>
                <a:gd name="connsiteX19" fmla="*/ 3075941 w 4763769"/>
                <a:gd name="connsiteY19" fmla="*/ 276859 h 1664969"/>
                <a:gd name="connsiteX20" fmla="*/ 2913381 w 4763769"/>
                <a:gd name="connsiteY20" fmla="*/ 368299 h 1664969"/>
                <a:gd name="connsiteX21" fmla="*/ 2697481 w 4763769"/>
                <a:gd name="connsiteY21" fmla="*/ 441959 h 1664969"/>
                <a:gd name="connsiteX22" fmla="*/ 2463801 w 4763769"/>
                <a:gd name="connsiteY22" fmla="*/ 500379 h 1664969"/>
                <a:gd name="connsiteX23" fmla="*/ 2207261 w 4763769"/>
                <a:gd name="connsiteY23" fmla="*/ 541019 h 1664969"/>
                <a:gd name="connsiteX24" fmla="*/ 1935481 w 4763769"/>
                <a:gd name="connsiteY24" fmla="*/ 556259 h 1664969"/>
                <a:gd name="connsiteX25" fmla="*/ 1663701 w 4763769"/>
                <a:gd name="connsiteY25" fmla="*/ 551179 h 1664969"/>
                <a:gd name="connsiteX26" fmla="*/ 1394461 w 4763769"/>
                <a:gd name="connsiteY26" fmla="*/ 518159 h 1664969"/>
                <a:gd name="connsiteX27" fmla="*/ 1137921 w 4763769"/>
                <a:gd name="connsiteY27" fmla="*/ 467359 h 1664969"/>
                <a:gd name="connsiteX28" fmla="*/ 957581 w 4763769"/>
                <a:gd name="connsiteY28" fmla="*/ 467359 h 1664969"/>
                <a:gd name="connsiteX29" fmla="*/ 525781 w 4763769"/>
                <a:gd name="connsiteY29" fmla="*/ 488949 h 1664969"/>
                <a:gd name="connsiteX30" fmla="*/ 264161 w 4763769"/>
                <a:gd name="connsiteY30" fmla="*/ 513079 h 1664969"/>
                <a:gd name="connsiteX31" fmla="*/ 0 w 4763769"/>
                <a:gd name="connsiteY31" fmla="*/ 543559 h 1664969"/>
                <a:gd name="connsiteX32" fmla="*/ 66039 w 4763769"/>
                <a:gd name="connsiteY32" fmla="*/ 403860 h 1664969"/>
                <a:gd name="connsiteX0" fmla="*/ 66039 w 4763769"/>
                <a:gd name="connsiteY0" fmla="*/ 403860 h 1664969"/>
                <a:gd name="connsiteX1" fmla="*/ 146051 w 4763769"/>
                <a:gd name="connsiteY1" fmla="*/ 262889 h 1664969"/>
                <a:gd name="connsiteX2" fmla="*/ 393699 w 4763769"/>
                <a:gd name="connsiteY2" fmla="*/ 220980 h 1664969"/>
                <a:gd name="connsiteX3" fmla="*/ 668019 w 4763769"/>
                <a:gd name="connsiteY3" fmla="*/ 190500 h 1664969"/>
                <a:gd name="connsiteX4" fmla="*/ 942339 w 4763769"/>
                <a:gd name="connsiteY4" fmla="*/ 156210 h 1664969"/>
                <a:gd name="connsiteX5" fmla="*/ 1178559 w 4763769"/>
                <a:gd name="connsiteY5" fmla="*/ 144780 h 1664969"/>
                <a:gd name="connsiteX6" fmla="*/ 1410969 w 4763769"/>
                <a:gd name="connsiteY6" fmla="*/ 205740 h 1664969"/>
                <a:gd name="connsiteX7" fmla="*/ 1670049 w 4763769"/>
                <a:gd name="connsiteY7" fmla="*/ 240030 h 1664969"/>
                <a:gd name="connsiteX8" fmla="*/ 1940559 w 4763769"/>
                <a:gd name="connsiteY8" fmla="*/ 259080 h 1664969"/>
                <a:gd name="connsiteX9" fmla="*/ 2218689 w 4763769"/>
                <a:gd name="connsiteY9" fmla="*/ 243840 h 1664969"/>
                <a:gd name="connsiteX10" fmla="*/ 2481579 w 4763769"/>
                <a:gd name="connsiteY10" fmla="*/ 217170 h 1664969"/>
                <a:gd name="connsiteX11" fmla="*/ 2744469 w 4763769"/>
                <a:gd name="connsiteY11" fmla="*/ 163830 h 1664969"/>
                <a:gd name="connsiteX12" fmla="*/ 2961639 w 4763769"/>
                <a:gd name="connsiteY12" fmla="*/ 95250 h 1664969"/>
                <a:gd name="connsiteX13" fmla="*/ 3155949 w 4763769"/>
                <a:gd name="connsiteY13" fmla="*/ 0 h 1664969"/>
                <a:gd name="connsiteX14" fmla="*/ 3388359 w 4763769"/>
                <a:gd name="connsiteY14" fmla="*/ 209550 h 1664969"/>
                <a:gd name="connsiteX15" fmla="*/ 4763769 w 4763769"/>
                <a:gd name="connsiteY15" fmla="*/ 1409700 h 1664969"/>
                <a:gd name="connsiteX16" fmla="*/ 4710431 w 4763769"/>
                <a:gd name="connsiteY16" fmla="*/ 1546859 h 1664969"/>
                <a:gd name="connsiteX17" fmla="*/ 4603751 w 4763769"/>
                <a:gd name="connsiteY17" fmla="*/ 1664969 h 1664969"/>
                <a:gd name="connsiteX18" fmla="*/ 3238501 w 4763769"/>
                <a:gd name="connsiteY18" fmla="*/ 436879 h 1664969"/>
                <a:gd name="connsiteX19" fmla="*/ 3075941 w 4763769"/>
                <a:gd name="connsiteY19" fmla="*/ 276859 h 1664969"/>
                <a:gd name="connsiteX20" fmla="*/ 2913381 w 4763769"/>
                <a:gd name="connsiteY20" fmla="*/ 368299 h 1664969"/>
                <a:gd name="connsiteX21" fmla="*/ 2697481 w 4763769"/>
                <a:gd name="connsiteY21" fmla="*/ 441959 h 1664969"/>
                <a:gd name="connsiteX22" fmla="*/ 2463801 w 4763769"/>
                <a:gd name="connsiteY22" fmla="*/ 500379 h 1664969"/>
                <a:gd name="connsiteX23" fmla="*/ 2207261 w 4763769"/>
                <a:gd name="connsiteY23" fmla="*/ 541019 h 1664969"/>
                <a:gd name="connsiteX24" fmla="*/ 1935481 w 4763769"/>
                <a:gd name="connsiteY24" fmla="*/ 556259 h 1664969"/>
                <a:gd name="connsiteX25" fmla="*/ 1663701 w 4763769"/>
                <a:gd name="connsiteY25" fmla="*/ 551179 h 1664969"/>
                <a:gd name="connsiteX26" fmla="*/ 1394461 w 4763769"/>
                <a:gd name="connsiteY26" fmla="*/ 518159 h 1664969"/>
                <a:gd name="connsiteX27" fmla="*/ 1137921 w 4763769"/>
                <a:gd name="connsiteY27" fmla="*/ 467359 h 1664969"/>
                <a:gd name="connsiteX28" fmla="*/ 957581 w 4763769"/>
                <a:gd name="connsiteY28" fmla="*/ 467359 h 1664969"/>
                <a:gd name="connsiteX29" fmla="*/ 525781 w 4763769"/>
                <a:gd name="connsiteY29" fmla="*/ 488949 h 1664969"/>
                <a:gd name="connsiteX30" fmla="*/ 264161 w 4763769"/>
                <a:gd name="connsiteY30" fmla="*/ 513079 h 1664969"/>
                <a:gd name="connsiteX31" fmla="*/ 0 w 4763769"/>
                <a:gd name="connsiteY31" fmla="*/ 543559 h 1664969"/>
                <a:gd name="connsiteX32" fmla="*/ 66039 w 4763769"/>
                <a:gd name="connsiteY32" fmla="*/ 403860 h 1664969"/>
                <a:gd name="connsiteX0" fmla="*/ 66039 w 4763769"/>
                <a:gd name="connsiteY0" fmla="*/ 403860 h 1664969"/>
                <a:gd name="connsiteX1" fmla="*/ 146051 w 4763769"/>
                <a:gd name="connsiteY1" fmla="*/ 262889 h 1664969"/>
                <a:gd name="connsiteX2" fmla="*/ 393699 w 4763769"/>
                <a:gd name="connsiteY2" fmla="*/ 220980 h 1664969"/>
                <a:gd name="connsiteX3" fmla="*/ 668019 w 4763769"/>
                <a:gd name="connsiteY3" fmla="*/ 190500 h 1664969"/>
                <a:gd name="connsiteX4" fmla="*/ 942339 w 4763769"/>
                <a:gd name="connsiteY4" fmla="*/ 156210 h 1664969"/>
                <a:gd name="connsiteX5" fmla="*/ 1178559 w 4763769"/>
                <a:gd name="connsiteY5" fmla="*/ 144780 h 1664969"/>
                <a:gd name="connsiteX6" fmla="*/ 1410969 w 4763769"/>
                <a:gd name="connsiteY6" fmla="*/ 205740 h 1664969"/>
                <a:gd name="connsiteX7" fmla="*/ 1670049 w 4763769"/>
                <a:gd name="connsiteY7" fmla="*/ 240030 h 1664969"/>
                <a:gd name="connsiteX8" fmla="*/ 1940559 w 4763769"/>
                <a:gd name="connsiteY8" fmla="*/ 259080 h 1664969"/>
                <a:gd name="connsiteX9" fmla="*/ 2218689 w 4763769"/>
                <a:gd name="connsiteY9" fmla="*/ 243840 h 1664969"/>
                <a:gd name="connsiteX10" fmla="*/ 2481579 w 4763769"/>
                <a:gd name="connsiteY10" fmla="*/ 217170 h 1664969"/>
                <a:gd name="connsiteX11" fmla="*/ 2744469 w 4763769"/>
                <a:gd name="connsiteY11" fmla="*/ 163830 h 1664969"/>
                <a:gd name="connsiteX12" fmla="*/ 2961639 w 4763769"/>
                <a:gd name="connsiteY12" fmla="*/ 95250 h 1664969"/>
                <a:gd name="connsiteX13" fmla="*/ 3155949 w 4763769"/>
                <a:gd name="connsiteY13" fmla="*/ 0 h 1664969"/>
                <a:gd name="connsiteX14" fmla="*/ 3388359 w 4763769"/>
                <a:gd name="connsiteY14" fmla="*/ 209550 h 1664969"/>
                <a:gd name="connsiteX15" fmla="*/ 4763769 w 4763769"/>
                <a:gd name="connsiteY15" fmla="*/ 1409700 h 1664969"/>
                <a:gd name="connsiteX16" fmla="*/ 4710431 w 4763769"/>
                <a:gd name="connsiteY16" fmla="*/ 1546859 h 1664969"/>
                <a:gd name="connsiteX17" fmla="*/ 4603751 w 4763769"/>
                <a:gd name="connsiteY17" fmla="*/ 1664969 h 1664969"/>
                <a:gd name="connsiteX18" fmla="*/ 3238501 w 4763769"/>
                <a:gd name="connsiteY18" fmla="*/ 436879 h 1664969"/>
                <a:gd name="connsiteX19" fmla="*/ 3075941 w 4763769"/>
                <a:gd name="connsiteY19" fmla="*/ 276859 h 1664969"/>
                <a:gd name="connsiteX20" fmla="*/ 2913381 w 4763769"/>
                <a:gd name="connsiteY20" fmla="*/ 368299 h 1664969"/>
                <a:gd name="connsiteX21" fmla="*/ 2697481 w 4763769"/>
                <a:gd name="connsiteY21" fmla="*/ 441959 h 1664969"/>
                <a:gd name="connsiteX22" fmla="*/ 2463801 w 4763769"/>
                <a:gd name="connsiteY22" fmla="*/ 500379 h 1664969"/>
                <a:gd name="connsiteX23" fmla="*/ 2207261 w 4763769"/>
                <a:gd name="connsiteY23" fmla="*/ 541019 h 1664969"/>
                <a:gd name="connsiteX24" fmla="*/ 1935481 w 4763769"/>
                <a:gd name="connsiteY24" fmla="*/ 556259 h 1664969"/>
                <a:gd name="connsiteX25" fmla="*/ 1663701 w 4763769"/>
                <a:gd name="connsiteY25" fmla="*/ 551179 h 1664969"/>
                <a:gd name="connsiteX26" fmla="*/ 1394461 w 4763769"/>
                <a:gd name="connsiteY26" fmla="*/ 518159 h 1664969"/>
                <a:gd name="connsiteX27" fmla="*/ 1137921 w 4763769"/>
                <a:gd name="connsiteY27" fmla="*/ 467359 h 1664969"/>
                <a:gd name="connsiteX28" fmla="*/ 957581 w 4763769"/>
                <a:gd name="connsiteY28" fmla="*/ 467359 h 1664969"/>
                <a:gd name="connsiteX29" fmla="*/ 525781 w 4763769"/>
                <a:gd name="connsiteY29" fmla="*/ 488949 h 1664969"/>
                <a:gd name="connsiteX30" fmla="*/ 264161 w 4763769"/>
                <a:gd name="connsiteY30" fmla="*/ 513079 h 1664969"/>
                <a:gd name="connsiteX31" fmla="*/ 0 w 4763769"/>
                <a:gd name="connsiteY31" fmla="*/ 543559 h 1664969"/>
                <a:gd name="connsiteX32" fmla="*/ 66039 w 4763769"/>
                <a:gd name="connsiteY32" fmla="*/ 403860 h 1664969"/>
                <a:gd name="connsiteX0" fmla="*/ 66039 w 4763769"/>
                <a:gd name="connsiteY0" fmla="*/ 402590 h 1663699"/>
                <a:gd name="connsiteX1" fmla="*/ 146051 w 4763769"/>
                <a:gd name="connsiteY1" fmla="*/ 261619 h 1663699"/>
                <a:gd name="connsiteX2" fmla="*/ 393699 w 4763769"/>
                <a:gd name="connsiteY2" fmla="*/ 219710 h 1663699"/>
                <a:gd name="connsiteX3" fmla="*/ 668019 w 4763769"/>
                <a:gd name="connsiteY3" fmla="*/ 189230 h 1663699"/>
                <a:gd name="connsiteX4" fmla="*/ 942339 w 4763769"/>
                <a:gd name="connsiteY4" fmla="*/ 154940 h 1663699"/>
                <a:gd name="connsiteX5" fmla="*/ 1178559 w 4763769"/>
                <a:gd name="connsiteY5" fmla="*/ 143510 h 1663699"/>
                <a:gd name="connsiteX6" fmla="*/ 1410969 w 4763769"/>
                <a:gd name="connsiteY6" fmla="*/ 204470 h 1663699"/>
                <a:gd name="connsiteX7" fmla="*/ 1670049 w 4763769"/>
                <a:gd name="connsiteY7" fmla="*/ 238760 h 1663699"/>
                <a:gd name="connsiteX8" fmla="*/ 1940559 w 4763769"/>
                <a:gd name="connsiteY8" fmla="*/ 257810 h 1663699"/>
                <a:gd name="connsiteX9" fmla="*/ 2218689 w 4763769"/>
                <a:gd name="connsiteY9" fmla="*/ 242570 h 1663699"/>
                <a:gd name="connsiteX10" fmla="*/ 2481579 w 4763769"/>
                <a:gd name="connsiteY10" fmla="*/ 215900 h 1663699"/>
                <a:gd name="connsiteX11" fmla="*/ 2744469 w 4763769"/>
                <a:gd name="connsiteY11" fmla="*/ 162560 h 1663699"/>
                <a:gd name="connsiteX12" fmla="*/ 2961639 w 4763769"/>
                <a:gd name="connsiteY12" fmla="*/ 93980 h 1663699"/>
                <a:gd name="connsiteX13" fmla="*/ 3157219 w 4763769"/>
                <a:gd name="connsiteY13" fmla="*/ 0 h 1663699"/>
                <a:gd name="connsiteX14" fmla="*/ 3388359 w 4763769"/>
                <a:gd name="connsiteY14" fmla="*/ 208280 h 1663699"/>
                <a:gd name="connsiteX15" fmla="*/ 4763769 w 4763769"/>
                <a:gd name="connsiteY15" fmla="*/ 1408430 h 1663699"/>
                <a:gd name="connsiteX16" fmla="*/ 4710431 w 4763769"/>
                <a:gd name="connsiteY16" fmla="*/ 1545589 h 1663699"/>
                <a:gd name="connsiteX17" fmla="*/ 4603751 w 4763769"/>
                <a:gd name="connsiteY17" fmla="*/ 1663699 h 1663699"/>
                <a:gd name="connsiteX18" fmla="*/ 3238501 w 4763769"/>
                <a:gd name="connsiteY18" fmla="*/ 435609 h 1663699"/>
                <a:gd name="connsiteX19" fmla="*/ 3075941 w 4763769"/>
                <a:gd name="connsiteY19" fmla="*/ 275589 h 1663699"/>
                <a:gd name="connsiteX20" fmla="*/ 2913381 w 4763769"/>
                <a:gd name="connsiteY20" fmla="*/ 367029 h 1663699"/>
                <a:gd name="connsiteX21" fmla="*/ 2697481 w 4763769"/>
                <a:gd name="connsiteY21" fmla="*/ 440689 h 1663699"/>
                <a:gd name="connsiteX22" fmla="*/ 2463801 w 4763769"/>
                <a:gd name="connsiteY22" fmla="*/ 499109 h 1663699"/>
                <a:gd name="connsiteX23" fmla="*/ 2207261 w 4763769"/>
                <a:gd name="connsiteY23" fmla="*/ 539749 h 1663699"/>
                <a:gd name="connsiteX24" fmla="*/ 1935481 w 4763769"/>
                <a:gd name="connsiteY24" fmla="*/ 554989 h 1663699"/>
                <a:gd name="connsiteX25" fmla="*/ 1663701 w 4763769"/>
                <a:gd name="connsiteY25" fmla="*/ 549909 h 1663699"/>
                <a:gd name="connsiteX26" fmla="*/ 1394461 w 4763769"/>
                <a:gd name="connsiteY26" fmla="*/ 516889 h 1663699"/>
                <a:gd name="connsiteX27" fmla="*/ 1137921 w 4763769"/>
                <a:gd name="connsiteY27" fmla="*/ 466089 h 1663699"/>
                <a:gd name="connsiteX28" fmla="*/ 957581 w 4763769"/>
                <a:gd name="connsiteY28" fmla="*/ 466089 h 1663699"/>
                <a:gd name="connsiteX29" fmla="*/ 525781 w 4763769"/>
                <a:gd name="connsiteY29" fmla="*/ 487679 h 1663699"/>
                <a:gd name="connsiteX30" fmla="*/ 264161 w 4763769"/>
                <a:gd name="connsiteY30" fmla="*/ 511809 h 1663699"/>
                <a:gd name="connsiteX31" fmla="*/ 0 w 4763769"/>
                <a:gd name="connsiteY31" fmla="*/ 542289 h 1663699"/>
                <a:gd name="connsiteX32" fmla="*/ 66039 w 4763769"/>
                <a:gd name="connsiteY32" fmla="*/ 402590 h 1663699"/>
                <a:gd name="connsiteX0" fmla="*/ 66039 w 4763769"/>
                <a:gd name="connsiteY0" fmla="*/ 402590 h 1663699"/>
                <a:gd name="connsiteX1" fmla="*/ 146051 w 4763769"/>
                <a:gd name="connsiteY1" fmla="*/ 261619 h 1663699"/>
                <a:gd name="connsiteX2" fmla="*/ 393699 w 4763769"/>
                <a:gd name="connsiteY2" fmla="*/ 219710 h 1663699"/>
                <a:gd name="connsiteX3" fmla="*/ 668019 w 4763769"/>
                <a:gd name="connsiteY3" fmla="*/ 189230 h 1663699"/>
                <a:gd name="connsiteX4" fmla="*/ 942339 w 4763769"/>
                <a:gd name="connsiteY4" fmla="*/ 154940 h 1663699"/>
                <a:gd name="connsiteX5" fmla="*/ 1178559 w 4763769"/>
                <a:gd name="connsiteY5" fmla="*/ 143510 h 1663699"/>
                <a:gd name="connsiteX6" fmla="*/ 1410969 w 4763769"/>
                <a:gd name="connsiteY6" fmla="*/ 204470 h 1663699"/>
                <a:gd name="connsiteX7" fmla="*/ 1670049 w 4763769"/>
                <a:gd name="connsiteY7" fmla="*/ 238760 h 1663699"/>
                <a:gd name="connsiteX8" fmla="*/ 1940559 w 4763769"/>
                <a:gd name="connsiteY8" fmla="*/ 257810 h 1663699"/>
                <a:gd name="connsiteX9" fmla="*/ 2218689 w 4763769"/>
                <a:gd name="connsiteY9" fmla="*/ 242570 h 1663699"/>
                <a:gd name="connsiteX10" fmla="*/ 2481579 w 4763769"/>
                <a:gd name="connsiteY10" fmla="*/ 215900 h 1663699"/>
                <a:gd name="connsiteX11" fmla="*/ 2744469 w 4763769"/>
                <a:gd name="connsiteY11" fmla="*/ 162560 h 1663699"/>
                <a:gd name="connsiteX12" fmla="*/ 2961639 w 4763769"/>
                <a:gd name="connsiteY12" fmla="*/ 93980 h 1663699"/>
                <a:gd name="connsiteX13" fmla="*/ 3148329 w 4763769"/>
                <a:gd name="connsiteY13" fmla="*/ 0 h 1663699"/>
                <a:gd name="connsiteX14" fmla="*/ 3388359 w 4763769"/>
                <a:gd name="connsiteY14" fmla="*/ 208280 h 1663699"/>
                <a:gd name="connsiteX15" fmla="*/ 4763769 w 4763769"/>
                <a:gd name="connsiteY15" fmla="*/ 1408430 h 1663699"/>
                <a:gd name="connsiteX16" fmla="*/ 4710431 w 4763769"/>
                <a:gd name="connsiteY16" fmla="*/ 1545589 h 1663699"/>
                <a:gd name="connsiteX17" fmla="*/ 4603751 w 4763769"/>
                <a:gd name="connsiteY17" fmla="*/ 1663699 h 1663699"/>
                <a:gd name="connsiteX18" fmla="*/ 3238501 w 4763769"/>
                <a:gd name="connsiteY18" fmla="*/ 435609 h 1663699"/>
                <a:gd name="connsiteX19" fmla="*/ 3075941 w 4763769"/>
                <a:gd name="connsiteY19" fmla="*/ 275589 h 1663699"/>
                <a:gd name="connsiteX20" fmla="*/ 2913381 w 4763769"/>
                <a:gd name="connsiteY20" fmla="*/ 367029 h 1663699"/>
                <a:gd name="connsiteX21" fmla="*/ 2697481 w 4763769"/>
                <a:gd name="connsiteY21" fmla="*/ 440689 h 1663699"/>
                <a:gd name="connsiteX22" fmla="*/ 2463801 w 4763769"/>
                <a:gd name="connsiteY22" fmla="*/ 499109 h 1663699"/>
                <a:gd name="connsiteX23" fmla="*/ 2207261 w 4763769"/>
                <a:gd name="connsiteY23" fmla="*/ 539749 h 1663699"/>
                <a:gd name="connsiteX24" fmla="*/ 1935481 w 4763769"/>
                <a:gd name="connsiteY24" fmla="*/ 554989 h 1663699"/>
                <a:gd name="connsiteX25" fmla="*/ 1663701 w 4763769"/>
                <a:gd name="connsiteY25" fmla="*/ 549909 h 1663699"/>
                <a:gd name="connsiteX26" fmla="*/ 1394461 w 4763769"/>
                <a:gd name="connsiteY26" fmla="*/ 516889 h 1663699"/>
                <a:gd name="connsiteX27" fmla="*/ 1137921 w 4763769"/>
                <a:gd name="connsiteY27" fmla="*/ 466089 h 1663699"/>
                <a:gd name="connsiteX28" fmla="*/ 957581 w 4763769"/>
                <a:gd name="connsiteY28" fmla="*/ 466089 h 1663699"/>
                <a:gd name="connsiteX29" fmla="*/ 525781 w 4763769"/>
                <a:gd name="connsiteY29" fmla="*/ 487679 h 1663699"/>
                <a:gd name="connsiteX30" fmla="*/ 264161 w 4763769"/>
                <a:gd name="connsiteY30" fmla="*/ 511809 h 1663699"/>
                <a:gd name="connsiteX31" fmla="*/ 0 w 4763769"/>
                <a:gd name="connsiteY31" fmla="*/ 542289 h 1663699"/>
                <a:gd name="connsiteX32" fmla="*/ 66039 w 4763769"/>
                <a:gd name="connsiteY32" fmla="*/ 402590 h 1663699"/>
                <a:gd name="connsiteX0" fmla="*/ 66039 w 4763769"/>
                <a:gd name="connsiteY0" fmla="*/ 402590 h 1663699"/>
                <a:gd name="connsiteX1" fmla="*/ 146051 w 4763769"/>
                <a:gd name="connsiteY1" fmla="*/ 261619 h 1663699"/>
                <a:gd name="connsiteX2" fmla="*/ 393699 w 4763769"/>
                <a:gd name="connsiteY2" fmla="*/ 219710 h 1663699"/>
                <a:gd name="connsiteX3" fmla="*/ 668019 w 4763769"/>
                <a:gd name="connsiteY3" fmla="*/ 189230 h 1663699"/>
                <a:gd name="connsiteX4" fmla="*/ 942339 w 4763769"/>
                <a:gd name="connsiteY4" fmla="*/ 154940 h 1663699"/>
                <a:gd name="connsiteX5" fmla="*/ 1178559 w 4763769"/>
                <a:gd name="connsiteY5" fmla="*/ 143510 h 1663699"/>
                <a:gd name="connsiteX6" fmla="*/ 1410969 w 4763769"/>
                <a:gd name="connsiteY6" fmla="*/ 204470 h 1663699"/>
                <a:gd name="connsiteX7" fmla="*/ 1670049 w 4763769"/>
                <a:gd name="connsiteY7" fmla="*/ 238760 h 1663699"/>
                <a:gd name="connsiteX8" fmla="*/ 1940559 w 4763769"/>
                <a:gd name="connsiteY8" fmla="*/ 257810 h 1663699"/>
                <a:gd name="connsiteX9" fmla="*/ 2218689 w 4763769"/>
                <a:gd name="connsiteY9" fmla="*/ 242570 h 1663699"/>
                <a:gd name="connsiteX10" fmla="*/ 2481579 w 4763769"/>
                <a:gd name="connsiteY10" fmla="*/ 215900 h 1663699"/>
                <a:gd name="connsiteX11" fmla="*/ 2744469 w 4763769"/>
                <a:gd name="connsiteY11" fmla="*/ 162560 h 1663699"/>
                <a:gd name="connsiteX12" fmla="*/ 2961639 w 4763769"/>
                <a:gd name="connsiteY12" fmla="*/ 93980 h 1663699"/>
                <a:gd name="connsiteX13" fmla="*/ 3148329 w 4763769"/>
                <a:gd name="connsiteY13" fmla="*/ 0 h 1663699"/>
                <a:gd name="connsiteX14" fmla="*/ 3388359 w 4763769"/>
                <a:gd name="connsiteY14" fmla="*/ 208280 h 1663699"/>
                <a:gd name="connsiteX15" fmla="*/ 4763769 w 4763769"/>
                <a:gd name="connsiteY15" fmla="*/ 1408430 h 1663699"/>
                <a:gd name="connsiteX16" fmla="*/ 4710431 w 4763769"/>
                <a:gd name="connsiteY16" fmla="*/ 1545589 h 1663699"/>
                <a:gd name="connsiteX17" fmla="*/ 4603751 w 4763769"/>
                <a:gd name="connsiteY17" fmla="*/ 1663699 h 1663699"/>
                <a:gd name="connsiteX18" fmla="*/ 3238501 w 4763769"/>
                <a:gd name="connsiteY18" fmla="*/ 435609 h 1663699"/>
                <a:gd name="connsiteX19" fmla="*/ 3075941 w 4763769"/>
                <a:gd name="connsiteY19" fmla="*/ 275589 h 1663699"/>
                <a:gd name="connsiteX20" fmla="*/ 2913381 w 4763769"/>
                <a:gd name="connsiteY20" fmla="*/ 367029 h 1663699"/>
                <a:gd name="connsiteX21" fmla="*/ 2697481 w 4763769"/>
                <a:gd name="connsiteY21" fmla="*/ 440689 h 1663699"/>
                <a:gd name="connsiteX22" fmla="*/ 2463801 w 4763769"/>
                <a:gd name="connsiteY22" fmla="*/ 499109 h 1663699"/>
                <a:gd name="connsiteX23" fmla="*/ 2207261 w 4763769"/>
                <a:gd name="connsiteY23" fmla="*/ 539749 h 1663699"/>
                <a:gd name="connsiteX24" fmla="*/ 1935481 w 4763769"/>
                <a:gd name="connsiteY24" fmla="*/ 554989 h 1663699"/>
                <a:gd name="connsiteX25" fmla="*/ 1663701 w 4763769"/>
                <a:gd name="connsiteY25" fmla="*/ 549909 h 1663699"/>
                <a:gd name="connsiteX26" fmla="*/ 1394461 w 4763769"/>
                <a:gd name="connsiteY26" fmla="*/ 516889 h 1663699"/>
                <a:gd name="connsiteX27" fmla="*/ 1137921 w 4763769"/>
                <a:gd name="connsiteY27" fmla="*/ 466089 h 1663699"/>
                <a:gd name="connsiteX28" fmla="*/ 957581 w 4763769"/>
                <a:gd name="connsiteY28" fmla="*/ 466089 h 1663699"/>
                <a:gd name="connsiteX29" fmla="*/ 525781 w 4763769"/>
                <a:gd name="connsiteY29" fmla="*/ 487679 h 1663699"/>
                <a:gd name="connsiteX30" fmla="*/ 264161 w 4763769"/>
                <a:gd name="connsiteY30" fmla="*/ 511809 h 1663699"/>
                <a:gd name="connsiteX31" fmla="*/ 0 w 4763769"/>
                <a:gd name="connsiteY31" fmla="*/ 542289 h 1663699"/>
                <a:gd name="connsiteX32" fmla="*/ 66039 w 4763769"/>
                <a:gd name="connsiteY32" fmla="*/ 402590 h 1663699"/>
                <a:gd name="connsiteX0" fmla="*/ 66039 w 4763769"/>
                <a:gd name="connsiteY0" fmla="*/ 402590 h 1663699"/>
                <a:gd name="connsiteX1" fmla="*/ 146051 w 4763769"/>
                <a:gd name="connsiteY1" fmla="*/ 261619 h 1663699"/>
                <a:gd name="connsiteX2" fmla="*/ 393699 w 4763769"/>
                <a:gd name="connsiteY2" fmla="*/ 219710 h 1663699"/>
                <a:gd name="connsiteX3" fmla="*/ 668019 w 4763769"/>
                <a:gd name="connsiteY3" fmla="*/ 189230 h 1663699"/>
                <a:gd name="connsiteX4" fmla="*/ 942339 w 4763769"/>
                <a:gd name="connsiteY4" fmla="*/ 154940 h 1663699"/>
                <a:gd name="connsiteX5" fmla="*/ 1178559 w 4763769"/>
                <a:gd name="connsiteY5" fmla="*/ 143510 h 1663699"/>
                <a:gd name="connsiteX6" fmla="*/ 1410969 w 4763769"/>
                <a:gd name="connsiteY6" fmla="*/ 204470 h 1663699"/>
                <a:gd name="connsiteX7" fmla="*/ 1670049 w 4763769"/>
                <a:gd name="connsiteY7" fmla="*/ 238760 h 1663699"/>
                <a:gd name="connsiteX8" fmla="*/ 1940559 w 4763769"/>
                <a:gd name="connsiteY8" fmla="*/ 257810 h 1663699"/>
                <a:gd name="connsiteX9" fmla="*/ 2218689 w 4763769"/>
                <a:gd name="connsiteY9" fmla="*/ 242570 h 1663699"/>
                <a:gd name="connsiteX10" fmla="*/ 2481579 w 4763769"/>
                <a:gd name="connsiteY10" fmla="*/ 215900 h 1663699"/>
                <a:gd name="connsiteX11" fmla="*/ 2744469 w 4763769"/>
                <a:gd name="connsiteY11" fmla="*/ 162560 h 1663699"/>
                <a:gd name="connsiteX12" fmla="*/ 2961639 w 4763769"/>
                <a:gd name="connsiteY12" fmla="*/ 93980 h 1663699"/>
                <a:gd name="connsiteX13" fmla="*/ 3148329 w 4763769"/>
                <a:gd name="connsiteY13" fmla="*/ 0 h 1663699"/>
                <a:gd name="connsiteX14" fmla="*/ 3388359 w 4763769"/>
                <a:gd name="connsiteY14" fmla="*/ 208280 h 1663699"/>
                <a:gd name="connsiteX15" fmla="*/ 3582236 w 4763769"/>
                <a:gd name="connsiteY15" fmla="*/ 382849 h 1663699"/>
                <a:gd name="connsiteX16" fmla="*/ 4763769 w 4763769"/>
                <a:gd name="connsiteY16" fmla="*/ 1408430 h 1663699"/>
                <a:gd name="connsiteX17" fmla="*/ 4710431 w 4763769"/>
                <a:gd name="connsiteY17" fmla="*/ 1545589 h 1663699"/>
                <a:gd name="connsiteX18" fmla="*/ 4603751 w 4763769"/>
                <a:gd name="connsiteY18" fmla="*/ 1663699 h 1663699"/>
                <a:gd name="connsiteX19" fmla="*/ 3238501 w 4763769"/>
                <a:gd name="connsiteY19" fmla="*/ 435609 h 1663699"/>
                <a:gd name="connsiteX20" fmla="*/ 3075941 w 4763769"/>
                <a:gd name="connsiteY20" fmla="*/ 275589 h 1663699"/>
                <a:gd name="connsiteX21" fmla="*/ 2913381 w 4763769"/>
                <a:gd name="connsiteY21" fmla="*/ 367029 h 1663699"/>
                <a:gd name="connsiteX22" fmla="*/ 2697481 w 4763769"/>
                <a:gd name="connsiteY22" fmla="*/ 440689 h 1663699"/>
                <a:gd name="connsiteX23" fmla="*/ 2463801 w 4763769"/>
                <a:gd name="connsiteY23" fmla="*/ 499109 h 1663699"/>
                <a:gd name="connsiteX24" fmla="*/ 2207261 w 4763769"/>
                <a:gd name="connsiteY24" fmla="*/ 539749 h 1663699"/>
                <a:gd name="connsiteX25" fmla="*/ 1935481 w 4763769"/>
                <a:gd name="connsiteY25" fmla="*/ 554989 h 1663699"/>
                <a:gd name="connsiteX26" fmla="*/ 1663701 w 4763769"/>
                <a:gd name="connsiteY26" fmla="*/ 549909 h 1663699"/>
                <a:gd name="connsiteX27" fmla="*/ 1394461 w 4763769"/>
                <a:gd name="connsiteY27" fmla="*/ 516889 h 1663699"/>
                <a:gd name="connsiteX28" fmla="*/ 1137921 w 4763769"/>
                <a:gd name="connsiteY28" fmla="*/ 466089 h 1663699"/>
                <a:gd name="connsiteX29" fmla="*/ 957581 w 4763769"/>
                <a:gd name="connsiteY29" fmla="*/ 466089 h 1663699"/>
                <a:gd name="connsiteX30" fmla="*/ 525781 w 4763769"/>
                <a:gd name="connsiteY30" fmla="*/ 487679 h 1663699"/>
                <a:gd name="connsiteX31" fmla="*/ 264161 w 4763769"/>
                <a:gd name="connsiteY31" fmla="*/ 511809 h 1663699"/>
                <a:gd name="connsiteX32" fmla="*/ 0 w 4763769"/>
                <a:gd name="connsiteY32" fmla="*/ 542289 h 1663699"/>
                <a:gd name="connsiteX33" fmla="*/ 66039 w 4763769"/>
                <a:gd name="connsiteY33" fmla="*/ 402590 h 1663699"/>
                <a:gd name="connsiteX0" fmla="*/ 66039 w 4763769"/>
                <a:gd name="connsiteY0" fmla="*/ 402590 h 1663699"/>
                <a:gd name="connsiteX1" fmla="*/ 146051 w 4763769"/>
                <a:gd name="connsiteY1" fmla="*/ 261619 h 1663699"/>
                <a:gd name="connsiteX2" fmla="*/ 393699 w 4763769"/>
                <a:gd name="connsiteY2" fmla="*/ 219710 h 1663699"/>
                <a:gd name="connsiteX3" fmla="*/ 668019 w 4763769"/>
                <a:gd name="connsiteY3" fmla="*/ 189230 h 1663699"/>
                <a:gd name="connsiteX4" fmla="*/ 942339 w 4763769"/>
                <a:gd name="connsiteY4" fmla="*/ 154940 h 1663699"/>
                <a:gd name="connsiteX5" fmla="*/ 1178559 w 4763769"/>
                <a:gd name="connsiteY5" fmla="*/ 143510 h 1663699"/>
                <a:gd name="connsiteX6" fmla="*/ 1410969 w 4763769"/>
                <a:gd name="connsiteY6" fmla="*/ 204470 h 1663699"/>
                <a:gd name="connsiteX7" fmla="*/ 1670049 w 4763769"/>
                <a:gd name="connsiteY7" fmla="*/ 238760 h 1663699"/>
                <a:gd name="connsiteX8" fmla="*/ 1940559 w 4763769"/>
                <a:gd name="connsiteY8" fmla="*/ 257810 h 1663699"/>
                <a:gd name="connsiteX9" fmla="*/ 2218689 w 4763769"/>
                <a:gd name="connsiteY9" fmla="*/ 242570 h 1663699"/>
                <a:gd name="connsiteX10" fmla="*/ 2481579 w 4763769"/>
                <a:gd name="connsiteY10" fmla="*/ 215900 h 1663699"/>
                <a:gd name="connsiteX11" fmla="*/ 2744469 w 4763769"/>
                <a:gd name="connsiteY11" fmla="*/ 162560 h 1663699"/>
                <a:gd name="connsiteX12" fmla="*/ 2961639 w 4763769"/>
                <a:gd name="connsiteY12" fmla="*/ 93980 h 1663699"/>
                <a:gd name="connsiteX13" fmla="*/ 3148329 w 4763769"/>
                <a:gd name="connsiteY13" fmla="*/ 0 h 1663699"/>
                <a:gd name="connsiteX14" fmla="*/ 3388359 w 4763769"/>
                <a:gd name="connsiteY14" fmla="*/ 208280 h 1663699"/>
                <a:gd name="connsiteX15" fmla="*/ 3576521 w 4763769"/>
                <a:gd name="connsiteY15" fmla="*/ 363799 h 1663699"/>
                <a:gd name="connsiteX16" fmla="*/ 4763769 w 4763769"/>
                <a:gd name="connsiteY16" fmla="*/ 1408430 h 1663699"/>
                <a:gd name="connsiteX17" fmla="*/ 4710431 w 4763769"/>
                <a:gd name="connsiteY17" fmla="*/ 1545589 h 1663699"/>
                <a:gd name="connsiteX18" fmla="*/ 4603751 w 4763769"/>
                <a:gd name="connsiteY18" fmla="*/ 1663699 h 1663699"/>
                <a:gd name="connsiteX19" fmla="*/ 3238501 w 4763769"/>
                <a:gd name="connsiteY19" fmla="*/ 435609 h 1663699"/>
                <a:gd name="connsiteX20" fmla="*/ 3075941 w 4763769"/>
                <a:gd name="connsiteY20" fmla="*/ 275589 h 1663699"/>
                <a:gd name="connsiteX21" fmla="*/ 2913381 w 4763769"/>
                <a:gd name="connsiteY21" fmla="*/ 367029 h 1663699"/>
                <a:gd name="connsiteX22" fmla="*/ 2697481 w 4763769"/>
                <a:gd name="connsiteY22" fmla="*/ 440689 h 1663699"/>
                <a:gd name="connsiteX23" fmla="*/ 2463801 w 4763769"/>
                <a:gd name="connsiteY23" fmla="*/ 499109 h 1663699"/>
                <a:gd name="connsiteX24" fmla="*/ 2207261 w 4763769"/>
                <a:gd name="connsiteY24" fmla="*/ 539749 h 1663699"/>
                <a:gd name="connsiteX25" fmla="*/ 1935481 w 4763769"/>
                <a:gd name="connsiteY25" fmla="*/ 554989 h 1663699"/>
                <a:gd name="connsiteX26" fmla="*/ 1663701 w 4763769"/>
                <a:gd name="connsiteY26" fmla="*/ 549909 h 1663699"/>
                <a:gd name="connsiteX27" fmla="*/ 1394461 w 4763769"/>
                <a:gd name="connsiteY27" fmla="*/ 516889 h 1663699"/>
                <a:gd name="connsiteX28" fmla="*/ 1137921 w 4763769"/>
                <a:gd name="connsiteY28" fmla="*/ 466089 h 1663699"/>
                <a:gd name="connsiteX29" fmla="*/ 957581 w 4763769"/>
                <a:gd name="connsiteY29" fmla="*/ 466089 h 1663699"/>
                <a:gd name="connsiteX30" fmla="*/ 525781 w 4763769"/>
                <a:gd name="connsiteY30" fmla="*/ 487679 h 1663699"/>
                <a:gd name="connsiteX31" fmla="*/ 264161 w 4763769"/>
                <a:gd name="connsiteY31" fmla="*/ 511809 h 1663699"/>
                <a:gd name="connsiteX32" fmla="*/ 0 w 4763769"/>
                <a:gd name="connsiteY32" fmla="*/ 542289 h 1663699"/>
                <a:gd name="connsiteX33" fmla="*/ 66039 w 4763769"/>
                <a:gd name="connsiteY33" fmla="*/ 402590 h 1663699"/>
                <a:gd name="connsiteX0" fmla="*/ 66039 w 4763769"/>
                <a:gd name="connsiteY0" fmla="*/ 402590 h 1663699"/>
                <a:gd name="connsiteX1" fmla="*/ 146051 w 4763769"/>
                <a:gd name="connsiteY1" fmla="*/ 261619 h 1663699"/>
                <a:gd name="connsiteX2" fmla="*/ 393699 w 4763769"/>
                <a:gd name="connsiteY2" fmla="*/ 219710 h 1663699"/>
                <a:gd name="connsiteX3" fmla="*/ 668019 w 4763769"/>
                <a:gd name="connsiteY3" fmla="*/ 189230 h 1663699"/>
                <a:gd name="connsiteX4" fmla="*/ 942339 w 4763769"/>
                <a:gd name="connsiteY4" fmla="*/ 154940 h 1663699"/>
                <a:gd name="connsiteX5" fmla="*/ 1178559 w 4763769"/>
                <a:gd name="connsiteY5" fmla="*/ 143510 h 1663699"/>
                <a:gd name="connsiteX6" fmla="*/ 1410969 w 4763769"/>
                <a:gd name="connsiteY6" fmla="*/ 204470 h 1663699"/>
                <a:gd name="connsiteX7" fmla="*/ 1670049 w 4763769"/>
                <a:gd name="connsiteY7" fmla="*/ 238760 h 1663699"/>
                <a:gd name="connsiteX8" fmla="*/ 1940559 w 4763769"/>
                <a:gd name="connsiteY8" fmla="*/ 257810 h 1663699"/>
                <a:gd name="connsiteX9" fmla="*/ 2218689 w 4763769"/>
                <a:gd name="connsiteY9" fmla="*/ 242570 h 1663699"/>
                <a:gd name="connsiteX10" fmla="*/ 2481579 w 4763769"/>
                <a:gd name="connsiteY10" fmla="*/ 215900 h 1663699"/>
                <a:gd name="connsiteX11" fmla="*/ 2744469 w 4763769"/>
                <a:gd name="connsiteY11" fmla="*/ 162560 h 1663699"/>
                <a:gd name="connsiteX12" fmla="*/ 2961639 w 4763769"/>
                <a:gd name="connsiteY12" fmla="*/ 93980 h 1663699"/>
                <a:gd name="connsiteX13" fmla="*/ 3148329 w 4763769"/>
                <a:gd name="connsiteY13" fmla="*/ 0 h 1663699"/>
                <a:gd name="connsiteX14" fmla="*/ 3388359 w 4763769"/>
                <a:gd name="connsiteY14" fmla="*/ 208280 h 1663699"/>
                <a:gd name="connsiteX15" fmla="*/ 3576521 w 4763769"/>
                <a:gd name="connsiteY15" fmla="*/ 363799 h 1663699"/>
                <a:gd name="connsiteX16" fmla="*/ 4763769 w 4763769"/>
                <a:gd name="connsiteY16" fmla="*/ 1408430 h 1663699"/>
                <a:gd name="connsiteX17" fmla="*/ 4710431 w 4763769"/>
                <a:gd name="connsiteY17" fmla="*/ 1545589 h 1663699"/>
                <a:gd name="connsiteX18" fmla="*/ 4603751 w 4763769"/>
                <a:gd name="connsiteY18" fmla="*/ 1663699 h 1663699"/>
                <a:gd name="connsiteX19" fmla="*/ 3238501 w 4763769"/>
                <a:gd name="connsiteY19" fmla="*/ 435609 h 1663699"/>
                <a:gd name="connsiteX20" fmla="*/ 3075941 w 4763769"/>
                <a:gd name="connsiteY20" fmla="*/ 275589 h 1663699"/>
                <a:gd name="connsiteX21" fmla="*/ 2913381 w 4763769"/>
                <a:gd name="connsiteY21" fmla="*/ 367029 h 1663699"/>
                <a:gd name="connsiteX22" fmla="*/ 2697481 w 4763769"/>
                <a:gd name="connsiteY22" fmla="*/ 440689 h 1663699"/>
                <a:gd name="connsiteX23" fmla="*/ 2463801 w 4763769"/>
                <a:gd name="connsiteY23" fmla="*/ 499109 h 1663699"/>
                <a:gd name="connsiteX24" fmla="*/ 2207261 w 4763769"/>
                <a:gd name="connsiteY24" fmla="*/ 539749 h 1663699"/>
                <a:gd name="connsiteX25" fmla="*/ 1935481 w 4763769"/>
                <a:gd name="connsiteY25" fmla="*/ 554989 h 1663699"/>
                <a:gd name="connsiteX26" fmla="*/ 1663701 w 4763769"/>
                <a:gd name="connsiteY26" fmla="*/ 549909 h 1663699"/>
                <a:gd name="connsiteX27" fmla="*/ 1394461 w 4763769"/>
                <a:gd name="connsiteY27" fmla="*/ 516889 h 1663699"/>
                <a:gd name="connsiteX28" fmla="*/ 1137921 w 4763769"/>
                <a:gd name="connsiteY28" fmla="*/ 466089 h 1663699"/>
                <a:gd name="connsiteX29" fmla="*/ 957581 w 4763769"/>
                <a:gd name="connsiteY29" fmla="*/ 466089 h 1663699"/>
                <a:gd name="connsiteX30" fmla="*/ 525781 w 4763769"/>
                <a:gd name="connsiteY30" fmla="*/ 487679 h 1663699"/>
                <a:gd name="connsiteX31" fmla="*/ 264161 w 4763769"/>
                <a:gd name="connsiteY31" fmla="*/ 511809 h 1663699"/>
                <a:gd name="connsiteX32" fmla="*/ 0 w 4763769"/>
                <a:gd name="connsiteY32" fmla="*/ 551433 h 1663699"/>
                <a:gd name="connsiteX33" fmla="*/ 66039 w 4763769"/>
                <a:gd name="connsiteY33" fmla="*/ 402590 h 1663699"/>
                <a:gd name="connsiteX0" fmla="*/ 59943 w 4757673"/>
                <a:gd name="connsiteY0" fmla="*/ 402590 h 1663699"/>
                <a:gd name="connsiteX1" fmla="*/ 139955 w 4757673"/>
                <a:gd name="connsiteY1" fmla="*/ 261619 h 1663699"/>
                <a:gd name="connsiteX2" fmla="*/ 387603 w 4757673"/>
                <a:gd name="connsiteY2" fmla="*/ 219710 h 1663699"/>
                <a:gd name="connsiteX3" fmla="*/ 661923 w 4757673"/>
                <a:gd name="connsiteY3" fmla="*/ 189230 h 1663699"/>
                <a:gd name="connsiteX4" fmla="*/ 936243 w 4757673"/>
                <a:gd name="connsiteY4" fmla="*/ 154940 h 1663699"/>
                <a:gd name="connsiteX5" fmla="*/ 1172463 w 4757673"/>
                <a:gd name="connsiteY5" fmla="*/ 143510 h 1663699"/>
                <a:gd name="connsiteX6" fmla="*/ 1404873 w 4757673"/>
                <a:gd name="connsiteY6" fmla="*/ 204470 h 1663699"/>
                <a:gd name="connsiteX7" fmla="*/ 1663953 w 4757673"/>
                <a:gd name="connsiteY7" fmla="*/ 238760 h 1663699"/>
                <a:gd name="connsiteX8" fmla="*/ 1934463 w 4757673"/>
                <a:gd name="connsiteY8" fmla="*/ 257810 h 1663699"/>
                <a:gd name="connsiteX9" fmla="*/ 2212593 w 4757673"/>
                <a:gd name="connsiteY9" fmla="*/ 242570 h 1663699"/>
                <a:gd name="connsiteX10" fmla="*/ 2475483 w 4757673"/>
                <a:gd name="connsiteY10" fmla="*/ 215900 h 1663699"/>
                <a:gd name="connsiteX11" fmla="*/ 2738373 w 4757673"/>
                <a:gd name="connsiteY11" fmla="*/ 162560 h 1663699"/>
                <a:gd name="connsiteX12" fmla="*/ 2955543 w 4757673"/>
                <a:gd name="connsiteY12" fmla="*/ 93980 h 1663699"/>
                <a:gd name="connsiteX13" fmla="*/ 3142233 w 4757673"/>
                <a:gd name="connsiteY13" fmla="*/ 0 h 1663699"/>
                <a:gd name="connsiteX14" fmla="*/ 3382263 w 4757673"/>
                <a:gd name="connsiteY14" fmla="*/ 208280 h 1663699"/>
                <a:gd name="connsiteX15" fmla="*/ 3570425 w 4757673"/>
                <a:gd name="connsiteY15" fmla="*/ 363799 h 1663699"/>
                <a:gd name="connsiteX16" fmla="*/ 4757673 w 4757673"/>
                <a:gd name="connsiteY16" fmla="*/ 1408430 h 1663699"/>
                <a:gd name="connsiteX17" fmla="*/ 4704335 w 4757673"/>
                <a:gd name="connsiteY17" fmla="*/ 1545589 h 1663699"/>
                <a:gd name="connsiteX18" fmla="*/ 4597655 w 4757673"/>
                <a:gd name="connsiteY18" fmla="*/ 1663699 h 1663699"/>
                <a:gd name="connsiteX19" fmla="*/ 3232405 w 4757673"/>
                <a:gd name="connsiteY19" fmla="*/ 435609 h 1663699"/>
                <a:gd name="connsiteX20" fmla="*/ 3069845 w 4757673"/>
                <a:gd name="connsiteY20" fmla="*/ 275589 h 1663699"/>
                <a:gd name="connsiteX21" fmla="*/ 2907285 w 4757673"/>
                <a:gd name="connsiteY21" fmla="*/ 367029 h 1663699"/>
                <a:gd name="connsiteX22" fmla="*/ 2691385 w 4757673"/>
                <a:gd name="connsiteY22" fmla="*/ 440689 h 1663699"/>
                <a:gd name="connsiteX23" fmla="*/ 2457705 w 4757673"/>
                <a:gd name="connsiteY23" fmla="*/ 499109 h 1663699"/>
                <a:gd name="connsiteX24" fmla="*/ 2201165 w 4757673"/>
                <a:gd name="connsiteY24" fmla="*/ 539749 h 1663699"/>
                <a:gd name="connsiteX25" fmla="*/ 1929385 w 4757673"/>
                <a:gd name="connsiteY25" fmla="*/ 554989 h 1663699"/>
                <a:gd name="connsiteX26" fmla="*/ 1657605 w 4757673"/>
                <a:gd name="connsiteY26" fmla="*/ 549909 h 1663699"/>
                <a:gd name="connsiteX27" fmla="*/ 1388365 w 4757673"/>
                <a:gd name="connsiteY27" fmla="*/ 516889 h 1663699"/>
                <a:gd name="connsiteX28" fmla="*/ 1131825 w 4757673"/>
                <a:gd name="connsiteY28" fmla="*/ 466089 h 1663699"/>
                <a:gd name="connsiteX29" fmla="*/ 951485 w 4757673"/>
                <a:gd name="connsiteY29" fmla="*/ 466089 h 1663699"/>
                <a:gd name="connsiteX30" fmla="*/ 519685 w 4757673"/>
                <a:gd name="connsiteY30" fmla="*/ 487679 h 1663699"/>
                <a:gd name="connsiteX31" fmla="*/ 258065 w 4757673"/>
                <a:gd name="connsiteY31" fmla="*/ 511809 h 1663699"/>
                <a:gd name="connsiteX32" fmla="*/ 0 w 4757673"/>
                <a:gd name="connsiteY32" fmla="*/ 545337 h 1663699"/>
                <a:gd name="connsiteX33" fmla="*/ 59943 w 4757673"/>
                <a:gd name="connsiteY33" fmla="*/ 402590 h 1663699"/>
                <a:gd name="connsiteX0" fmla="*/ 59943 w 4757673"/>
                <a:gd name="connsiteY0" fmla="*/ 402590 h 1663699"/>
                <a:gd name="connsiteX1" fmla="*/ 139955 w 4757673"/>
                <a:gd name="connsiteY1" fmla="*/ 261619 h 1663699"/>
                <a:gd name="connsiteX2" fmla="*/ 387603 w 4757673"/>
                <a:gd name="connsiteY2" fmla="*/ 219710 h 1663699"/>
                <a:gd name="connsiteX3" fmla="*/ 661923 w 4757673"/>
                <a:gd name="connsiteY3" fmla="*/ 189230 h 1663699"/>
                <a:gd name="connsiteX4" fmla="*/ 936243 w 4757673"/>
                <a:gd name="connsiteY4" fmla="*/ 154940 h 1663699"/>
                <a:gd name="connsiteX5" fmla="*/ 1172463 w 4757673"/>
                <a:gd name="connsiteY5" fmla="*/ 143510 h 1663699"/>
                <a:gd name="connsiteX6" fmla="*/ 1404873 w 4757673"/>
                <a:gd name="connsiteY6" fmla="*/ 204470 h 1663699"/>
                <a:gd name="connsiteX7" fmla="*/ 1663953 w 4757673"/>
                <a:gd name="connsiteY7" fmla="*/ 238760 h 1663699"/>
                <a:gd name="connsiteX8" fmla="*/ 1933193 w 4757673"/>
                <a:gd name="connsiteY8" fmla="*/ 251460 h 1663699"/>
                <a:gd name="connsiteX9" fmla="*/ 2212593 w 4757673"/>
                <a:gd name="connsiteY9" fmla="*/ 242570 h 1663699"/>
                <a:gd name="connsiteX10" fmla="*/ 2475483 w 4757673"/>
                <a:gd name="connsiteY10" fmla="*/ 215900 h 1663699"/>
                <a:gd name="connsiteX11" fmla="*/ 2738373 w 4757673"/>
                <a:gd name="connsiteY11" fmla="*/ 162560 h 1663699"/>
                <a:gd name="connsiteX12" fmla="*/ 2955543 w 4757673"/>
                <a:gd name="connsiteY12" fmla="*/ 93980 h 1663699"/>
                <a:gd name="connsiteX13" fmla="*/ 3142233 w 4757673"/>
                <a:gd name="connsiteY13" fmla="*/ 0 h 1663699"/>
                <a:gd name="connsiteX14" fmla="*/ 3382263 w 4757673"/>
                <a:gd name="connsiteY14" fmla="*/ 208280 h 1663699"/>
                <a:gd name="connsiteX15" fmla="*/ 3570425 w 4757673"/>
                <a:gd name="connsiteY15" fmla="*/ 363799 h 1663699"/>
                <a:gd name="connsiteX16" fmla="*/ 4757673 w 4757673"/>
                <a:gd name="connsiteY16" fmla="*/ 1408430 h 1663699"/>
                <a:gd name="connsiteX17" fmla="*/ 4704335 w 4757673"/>
                <a:gd name="connsiteY17" fmla="*/ 1545589 h 1663699"/>
                <a:gd name="connsiteX18" fmla="*/ 4597655 w 4757673"/>
                <a:gd name="connsiteY18" fmla="*/ 1663699 h 1663699"/>
                <a:gd name="connsiteX19" fmla="*/ 3232405 w 4757673"/>
                <a:gd name="connsiteY19" fmla="*/ 435609 h 1663699"/>
                <a:gd name="connsiteX20" fmla="*/ 3069845 w 4757673"/>
                <a:gd name="connsiteY20" fmla="*/ 275589 h 1663699"/>
                <a:gd name="connsiteX21" fmla="*/ 2907285 w 4757673"/>
                <a:gd name="connsiteY21" fmla="*/ 367029 h 1663699"/>
                <a:gd name="connsiteX22" fmla="*/ 2691385 w 4757673"/>
                <a:gd name="connsiteY22" fmla="*/ 440689 h 1663699"/>
                <a:gd name="connsiteX23" fmla="*/ 2457705 w 4757673"/>
                <a:gd name="connsiteY23" fmla="*/ 499109 h 1663699"/>
                <a:gd name="connsiteX24" fmla="*/ 2201165 w 4757673"/>
                <a:gd name="connsiteY24" fmla="*/ 539749 h 1663699"/>
                <a:gd name="connsiteX25" fmla="*/ 1929385 w 4757673"/>
                <a:gd name="connsiteY25" fmla="*/ 554989 h 1663699"/>
                <a:gd name="connsiteX26" fmla="*/ 1657605 w 4757673"/>
                <a:gd name="connsiteY26" fmla="*/ 549909 h 1663699"/>
                <a:gd name="connsiteX27" fmla="*/ 1388365 w 4757673"/>
                <a:gd name="connsiteY27" fmla="*/ 516889 h 1663699"/>
                <a:gd name="connsiteX28" fmla="*/ 1131825 w 4757673"/>
                <a:gd name="connsiteY28" fmla="*/ 466089 h 1663699"/>
                <a:gd name="connsiteX29" fmla="*/ 951485 w 4757673"/>
                <a:gd name="connsiteY29" fmla="*/ 466089 h 1663699"/>
                <a:gd name="connsiteX30" fmla="*/ 519685 w 4757673"/>
                <a:gd name="connsiteY30" fmla="*/ 487679 h 1663699"/>
                <a:gd name="connsiteX31" fmla="*/ 258065 w 4757673"/>
                <a:gd name="connsiteY31" fmla="*/ 511809 h 1663699"/>
                <a:gd name="connsiteX32" fmla="*/ 0 w 4757673"/>
                <a:gd name="connsiteY32" fmla="*/ 545337 h 1663699"/>
                <a:gd name="connsiteX33" fmla="*/ 59943 w 4757673"/>
                <a:gd name="connsiteY33" fmla="*/ 402590 h 1663699"/>
                <a:gd name="connsiteX0" fmla="*/ 59943 w 4757673"/>
                <a:gd name="connsiteY0" fmla="*/ 402590 h 1663699"/>
                <a:gd name="connsiteX1" fmla="*/ 139955 w 4757673"/>
                <a:gd name="connsiteY1" fmla="*/ 261619 h 1663699"/>
                <a:gd name="connsiteX2" fmla="*/ 387603 w 4757673"/>
                <a:gd name="connsiteY2" fmla="*/ 219710 h 1663699"/>
                <a:gd name="connsiteX3" fmla="*/ 661923 w 4757673"/>
                <a:gd name="connsiteY3" fmla="*/ 189230 h 1663699"/>
                <a:gd name="connsiteX4" fmla="*/ 936243 w 4757673"/>
                <a:gd name="connsiteY4" fmla="*/ 154940 h 1663699"/>
                <a:gd name="connsiteX5" fmla="*/ 1172463 w 4757673"/>
                <a:gd name="connsiteY5" fmla="*/ 143510 h 1663699"/>
                <a:gd name="connsiteX6" fmla="*/ 1404873 w 4757673"/>
                <a:gd name="connsiteY6" fmla="*/ 204470 h 1663699"/>
                <a:gd name="connsiteX7" fmla="*/ 1663953 w 4757673"/>
                <a:gd name="connsiteY7" fmla="*/ 238760 h 1663699"/>
                <a:gd name="connsiteX8" fmla="*/ 1930653 w 4757673"/>
                <a:gd name="connsiteY8" fmla="*/ 278130 h 1663699"/>
                <a:gd name="connsiteX9" fmla="*/ 2212593 w 4757673"/>
                <a:gd name="connsiteY9" fmla="*/ 242570 h 1663699"/>
                <a:gd name="connsiteX10" fmla="*/ 2475483 w 4757673"/>
                <a:gd name="connsiteY10" fmla="*/ 215900 h 1663699"/>
                <a:gd name="connsiteX11" fmla="*/ 2738373 w 4757673"/>
                <a:gd name="connsiteY11" fmla="*/ 162560 h 1663699"/>
                <a:gd name="connsiteX12" fmla="*/ 2955543 w 4757673"/>
                <a:gd name="connsiteY12" fmla="*/ 93980 h 1663699"/>
                <a:gd name="connsiteX13" fmla="*/ 3142233 w 4757673"/>
                <a:gd name="connsiteY13" fmla="*/ 0 h 1663699"/>
                <a:gd name="connsiteX14" fmla="*/ 3382263 w 4757673"/>
                <a:gd name="connsiteY14" fmla="*/ 208280 h 1663699"/>
                <a:gd name="connsiteX15" fmla="*/ 3570425 w 4757673"/>
                <a:gd name="connsiteY15" fmla="*/ 363799 h 1663699"/>
                <a:gd name="connsiteX16" fmla="*/ 4757673 w 4757673"/>
                <a:gd name="connsiteY16" fmla="*/ 1408430 h 1663699"/>
                <a:gd name="connsiteX17" fmla="*/ 4704335 w 4757673"/>
                <a:gd name="connsiteY17" fmla="*/ 1545589 h 1663699"/>
                <a:gd name="connsiteX18" fmla="*/ 4597655 w 4757673"/>
                <a:gd name="connsiteY18" fmla="*/ 1663699 h 1663699"/>
                <a:gd name="connsiteX19" fmla="*/ 3232405 w 4757673"/>
                <a:gd name="connsiteY19" fmla="*/ 435609 h 1663699"/>
                <a:gd name="connsiteX20" fmla="*/ 3069845 w 4757673"/>
                <a:gd name="connsiteY20" fmla="*/ 275589 h 1663699"/>
                <a:gd name="connsiteX21" fmla="*/ 2907285 w 4757673"/>
                <a:gd name="connsiteY21" fmla="*/ 367029 h 1663699"/>
                <a:gd name="connsiteX22" fmla="*/ 2691385 w 4757673"/>
                <a:gd name="connsiteY22" fmla="*/ 440689 h 1663699"/>
                <a:gd name="connsiteX23" fmla="*/ 2457705 w 4757673"/>
                <a:gd name="connsiteY23" fmla="*/ 499109 h 1663699"/>
                <a:gd name="connsiteX24" fmla="*/ 2201165 w 4757673"/>
                <a:gd name="connsiteY24" fmla="*/ 539749 h 1663699"/>
                <a:gd name="connsiteX25" fmla="*/ 1929385 w 4757673"/>
                <a:gd name="connsiteY25" fmla="*/ 554989 h 1663699"/>
                <a:gd name="connsiteX26" fmla="*/ 1657605 w 4757673"/>
                <a:gd name="connsiteY26" fmla="*/ 549909 h 1663699"/>
                <a:gd name="connsiteX27" fmla="*/ 1388365 w 4757673"/>
                <a:gd name="connsiteY27" fmla="*/ 516889 h 1663699"/>
                <a:gd name="connsiteX28" fmla="*/ 1131825 w 4757673"/>
                <a:gd name="connsiteY28" fmla="*/ 466089 h 1663699"/>
                <a:gd name="connsiteX29" fmla="*/ 951485 w 4757673"/>
                <a:gd name="connsiteY29" fmla="*/ 466089 h 1663699"/>
                <a:gd name="connsiteX30" fmla="*/ 519685 w 4757673"/>
                <a:gd name="connsiteY30" fmla="*/ 487679 h 1663699"/>
                <a:gd name="connsiteX31" fmla="*/ 258065 w 4757673"/>
                <a:gd name="connsiteY31" fmla="*/ 511809 h 1663699"/>
                <a:gd name="connsiteX32" fmla="*/ 0 w 4757673"/>
                <a:gd name="connsiteY32" fmla="*/ 545337 h 1663699"/>
                <a:gd name="connsiteX33" fmla="*/ 59943 w 4757673"/>
                <a:gd name="connsiteY33" fmla="*/ 402590 h 1663699"/>
                <a:gd name="connsiteX0" fmla="*/ 59943 w 4757673"/>
                <a:gd name="connsiteY0" fmla="*/ 402590 h 1663699"/>
                <a:gd name="connsiteX1" fmla="*/ 139955 w 4757673"/>
                <a:gd name="connsiteY1" fmla="*/ 261619 h 1663699"/>
                <a:gd name="connsiteX2" fmla="*/ 387603 w 4757673"/>
                <a:gd name="connsiteY2" fmla="*/ 219710 h 1663699"/>
                <a:gd name="connsiteX3" fmla="*/ 661923 w 4757673"/>
                <a:gd name="connsiteY3" fmla="*/ 189230 h 1663699"/>
                <a:gd name="connsiteX4" fmla="*/ 936243 w 4757673"/>
                <a:gd name="connsiteY4" fmla="*/ 154940 h 1663699"/>
                <a:gd name="connsiteX5" fmla="*/ 1172463 w 4757673"/>
                <a:gd name="connsiteY5" fmla="*/ 143510 h 1663699"/>
                <a:gd name="connsiteX6" fmla="*/ 1404873 w 4757673"/>
                <a:gd name="connsiteY6" fmla="*/ 204470 h 1663699"/>
                <a:gd name="connsiteX7" fmla="*/ 1663953 w 4757673"/>
                <a:gd name="connsiteY7" fmla="*/ 238760 h 1663699"/>
                <a:gd name="connsiteX8" fmla="*/ 1930653 w 4757673"/>
                <a:gd name="connsiteY8" fmla="*/ 251460 h 1663699"/>
                <a:gd name="connsiteX9" fmla="*/ 2212593 w 4757673"/>
                <a:gd name="connsiteY9" fmla="*/ 242570 h 1663699"/>
                <a:gd name="connsiteX10" fmla="*/ 2475483 w 4757673"/>
                <a:gd name="connsiteY10" fmla="*/ 215900 h 1663699"/>
                <a:gd name="connsiteX11" fmla="*/ 2738373 w 4757673"/>
                <a:gd name="connsiteY11" fmla="*/ 162560 h 1663699"/>
                <a:gd name="connsiteX12" fmla="*/ 2955543 w 4757673"/>
                <a:gd name="connsiteY12" fmla="*/ 93980 h 1663699"/>
                <a:gd name="connsiteX13" fmla="*/ 3142233 w 4757673"/>
                <a:gd name="connsiteY13" fmla="*/ 0 h 1663699"/>
                <a:gd name="connsiteX14" fmla="*/ 3382263 w 4757673"/>
                <a:gd name="connsiteY14" fmla="*/ 208280 h 1663699"/>
                <a:gd name="connsiteX15" fmla="*/ 3570425 w 4757673"/>
                <a:gd name="connsiteY15" fmla="*/ 363799 h 1663699"/>
                <a:gd name="connsiteX16" fmla="*/ 4757673 w 4757673"/>
                <a:gd name="connsiteY16" fmla="*/ 1408430 h 1663699"/>
                <a:gd name="connsiteX17" fmla="*/ 4704335 w 4757673"/>
                <a:gd name="connsiteY17" fmla="*/ 1545589 h 1663699"/>
                <a:gd name="connsiteX18" fmla="*/ 4597655 w 4757673"/>
                <a:gd name="connsiteY18" fmla="*/ 1663699 h 1663699"/>
                <a:gd name="connsiteX19" fmla="*/ 3232405 w 4757673"/>
                <a:gd name="connsiteY19" fmla="*/ 435609 h 1663699"/>
                <a:gd name="connsiteX20" fmla="*/ 3069845 w 4757673"/>
                <a:gd name="connsiteY20" fmla="*/ 275589 h 1663699"/>
                <a:gd name="connsiteX21" fmla="*/ 2907285 w 4757673"/>
                <a:gd name="connsiteY21" fmla="*/ 367029 h 1663699"/>
                <a:gd name="connsiteX22" fmla="*/ 2691385 w 4757673"/>
                <a:gd name="connsiteY22" fmla="*/ 440689 h 1663699"/>
                <a:gd name="connsiteX23" fmla="*/ 2457705 w 4757673"/>
                <a:gd name="connsiteY23" fmla="*/ 499109 h 1663699"/>
                <a:gd name="connsiteX24" fmla="*/ 2201165 w 4757673"/>
                <a:gd name="connsiteY24" fmla="*/ 539749 h 1663699"/>
                <a:gd name="connsiteX25" fmla="*/ 1929385 w 4757673"/>
                <a:gd name="connsiteY25" fmla="*/ 554989 h 1663699"/>
                <a:gd name="connsiteX26" fmla="*/ 1657605 w 4757673"/>
                <a:gd name="connsiteY26" fmla="*/ 549909 h 1663699"/>
                <a:gd name="connsiteX27" fmla="*/ 1388365 w 4757673"/>
                <a:gd name="connsiteY27" fmla="*/ 516889 h 1663699"/>
                <a:gd name="connsiteX28" fmla="*/ 1131825 w 4757673"/>
                <a:gd name="connsiteY28" fmla="*/ 466089 h 1663699"/>
                <a:gd name="connsiteX29" fmla="*/ 951485 w 4757673"/>
                <a:gd name="connsiteY29" fmla="*/ 466089 h 1663699"/>
                <a:gd name="connsiteX30" fmla="*/ 519685 w 4757673"/>
                <a:gd name="connsiteY30" fmla="*/ 487679 h 1663699"/>
                <a:gd name="connsiteX31" fmla="*/ 258065 w 4757673"/>
                <a:gd name="connsiteY31" fmla="*/ 511809 h 1663699"/>
                <a:gd name="connsiteX32" fmla="*/ 0 w 4757673"/>
                <a:gd name="connsiteY32" fmla="*/ 545337 h 1663699"/>
                <a:gd name="connsiteX33" fmla="*/ 59943 w 4757673"/>
                <a:gd name="connsiteY33" fmla="*/ 402590 h 1663699"/>
                <a:gd name="connsiteX0" fmla="*/ 59943 w 4757673"/>
                <a:gd name="connsiteY0" fmla="*/ 402590 h 1663699"/>
                <a:gd name="connsiteX1" fmla="*/ 139955 w 4757673"/>
                <a:gd name="connsiteY1" fmla="*/ 261619 h 1663699"/>
                <a:gd name="connsiteX2" fmla="*/ 387603 w 4757673"/>
                <a:gd name="connsiteY2" fmla="*/ 219710 h 1663699"/>
                <a:gd name="connsiteX3" fmla="*/ 661923 w 4757673"/>
                <a:gd name="connsiteY3" fmla="*/ 189230 h 1663699"/>
                <a:gd name="connsiteX4" fmla="*/ 936243 w 4757673"/>
                <a:gd name="connsiteY4" fmla="*/ 154940 h 1663699"/>
                <a:gd name="connsiteX5" fmla="*/ 1172463 w 4757673"/>
                <a:gd name="connsiteY5" fmla="*/ 143510 h 1663699"/>
                <a:gd name="connsiteX6" fmla="*/ 1401063 w 4757673"/>
                <a:gd name="connsiteY6" fmla="*/ 200660 h 1663699"/>
                <a:gd name="connsiteX7" fmla="*/ 1663953 w 4757673"/>
                <a:gd name="connsiteY7" fmla="*/ 238760 h 1663699"/>
                <a:gd name="connsiteX8" fmla="*/ 1930653 w 4757673"/>
                <a:gd name="connsiteY8" fmla="*/ 251460 h 1663699"/>
                <a:gd name="connsiteX9" fmla="*/ 2212593 w 4757673"/>
                <a:gd name="connsiteY9" fmla="*/ 242570 h 1663699"/>
                <a:gd name="connsiteX10" fmla="*/ 2475483 w 4757673"/>
                <a:gd name="connsiteY10" fmla="*/ 215900 h 1663699"/>
                <a:gd name="connsiteX11" fmla="*/ 2738373 w 4757673"/>
                <a:gd name="connsiteY11" fmla="*/ 162560 h 1663699"/>
                <a:gd name="connsiteX12" fmla="*/ 2955543 w 4757673"/>
                <a:gd name="connsiteY12" fmla="*/ 93980 h 1663699"/>
                <a:gd name="connsiteX13" fmla="*/ 3142233 w 4757673"/>
                <a:gd name="connsiteY13" fmla="*/ 0 h 1663699"/>
                <a:gd name="connsiteX14" fmla="*/ 3382263 w 4757673"/>
                <a:gd name="connsiteY14" fmla="*/ 208280 h 1663699"/>
                <a:gd name="connsiteX15" fmla="*/ 3570425 w 4757673"/>
                <a:gd name="connsiteY15" fmla="*/ 363799 h 1663699"/>
                <a:gd name="connsiteX16" fmla="*/ 4757673 w 4757673"/>
                <a:gd name="connsiteY16" fmla="*/ 1408430 h 1663699"/>
                <a:gd name="connsiteX17" fmla="*/ 4704335 w 4757673"/>
                <a:gd name="connsiteY17" fmla="*/ 1545589 h 1663699"/>
                <a:gd name="connsiteX18" fmla="*/ 4597655 w 4757673"/>
                <a:gd name="connsiteY18" fmla="*/ 1663699 h 1663699"/>
                <a:gd name="connsiteX19" fmla="*/ 3232405 w 4757673"/>
                <a:gd name="connsiteY19" fmla="*/ 435609 h 1663699"/>
                <a:gd name="connsiteX20" fmla="*/ 3069845 w 4757673"/>
                <a:gd name="connsiteY20" fmla="*/ 275589 h 1663699"/>
                <a:gd name="connsiteX21" fmla="*/ 2907285 w 4757673"/>
                <a:gd name="connsiteY21" fmla="*/ 367029 h 1663699"/>
                <a:gd name="connsiteX22" fmla="*/ 2691385 w 4757673"/>
                <a:gd name="connsiteY22" fmla="*/ 440689 h 1663699"/>
                <a:gd name="connsiteX23" fmla="*/ 2457705 w 4757673"/>
                <a:gd name="connsiteY23" fmla="*/ 499109 h 1663699"/>
                <a:gd name="connsiteX24" fmla="*/ 2201165 w 4757673"/>
                <a:gd name="connsiteY24" fmla="*/ 539749 h 1663699"/>
                <a:gd name="connsiteX25" fmla="*/ 1929385 w 4757673"/>
                <a:gd name="connsiteY25" fmla="*/ 554989 h 1663699"/>
                <a:gd name="connsiteX26" fmla="*/ 1657605 w 4757673"/>
                <a:gd name="connsiteY26" fmla="*/ 549909 h 1663699"/>
                <a:gd name="connsiteX27" fmla="*/ 1388365 w 4757673"/>
                <a:gd name="connsiteY27" fmla="*/ 516889 h 1663699"/>
                <a:gd name="connsiteX28" fmla="*/ 1131825 w 4757673"/>
                <a:gd name="connsiteY28" fmla="*/ 466089 h 1663699"/>
                <a:gd name="connsiteX29" fmla="*/ 951485 w 4757673"/>
                <a:gd name="connsiteY29" fmla="*/ 466089 h 1663699"/>
                <a:gd name="connsiteX30" fmla="*/ 519685 w 4757673"/>
                <a:gd name="connsiteY30" fmla="*/ 487679 h 1663699"/>
                <a:gd name="connsiteX31" fmla="*/ 258065 w 4757673"/>
                <a:gd name="connsiteY31" fmla="*/ 511809 h 1663699"/>
                <a:gd name="connsiteX32" fmla="*/ 0 w 4757673"/>
                <a:gd name="connsiteY32" fmla="*/ 545337 h 1663699"/>
                <a:gd name="connsiteX33" fmla="*/ 59943 w 4757673"/>
                <a:gd name="connsiteY33" fmla="*/ 402590 h 1663699"/>
                <a:gd name="connsiteX0" fmla="*/ 59943 w 4757673"/>
                <a:gd name="connsiteY0" fmla="*/ 402590 h 1663699"/>
                <a:gd name="connsiteX1" fmla="*/ 139955 w 4757673"/>
                <a:gd name="connsiteY1" fmla="*/ 261619 h 1663699"/>
                <a:gd name="connsiteX2" fmla="*/ 387603 w 4757673"/>
                <a:gd name="connsiteY2" fmla="*/ 219710 h 1663699"/>
                <a:gd name="connsiteX3" fmla="*/ 661923 w 4757673"/>
                <a:gd name="connsiteY3" fmla="*/ 189230 h 1663699"/>
                <a:gd name="connsiteX4" fmla="*/ 936243 w 4757673"/>
                <a:gd name="connsiteY4" fmla="*/ 154940 h 1663699"/>
                <a:gd name="connsiteX5" fmla="*/ 1172463 w 4757673"/>
                <a:gd name="connsiteY5" fmla="*/ 143510 h 1663699"/>
                <a:gd name="connsiteX6" fmla="*/ 1401063 w 4757673"/>
                <a:gd name="connsiteY6" fmla="*/ 200660 h 1663699"/>
                <a:gd name="connsiteX7" fmla="*/ 1661413 w 4757673"/>
                <a:gd name="connsiteY7" fmla="*/ 234950 h 1663699"/>
                <a:gd name="connsiteX8" fmla="*/ 1930653 w 4757673"/>
                <a:gd name="connsiteY8" fmla="*/ 251460 h 1663699"/>
                <a:gd name="connsiteX9" fmla="*/ 2212593 w 4757673"/>
                <a:gd name="connsiteY9" fmla="*/ 242570 h 1663699"/>
                <a:gd name="connsiteX10" fmla="*/ 2475483 w 4757673"/>
                <a:gd name="connsiteY10" fmla="*/ 215900 h 1663699"/>
                <a:gd name="connsiteX11" fmla="*/ 2738373 w 4757673"/>
                <a:gd name="connsiteY11" fmla="*/ 162560 h 1663699"/>
                <a:gd name="connsiteX12" fmla="*/ 2955543 w 4757673"/>
                <a:gd name="connsiteY12" fmla="*/ 93980 h 1663699"/>
                <a:gd name="connsiteX13" fmla="*/ 3142233 w 4757673"/>
                <a:gd name="connsiteY13" fmla="*/ 0 h 1663699"/>
                <a:gd name="connsiteX14" fmla="*/ 3382263 w 4757673"/>
                <a:gd name="connsiteY14" fmla="*/ 208280 h 1663699"/>
                <a:gd name="connsiteX15" fmla="*/ 3570425 w 4757673"/>
                <a:gd name="connsiteY15" fmla="*/ 363799 h 1663699"/>
                <a:gd name="connsiteX16" fmla="*/ 4757673 w 4757673"/>
                <a:gd name="connsiteY16" fmla="*/ 1408430 h 1663699"/>
                <a:gd name="connsiteX17" fmla="*/ 4704335 w 4757673"/>
                <a:gd name="connsiteY17" fmla="*/ 1545589 h 1663699"/>
                <a:gd name="connsiteX18" fmla="*/ 4597655 w 4757673"/>
                <a:gd name="connsiteY18" fmla="*/ 1663699 h 1663699"/>
                <a:gd name="connsiteX19" fmla="*/ 3232405 w 4757673"/>
                <a:gd name="connsiteY19" fmla="*/ 435609 h 1663699"/>
                <a:gd name="connsiteX20" fmla="*/ 3069845 w 4757673"/>
                <a:gd name="connsiteY20" fmla="*/ 275589 h 1663699"/>
                <a:gd name="connsiteX21" fmla="*/ 2907285 w 4757673"/>
                <a:gd name="connsiteY21" fmla="*/ 367029 h 1663699"/>
                <a:gd name="connsiteX22" fmla="*/ 2691385 w 4757673"/>
                <a:gd name="connsiteY22" fmla="*/ 440689 h 1663699"/>
                <a:gd name="connsiteX23" fmla="*/ 2457705 w 4757673"/>
                <a:gd name="connsiteY23" fmla="*/ 499109 h 1663699"/>
                <a:gd name="connsiteX24" fmla="*/ 2201165 w 4757673"/>
                <a:gd name="connsiteY24" fmla="*/ 539749 h 1663699"/>
                <a:gd name="connsiteX25" fmla="*/ 1929385 w 4757673"/>
                <a:gd name="connsiteY25" fmla="*/ 554989 h 1663699"/>
                <a:gd name="connsiteX26" fmla="*/ 1657605 w 4757673"/>
                <a:gd name="connsiteY26" fmla="*/ 549909 h 1663699"/>
                <a:gd name="connsiteX27" fmla="*/ 1388365 w 4757673"/>
                <a:gd name="connsiteY27" fmla="*/ 516889 h 1663699"/>
                <a:gd name="connsiteX28" fmla="*/ 1131825 w 4757673"/>
                <a:gd name="connsiteY28" fmla="*/ 466089 h 1663699"/>
                <a:gd name="connsiteX29" fmla="*/ 951485 w 4757673"/>
                <a:gd name="connsiteY29" fmla="*/ 466089 h 1663699"/>
                <a:gd name="connsiteX30" fmla="*/ 519685 w 4757673"/>
                <a:gd name="connsiteY30" fmla="*/ 487679 h 1663699"/>
                <a:gd name="connsiteX31" fmla="*/ 258065 w 4757673"/>
                <a:gd name="connsiteY31" fmla="*/ 511809 h 1663699"/>
                <a:gd name="connsiteX32" fmla="*/ 0 w 4757673"/>
                <a:gd name="connsiteY32" fmla="*/ 545337 h 1663699"/>
                <a:gd name="connsiteX33" fmla="*/ 59943 w 4757673"/>
                <a:gd name="connsiteY33" fmla="*/ 402590 h 1663699"/>
                <a:gd name="connsiteX0" fmla="*/ 59943 w 4757673"/>
                <a:gd name="connsiteY0" fmla="*/ 402590 h 1663699"/>
                <a:gd name="connsiteX1" fmla="*/ 139955 w 4757673"/>
                <a:gd name="connsiteY1" fmla="*/ 261619 h 1663699"/>
                <a:gd name="connsiteX2" fmla="*/ 387603 w 4757673"/>
                <a:gd name="connsiteY2" fmla="*/ 219710 h 1663699"/>
                <a:gd name="connsiteX3" fmla="*/ 661923 w 4757673"/>
                <a:gd name="connsiteY3" fmla="*/ 189230 h 1663699"/>
                <a:gd name="connsiteX4" fmla="*/ 936243 w 4757673"/>
                <a:gd name="connsiteY4" fmla="*/ 154940 h 1663699"/>
                <a:gd name="connsiteX5" fmla="*/ 1172463 w 4757673"/>
                <a:gd name="connsiteY5" fmla="*/ 143510 h 1663699"/>
                <a:gd name="connsiteX6" fmla="*/ 1401063 w 4757673"/>
                <a:gd name="connsiteY6" fmla="*/ 200660 h 1663699"/>
                <a:gd name="connsiteX7" fmla="*/ 1661413 w 4757673"/>
                <a:gd name="connsiteY7" fmla="*/ 234950 h 1663699"/>
                <a:gd name="connsiteX8" fmla="*/ 1929383 w 4757673"/>
                <a:gd name="connsiteY8" fmla="*/ 257810 h 1663699"/>
                <a:gd name="connsiteX9" fmla="*/ 2212593 w 4757673"/>
                <a:gd name="connsiteY9" fmla="*/ 242570 h 1663699"/>
                <a:gd name="connsiteX10" fmla="*/ 2475483 w 4757673"/>
                <a:gd name="connsiteY10" fmla="*/ 215900 h 1663699"/>
                <a:gd name="connsiteX11" fmla="*/ 2738373 w 4757673"/>
                <a:gd name="connsiteY11" fmla="*/ 162560 h 1663699"/>
                <a:gd name="connsiteX12" fmla="*/ 2955543 w 4757673"/>
                <a:gd name="connsiteY12" fmla="*/ 93980 h 1663699"/>
                <a:gd name="connsiteX13" fmla="*/ 3142233 w 4757673"/>
                <a:gd name="connsiteY13" fmla="*/ 0 h 1663699"/>
                <a:gd name="connsiteX14" fmla="*/ 3382263 w 4757673"/>
                <a:gd name="connsiteY14" fmla="*/ 208280 h 1663699"/>
                <a:gd name="connsiteX15" fmla="*/ 3570425 w 4757673"/>
                <a:gd name="connsiteY15" fmla="*/ 363799 h 1663699"/>
                <a:gd name="connsiteX16" fmla="*/ 4757673 w 4757673"/>
                <a:gd name="connsiteY16" fmla="*/ 1408430 h 1663699"/>
                <a:gd name="connsiteX17" fmla="*/ 4704335 w 4757673"/>
                <a:gd name="connsiteY17" fmla="*/ 1545589 h 1663699"/>
                <a:gd name="connsiteX18" fmla="*/ 4597655 w 4757673"/>
                <a:gd name="connsiteY18" fmla="*/ 1663699 h 1663699"/>
                <a:gd name="connsiteX19" fmla="*/ 3232405 w 4757673"/>
                <a:gd name="connsiteY19" fmla="*/ 435609 h 1663699"/>
                <a:gd name="connsiteX20" fmla="*/ 3069845 w 4757673"/>
                <a:gd name="connsiteY20" fmla="*/ 275589 h 1663699"/>
                <a:gd name="connsiteX21" fmla="*/ 2907285 w 4757673"/>
                <a:gd name="connsiteY21" fmla="*/ 367029 h 1663699"/>
                <a:gd name="connsiteX22" fmla="*/ 2691385 w 4757673"/>
                <a:gd name="connsiteY22" fmla="*/ 440689 h 1663699"/>
                <a:gd name="connsiteX23" fmla="*/ 2457705 w 4757673"/>
                <a:gd name="connsiteY23" fmla="*/ 499109 h 1663699"/>
                <a:gd name="connsiteX24" fmla="*/ 2201165 w 4757673"/>
                <a:gd name="connsiteY24" fmla="*/ 539749 h 1663699"/>
                <a:gd name="connsiteX25" fmla="*/ 1929385 w 4757673"/>
                <a:gd name="connsiteY25" fmla="*/ 554989 h 1663699"/>
                <a:gd name="connsiteX26" fmla="*/ 1657605 w 4757673"/>
                <a:gd name="connsiteY26" fmla="*/ 549909 h 1663699"/>
                <a:gd name="connsiteX27" fmla="*/ 1388365 w 4757673"/>
                <a:gd name="connsiteY27" fmla="*/ 516889 h 1663699"/>
                <a:gd name="connsiteX28" fmla="*/ 1131825 w 4757673"/>
                <a:gd name="connsiteY28" fmla="*/ 466089 h 1663699"/>
                <a:gd name="connsiteX29" fmla="*/ 951485 w 4757673"/>
                <a:gd name="connsiteY29" fmla="*/ 466089 h 1663699"/>
                <a:gd name="connsiteX30" fmla="*/ 519685 w 4757673"/>
                <a:gd name="connsiteY30" fmla="*/ 487679 h 1663699"/>
                <a:gd name="connsiteX31" fmla="*/ 258065 w 4757673"/>
                <a:gd name="connsiteY31" fmla="*/ 511809 h 1663699"/>
                <a:gd name="connsiteX32" fmla="*/ 0 w 4757673"/>
                <a:gd name="connsiteY32" fmla="*/ 545337 h 1663699"/>
                <a:gd name="connsiteX33" fmla="*/ 59943 w 4757673"/>
                <a:gd name="connsiteY33" fmla="*/ 402590 h 1663699"/>
                <a:gd name="connsiteX0" fmla="*/ 59943 w 4757673"/>
                <a:gd name="connsiteY0" fmla="*/ 402590 h 1663699"/>
                <a:gd name="connsiteX1" fmla="*/ 139955 w 4757673"/>
                <a:gd name="connsiteY1" fmla="*/ 261619 h 1663699"/>
                <a:gd name="connsiteX2" fmla="*/ 387603 w 4757673"/>
                <a:gd name="connsiteY2" fmla="*/ 219710 h 1663699"/>
                <a:gd name="connsiteX3" fmla="*/ 661923 w 4757673"/>
                <a:gd name="connsiteY3" fmla="*/ 189230 h 1663699"/>
                <a:gd name="connsiteX4" fmla="*/ 936243 w 4757673"/>
                <a:gd name="connsiteY4" fmla="*/ 154940 h 1663699"/>
                <a:gd name="connsiteX5" fmla="*/ 1172463 w 4757673"/>
                <a:gd name="connsiteY5" fmla="*/ 143510 h 1663699"/>
                <a:gd name="connsiteX6" fmla="*/ 1401063 w 4757673"/>
                <a:gd name="connsiteY6" fmla="*/ 200660 h 1663699"/>
                <a:gd name="connsiteX7" fmla="*/ 1661413 w 4757673"/>
                <a:gd name="connsiteY7" fmla="*/ 234950 h 1663699"/>
                <a:gd name="connsiteX8" fmla="*/ 1929383 w 4757673"/>
                <a:gd name="connsiteY8" fmla="*/ 250190 h 1663699"/>
                <a:gd name="connsiteX9" fmla="*/ 2212593 w 4757673"/>
                <a:gd name="connsiteY9" fmla="*/ 242570 h 1663699"/>
                <a:gd name="connsiteX10" fmla="*/ 2475483 w 4757673"/>
                <a:gd name="connsiteY10" fmla="*/ 215900 h 1663699"/>
                <a:gd name="connsiteX11" fmla="*/ 2738373 w 4757673"/>
                <a:gd name="connsiteY11" fmla="*/ 162560 h 1663699"/>
                <a:gd name="connsiteX12" fmla="*/ 2955543 w 4757673"/>
                <a:gd name="connsiteY12" fmla="*/ 93980 h 1663699"/>
                <a:gd name="connsiteX13" fmla="*/ 3142233 w 4757673"/>
                <a:gd name="connsiteY13" fmla="*/ 0 h 1663699"/>
                <a:gd name="connsiteX14" fmla="*/ 3382263 w 4757673"/>
                <a:gd name="connsiteY14" fmla="*/ 208280 h 1663699"/>
                <a:gd name="connsiteX15" fmla="*/ 3570425 w 4757673"/>
                <a:gd name="connsiteY15" fmla="*/ 363799 h 1663699"/>
                <a:gd name="connsiteX16" fmla="*/ 4757673 w 4757673"/>
                <a:gd name="connsiteY16" fmla="*/ 1408430 h 1663699"/>
                <a:gd name="connsiteX17" fmla="*/ 4704335 w 4757673"/>
                <a:gd name="connsiteY17" fmla="*/ 1545589 h 1663699"/>
                <a:gd name="connsiteX18" fmla="*/ 4597655 w 4757673"/>
                <a:gd name="connsiteY18" fmla="*/ 1663699 h 1663699"/>
                <a:gd name="connsiteX19" fmla="*/ 3232405 w 4757673"/>
                <a:gd name="connsiteY19" fmla="*/ 435609 h 1663699"/>
                <a:gd name="connsiteX20" fmla="*/ 3069845 w 4757673"/>
                <a:gd name="connsiteY20" fmla="*/ 275589 h 1663699"/>
                <a:gd name="connsiteX21" fmla="*/ 2907285 w 4757673"/>
                <a:gd name="connsiteY21" fmla="*/ 367029 h 1663699"/>
                <a:gd name="connsiteX22" fmla="*/ 2691385 w 4757673"/>
                <a:gd name="connsiteY22" fmla="*/ 440689 h 1663699"/>
                <a:gd name="connsiteX23" fmla="*/ 2457705 w 4757673"/>
                <a:gd name="connsiteY23" fmla="*/ 499109 h 1663699"/>
                <a:gd name="connsiteX24" fmla="*/ 2201165 w 4757673"/>
                <a:gd name="connsiteY24" fmla="*/ 539749 h 1663699"/>
                <a:gd name="connsiteX25" fmla="*/ 1929385 w 4757673"/>
                <a:gd name="connsiteY25" fmla="*/ 554989 h 1663699"/>
                <a:gd name="connsiteX26" fmla="*/ 1657605 w 4757673"/>
                <a:gd name="connsiteY26" fmla="*/ 549909 h 1663699"/>
                <a:gd name="connsiteX27" fmla="*/ 1388365 w 4757673"/>
                <a:gd name="connsiteY27" fmla="*/ 516889 h 1663699"/>
                <a:gd name="connsiteX28" fmla="*/ 1131825 w 4757673"/>
                <a:gd name="connsiteY28" fmla="*/ 466089 h 1663699"/>
                <a:gd name="connsiteX29" fmla="*/ 951485 w 4757673"/>
                <a:gd name="connsiteY29" fmla="*/ 466089 h 1663699"/>
                <a:gd name="connsiteX30" fmla="*/ 519685 w 4757673"/>
                <a:gd name="connsiteY30" fmla="*/ 487679 h 1663699"/>
                <a:gd name="connsiteX31" fmla="*/ 258065 w 4757673"/>
                <a:gd name="connsiteY31" fmla="*/ 511809 h 1663699"/>
                <a:gd name="connsiteX32" fmla="*/ 0 w 4757673"/>
                <a:gd name="connsiteY32" fmla="*/ 545337 h 1663699"/>
                <a:gd name="connsiteX33" fmla="*/ 59943 w 4757673"/>
                <a:gd name="connsiteY33" fmla="*/ 402590 h 1663699"/>
                <a:gd name="connsiteX0" fmla="*/ 59943 w 4757673"/>
                <a:gd name="connsiteY0" fmla="*/ 402590 h 1663699"/>
                <a:gd name="connsiteX1" fmla="*/ 139955 w 4757673"/>
                <a:gd name="connsiteY1" fmla="*/ 261619 h 1663699"/>
                <a:gd name="connsiteX2" fmla="*/ 387603 w 4757673"/>
                <a:gd name="connsiteY2" fmla="*/ 219710 h 1663699"/>
                <a:gd name="connsiteX3" fmla="*/ 661923 w 4757673"/>
                <a:gd name="connsiteY3" fmla="*/ 189230 h 1663699"/>
                <a:gd name="connsiteX4" fmla="*/ 936243 w 4757673"/>
                <a:gd name="connsiteY4" fmla="*/ 154940 h 1663699"/>
                <a:gd name="connsiteX5" fmla="*/ 1172463 w 4757673"/>
                <a:gd name="connsiteY5" fmla="*/ 143510 h 1663699"/>
                <a:gd name="connsiteX6" fmla="*/ 1401063 w 4757673"/>
                <a:gd name="connsiteY6" fmla="*/ 200660 h 1663699"/>
                <a:gd name="connsiteX7" fmla="*/ 1661413 w 4757673"/>
                <a:gd name="connsiteY7" fmla="*/ 234950 h 1663699"/>
                <a:gd name="connsiteX8" fmla="*/ 1929383 w 4757673"/>
                <a:gd name="connsiteY8" fmla="*/ 250190 h 1663699"/>
                <a:gd name="connsiteX9" fmla="*/ 2208783 w 4757673"/>
                <a:gd name="connsiteY9" fmla="*/ 238760 h 1663699"/>
                <a:gd name="connsiteX10" fmla="*/ 2475483 w 4757673"/>
                <a:gd name="connsiteY10" fmla="*/ 215900 h 1663699"/>
                <a:gd name="connsiteX11" fmla="*/ 2738373 w 4757673"/>
                <a:gd name="connsiteY11" fmla="*/ 162560 h 1663699"/>
                <a:gd name="connsiteX12" fmla="*/ 2955543 w 4757673"/>
                <a:gd name="connsiteY12" fmla="*/ 93980 h 1663699"/>
                <a:gd name="connsiteX13" fmla="*/ 3142233 w 4757673"/>
                <a:gd name="connsiteY13" fmla="*/ 0 h 1663699"/>
                <a:gd name="connsiteX14" fmla="*/ 3382263 w 4757673"/>
                <a:gd name="connsiteY14" fmla="*/ 208280 h 1663699"/>
                <a:gd name="connsiteX15" fmla="*/ 3570425 w 4757673"/>
                <a:gd name="connsiteY15" fmla="*/ 363799 h 1663699"/>
                <a:gd name="connsiteX16" fmla="*/ 4757673 w 4757673"/>
                <a:gd name="connsiteY16" fmla="*/ 1408430 h 1663699"/>
                <a:gd name="connsiteX17" fmla="*/ 4704335 w 4757673"/>
                <a:gd name="connsiteY17" fmla="*/ 1545589 h 1663699"/>
                <a:gd name="connsiteX18" fmla="*/ 4597655 w 4757673"/>
                <a:gd name="connsiteY18" fmla="*/ 1663699 h 1663699"/>
                <a:gd name="connsiteX19" fmla="*/ 3232405 w 4757673"/>
                <a:gd name="connsiteY19" fmla="*/ 435609 h 1663699"/>
                <a:gd name="connsiteX20" fmla="*/ 3069845 w 4757673"/>
                <a:gd name="connsiteY20" fmla="*/ 275589 h 1663699"/>
                <a:gd name="connsiteX21" fmla="*/ 2907285 w 4757673"/>
                <a:gd name="connsiteY21" fmla="*/ 367029 h 1663699"/>
                <a:gd name="connsiteX22" fmla="*/ 2691385 w 4757673"/>
                <a:gd name="connsiteY22" fmla="*/ 440689 h 1663699"/>
                <a:gd name="connsiteX23" fmla="*/ 2457705 w 4757673"/>
                <a:gd name="connsiteY23" fmla="*/ 499109 h 1663699"/>
                <a:gd name="connsiteX24" fmla="*/ 2201165 w 4757673"/>
                <a:gd name="connsiteY24" fmla="*/ 539749 h 1663699"/>
                <a:gd name="connsiteX25" fmla="*/ 1929385 w 4757673"/>
                <a:gd name="connsiteY25" fmla="*/ 554989 h 1663699"/>
                <a:gd name="connsiteX26" fmla="*/ 1657605 w 4757673"/>
                <a:gd name="connsiteY26" fmla="*/ 549909 h 1663699"/>
                <a:gd name="connsiteX27" fmla="*/ 1388365 w 4757673"/>
                <a:gd name="connsiteY27" fmla="*/ 516889 h 1663699"/>
                <a:gd name="connsiteX28" fmla="*/ 1131825 w 4757673"/>
                <a:gd name="connsiteY28" fmla="*/ 466089 h 1663699"/>
                <a:gd name="connsiteX29" fmla="*/ 951485 w 4757673"/>
                <a:gd name="connsiteY29" fmla="*/ 466089 h 1663699"/>
                <a:gd name="connsiteX30" fmla="*/ 519685 w 4757673"/>
                <a:gd name="connsiteY30" fmla="*/ 487679 h 1663699"/>
                <a:gd name="connsiteX31" fmla="*/ 258065 w 4757673"/>
                <a:gd name="connsiteY31" fmla="*/ 511809 h 1663699"/>
                <a:gd name="connsiteX32" fmla="*/ 0 w 4757673"/>
                <a:gd name="connsiteY32" fmla="*/ 545337 h 1663699"/>
                <a:gd name="connsiteX33" fmla="*/ 59943 w 4757673"/>
                <a:gd name="connsiteY33" fmla="*/ 402590 h 1663699"/>
                <a:gd name="connsiteX0" fmla="*/ 59943 w 4757673"/>
                <a:gd name="connsiteY0" fmla="*/ 402590 h 1663699"/>
                <a:gd name="connsiteX1" fmla="*/ 139955 w 4757673"/>
                <a:gd name="connsiteY1" fmla="*/ 261619 h 1663699"/>
                <a:gd name="connsiteX2" fmla="*/ 387603 w 4757673"/>
                <a:gd name="connsiteY2" fmla="*/ 219710 h 1663699"/>
                <a:gd name="connsiteX3" fmla="*/ 661923 w 4757673"/>
                <a:gd name="connsiteY3" fmla="*/ 189230 h 1663699"/>
                <a:gd name="connsiteX4" fmla="*/ 936243 w 4757673"/>
                <a:gd name="connsiteY4" fmla="*/ 154940 h 1663699"/>
                <a:gd name="connsiteX5" fmla="*/ 1172463 w 4757673"/>
                <a:gd name="connsiteY5" fmla="*/ 143510 h 1663699"/>
                <a:gd name="connsiteX6" fmla="*/ 1401063 w 4757673"/>
                <a:gd name="connsiteY6" fmla="*/ 200660 h 1663699"/>
                <a:gd name="connsiteX7" fmla="*/ 1661413 w 4757673"/>
                <a:gd name="connsiteY7" fmla="*/ 234950 h 1663699"/>
                <a:gd name="connsiteX8" fmla="*/ 1929383 w 4757673"/>
                <a:gd name="connsiteY8" fmla="*/ 250190 h 1663699"/>
                <a:gd name="connsiteX9" fmla="*/ 2222753 w 4757673"/>
                <a:gd name="connsiteY9" fmla="*/ 314960 h 1663699"/>
                <a:gd name="connsiteX10" fmla="*/ 2475483 w 4757673"/>
                <a:gd name="connsiteY10" fmla="*/ 215900 h 1663699"/>
                <a:gd name="connsiteX11" fmla="*/ 2738373 w 4757673"/>
                <a:gd name="connsiteY11" fmla="*/ 162560 h 1663699"/>
                <a:gd name="connsiteX12" fmla="*/ 2955543 w 4757673"/>
                <a:gd name="connsiteY12" fmla="*/ 93980 h 1663699"/>
                <a:gd name="connsiteX13" fmla="*/ 3142233 w 4757673"/>
                <a:gd name="connsiteY13" fmla="*/ 0 h 1663699"/>
                <a:gd name="connsiteX14" fmla="*/ 3382263 w 4757673"/>
                <a:gd name="connsiteY14" fmla="*/ 208280 h 1663699"/>
                <a:gd name="connsiteX15" fmla="*/ 3570425 w 4757673"/>
                <a:gd name="connsiteY15" fmla="*/ 363799 h 1663699"/>
                <a:gd name="connsiteX16" fmla="*/ 4757673 w 4757673"/>
                <a:gd name="connsiteY16" fmla="*/ 1408430 h 1663699"/>
                <a:gd name="connsiteX17" fmla="*/ 4704335 w 4757673"/>
                <a:gd name="connsiteY17" fmla="*/ 1545589 h 1663699"/>
                <a:gd name="connsiteX18" fmla="*/ 4597655 w 4757673"/>
                <a:gd name="connsiteY18" fmla="*/ 1663699 h 1663699"/>
                <a:gd name="connsiteX19" fmla="*/ 3232405 w 4757673"/>
                <a:gd name="connsiteY19" fmla="*/ 435609 h 1663699"/>
                <a:gd name="connsiteX20" fmla="*/ 3069845 w 4757673"/>
                <a:gd name="connsiteY20" fmla="*/ 275589 h 1663699"/>
                <a:gd name="connsiteX21" fmla="*/ 2907285 w 4757673"/>
                <a:gd name="connsiteY21" fmla="*/ 367029 h 1663699"/>
                <a:gd name="connsiteX22" fmla="*/ 2691385 w 4757673"/>
                <a:gd name="connsiteY22" fmla="*/ 440689 h 1663699"/>
                <a:gd name="connsiteX23" fmla="*/ 2457705 w 4757673"/>
                <a:gd name="connsiteY23" fmla="*/ 499109 h 1663699"/>
                <a:gd name="connsiteX24" fmla="*/ 2201165 w 4757673"/>
                <a:gd name="connsiteY24" fmla="*/ 539749 h 1663699"/>
                <a:gd name="connsiteX25" fmla="*/ 1929385 w 4757673"/>
                <a:gd name="connsiteY25" fmla="*/ 554989 h 1663699"/>
                <a:gd name="connsiteX26" fmla="*/ 1657605 w 4757673"/>
                <a:gd name="connsiteY26" fmla="*/ 549909 h 1663699"/>
                <a:gd name="connsiteX27" fmla="*/ 1388365 w 4757673"/>
                <a:gd name="connsiteY27" fmla="*/ 516889 h 1663699"/>
                <a:gd name="connsiteX28" fmla="*/ 1131825 w 4757673"/>
                <a:gd name="connsiteY28" fmla="*/ 466089 h 1663699"/>
                <a:gd name="connsiteX29" fmla="*/ 951485 w 4757673"/>
                <a:gd name="connsiteY29" fmla="*/ 466089 h 1663699"/>
                <a:gd name="connsiteX30" fmla="*/ 519685 w 4757673"/>
                <a:gd name="connsiteY30" fmla="*/ 487679 h 1663699"/>
                <a:gd name="connsiteX31" fmla="*/ 258065 w 4757673"/>
                <a:gd name="connsiteY31" fmla="*/ 511809 h 1663699"/>
                <a:gd name="connsiteX32" fmla="*/ 0 w 4757673"/>
                <a:gd name="connsiteY32" fmla="*/ 545337 h 1663699"/>
                <a:gd name="connsiteX33" fmla="*/ 59943 w 4757673"/>
                <a:gd name="connsiteY33" fmla="*/ 402590 h 1663699"/>
                <a:gd name="connsiteX0" fmla="*/ 59943 w 4757673"/>
                <a:gd name="connsiteY0" fmla="*/ 402590 h 1663699"/>
                <a:gd name="connsiteX1" fmla="*/ 139955 w 4757673"/>
                <a:gd name="connsiteY1" fmla="*/ 261619 h 1663699"/>
                <a:gd name="connsiteX2" fmla="*/ 387603 w 4757673"/>
                <a:gd name="connsiteY2" fmla="*/ 219710 h 1663699"/>
                <a:gd name="connsiteX3" fmla="*/ 661923 w 4757673"/>
                <a:gd name="connsiteY3" fmla="*/ 189230 h 1663699"/>
                <a:gd name="connsiteX4" fmla="*/ 936243 w 4757673"/>
                <a:gd name="connsiteY4" fmla="*/ 154940 h 1663699"/>
                <a:gd name="connsiteX5" fmla="*/ 1172463 w 4757673"/>
                <a:gd name="connsiteY5" fmla="*/ 143510 h 1663699"/>
                <a:gd name="connsiteX6" fmla="*/ 1401063 w 4757673"/>
                <a:gd name="connsiteY6" fmla="*/ 200660 h 1663699"/>
                <a:gd name="connsiteX7" fmla="*/ 1661413 w 4757673"/>
                <a:gd name="connsiteY7" fmla="*/ 234950 h 1663699"/>
                <a:gd name="connsiteX8" fmla="*/ 1929383 w 4757673"/>
                <a:gd name="connsiteY8" fmla="*/ 250190 h 1663699"/>
                <a:gd name="connsiteX9" fmla="*/ 2211323 w 4757673"/>
                <a:gd name="connsiteY9" fmla="*/ 241300 h 1663699"/>
                <a:gd name="connsiteX10" fmla="*/ 2475483 w 4757673"/>
                <a:gd name="connsiteY10" fmla="*/ 215900 h 1663699"/>
                <a:gd name="connsiteX11" fmla="*/ 2738373 w 4757673"/>
                <a:gd name="connsiteY11" fmla="*/ 162560 h 1663699"/>
                <a:gd name="connsiteX12" fmla="*/ 2955543 w 4757673"/>
                <a:gd name="connsiteY12" fmla="*/ 93980 h 1663699"/>
                <a:gd name="connsiteX13" fmla="*/ 3142233 w 4757673"/>
                <a:gd name="connsiteY13" fmla="*/ 0 h 1663699"/>
                <a:gd name="connsiteX14" fmla="*/ 3382263 w 4757673"/>
                <a:gd name="connsiteY14" fmla="*/ 208280 h 1663699"/>
                <a:gd name="connsiteX15" fmla="*/ 3570425 w 4757673"/>
                <a:gd name="connsiteY15" fmla="*/ 363799 h 1663699"/>
                <a:gd name="connsiteX16" fmla="*/ 4757673 w 4757673"/>
                <a:gd name="connsiteY16" fmla="*/ 1408430 h 1663699"/>
                <a:gd name="connsiteX17" fmla="*/ 4704335 w 4757673"/>
                <a:gd name="connsiteY17" fmla="*/ 1545589 h 1663699"/>
                <a:gd name="connsiteX18" fmla="*/ 4597655 w 4757673"/>
                <a:gd name="connsiteY18" fmla="*/ 1663699 h 1663699"/>
                <a:gd name="connsiteX19" fmla="*/ 3232405 w 4757673"/>
                <a:gd name="connsiteY19" fmla="*/ 435609 h 1663699"/>
                <a:gd name="connsiteX20" fmla="*/ 3069845 w 4757673"/>
                <a:gd name="connsiteY20" fmla="*/ 275589 h 1663699"/>
                <a:gd name="connsiteX21" fmla="*/ 2907285 w 4757673"/>
                <a:gd name="connsiteY21" fmla="*/ 367029 h 1663699"/>
                <a:gd name="connsiteX22" fmla="*/ 2691385 w 4757673"/>
                <a:gd name="connsiteY22" fmla="*/ 440689 h 1663699"/>
                <a:gd name="connsiteX23" fmla="*/ 2457705 w 4757673"/>
                <a:gd name="connsiteY23" fmla="*/ 499109 h 1663699"/>
                <a:gd name="connsiteX24" fmla="*/ 2201165 w 4757673"/>
                <a:gd name="connsiteY24" fmla="*/ 539749 h 1663699"/>
                <a:gd name="connsiteX25" fmla="*/ 1929385 w 4757673"/>
                <a:gd name="connsiteY25" fmla="*/ 554989 h 1663699"/>
                <a:gd name="connsiteX26" fmla="*/ 1657605 w 4757673"/>
                <a:gd name="connsiteY26" fmla="*/ 549909 h 1663699"/>
                <a:gd name="connsiteX27" fmla="*/ 1388365 w 4757673"/>
                <a:gd name="connsiteY27" fmla="*/ 516889 h 1663699"/>
                <a:gd name="connsiteX28" fmla="*/ 1131825 w 4757673"/>
                <a:gd name="connsiteY28" fmla="*/ 466089 h 1663699"/>
                <a:gd name="connsiteX29" fmla="*/ 951485 w 4757673"/>
                <a:gd name="connsiteY29" fmla="*/ 466089 h 1663699"/>
                <a:gd name="connsiteX30" fmla="*/ 519685 w 4757673"/>
                <a:gd name="connsiteY30" fmla="*/ 487679 h 1663699"/>
                <a:gd name="connsiteX31" fmla="*/ 258065 w 4757673"/>
                <a:gd name="connsiteY31" fmla="*/ 511809 h 1663699"/>
                <a:gd name="connsiteX32" fmla="*/ 0 w 4757673"/>
                <a:gd name="connsiteY32" fmla="*/ 545337 h 1663699"/>
                <a:gd name="connsiteX33" fmla="*/ 59943 w 4757673"/>
                <a:gd name="connsiteY33" fmla="*/ 402590 h 166369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</a:cxnLst>
              <a:rect l="l" t="t" r="r" b="b"/>
              <a:pathLst>
                <a:path w="4757673" h="1663699">
                  <a:moveTo>
                    <a:pt x="59943" y="402590"/>
                  </a:moveTo>
                  <a:cubicBezTo>
                    <a:pt x="97620" y="339302"/>
                    <a:pt x="108205" y="314959"/>
                    <a:pt x="139955" y="261619"/>
                  </a:cubicBezTo>
                  <a:cubicBezTo>
                    <a:pt x="255525" y="238759"/>
                    <a:pt x="300608" y="231775"/>
                    <a:pt x="387603" y="219710"/>
                  </a:cubicBezTo>
                  <a:cubicBezTo>
                    <a:pt x="474598" y="207645"/>
                    <a:pt x="594613" y="196850"/>
                    <a:pt x="661923" y="189230"/>
                  </a:cubicBezTo>
                  <a:lnTo>
                    <a:pt x="936243" y="154940"/>
                  </a:lnTo>
                  <a:cubicBezTo>
                    <a:pt x="1021333" y="147320"/>
                    <a:pt x="1046098" y="147955"/>
                    <a:pt x="1172463" y="143510"/>
                  </a:cubicBezTo>
                  <a:cubicBezTo>
                    <a:pt x="1293748" y="177165"/>
                    <a:pt x="1319571" y="185420"/>
                    <a:pt x="1401063" y="200660"/>
                  </a:cubicBezTo>
                  <a:cubicBezTo>
                    <a:pt x="1482555" y="215900"/>
                    <a:pt x="1573360" y="226695"/>
                    <a:pt x="1661413" y="234950"/>
                  </a:cubicBezTo>
                  <a:cubicBezTo>
                    <a:pt x="1749466" y="243205"/>
                    <a:pt x="1837731" y="249132"/>
                    <a:pt x="1929383" y="250190"/>
                  </a:cubicBezTo>
                  <a:cubicBezTo>
                    <a:pt x="2021035" y="251248"/>
                    <a:pt x="2120306" y="247015"/>
                    <a:pt x="2211323" y="241300"/>
                  </a:cubicBezTo>
                  <a:cubicBezTo>
                    <a:pt x="2302340" y="235585"/>
                    <a:pt x="2387641" y="229023"/>
                    <a:pt x="2475483" y="215900"/>
                  </a:cubicBezTo>
                  <a:cubicBezTo>
                    <a:pt x="2563325" y="202777"/>
                    <a:pt x="2658363" y="182880"/>
                    <a:pt x="2738373" y="162560"/>
                  </a:cubicBezTo>
                  <a:cubicBezTo>
                    <a:pt x="2818383" y="142240"/>
                    <a:pt x="2888233" y="121073"/>
                    <a:pt x="2955543" y="93980"/>
                  </a:cubicBezTo>
                  <a:cubicBezTo>
                    <a:pt x="3022853" y="66887"/>
                    <a:pt x="3029203" y="57150"/>
                    <a:pt x="3142233" y="0"/>
                  </a:cubicBezTo>
                  <a:cubicBezTo>
                    <a:pt x="3236213" y="77470"/>
                    <a:pt x="3310898" y="147647"/>
                    <a:pt x="3382263" y="208280"/>
                  </a:cubicBezTo>
                  <a:cubicBezTo>
                    <a:pt x="3453628" y="268913"/>
                    <a:pt x="3507704" y="311959"/>
                    <a:pt x="3570425" y="363799"/>
                  </a:cubicBezTo>
                  <a:lnTo>
                    <a:pt x="4757673" y="1408430"/>
                  </a:lnTo>
                  <a:lnTo>
                    <a:pt x="4704335" y="1545589"/>
                  </a:lnTo>
                  <a:lnTo>
                    <a:pt x="4597655" y="1663699"/>
                  </a:lnTo>
                  <a:lnTo>
                    <a:pt x="3232405" y="435609"/>
                  </a:lnTo>
                  <a:lnTo>
                    <a:pt x="3069845" y="275589"/>
                  </a:lnTo>
                  <a:lnTo>
                    <a:pt x="2907285" y="367029"/>
                  </a:lnTo>
                  <a:lnTo>
                    <a:pt x="2691385" y="440689"/>
                  </a:lnTo>
                  <a:lnTo>
                    <a:pt x="2457705" y="499109"/>
                  </a:lnTo>
                  <a:lnTo>
                    <a:pt x="2201165" y="539749"/>
                  </a:lnTo>
                  <a:lnTo>
                    <a:pt x="1929385" y="554989"/>
                  </a:lnTo>
                  <a:lnTo>
                    <a:pt x="1657605" y="549909"/>
                  </a:lnTo>
                  <a:lnTo>
                    <a:pt x="1388365" y="516889"/>
                  </a:lnTo>
                  <a:lnTo>
                    <a:pt x="1131825" y="466089"/>
                  </a:lnTo>
                  <a:lnTo>
                    <a:pt x="951485" y="466089"/>
                  </a:lnTo>
                  <a:lnTo>
                    <a:pt x="519685" y="487679"/>
                  </a:lnTo>
                  <a:lnTo>
                    <a:pt x="258065" y="511809"/>
                  </a:lnTo>
                  <a:lnTo>
                    <a:pt x="0" y="545337"/>
                  </a:lnTo>
                  <a:lnTo>
                    <a:pt x="59943" y="40259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ru-RU"/>
            </a:p>
          </p:txBody>
        </p:sp>
        <p:cxnSp>
          <p:nvCxnSpPr>
            <p:cNvPr id="28" name="Прямая со стрелкой 27"/>
            <p:cNvCxnSpPr/>
            <p:nvPr/>
          </p:nvCxnSpPr>
          <p:spPr>
            <a:xfrm flipV="1">
              <a:off x="3400727" y="5588317"/>
              <a:ext cx="109548" cy="98425"/>
            </a:xfrm>
            <a:prstGeom prst="straightConnector1">
              <a:avLst/>
            </a:prstGeom>
            <a:ln w="9525">
              <a:solidFill>
                <a:schemeClr val="tx1"/>
              </a:solidFill>
              <a:headEnd type="arrow" w="sm" len="sm"/>
              <a:tailEnd type="arrow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4592" name="Объект 3"/>
            <p:cNvGraphicFramePr>
              <a:graphicFrameLocks noChangeAspect="1"/>
            </p:cNvGraphicFramePr>
            <p:nvPr/>
          </p:nvGraphicFramePr>
          <p:xfrm>
            <a:off x="3488086" y="5552916"/>
            <a:ext cx="396875" cy="396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027" name="Equation" r:id="rId17" imgW="228600" imgH="228600" progId="Equation.DSMT4">
                    <p:embed/>
                  </p:oleObj>
                </mc:Choice>
                <mc:Fallback>
                  <p:oleObj name="Equation" r:id="rId17" imgW="228600" imgH="228600" progId="Equation.DSMT4">
                    <p:embed/>
                    <p:pic>
                      <p:nvPicPr>
                        <p:cNvPr id="0" name="Объект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88086" y="5552916"/>
                          <a:ext cx="396875" cy="3968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93" name="Объект 3"/>
            <p:cNvGraphicFramePr>
              <a:graphicFrameLocks noChangeAspect="1"/>
            </p:cNvGraphicFramePr>
            <p:nvPr/>
          </p:nvGraphicFramePr>
          <p:xfrm>
            <a:off x="2939256" y="3689261"/>
            <a:ext cx="307975" cy="396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028" name="Equation" r:id="rId19" imgW="177646" imgH="228402" progId="Equation.DSMT4">
                    <p:embed/>
                  </p:oleObj>
                </mc:Choice>
                <mc:Fallback>
                  <p:oleObj name="Equation" r:id="rId19" imgW="177646" imgH="228402" progId="Equation.DSMT4">
                    <p:embed/>
                    <p:pic>
                      <p:nvPicPr>
                        <p:cNvPr id="0" name="Объект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39256" y="3689261"/>
                          <a:ext cx="307975" cy="3968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" name="Прямая соединительная линия 2"/>
            <p:cNvCxnSpPr/>
            <p:nvPr/>
          </p:nvCxnSpPr>
          <p:spPr>
            <a:xfrm>
              <a:off x="2975236" y="4748530"/>
              <a:ext cx="117486" cy="77787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Прямая соединительная линия 29"/>
            <p:cNvCxnSpPr/>
            <p:nvPr/>
          </p:nvCxnSpPr>
          <p:spPr>
            <a:xfrm>
              <a:off x="2953009" y="4837430"/>
              <a:ext cx="119074" cy="77787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Прямая соединительная линия 30"/>
            <p:cNvCxnSpPr/>
            <p:nvPr/>
          </p:nvCxnSpPr>
          <p:spPr>
            <a:xfrm flipH="1">
              <a:off x="3067320" y="4826317"/>
              <a:ext cx="19052" cy="84138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Прямая соединительная линия 33"/>
            <p:cNvCxnSpPr/>
            <p:nvPr/>
          </p:nvCxnSpPr>
          <p:spPr>
            <a:xfrm flipH="1">
              <a:off x="2957772" y="4750117"/>
              <a:ext cx="19052" cy="84138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Прямая соединительная линия 34"/>
            <p:cNvCxnSpPr/>
            <p:nvPr/>
          </p:nvCxnSpPr>
          <p:spPr>
            <a:xfrm flipH="1">
              <a:off x="2953009" y="4010342"/>
              <a:ext cx="0" cy="827088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Прямая соединительная линия 36"/>
            <p:cNvCxnSpPr/>
            <p:nvPr/>
          </p:nvCxnSpPr>
          <p:spPr>
            <a:xfrm flipH="1">
              <a:off x="3086372" y="4011930"/>
              <a:ext cx="0" cy="828675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Прямая соединительная линия 37"/>
            <p:cNvCxnSpPr/>
            <p:nvPr/>
          </p:nvCxnSpPr>
          <p:spPr>
            <a:xfrm flipH="1">
              <a:off x="2954597" y="4084955"/>
              <a:ext cx="130187" cy="0"/>
            </a:xfrm>
            <a:prstGeom prst="line">
              <a:avLst/>
            </a:prstGeom>
            <a:ln w="9525">
              <a:solidFill>
                <a:schemeClr val="tx1"/>
              </a:solidFill>
              <a:headEnd type="none" w="sm" len="sm"/>
              <a:tailEnd type="non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Прямая соединительная линия 42"/>
            <p:cNvCxnSpPr/>
            <p:nvPr/>
          </p:nvCxnSpPr>
          <p:spPr>
            <a:xfrm flipH="1" flipV="1">
              <a:off x="2954597" y="4086542"/>
              <a:ext cx="31753" cy="17463"/>
            </a:xfrm>
            <a:prstGeom prst="line">
              <a:avLst/>
            </a:prstGeom>
            <a:ln w="9525">
              <a:solidFill>
                <a:schemeClr val="tx1"/>
              </a:solidFill>
              <a:headEnd type="none" w="sm" len="sm"/>
              <a:tailEnd type="non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Прямая соединительная линия 44"/>
            <p:cNvCxnSpPr/>
            <p:nvPr/>
          </p:nvCxnSpPr>
          <p:spPr>
            <a:xfrm flipH="1" flipV="1">
              <a:off x="3057794" y="4067492"/>
              <a:ext cx="30166" cy="17463"/>
            </a:xfrm>
            <a:prstGeom prst="line">
              <a:avLst/>
            </a:prstGeom>
            <a:ln w="9525">
              <a:solidFill>
                <a:schemeClr val="tx1"/>
              </a:solidFill>
              <a:headEnd type="none" w="sm" len="sm"/>
              <a:tailEnd type="non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Прямая соединительная линия 48"/>
            <p:cNvCxnSpPr/>
            <p:nvPr/>
          </p:nvCxnSpPr>
          <p:spPr>
            <a:xfrm flipH="1">
              <a:off x="3054618" y="4086542"/>
              <a:ext cx="34928" cy="17463"/>
            </a:xfrm>
            <a:prstGeom prst="line">
              <a:avLst/>
            </a:prstGeom>
            <a:ln w="9525">
              <a:solidFill>
                <a:schemeClr val="tx1"/>
              </a:solidFill>
              <a:headEnd type="none" w="sm" len="sm"/>
              <a:tailEnd type="non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Прямая соединительная линия 52"/>
            <p:cNvCxnSpPr/>
            <p:nvPr/>
          </p:nvCxnSpPr>
          <p:spPr>
            <a:xfrm flipH="1">
              <a:off x="2954597" y="4067492"/>
              <a:ext cx="33340" cy="19050"/>
            </a:xfrm>
            <a:prstGeom prst="line">
              <a:avLst/>
            </a:prstGeom>
            <a:ln w="9525">
              <a:solidFill>
                <a:schemeClr val="tx1"/>
              </a:solidFill>
              <a:headEnd type="none" w="sm" len="sm"/>
              <a:tailEnd type="non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Прямая соединительная линия 31"/>
            <p:cNvCxnSpPr/>
            <p:nvPr/>
          </p:nvCxnSpPr>
          <p:spPr>
            <a:xfrm>
              <a:off x="3029216" y="5354955"/>
              <a:ext cx="404852" cy="371475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Прямая соединительная линия 32"/>
            <p:cNvCxnSpPr/>
            <p:nvPr/>
          </p:nvCxnSpPr>
          <p:spPr>
            <a:xfrm>
              <a:off x="3149878" y="5273992"/>
              <a:ext cx="408027" cy="352425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4" name="Прямая соединительная линия 3"/>
          <p:cNvCxnSpPr/>
          <p:nvPr/>
        </p:nvCxnSpPr>
        <p:spPr>
          <a:xfrm>
            <a:off x="0" y="3084513"/>
            <a:ext cx="9120188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4585" name="Объект 3"/>
          <p:cNvGraphicFramePr>
            <a:graphicFrameLocks noChangeAspect="1"/>
          </p:cNvGraphicFramePr>
          <p:nvPr/>
        </p:nvGraphicFramePr>
        <p:xfrm>
          <a:off x="30163" y="2360613"/>
          <a:ext cx="782955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29" name="Equation" r:id="rId21" imgW="5219700" imgH="457200" progId="Equation.DSMT4">
                  <p:embed/>
                </p:oleObj>
              </mc:Choice>
              <mc:Fallback>
                <p:oleObj name="Equation" r:id="rId21" imgW="5219700" imgH="457200" progId="Equation.DSMT4">
                  <p:embed/>
                  <p:pic>
                    <p:nvPicPr>
                      <p:cNvPr id="0" name="Объект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63" y="2360613"/>
                        <a:ext cx="782955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6626" name="Объект 1"/>
          <p:cNvGraphicFramePr>
            <a:graphicFrameLocks noChangeAspect="1"/>
          </p:cNvGraphicFramePr>
          <p:nvPr/>
        </p:nvGraphicFramePr>
        <p:xfrm>
          <a:off x="4756150" y="5995988"/>
          <a:ext cx="4170363" cy="671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59" name="Equation" r:id="rId4" imgW="3213100" imgH="520700" progId="Equation.DSMT4">
                  <p:embed/>
                </p:oleObj>
              </mc:Choice>
              <mc:Fallback>
                <p:oleObj name="Equation" r:id="rId4" imgW="3213100" imgH="520700" progId="Equation.DSMT4">
                  <p:embed/>
                  <p:pic>
                    <p:nvPicPr>
                      <p:cNvPr id="0" name="Объект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6150" y="5995988"/>
                        <a:ext cx="4170363" cy="671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27" name="TextBox 3"/>
          <p:cNvSpPr txBox="1">
            <a:spLocks noChangeArrowheads="1"/>
          </p:cNvSpPr>
          <p:nvPr/>
        </p:nvSpPr>
        <p:spPr bwMode="auto">
          <a:xfrm>
            <a:off x="0" y="6350"/>
            <a:ext cx="903605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400" b="1">
                <a:latin typeface="Arial Narrow" panose="020B0606020202030204" pitchFamily="34" charset="0"/>
                <a:cs typeface="Times New Roman" panose="02020603050405020304" pitchFamily="18" charset="0"/>
              </a:rPr>
              <a:t>Подбор оптимальной ширины пропила </a:t>
            </a:r>
            <a:r>
              <a:rPr lang="en-US" altLang="ru-RU" sz="2400" b="1" i="1">
                <a:latin typeface="Arial Narrow" panose="020B0606020202030204" pitchFamily="34" charset="0"/>
                <a:cs typeface="Times New Roman" panose="02020603050405020304" pitchFamily="18" charset="0"/>
              </a:rPr>
              <a:t>d</a:t>
            </a:r>
            <a:r>
              <a:rPr lang="en-US" altLang="ru-RU" sz="2400" b="1" baseline="-25000">
                <a:latin typeface="Arial Narrow" panose="020B0606020202030204" pitchFamily="34" charset="0"/>
                <a:cs typeface="Times New Roman" panose="02020603050405020304" pitchFamily="18" charset="0"/>
              </a:rPr>
              <a:t>art</a:t>
            </a:r>
            <a:r>
              <a:rPr lang="ru-RU" altLang="ru-RU" sz="2400" b="1">
                <a:latin typeface="Arial Narrow" panose="020B0606020202030204" pitchFamily="34" charset="0"/>
                <a:cs typeface="Times New Roman" panose="02020603050405020304" pitchFamily="18" charset="0"/>
              </a:rPr>
              <a:t> на задаче о трещине, наклоненной относительно растягивающих напряжений</a:t>
            </a:r>
            <a:endParaRPr lang="ru-RU" altLang="ru-RU" sz="2400" b="1" baseline="-25000">
              <a:latin typeface="Arial Narrow" panose="020B0606020202030204" pitchFamily="34" charset="0"/>
              <a:cs typeface="Times New Roman" panose="02020603050405020304" pitchFamily="18" charset="0"/>
            </a:endParaRPr>
          </a:p>
        </p:txBody>
      </p:sp>
      <p:grpSp>
        <p:nvGrpSpPr>
          <p:cNvPr id="26628" name="Группа 3"/>
          <p:cNvGrpSpPr>
            <a:grpSpLocks/>
          </p:cNvGrpSpPr>
          <p:nvPr/>
        </p:nvGrpSpPr>
        <p:grpSpPr bwMode="auto">
          <a:xfrm>
            <a:off x="5272088" y="3090863"/>
            <a:ext cx="3382962" cy="2706687"/>
            <a:chOff x="5520241" y="3475855"/>
            <a:chExt cx="3382960" cy="2706635"/>
          </a:xfrm>
        </p:grpSpPr>
        <p:pic>
          <p:nvPicPr>
            <p:cNvPr id="26651" name="Рисунок 16"/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520241" y="3475855"/>
              <a:ext cx="3382960" cy="27066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aphicFrame>
          <p:nvGraphicFramePr>
            <p:cNvPr id="26652" name="Объект 1"/>
            <p:cNvGraphicFramePr>
              <a:graphicFrameLocks noChangeAspect="1"/>
            </p:cNvGraphicFramePr>
            <p:nvPr/>
          </p:nvGraphicFramePr>
          <p:xfrm>
            <a:off x="7321778" y="3647044"/>
            <a:ext cx="503238" cy="168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160" name="Equation" r:id="rId7" imgW="457200" imgH="152400" progId="Equation.DSMT4">
                    <p:embed/>
                  </p:oleObj>
                </mc:Choice>
                <mc:Fallback>
                  <p:oleObj name="Equation" r:id="rId7" imgW="457200" imgH="152400" progId="Equation.DSMT4">
                    <p:embed/>
                    <p:pic>
                      <p:nvPicPr>
                        <p:cNvPr id="0" name="Объект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21778" y="3647044"/>
                          <a:ext cx="503238" cy="168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6629" name="Объект 1"/>
          <p:cNvGraphicFramePr>
            <a:graphicFrameLocks noChangeAspect="1"/>
          </p:cNvGraphicFramePr>
          <p:nvPr/>
        </p:nvGraphicFramePr>
        <p:xfrm>
          <a:off x="2366963" y="1028700"/>
          <a:ext cx="3384550" cy="146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61" name="Equation" r:id="rId9" imgW="2603500" imgH="1130300" progId="Equation.DSMT4">
                  <p:embed/>
                </p:oleObj>
              </mc:Choice>
              <mc:Fallback>
                <p:oleObj name="Equation" r:id="rId9" imgW="2603500" imgH="1130300" progId="Equation.DSMT4">
                  <p:embed/>
                  <p:pic>
                    <p:nvPicPr>
                      <p:cNvPr id="0" name="Объект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6963" y="1028700"/>
                        <a:ext cx="3384550" cy="146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0" name="Объект 1"/>
          <p:cNvGraphicFramePr>
            <a:graphicFrameLocks noChangeAspect="1"/>
          </p:cNvGraphicFramePr>
          <p:nvPr/>
        </p:nvGraphicFramePr>
        <p:xfrm>
          <a:off x="6253163" y="2498725"/>
          <a:ext cx="1865312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62" name="Equation" r:id="rId11" imgW="1434477" imgH="495085" progId="Equation.DSMT4">
                  <p:embed/>
                </p:oleObj>
              </mc:Choice>
              <mc:Fallback>
                <p:oleObj name="Equation" r:id="rId11" imgW="1434477" imgH="495085" progId="Equation.DSMT4">
                  <p:embed/>
                  <p:pic>
                    <p:nvPicPr>
                      <p:cNvPr id="0" name="Объект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3163" y="2498725"/>
                        <a:ext cx="1865312" cy="64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1" name="Номер слайда 1"/>
          <p:cNvSpPr>
            <a:spLocks noGrp="1"/>
          </p:cNvSpPr>
          <p:nvPr>
            <p:ph type="sldNum" sz="quarter" idx="12"/>
          </p:nvPr>
        </p:nvSpPr>
        <p:spPr bwMode="auto">
          <a:xfrm>
            <a:off x="8689975" y="6484938"/>
            <a:ext cx="442913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ru-RU" sz="2000" smtClean="0">
                <a:latin typeface="Arial Narrow" panose="020B0606020202030204" pitchFamily="34" charset="0"/>
              </a:rPr>
              <a:t>1</a:t>
            </a:r>
            <a:r>
              <a:rPr lang="en-US" sz="2000" smtClean="0">
                <a:latin typeface="Arial Narrow" panose="020B0606020202030204" pitchFamily="34" charset="0"/>
              </a:rPr>
              <a:t>2</a:t>
            </a:r>
          </a:p>
        </p:txBody>
      </p:sp>
      <p:grpSp>
        <p:nvGrpSpPr>
          <p:cNvPr id="26632" name="Группа 28"/>
          <p:cNvGrpSpPr>
            <a:grpSpLocks/>
          </p:cNvGrpSpPr>
          <p:nvPr/>
        </p:nvGrpSpPr>
        <p:grpSpPr bwMode="auto">
          <a:xfrm>
            <a:off x="34925" y="1052513"/>
            <a:ext cx="2241550" cy="2236787"/>
            <a:chOff x="6777300" y="1624186"/>
            <a:chExt cx="2241881" cy="2236862"/>
          </a:xfrm>
        </p:grpSpPr>
        <p:sp>
          <p:nvSpPr>
            <p:cNvPr id="30" name="Овал 29"/>
            <p:cNvSpPr/>
            <p:nvPr/>
          </p:nvSpPr>
          <p:spPr bwMode="auto">
            <a:xfrm rot="1800000">
              <a:off x="6832871" y="2344935"/>
              <a:ext cx="1757622" cy="874741"/>
            </a:xfrm>
            <a:prstGeom prst="ellipse">
              <a:avLst/>
            </a:prstGeom>
            <a:solidFill>
              <a:schemeClr val="bg1">
                <a:lumMod val="85000"/>
              </a:schemeClr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ru-RU"/>
            </a:p>
          </p:txBody>
        </p:sp>
        <p:cxnSp>
          <p:nvCxnSpPr>
            <p:cNvPr id="31" name="Прямая со стрелкой 30"/>
            <p:cNvCxnSpPr/>
            <p:nvPr/>
          </p:nvCxnSpPr>
          <p:spPr bwMode="auto">
            <a:xfrm flipV="1">
              <a:off x="7709301" y="1997261"/>
              <a:ext cx="0" cy="782664"/>
            </a:xfrm>
            <a:prstGeom prst="straightConnector1">
              <a:avLst/>
            </a:prstGeom>
            <a:ln w="9525">
              <a:solidFill>
                <a:schemeClr val="tx1"/>
              </a:solidFill>
              <a:tailEnd type="triangl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Прямая со стрелкой 31"/>
            <p:cNvCxnSpPr/>
            <p:nvPr/>
          </p:nvCxnSpPr>
          <p:spPr bwMode="auto">
            <a:xfrm>
              <a:off x="7712476" y="2779925"/>
              <a:ext cx="1243196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Прямая со стрелкой 33"/>
            <p:cNvCxnSpPr/>
            <p:nvPr/>
          </p:nvCxnSpPr>
          <p:spPr bwMode="auto">
            <a:xfrm flipH="1">
              <a:off x="6834458" y="2779925"/>
              <a:ext cx="878018" cy="438165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Прямая со стрелкой 34"/>
            <p:cNvCxnSpPr/>
            <p:nvPr/>
          </p:nvCxnSpPr>
          <p:spPr bwMode="auto">
            <a:xfrm flipH="1">
              <a:off x="7709301" y="2560842"/>
              <a:ext cx="436626" cy="219082"/>
            </a:xfrm>
            <a:prstGeom prst="straightConnector1">
              <a:avLst/>
            </a:prstGeom>
            <a:ln w="6350">
              <a:solidFill>
                <a:schemeClr val="tx1"/>
              </a:solidFill>
              <a:prstDash val="lgDash"/>
              <a:tailEnd type="none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Прямая со стрелкой 35"/>
            <p:cNvCxnSpPr/>
            <p:nvPr/>
          </p:nvCxnSpPr>
          <p:spPr bwMode="auto">
            <a:xfrm flipH="1">
              <a:off x="7715652" y="2103627"/>
              <a:ext cx="444566" cy="674710"/>
            </a:xfrm>
            <a:prstGeom prst="straightConnector1">
              <a:avLst/>
            </a:prstGeom>
            <a:ln w="12700">
              <a:solidFill>
                <a:schemeClr val="tx1"/>
              </a:solidFill>
              <a:prstDash val="solid"/>
              <a:headEnd type="triangle" w="sm" len="sm"/>
              <a:tailEnd type="none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Прямая со стрелкой 36"/>
            <p:cNvCxnSpPr/>
            <p:nvPr/>
          </p:nvCxnSpPr>
          <p:spPr bwMode="auto">
            <a:xfrm>
              <a:off x="7709301" y="2778337"/>
              <a:ext cx="1097124" cy="565169"/>
            </a:xfrm>
            <a:prstGeom prst="straightConnector1">
              <a:avLst/>
            </a:prstGeom>
            <a:ln w="12700">
              <a:solidFill>
                <a:schemeClr val="tx1"/>
              </a:solidFill>
              <a:prstDash val="solid"/>
              <a:tailEnd type="triangl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6642" name="Объект 18"/>
            <p:cNvGraphicFramePr>
              <a:graphicFrameLocks noChangeAspect="1"/>
            </p:cNvGraphicFramePr>
            <p:nvPr/>
          </p:nvGraphicFramePr>
          <p:xfrm>
            <a:off x="6777300" y="3033593"/>
            <a:ext cx="139680" cy="152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163" name="Equation" r:id="rId13" imgW="139639" imgH="152334" progId="Equation.DSMT4">
                    <p:embed/>
                  </p:oleObj>
                </mc:Choice>
                <mc:Fallback>
                  <p:oleObj name="Equation" r:id="rId13" imgW="139639" imgH="152334" progId="Equation.DSMT4">
                    <p:embed/>
                    <p:pic>
                      <p:nvPicPr>
                        <p:cNvPr id="0" name="Объект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77300" y="3033593"/>
                          <a:ext cx="139680" cy="1522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43" name="Объект 21"/>
            <p:cNvGraphicFramePr>
              <a:graphicFrameLocks noChangeAspect="1"/>
            </p:cNvGraphicFramePr>
            <p:nvPr/>
          </p:nvGraphicFramePr>
          <p:xfrm>
            <a:off x="7554620" y="1971559"/>
            <a:ext cx="126720" cy="1396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164" name="Equation" r:id="rId15" imgW="126835" imgH="139518" progId="Equation.DSMT4">
                    <p:embed/>
                  </p:oleObj>
                </mc:Choice>
                <mc:Fallback>
                  <p:oleObj name="Equation" r:id="rId15" imgW="126835" imgH="139518" progId="Equation.DSMT4">
                    <p:embed/>
                    <p:pic>
                      <p:nvPicPr>
                        <p:cNvPr id="0" name="Объект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54620" y="1971559"/>
                          <a:ext cx="126720" cy="1396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44" name="Объект 22"/>
            <p:cNvGraphicFramePr>
              <a:graphicFrameLocks noChangeAspect="1"/>
            </p:cNvGraphicFramePr>
            <p:nvPr/>
          </p:nvGraphicFramePr>
          <p:xfrm>
            <a:off x="8866902" y="2593655"/>
            <a:ext cx="152279" cy="1904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165" name="Equation" r:id="rId17" imgW="152334" imgH="190417" progId="Equation.DSMT4">
                    <p:embed/>
                  </p:oleObj>
                </mc:Choice>
                <mc:Fallback>
                  <p:oleObj name="Equation" r:id="rId17" imgW="152334" imgH="190417" progId="Equation.DSMT4">
                    <p:embed/>
                    <p:pic>
                      <p:nvPicPr>
                        <p:cNvPr id="0" name="Объект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66902" y="2593655"/>
                          <a:ext cx="152279" cy="1904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" name="Дуга 40"/>
            <p:cNvSpPr/>
            <p:nvPr/>
          </p:nvSpPr>
          <p:spPr bwMode="auto">
            <a:xfrm>
              <a:off x="7051979" y="2121090"/>
              <a:ext cx="1313056" cy="1316082"/>
            </a:xfrm>
            <a:prstGeom prst="arc">
              <a:avLst>
                <a:gd name="adj1" fmla="val 16200000"/>
                <a:gd name="adj2" fmla="val 18194407"/>
              </a:avLst>
            </a:prstGeom>
            <a:ln>
              <a:solidFill>
                <a:schemeClr val="tx1"/>
              </a:solidFill>
              <a:tailEnd type="arrow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ru-RU"/>
            </a:p>
          </p:txBody>
        </p:sp>
        <p:graphicFrame>
          <p:nvGraphicFramePr>
            <p:cNvPr id="26646" name="Объект 31"/>
            <p:cNvGraphicFramePr>
              <a:graphicFrameLocks noChangeAspect="1"/>
            </p:cNvGraphicFramePr>
            <p:nvPr/>
          </p:nvGraphicFramePr>
          <p:xfrm>
            <a:off x="7834788" y="1989496"/>
            <a:ext cx="164957" cy="1522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166" name="Equation" r:id="rId19" imgW="164957" imgH="152268" progId="Equation.DSMT4">
                    <p:embed/>
                  </p:oleObj>
                </mc:Choice>
                <mc:Fallback>
                  <p:oleObj name="Equation" r:id="rId19" imgW="164957" imgH="152268" progId="Equation.DSMT4">
                    <p:embed/>
                    <p:pic>
                      <p:nvPicPr>
                        <p:cNvPr id="0" name="Объект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34788" y="1989496"/>
                          <a:ext cx="164957" cy="1522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6" name="Стрелка вверх 45"/>
            <p:cNvSpPr/>
            <p:nvPr/>
          </p:nvSpPr>
          <p:spPr bwMode="auto">
            <a:xfrm>
              <a:off x="7607686" y="1624186"/>
              <a:ext cx="215932" cy="252420"/>
            </a:xfrm>
            <a:prstGeom prst="upArrow">
              <a:avLst>
                <a:gd name="adj1" fmla="val 50000"/>
                <a:gd name="adj2" fmla="val 66931"/>
              </a:avLst>
            </a:prstGeom>
            <a:solidFill>
              <a:schemeClr val="bg1">
                <a:lumMod val="85000"/>
              </a:schemeClr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ru-RU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7" name="Стрелка вверх 46"/>
            <p:cNvSpPr/>
            <p:nvPr/>
          </p:nvSpPr>
          <p:spPr bwMode="auto">
            <a:xfrm rot="10800000">
              <a:off x="7647378" y="3608628"/>
              <a:ext cx="215932" cy="252420"/>
            </a:xfrm>
            <a:prstGeom prst="upArrow">
              <a:avLst>
                <a:gd name="adj1" fmla="val 50000"/>
                <a:gd name="adj2" fmla="val 66931"/>
              </a:avLst>
            </a:prstGeom>
            <a:solidFill>
              <a:schemeClr val="bg1">
                <a:lumMod val="85000"/>
              </a:schemeClr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ru-RU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6649" name="Объект 5"/>
            <p:cNvGraphicFramePr>
              <a:graphicFrameLocks noChangeAspect="1"/>
            </p:cNvGraphicFramePr>
            <p:nvPr/>
          </p:nvGraphicFramePr>
          <p:xfrm>
            <a:off x="7865743" y="1659561"/>
            <a:ext cx="214526" cy="197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167" name="Equation" r:id="rId21" imgW="164957" imgH="152268" progId="Equation.DSMT4">
                    <p:embed/>
                  </p:oleObj>
                </mc:Choice>
                <mc:Fallback>
                  <p:oleObj name="Equation" r:id="rId21" imgW="164957" imgH="152268" progId="Equation.DSMT4">
                    <p:embed/>
                    <p:pic>
                      <p:nvPicPr>
                        <p:cNvPr id="0" name="Объект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65743" y="1659561"/>
                          <a:ext cx="214526" cy="197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50" name="Объект 6"/>
            <p:cNvGraphicFramePr>
              <a:graphicFrameLocks noChangeAspect="1"/>
            </p:cNvGraphicFramePr>
            <p:nvPr/>
          </p:nvGraphicFramePr>
          <p:xfrm>
            <a:off x="7900113" y="3622565"/>
            <a:ext cx="214526" cy="197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168" name="Equation" r:id="rId23" imgW="164957" imgH="152268" progId="Equation.DSMT4">
                    <p:embed/>
                  </p:oleObj>
                </mc:Choice>
                <mc:Fallback>
                  <p:oleObj name="Equation" r:id="rId23" imgW="164957" imgH="152268" progId="Equation.DSMT4">
                    <p:embed/>
                    <p:pic>
                      <p:nvPicPr>
                        <p:cNvPr id="0" name="Объект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00113" y="3622565"/>
                          <a:ext cx="214526" cy="197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26633" name="Рисунок 10"/>
          <p:cNvPicPr>
            <a:picLocks noChangeAspect="1"/>
          </p:cNvPicPr>
          <p:nvPr/>
        </p:nvPicPr>
        <p:blipFill>
          <a:blip r:embed="rId2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7325" y="3916363"/>
            <a:ext cx="3565525" cy="2852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6634" name="Объект 1"/>
          <p:cNvGraphicFramePr>
            <a:graphicFrameLocks noChangeAspect="1"/>
          </p:cNvGraphicFramePr>
          <p:nvPr/>
        </p:nvGraphicFramePr>
        <p:xfrm>
          <a:off x="1076325" y="3870325"/>
          <a:ext cx="2706688" cy="265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69" name="Equation" r:id="rId25" imgW="2082800" imgH="203200" progId="Equation.DSMT4">
                  <p:embed/>
                </p:oleObj>
              </mc:Choice>
              <mc:Fallback>
                <p:oleObj name="Equation" r:id="rId25" imgW="2082800" imgH="203200" progId="Equation.DSMT4">
                  <p:embed/>
                  <p:pic>
                    <p:nvPicPr>
                      <p:cNvPr id="0" name="Объект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6325" y="3870325"/>
                        <a:ext cx="2706688" cy="265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674" name="Группа 2"/>
          <p:cNvGrpSpPr>
            <a:grpSpLocks/>
          </p:cNvGrpSpPr>
          <p:nvPr/>
        </p:nvGrpSpPr>
        <p:grpSpPr bwMode="auto">
          <a:xfrm>
            <a:off x="3248025" y="2051050"/>
            <a:ext cx="5897563" cy="2346325"/>
            <a:chOff x="-4972" y="4262937"/>
            <a:chExt cx="6046301" cy="2552189"/>
          </a:xfrm>
        </p:grpSpPr>
        <p:sp>
          <p:nvSpPr>
            <p:cNvPr id="13" name="Прямоугольник 12"/>
            <p:cNvSpPr>
              <a:spLocks noChangeAspect="1"/>
            </p:cNvSpPr>
            <p:nvPr/>
          </p:nvSpPr>
          <p:spPr bwMode="auto">
            <a:xfrm>
              <a:off x="3497488" y="4917389"/>
              <a:ext cx="1590104" cy="1588643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ru-RU"/>
            </a:p>
          </p:txBody>
        </p:sp>
        <p:graphicFrame>
          <p:nvGraphicFramePr>
            <p:cNvPr id="28689" name="Объект 11"/>
            <p:cNvGraphicFramePr>
              <a:graphicFrameLocks noChangeAspect="1"/>
            </p:cNvGraphicFramePr>
            <p:nvPr/>
          </p:nvGraphicFramePr>
          <p:xfrm>
            <a:off x="5286048" y="5693935"/>
            <a:ext cx="226855" cy="3141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692" name="Equation" r:id="rId4" imgW="165028" imgH="228501" progId="Equation.DSMT4">
                    <p:embed/>
                  </p:oleObj>
                </mc:Choice>
                <mc:Fallback>
                  <p:oleObj name="Equation" r:id="rId4" imgW="165028" imgH="228501" progId="Equation.DSMT4">
                    <p:embed/>
                    <p:pic>
                      <p:nvPicPr>
                        <p:cNvPr id="0" name="Объект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6048" y="5693935"/>
                          <a:ext cx="226855" cy="3141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Овал 10"/>
            <p:cNvSpPr>
              <a:spLocks noChangeAspect="1"/>
            </p:cNvSpPr>
            <p:nvPr/>
          </p:nvSpPr>
          <p:spPr bwMode="auto">
            <a:xfrm>
              <a:off x="4493541" y="5183314"/>
              <a:ext cx="330391" cy="234843"/>
            </a:xfrm>
            <a:custGeom>
              <a:avLst/>
              <a:gdLst>
                <a:gd name="connsiteX0" fmla="*/ 0 w 252000"/>
                <a:gd name="connsiteY0" fmla="*/ 125986 h 251971"/>
                <a:gd name="connsiteX1" fmla="*/ 126000 w 252000"/>
                <a:gd name="connsiteY1" fmla="*/ 0 h 251971"/>
                <a:gd name="connsiteX2" fmla="*/ 252000 w 252000"/>
                <a:gd name="connsiteY2" fmla="*/ 125986 h 251971"/>
                <a:gd name="connsiteX3" fmla="*/ 126000 w 252000"/>
                <a:gd name="connsiteY3" fmla="*/ 251972 h 251971"/>
                <a:gd name="connsiteX4" fmla="*/ 0 w 252000"/>
                <a:gd name="connsiteY4" fmla="*/ 125986 h 251971"/>
                <a:gd name="connsiteX0" fmla="*/ 0 w 252000"/>
                <a:gd name="connsiteY0" fmla="*/ 125986 h 345952"/>
                <a:gd name="connsiteX1" fmla="*/ 126000 w 252000"/>
                <a:gd name="connsiteY1" fmla="*/ 0 h 345952"/>
                <a:gd name="connsiteX2" fmla="*/ 252000 w 252000"/>
                <a:gd name="connsiteY2" fmla="*/ 125986 h 345952"/>
                <a:gd name="connsiteX3" fmla="*/ 126000 w 252000"/>
                <a:gd name="connsiteY3" fmla="*/ 345952 h 345952"/>
                <a:gd name="connsiteX4" fmla="*/ 0 w 252000"/>
                <a:gd name="connsiteY4" fmla="*/ 125986 h 345952"/>
                <a:gd name="connsiteX0" fmla="*/ 1696 w 258016"/>
                <a:gd name="connsiteY0" fmla="*/ 232666 h 452632"/>
                <a:gd name="connsiteX1" fmla="*/ 208976 w 258016"/>
                <a:gd name="connsiteY1" fmla="*/ 0 h 452632"/>
                <a:gd name="connsiteX2" fmla="*/ 253696 w 258016"/>
                <a:gd name="connsiteY2" fmla="*/ 232666 h 452632"/>
                <a:gd name="connsiteX3" fmla="*/ 127696 w 258016"/>
                <a:gd name="connsiteY3" fmla="*/ 452632 h 452632"/>
                <a:gd name="connsiteX4" fmla="*/ 1696 w 258016"/>
                <a:gd name="connsiteY4" fmla="*/ 232666 h 452632"/>
                <a:gd name="connsiteX0" fmla="*/ 1380 w 301640"/>
                <a:gd name="connsiteY0" fmla="*/ 232673 h 452647"/>
                <a:gd name="connsiteX1" fmla="*/ 208660 w 301640"/>
                <a:gd name="connsiteY1" fmla="*/ 7 h 452647"/>
                <a:gd name="connsiteX2" fmla="*/ 301640 w 301640"/>
                <a:gd name="connsiteY2" fmla="*/ 240293 h 452647"/>
                <a:gd name="connsiteX3" fmla="*/ 127380 w 301640"/>
                <a:gd name="connsiteY3" fmla="*/ 452639 h 452647"/>
                <a:gd name="connsiteX4" fmla="*/ 1380 w 301640"/>
                <a:gd name="connsiteY4" fmla="*/ 232673 h 452647"/>
                <a:gd name="connsiteX0" fmla="*/ 915 w 362135"/>
                <a:gd name="connsiteY0" fmla="*/ 167625 h 454319"/>
                <a:gd name="connsiteX1" fmla="*/ 269155 w 362135"/>
                <a:gd name="connsiteY1" fmla="*/ 999 h 454319"/>
                <a:gd name="connsiteX2" fmla="*/ 362135 w 362135"/>
                <a:gd name="connsiteY2" fmla="*/ 241285 h 454319"/>
                <a:gd name="connsiteX3" fmla="*/ 187875 w 362135"/>
                <a:gd name="connsiteY3" fmla="*/ 453631 h 454319"/>
                <a:gd name="connsiteX4" fmla="*/ 915 w 362135"/>
                <a:gd name="connsiteY4" fmla="*/ 167625 h 454319"/>
                <a:gd name="connsiteX0" fmla="*/ 1225 w 316725"/>
                <a:gd name="connsiteY0" fmla="*/ 227608 h 452676"/>
                <a:gd name="connsiteX1" fmla="*/ 223745 w 316725"/>
                <a:gd name="connsiteY1" fmla="*/ 22 h 452676"/>
                <a:gd name="connsiteX2" fmla="*/ 316725 w 316725"/>
                <a:gd name="connsiteY2" fmla="*/ 240308 h 452676"/>
                <a:gd name="connsiteX3" fmla="*/ 142465 w 316725"/>
                <a:gd name="connsiteY3" fmla="*/ 452654 h 452676"/>
                <a:gd name="connsiteX4" fmla="*/ 1225 w 316725"/>
                <a:gd name="connsiteY4" fmla="*/ 227608 h 452676"/>
                <a:gd name="connsiteX0" fmla="*/ 303 w 315803"/>
                <a:gd name="connsiteY0" fmla="*/ 250465 h 475533"/>
                <a:gd name="connsiteX1" fmla="*/ 179643 w 315803"/>
                <a:gd name="connsiteY1" fmla="*/ 19 h 475533"/>
                <a:gd name="connsiteX2" fmla="*/ 315803 w 315803"/>
                <a:gd name="connsiteY2" fmla="*/ 263165 h 475533"/>
                <a:gd name="connsiteX3" fmla="*/ 141543 w 315803"/>
                <a:gd name="connsiteY3" fmla="*/ 475511 h 475533"/>
                <a:gd name="connsiteX4" fmla="*/ 303 w 315803"/>
                <a:gd name="connsiteY4" fmla="*/ 250465 h 475533"/>
                <a:gd name="connsiteX0" fmla="*/ 2143 w 317643"/>
                <a:gd name="connsiteY0" fmla="*/ 250466 h 528868"/>
                <a:gd name="connsiteX1" fmla="*/ 181483 w 317643"/>
                <a:gd name="connsiteY1" fmla="*/ 20 h 528868"/>
                <a:gd name="connsiteX2" fmla="*/ 317643 w 317643"/>
                <a:gd name="connsiteY2" fmla="*/ 263166 h 528868"/>
                <a:gd name="connsiteX3" fmla="*/ 97663 w 317643"/>
                <a:gd name="connsiteY3" fmla="*/ 528852 h 528868"/>
                <a:gd name="connsiteX4" fmla="*/ 2143 w 317643"/>
                <a:gd name="connsiteY4" fmla="*/ 250466 h 528868"/>
                <a:gd name="connsiteX0" fmla="*/ 4932 w 320432"/>
                <a:gd name="connsiteY0" fmla="*/ 253005 h 531407"/>
                <a:gd name="connsiteX1" fmla="*/ 242692 w 320432"/>
                <a:gd name="connsiteY1" fmla="*/ 19 h 531407"/>
                <a:gd name="connsiteX2" fmla="*/ 320432 w 320432"/>
                <a:gd name="connsiteY2" fmla="*/ 265705 h 531407"/>
                <a:gd name="connsiteX3" fmla="*/ 100452 w 320432"/>
                <a:gd name="connsiteY3" fmla="*/ 531391 h 531407"/>
                <a:gd name="connsiteX4" fmla="*/ 4932 w 320432"/>
                <a:gd name="connsiteY4" fmla="*/ 253005 h 531407"/>
                <a:gd name="connsiteX0" fmla="*/ 5093 w 338373"/>
                <a:gd name="connsiteY0" fmla="*/ 253014 h 531424"/>
                <a:gd name="connsiteX1" fmla="*/ 242853 w 338373"/>
                <a:gd name="connsiteY1" fmla="*/ 28 h 531424"/>
                <a:gd name="connsiteX2" fmla="*/ 338373 w 338373"/>
                <a:gd name="connsiteY2" fmla="*/ 268254 h 531424"/>
                <a:gd name="connsiteX3" fmla="*/ 100613 w 338373"/>
                <a:gd name="connsiteY3" fmla="*/ 531400 h 531424"/>
                <a:gd name="connsiteX4" fmla="*/ 5093 w 338373"/>
                <a:gd name="connsiteY4" fmla="*/ 253014 h 531424"/>
                <a:gd name="connsiteX0" fmla="*/ 4911 w 317871"/>
                <a:gd name="connsiteY0" fmla="*/ 252994 h 531385"/>
                <a:gd name="connsiteX1" fmla="*/ 242671 w 317871"/>
                <a:gd name="connsiteY1" fmla="*/ 8 h 531385"/>
                <a:gd name="connsiteX2" fmla="*/ 317871 w 317871"/>
                <a:gd name="connsiteY2" fmla="*/ 260614 h 531385"/>
                <a:gd name="connsiteX3" fmla="*/ 100431 w 317871"/>
                <a:gd name="connsiteY3" fmla="*/ 531380 h 531385"/>
                <a:gd name="connsiteX4" fmla="*/ 4911 w 317871"/>
                <a:gd name="connsiteY4" fmla="*/ 252994 h 531385"/>
                <a:gd name="connsiteX0" fmla="*/ 4117 w 337397"/>
                <a:gd name="connsiteY0" fmla="*/ 240340 h 531467"/>
                <a:gd name="connsiteX1" fmla="*/ 262197 w 337397"/>
                <a:gd name="connsiteY1" fmla="*/ 54 h 531467"/>
                <a:gd name="connsiteX2" fmla="*/ 337397 w 337397"/>
                <a:gd name="connsiteY2" fmla="*/ 260660 h 531467"/>
                <a:gd name="connsiteX3" fmla="*/ 119957 w 337397"/>
                <a:gd name="connsiteY3" fmla="*/ 531426 h 531467"/>
                <a:gd name="connsiteX4" fmla="*/ 4117 w 337397"/>
                <a:gd name="connsiteY4" fmla="*/ 240340 h 531467"/>
                <a:gd name="connsiteX0" fmla="*/ 4230 w 355290"/>
                <a:gd name="connsiteY0" fmla="*/ 240340 h 531467"/>
                <a:gd name="connsiteX1" fmla="*/ 262310 w 355290"/>
                <a:gd name="connsiteY1" fmla="*/ 54 h 531467"/>
                <a:gd name="connsiteX2" fmla="*/ 355290 w 355290"/>
                <a:gd name="connsiteY2" fmla="*/ 260660 h 531467"/>
                <a:gd name="connsiteX3" fmla="*/ 120070 w 355290"/>
                <a:gd name="connsiteY3" fmla="*/ 531426 h 531467"/>
                <a:gd name="connsiteX4" fmla="*/ 4230 w 355290"/>
                <a:gd name="connsiteY4" fmla="*/ 240340 h 531467"/>
                <a:gd name="connsiteX0" fmla="*/ 3877 w 354937"/>
                <a:gd name="connsiteY0" fmla="*/ 222567 h 513694"/>
                <a:gd name="connsiteX1" fmla="*/ 254337 w 354937"/>
                <a:gd name="connsiteY1" fmla="*/ 61 h 513694"/>
                <a:gd name="connsiteX2" fmla="*/ 354937 w 354937"/>
                <a:gd name="connsiteY2" fmla="*/ 242887 h 513694"/>
                <a:gd name="connsiteX3" fmla="*/ 119717 w 354937"/>
                <a:gd name="connsiteY3" fmla="*/ 513653 h 513694"/>
                <a:gd name="connsiteX4" fmla="*/ 3877 w 354937"/>
                <a:gd name="connsiteY4" fmla="*/ 222567 h 513694"/>
                <a:gd name="connsiteX0" fmla="*/ 3094 w 354154"/>
                <a:gd name="connsiteY0" fmla="*/ 222565 h 483219"/>
                <a:gd name="connsiteX1" fmla="*/ 253554 w 354154"/>
                <a:gd name="connsiteY1" fmla="*/ 59 h 483219"/>
                <a:gd name="connsiteX2" fmla="*/ 354154 w 354154"/>
                <a:gd name="connsiteY2" fmla="*/ 242885 h 483219"/>
                <a:gd name="connsiteX3" fmla="*/ 129094 w 354154"/>
                <a:gd name="connsiteY3" fmla="*/ 483171 h 483219"/>
                <a:gd name="connsiteX4" fmla="*/ 3094 w 354154"/>
                <a:gd name="connsiteY4" fmla="*/ 222565 h 483219"/>
                <a:gd name="connsiteX0" fmla="*/ 3094 w 354154"/>
                <a:gd name="connsiteY0" fmla="*/ 217486 h 478140"/>
                <a:gd name="connsiteX1" fmla="*/ 253554 w 354154"/>
                <a:gd name="connsiteY1" fmla="*/ 60 h 478140"/>
                <a:gd name="connsiteX2" fmla="*/ 354154 w 354154"/>
                <a:gd name="connsiteY2" fmla="*/ 237806 h 478140"/>
                <a:gd name="connsiteX3" fmla="*/ 129094 w 354154"/>
                <a:gd name="connsiteY3" fmla="*/ 478092 h 478140"/>
                <a:gd name="connsiteX4" fmla="*/ 3094 w 354154"/>
                <a:gd name="connsiteY4" fmla="*/ 217486 h 478140"/>
                <a:gd name="connsiteX0" fmla="*/ 3094 w 354154"/>
                <a:gd name="connsiteY0" fmla="*/ 176865 h 437519"/>
                <a:gd name="connsiteX1" fmla="*/ 253554 w 354154"/>
                <a:gd name="connsiteY1" fmla="*/ 79 h 437519"/>
                <a:gd name="connsiteX2" fmla="*/ 354154 w 354154"/>
                <a:gd name="connsiteY2" fmla="*/ 197185 h 437519"/>
                <a:gd name="connsiteX3" fmla="*/ 129094 w 354154"/>
                <a:gd name="connsiteY3" fmla="*/ 437471 h 437519"/>
                <a:gd name="connsiteX4" fmla="*/ 3094 w 354154"/>
                <a:gd name="connsiteY4" fmla="*/ 176865 h 437519"/>
                <a:gd name="connsiteX0" fmla="*/ 1929 w 352989"/>
                <a:gd name="connsiteY0" fmla="*/ 187018 h 447672"/>
                <a:gd name="connsiteX1" fmla="*/ 221909 w 352989"/>
                <a:gd name="connsiteY1" fmla="*/ 72 h 447672"/>
                <a:gd name="connsiteX2" fmla="*/ 352989 w 352989"/>
                <a:gd name="connsiteY2" fmla="*/ 207338 h 447672"/>
                <a:gd name="connsiteX3" fmla="*/ 127929 w 352989"/>
                <a:gd name="connsiteY3" fmla="*/ 447624 h 447672"/>
                <a:gd name="connsiteX4" fmla="*/ 1929 w 352989"/>
                <a:gd name="connsiteY4" fmla="*/ 187018 h 447672"/>
                <a:gd name="connsiteX0" fmla="*/ 1929 w 353341"/>
                <a:gd name="connsiteY0" fmla="*/ 187368 h 448022"/>
                <a:gd name="connsiteX1" fmla="*/ 221909 w 353341"/>
                <a:gd name="connsiteY1" fmla="*/ 422 h 448022"/>
                <a:gd name="connsiteX2" fmla="*/ 352989 w 353341"/>
                <a:gd name="connsiteY2" fmla="*/ 207688 h 448022"/>
                <a:gd name="connsiteX3" fmla="*/ 127929 w 353341"/>
                <a:gd name="connsiteY3" fmla="*/ 447974 h 448022"/>
                <a:gd name="connsiteX4" fmla="*/ 1929 w 353341"/>
                <a:gd name="connsiteY4" fmla="*/ 187368 h 448022"/>
                <a:gd name="connsiteX0" fmla="*/ 1929 w 352989"/>
                <a:gd name="connsiteY0" fmla="*/ 187956 h 448610"/>
                <a:gd name="connsiteX1" fmla="*/ 221909 w 352989"/>
                <a:gd name="connsiteY1" fmla="*/ 1010 h 448610"/>
                <a:gd name="connsiteX2" fmla="*/ 352989 w 352989"/>
                <a:gd name="connsiteY2" fmla="*/ 208276 h 448610"/>
                <a:gd name="connsiteX3" fmla="*/ 127929 w 352989"/>
                <a:gd name="connsiteY3" fmla="*/ 448562 h 448610"/>
                <a:gd name="connsiteX4" fmla="*/ 1929 w 352989"/>
                <a:gd name="connsiteY4" fmla="*/ 187956 h 448610"/>
                <a:gd name="connsiteX0" fmla="*/ 3166 w 354226"/>
                <a:gd name="connsiteY0" fmla="*/ 187956 h 449270"/>
                <a:gd name="connsiteX1" fmla="*/ 223146 w 354226"/>
                <a:gd name="connsiteY1" fmla="*/ 1010 h 449270"/>
                <a:gd name="connsiteX2" fmla="*/ 354226 w 354226"/>
                <a:gd name="connsiteY2" fmla="*/ 208276 h 449270"/>
                <a:gd name="connsiteX3" fmla="*/ 129166 w 354226"/>
                <a:gd name="connsiteY3" fmla="*/ 448562 h 449270"/>
                <a:gd name="connsiteX4" fmla="*/ 3166 w 354226"/>
                <a:gd name="connsiteY4" fmla="*/ 187956 h 449270"/>
                <a:gd name="connsiteX0" fmla="*/ 1143 w 431451"/>
                <a:gd name="connsiteY0" fmla="*/ 223561 h 447626"/>
                <a:gd name="connsiteX1" fmla="*/ 300371 w 431451"/>
                <a:gd name="connsiteY1" fmla="*/ 39 h 447626"/>
                <a:gd name="connsiteX2" fmla="*/ 431451 w 431451"/>
                <a:gd name="connsiteY2" fmla="*/ 207305 h 447626"/>
                <a:gd name="connsiteX3" fmla="*/ 206391 w 431451"/>
                <a:gd name="connsiteY3" fmla="*/ 447591 h 447626"/>
                <a:gd name="connsiteX4" fmla="*/ 1143 w 431451"/>
                <a:gd name="connsiteY4" fmla="*/ 223561 h 447626"/>
                <a:gd name="connsiteX0" fmla="*/ 457 w 430765"/>
                <a:gd name="connsiteY0" fmla="*/ 223561 h 447637"/>
                <a:gd name="connsiteX1" fmla="*/ 299685 w 430765"/>
                <a:gd name="connsiteY1" fmla="*/ 39 h 447637"/>
                <a:gd name="connsiteX2" fmla="*/ 430765 w 430765"/>
                <a:gd name="connsiteY2" fmla="*/ 207305 h 447637"/>
                <a:gd name="connsiteX3" fmla="*/ 205705 w 430765"/>
                <a:gd name="connsiteY3" fmla="*/ 447591 h 447637"/>
                <a:gd name="connsiteX4" fmla="*/ 457 w 430765"/>
                <a:gd name="connsiteY4" fmla="*/ 223561 h 447637"/>
                <a:gd name="connsiteX0" fmla="*/ 457 w 430765"/>
                <a:gd name="connsiteY0" fmla="*/ 223561 h 447637"/>
                <a:gd name="connsiteX1" fmla="*/ 299685 w 430765"/>
                <a:gd name="connsiteY1" fmla="*/ 39 h 447637"/>
                <a:gd name="connsiteX2" fmla="*/ 430765 w 430765"/>
                <a:gd name="connsiteY2" fmla="*/ 207305 h 447637"/>
                <a:gd name="connsiteX3" fmla="*/ 205705 w 430765"/>
                <a:gd name="connsiteY3" fmla="*/ 447591 h 447637"/>
                <a:gd name="connsiteX4" fmla="*/ 457 w 430765"/>
                <a:gd name="connsiteY4" fmla="*/ 223561 h 447637"/>
                <a:gd name="connsiteX0" fmla="*/ 457 w 430765"/>
                <a:gd name="connsiteY0" fmla="*/ 223580 h 447656"/>
                <a:gd name="connsiteX1" fmla="*/ 299685 w 430765"/>
                <a:gd name="connsiteY1" fmla="*/ 58 h 447656"/>
                <a:gd name="connsiteX2" fmla="*/ 430765 w 430765"/>
                <a:gd name="connsiteY2" fmla="*/ 207324 h 447656"/>
                <a:gd name="connsiteX3" fmla="*/ 205705 w 430765"/>
                <a:gd name="connsiteY3" fmla="*/ 447610 h 447656"/>
                <a:gd name="connsiteX4" fmla="*/ 457 w 430765"/>
                <a:gd name="connsiteY4" fmla="*/ 223580 h 447656"/>
                <a:gd name="connsiteX0" fmla="*/ 475 w 467359"/>
                <a:gd name="connsiteY0" fmla="*/ 223544 h 447592"/>
                <a:gd name="connsiteX1" fmla="*/ 299703 w 467359"/>
                <a:gd name="connsiteY1" fmla="*/ 22 h 447592"/>
                <a:gd name="connsiteX2" fmla="*/ 467359 w 467359"/>
                <a:gd name="connsiteY2" fmla="*/ 213384 h 447592"/>
                <a:gd name="connsiteX3" fmla="*/ 205723 w 467359"/>
                <a:gd name="connsiteY3" fmla="*/ 447574 h 447592"/>
                <a:gd name="connsiteX4" fmla="*/ 475 w 467359"/>
                <a:gd name="connsiteY4" fmla="*/ 223544 h 447592"/>
                <a:gd name="connsiteX0" fmla="*/ 1010 w 469280"/>
                <a:gd name="connsiteY0" fmla="*/ 223537 h 392723"/>
                <a:gd name="connsiteX1" fmla="*/ 300238 w 469280"/>
                <a:gd name="connsiteY1" fmla="*/ 15 h 392723"/>
                <a:gd name="connsiteX2" fmla="*/ 467894 w 469280"/>
                <a:gd name="connsiteY2" fmla="*/ 213377 h 392723"/>
                <a:gd name="connsiteX3" fmla="*/ 212354 w 469280"/>
                <a:gd name="connsiteY3" fmla="*/ 392703 h 392723"/>
                <a:gd name="connsiteX4" fmla="*/ 1010 w 469280"/>
                <a:gd name="connsiteY4" fmla="*/ 223537 h 392723"/>
                <a:gd name="connsiteX0" fmla="*/ 553 w 468068"/>
                <a:gd name="connsiteY0" fmla="*/ 229631 h 398817"/>
                <a:gd name="connsiteX1" fmla="*/ 275397 w 468068"/>
                <a:gd name="connsiteY1" fmla="*/ 13 h 398817"/>
                <a:gd name="connsiteX2" fmla="*/ 467437 w 468068"/>
                <a:gd name="connsiteY2" fmla="*/ 219471 h 398817"/>
                <a:gd name="connsiteX3" fmla="*/ 211897 w 468068"/>
                <a:gd name="connsiteY3" fmla="*/ 398797 h 398817"/>
                <a:gd name="connsiteX4" fmla="*/ 553 w 468068"/>
                <a:gd name="connsiteY4" fmla="*/ 229631 h 398817"/>
                <a:gd name="connsiteX0" fmla="*/ 595 w 534980"/>
                <a:gd name="connsiteY0" fmla="*/ 229619 h 398785"/>
                <a:gd name="connsiteX1" fmla="*/ 275439 w 534980"/>
                <a:gd name="connsiteY1" fmla="*/ 1 h 398785"/>
                <a:gd name="connsiteX2" fmla="*/ 534535 w 534980"/>
                <a:gd name="connsiteY2" fmla="*/ 231651 h 398785"/>
                <a:gd name="connsiteX3" fmla="*/ 211939 w 534980"/>
                <a:gd name="connsiteY3" fmla="*/ 398785 h 398785"/>
                <a:gd name="connsiteX4" fmla="*/ 595 w 534980"/>
                <a:gd name="connsiteY4" fmla="*/ 229619 h 398785"/>
                <a:gd name="connsiteX0" fmla="*/ 595 w 534980"/>
                <a:gd name="connsiteY0" fmla="*/ 229619 h 398787"/>
                <a:gd name="connsiteX1" fmla="*/ 275439 w 534980"/>
                <a:gd name="connsiteY1" fmla="*/ 1 h 398787"/>
                <a:gd name="connsiteX2" fmla="*/ 534535 w 534980"/>
                <a:gd name="connsiteY2" fmla="*/ 231651 h 398787"/>
                <a:gd name="connsiteX3" fmla="*/ 211939 w 534980"/>
                <a:gd name="connsiteY3" fmla="*/ 398785 h 398787"/>
                <a:gd name="connsiteX4" fmla="*/ 595 w 534980"/>
                <a:gd name="connsiteY4" fmla="*/ 229619 h 398787"/>
                <a:gd name="connsiteX0" fmla="*/ 595 w 534980"/>
                <a:gd name="connsiteY0" fmla="*/ 229619 h 398787"/>
                <a:gd name="connsiteX1" fmla="*/ 275439 w 534980"/>
                <a:gd name="connsiteY1" fmla="*/ 1 h 398787"/>
                <a:gd name="connsiteX2" fmla="*/ 534535 w 534980"/>
                <a:gd name="connsiteY2" fmla="*/ 231651 h 398787"/>
                <a:gd name="connsiteX3" fmla="*/ 211939 w 534980"/>
                <a:gd name="connsiteY3" fmla="*/ 398785 h 398787"/>
                <a:gd name="connsiteX4" fmla="*/ 595 w 534980"/>
                <a:gd name="connsiteY4" fmla="*/ 229619 h 398787"/>
                <a:gd name="connsiteX0" fmla="*/ 555 w 547137"/>
                <a:gd name="connsiteY0" fmla="*/ 131300 h 407210"/>
                <a:gd name="connsiteX1" fmla="*/ 287591 w 547137"/>
                <a:gd name="connsiteY1" fmla="*/ 5314 h 407210"/>
                <a:gd name="connsiteX2" fmla="*/ 546687 w 547137"/>
                <a:gd name="connsiteY2" fmla="*/ 236964 h 407210"/>
                <a:gd name="connsiteX3" fmla="*/ 224091 w 547137"/>
                <a:gd name="connsiteY3" fmla="*/ 404098 h 407210"/>
                <a:gd name="connsiteX4" fmla="*/ 555 w 547137"/>
                <a:gd name="connsiteY4" fmla="*/ 131300 h 407210"/>
                <a:gd name="connsiteX0" fmla="*/ 520 w 559299"/>
                <a:gd name="connsiteY0" fmla="*/ 229619 h 398787"/>
                <a:gd name="connsiteX1" fmla="*/ 299748 w 559299"/>
                <a:gd name="connsiteY1" fmla="*/ 1 h 398787"/>
                <a:gd name="connsiteX2" fmla="*/ 558844 w 559299"/>
                <a:gd name="connsiteY2" fmla="*/ 231651 h 398787"/>
                <a:gd name="connsiteX3" fmla="*/ 236248 w 559299"/>
                <a:gd name="connsiteY3" fmla="*/ 398785 h 398787"/>
                <a:gd name="connsiteX4" fmla="*/ 520 w 559299"/>
                <a:gd name="connsiteY4" fmla="*/ 229619 h 398787"/>
                <a:gd name="connsiteX0" fmla="*/ 527 w 571474"/>
                <a:gd name="connsiteY0" fmla="*/ 230386 h 407108"/>
                <a:gd name="connsiteX1" fmla="*/ 299755 w 571474"/>
                <a:gd name="connsiteY1" fmla="*/ 768 h 407108"/>
                <a:gd name="connsiteX2" fmla="*/ 571043 w 571474"/>
                <a:gd name="connsiteY2" fmla="*/ 299474 h 407108"/>
                <a:gd name="connsiteX3" fmla="*/ 236255 w 571474"/>
                <a:gd name="connsiteY3" fmla="*/ 399552 h 407108"/>
                <a:gd name="connsiteX4" fmla="*/ 527 w 571474"/>
                <a:gd name="connsiteY4" fmla="*/ 230386 h 407108"/>
                <a:gd name="connsiteX0" fmla="*/ 454 w 601892"/>
                <a:gd name="connsiteY0" fmla="*/ 260305 h 404299"/>
                <a:gd name="connsiteX1" fmla="*/ 330162 w 601892"/>
                <a:gd name="connsiteY1" fmla="*/ 207 h 404299"/>
                <a:gd name="connsiteX2" fmla="*/ 601450 w 601892"/>
                <a:gd name="connsiteY2" fmla="*/ 298913 h 404299"/>
                <a:gd name="connsiteX3" fmla="*/ 266662 w 601892"/>
                <a:gd name="connsiteY3" fmla="*/ 398991 h 404299"/>
                <a:gd name="connsiteX4" fmla="*/ 454 w 601892"/>
                <a:gd name="connsiteY4" fmla="*/ 260305 h 404299"/>
                <a:gd name="connsiteX0" fmla="*/ 454 w 601892"/>
                <a:gd name="connsiteY0" fmla="*/ 260252 h 417736"/>
                <a:gd name="connsiteX1" fmla="*/ 330162 w 601892"/>
                <a:gd name="connsiteY1" fmla="*/ 154 h 417736"/>
                <a:gd name="connsiteX2" fmla="*/ 601450 w 601892"/>
                <a:gd name="connsiteY2" fmla="*/ 298860 h 417736"/>
                <a:gd name="connsiteX3" fmla="*/ 266662 w 601892"/>
                <a:gd name="connsiteY3" fmla="*/ 417226 h 417736"/>
                <a:gd name="connsiteX4" fmla="*/ 454 w 601892"/>
                <a:gd name="connsiteY4" fmla="*/ 260252 h 417736"/>
                <a:gd name="connsiteX0" fmla="*/ 454 w 602067"/>
                <a:gd name="connsiteY0" fmla="*/ 260653 h 418137"/>
                <a:gd name="connsiteX1" fmla="*/ 330162 w 602067"/>
                <a:gd name="connsiteY1" fmla="*/ 555 h 418137"/>
                <a:gd name="connsiteX2" fmla="*/ 601450 w 602067"/>
                <a:gd name="connsiteY2" fmla="*/ 299261 h 418137"/>
                <a:gd name="connsiteX3" fmla="*/ 266662 w 602067"/>
                <a:gd name="connsiteY3" fmla="*/ 417627 h 418137"/>
                <a:gd name="connsiteX4" fmla="*/ 454 w 602067"/>
                <a:gd name="connsiteY4" fmla="*/ 260653 h 418137"/>
                <a:gd name="connsiteX0" fmla="*/ 542 w 602155"/>
                <a:gd name="connsiteY0" fmla="*/ 260653 h 419262"/>
                <a:gd name="connsiteX1" fmla="*/ 330250 w 602155"/>
                <a:gd name="connsiteY1" fmla="*/ 555 h 419262"/>
                <a:gd name="connsiteX2" fmla="*/ 601538 w 602155"/>
                <a:gd name="connsiteY2" fmla="*/ 299261 h 419262"/>
                <a:gd name="connsiteX3" fmla="*/ 266750 w 602155"/>
                <a:gd name="connsiteY3" fmla="*/ 417627 h 419262"/>
                <a:gd name="connsiteX4" fmla="*/ 542 w 602155"/>
                <a:gd name="connsiteY4" fmla="*/ 260653 h 419262"/>
                <a:gd name="connsiteX0" fmla="*/ 1867 w 604438"/>
                <a:gd name="connsiteY0" fmla="*/ 260658 h 431261"/>
                <a:gd name="connsiteX1" fmla="*/ 331575 w 604438"/>
                <a:gd name="connsiteY1" fmla="*/ 560 h 431261"/>
                <a:gd name="connsiteX2" fmla="*/ 602863 w 604438"/>
                <a:gd name="connsiteY2" fmla="*/ 299266 h 431261"/>
                <a:gd name="connsiteX3" fmla="*/ 225403 w 604438"/>
                <a:gd name="connsiteY3" fmla="*/ 429824 h 431261"/>
                <a:gd name="connsiteX4" fmla="*/ 1867 w 604438"/>
                <a:gd name="connsiteY4" fmla="*/ 260658 h 431261"/>
                <a:gd name="connsiteX0" fmla="*/ 1867 w 604438"/>
                <a:gd name="connsiteY0" fmla="*/ 260658 h 432627"/>
                <a:gd name="connsiteX1" fmla="*/ 331575 w 604438"/>
                <a:gd name="connsiteY1" fmla="*/ 560 h 432627"/>
                <a:gd name="connsiteX2" fmla="*/ 602863 w 604438"/>
                <a:gd name="connsiteY2" fmla="*/ 299266 h 432627"/>
                <a:gd name="connsiteX3" fmla="*/ 225403 w 604438"/>
                <a:gd name="connsiteY3" fmla="*/ 429824 h 432627"/>
                <a:gd name="connsiteX4" fmla="*/ 1867 w 604438"/>
                <a:gd name="connsiteY4" fmla="*/ 260658 h 432627"/>
                <a:gd name="connsiteX0" fmla="*/ 1516 w 603673"/>
                <a:gd name="connsiteY0" fmla="*/ 230177 h 431064"/>
                <a:gd name="connsiteX1" fmla="*/ 331224 w 603673"/>
                <a:gd name="connsiteY1" fmla="*/ 559 h 431064"/>
                <a:gd name="connsiteX2" fmla="*/ 602512 w 603673"/>
                <a:gd name="connsiteY2" fmla="*/ 299265 h 431064"/>
                <a:gd name="connsiteX3" fmla="*/ 225052 w 603673"/>
                <a:gd name="connsiteY3" fmla="*/ 429823 h 431064"/>
                <a:gd name="connsiteX4" fmla="*/ 1516 w 603673"/>
                <a:gd name="connsiteY4" fmla="*/ 230177 h 431064"/>
                <a:gd name="connsiteX0" fmla="*/ 1516 w 605510"/>
                <a:gd name="connsiteY0" fmla="*/ 230177 h 431737"/>
                <a:gd name="connsiteX1" fmla="*/ 331224 w 605510"/>
                <a:gd name="connsiteY1" fmla="*/ 559 h 431737"/>
                <a:gd name="connsiteX2" fmla="*/ 602512 w 605510"/>
                <a:gd name="connsiteY2" fmla="*/ 299265 h 431737"/>
                <a:gd name="connsiteX3" fmla="*/ 225052 w 605510"/>
                <a:gd name="connsiteY3" fmla="*/ 429823 h 431737"/>
                <a:gd name="connsiteX4" fmla="*/ 1516 w 605510"/>
                <a:gd name="connsiteY4" fmla="*/ 230177 h 431737"/>
                <a:gd name="connsiteX0" fmla="*/ 1516 w 603673"/>
                <a:gd name="connsiteY0" fmla="*/ 230177 h 431555"/>
                <a:gd name="connsiteX1" fmla="*/ 331224 w 603673"/>
                <a:gd name="connsiteY1" fmla="*/ 559 h 431555"/>
                <a:gd name="connsiteX2" fmla="*/ 602512 w 603673"/>
                <a:gd name="connsiteY2" fmla="*/ 299265 h 431555"/>
                <a:gd name="connsiteX3" fmla="*/ 225052 w 603673"/>
                <a:gd name="connsiteY3" fmla="*/ 429823 h 431555"/>
                <a:gd name="connsiteX4" fmla="*/ 1516 w 603673"/>
                <a:gd name="connsiteY4" fmla="*/ 230177 h 431555"/>
                <a:gd name="connsiteX0" fmla="*/ 701 w 602858"/>
                <a:gd name="connsiteY0" fmla="*/ 230263 h 431641"/>
                <a:gd name="connsiteX1" fmla="*/ 330409 w 602858"/>
                <a:gd name="connsiteY1" fmla="*/ 645 h 431641"/>
                <a:gd name="connsiteX2" fmla="*/ 601697 w 602858"/>
                <a:gd name="connsiteY2" fmla="*/ 299351 h 431641"/>
                <a:gd name="connsiteX3" fmla="*/ 224237 w 602858"/>
                <a:gd name="connsiteY3" fmla="*/ 429909 h 431641"/>
                <a:gd name="connsiteX4" fmla="*/ 701 w 602858"/>
                <a:gd name="connsiteY4" fmla="*/ 230263 h 431641"/>
                <a:gd name="connsiteX0" fmla="*/ 673 w 602830"/>
                <a:gd name="connsiteY0" fmla="*/ 230263 h 433293"/>
                <a:gd name="connsiteX1" fmla="*/ 330381 w 602830"/>
                <a:gd name="connsiteY1" fmla="*/ 645 h 433293"/>
                <a:gd name="connsiteX2" fmla="*/ 601669 w 602830"/>
                <a:gd name="connsiteY2" fmla="*/ 299351 h 433293"/>
                <a:gd name="connsiteX3" fmla="*/ 224209 w 602830"/>
                <a:gd name="connsiteY3" fmla="*/ 429909 h 433293"/>
                <a:gd name="connsiteX4" fmla="*/ 673 w 602830"/>
                <a:gd name="connsiteY4" fmla="*/ 230263 h 433293"/>
                <a:gd name="connsiteX0" fmla="*/ 647 w 602804"/>
                <a:gd name="connsiteY0" fmla="*/ 230263 h 430391"/>
                <a:gd name="connsiteX1" fmla="*/ 330355 w 602804"/>
                <a:gd name="connsiteY1" fmla="*/ 645 h 430391"/>
                <a:gd name="connsiteX2" fmla="*/ 601643 w 602804"/>
                <a:gd name="connsiteY2" fmla="*/ 299351 h 430391"/>
                <a:gd name="connsiteX3" fmla="*/ 224183 w 602804"/>
                <a:gd name="connsiteY3" fmla="*/ 429909 h 430391"/>
                <a:gd name="connsiteX4" fmla="*/ 647 w 602804"/>
                <a:gd name="connsiteY4" fmla="*/ 230263 h 430391"/>
                <a:gd name="connsiteX0" fmla="*/ 2575 w 606246"/>
                <a:gd name="connsiteY0" fmla="*/ 230177 h 430142"/>
                <a:gd name="connsiteX1" fmla="*/ 374955 w 606246"/>
                <a:gd name="connsiteY1" fmla="*/ 559 h 430142"/>
                <a:gd name="connsiteX2" fmla="*/ 603571 w 606246"/>
                <a:gd name="connsiteY2" fmla="*/ 299265 h 430142"/>
                <a:gd name="connsiteX3" fmla="*/ 226111 w 606246"/>
                <a:gd name="connsiteY3" fmla="*/ 429823 h 430142"/>
                <a:gd name="connsiteX4" fmla="*/ 2575 w 606246"/>
                <a:gd name="connsiteY4" fmla="*/ 230177 h 430142"/>
                <a:gd name="connsiteX0" fmla="*/ 2043 w 604956"/>
                <a:gd name="connsiteY0" fmla="*/ 230177 h 430142"/>
                <a:gd name="connsiteX1" fmla="*/ 356135 w 604956"/>
                <a:gd name="connsiteY1" fmla="*/ 559 h 430142"/>
                <a:gd name="connsiteX2" fmla="*/ 603039 w 604956"/>
                <a:gd name="connsiteY2" fmla="*/ 299265 h 430142"/>
                <a:gd name="connsiteX3" fmla="*/ 225579 w 604956"/>
                <a:gd name="connsiteY3" fmla="*/ 429823 h 430142"/>
                <a:gd name="connsiteX4" fmla="*/ 2043 w 604956"/>
                <a:gd name="connsiteY4" fmla="*/ 230177 h 430142"/>
                <a:gd name="connsiteX0" fmla="*/ 2295 w 651530"/>
                <a:gd name="connsiteY0" fmla="*/ 229925 h 430141"/>
                <a:gd name="connsiteX1" fmla="*/ 356387 w 651530"/>
                <a:gd name="connsiteY1" fmla="*/ 307 h 430141"/>
                <a:gd name="connsiteX2" fmla="*/ 649944 w 651530"/>
                <a:gd name="connsiteY2" fmla="*/ 280352 h 430141"/>
                <a:gd name="connsiteX3" fmla="*/ 225831 w 651530"/>
                <a:gd name="connsiteY3" fmla="*/ 429571 h 430141"/>
                <a:gd name="connsiteX4" fmla="*/ 2295 w 651530"/>
                <a:gd name="connsiteY4" fmla="*/ 229925 h 430141"/>
                <a:gd name="connsiteX0" fmla="*/ 1768 w 707053"/>
                <a:gd name="connsiteY0" fmla="*/ 220734 h 430489"/>
                <a:gd name="connsiteX1" fmla="*/ 411843 w 707053"/>
                <a:gd name="connsiteY1" fmla="*/ 447 h 430489"/>
                <a:gd name="connsiteX2" fmla="*/ 705400 w 707053"/>
                <a:gd name="connsiteY2" fmla="*/ 280492 h 430489"/>
                <a:gd name="connsiteX3" fmla="*/ 281287 w 707053"/>
                <a:gd name="connsiteY3" fmla="*/ 429711 h 430489"/>
                <a:gd name="connsiteX4" fmla="*/ 1768 w 707053"/>
                <a:gd name="connsiteY4" fmla="*/ 220734 h 430489"/>
                <a:gd name="connsiteX0" fmla="*/ 1768 w 707053"/>
                <a:gd name="connsiteY0" fmla="*/ 220955 h 430710"/>
                <a:gd name="connsiteX1" fmla="*/ 411843 w 707053"/>
                <a:gd name="connsiteY1" fmla="*/ 668 h 430710"/>
                <a:gd name="connsiteX2" fmla="*/ 705400 w 707053"/>
                <a:gd name="connsiteY2" fmla="*/ 280713 h 430710"/>
                <a:gd name="connsiteX3" fmla="*/ 281287 w 707053"/>
                <a:gd name="connsiteY3" fmla="*/ 429932 h 430710"/>
                <a:gd name="connsiteX4" fmla="*/ 1768 w 707053"/>
                <a:gd name="connsiteY4" fmla="*/ 220955 h 430710"/>
                <a:gd name="connsiteX0" fmla="*/ 1642 w 725612"/>
                <a:gd name="connsiteY0" fmla="*/ 185226 h 433365"/>
                <a:gd name="connsiteX1" fmla="*/ 430378 w 725612"/>
                <a:gd name="connsiteY1" fmla="*/ 2261 h 433365"/>
                <a:gd name="connsiteX2" fmla="*/ 723935 w 725612"/>
                <a:gd name="connsiteY2" fmla="*/ 282306 h 433365"/>
                <a:gd name="connsiteX3" fmla="*/ 299822 w 725612"/>
                <a:gd name="connsiteY3" fmla="*/ 431525 h 433365"/>
                <a:gd name="connsiteX4" fmla="*/ 1642 w 725612"/>
                <a:gd name="connsiteY4" fmla="*/ 185226 h 433365"/>
                <a:gd name="connsiteX0" fmla="*/ 1769 w 707054"/>
                <a:gd name="connsiteY0" fmla="*/ 211903 h 431221"/>
                <a:gd name="connsiteX1" fmla="*/ 411844 w 707054"/>
                <a:gd name="connsiteY1" fmla="*/ 947 h 431221"/>
                <a:gd name="connsiteX2" fmla="*/ 705401 w 707054"/>
                <a:gd name="connsiteY2" fmla="*/ 280992 h 431221"/>
                <a:gd name="connsiteX3" fmla="*/ 281288 w 707054"/>
                <a:gd name="connsiteY3" fmla="*/ 430211 h 431221"/>
                <a:gd name="connsiteX4" fmla="*/ 1769 w 707054"/>
                <a:gd name="connsiteY4" fmla="*/ 211903 h 431221"/>
                <a:gd name="connsiteX0" fmla="*/ 1756 w 697773"/>
                <a:gd name="connsiteY0" fmla="*/ 211490 h 430274"/>
                <a:gd name="connsiteX1" fmla="*/ 411831 w 697773"/>
                <a:gd name="connsiteY1" fmla="*/ 534 h 430274"/>
                <a:gd name="connsiteX2" fmla="*/ 696058 w 697773"/>
                <a:gd name="connsiteY2" fmla="*/ 261918 h 430274"/>
                <a:gd name="connsiteX3" fmla="*/ 281275 w 697773"/>
                <a:gd name="connsiteY3" fmla="*/ 429798 h 430274"/>
                <a:gd name="connsiteX4" fmla="*/ 1756 w 697773"/>
                <a:gd name="connsiteY4" fmla="*/ 211490 h 430274"/>
                <a:gd name="connsiteX0" fmla="*/ 1756 w 697773"/>
                <a:gd name="connsiteY0" fmla="*/ 211490 h 430596"/>
                <a:gd name="connsiteX1" fmla="*/ 411831 w 697773"/>
                <a:gd name="connsiteY1" fmla="*/ 534 h 430596"/>
                <a:gd name="connsiteX2" fmla="*/ 696058 w 697773"/>
                <a:gd name="connsiteY2" fmla="*/ 261918 h 430596"/>
                <a:gd name="connsiteX3" fmla="*/ 281275 w 697773"/>
                <a:gd name="connsiteY3" fmla="*/ 429798 h 430596"/>
                <a:gd name="connsiteX4" fmla="*/ 1756 w 697773"/>
                <a:gd name="connsiteY4" fmla="*/ 211490 h 430596"/>
                <a:gd name="connsiteX0" fmla="*/ 1781 w 716340"/>
                <a:gd name="connsiteY0" fmla="*/ 211490 h 430596"/>
                <a:gd name="connsiteX1" fmla="*/ 411856 w 716340"/>
                <a:gd name="connsiteY1" fmla="*/ 534 h 430596"/>
                <a:gd name="connsiteX2" fmla="*/ 714744 w 716340"/>
                <a:gd name="connsiteY2" fmla="*/ 261918 h 430596"/>
                <a:gd name="connsiteX3" fmla="*/ 281300 w 716340"/>
                <a:gd name="connsiteY3" fmla="*/ 429798 h 430596"/>
                <a:gd name="connsiteX4" fmla="*/ 1781 w 716340"/>
                <a:gd name="connsiteY4" fmla="*/ 211490 h 430596"/>
                <a:gd name="connsiteX0" fmla="*/ 1781 w 717780"/>
                <a:gd name="connsiteY0" fmla="*/ 211490 h 430874"/>
                <a:gd name="connsiteX1" fmla="*/ 411856 w 717780"/>
                <a:gd name="connsiteY1" fmla="*/ 534 h 430874"/>
                <a:gd name="connsiteX2" fmla="*/ 714744 w 717780"/>
                <a:gd name="connsiteY2" fmla="*/ 261918 h 430874"/>
                <a:gd name="connsiteX3" fmla="*/ 281300 w 717780"/>
                <a:gd name="connsiteY3" fmla="*/ 429798 h 430874"/>
                <a:gd name="connsiteX4" fmla="*/ 1781 w 717780"/>
                <a:gd name="connsiteY4" fmla="*/ 211490 h 430874"/>
                <a:gd name="connsiteX0" fmla="*/ 1743 w 690075"/>
                <a:gd name="connsiteY0" fmla="*/ 211181 h 429836"/>
                <a:gd name="connsiteX1" fmla="*/ 411818 w 690075"/>
                <a:gd name="connsiteY1" fmla="*/ 225 h 429836"/>
                <a:gd name="connsiteX2" fmla="*/ 686714 w 690075"/>
                <a:gd name="connsiteY2" fmla="*/ 242948 h 429836"/>
                <a:gd name="connsiteX3" fmla="*/ 281262 w 690075"/>
                <a:gd name="connsiteY3" fmla="*/ 429489 h 429836"/>
                <a:gd name="connsiteX4" fmla="*/ 1743 w 690075"/>
                <a:gd name="connsiteY4" fmla="*/ 211181 h 429836"/>
                <a:gd name="connsiteX0" fmla="*/ 1781 w 717779"/>
                <a:gd name="connsiteY0" fmla="*/ 211181 h 429836"/>
                <a:gd name="connsiteX1" fmla="*/ 411856 w 717779"/>
                <a:gd name="connsiteY1" fmla="*/ 225 h 429836"/>
                <a:gd name="connsiteX2" fmla="*/ 714743 w 717779"/>
                <a:gd name="connsiteY2" fmla="*/ 242948 h 429836"/>
                <a:gd name="connsiteX3" fmla="*/ 281300 w 717779"/>
                <a:gd name="connsiteY3" fmla="*/ 429489 h 429836"/>
                <a:gd name="connsiteX4" fmla="*/ 1781 w 717779"/>
                <a:gd name="connsiteY4" fmla="*/ 211181 h 429836"/>
                <a:gd name="connsiteX0" fmla="*/ 1781 w 717779"/>
                <a:gd name="connsiteY0" fmla="*/ 212682 h 438121"/>
                <a:gd name="connsiteX1" fmla="*/ 411856 w 717779"/>
                <a:gd name="connsiteY1" fmla="*/ 1726 h 438121"/>
                <a:gd name="connsiteX2" fmla="*/ 714743 w 717779"/>
                <a:gd name="connsiteY2" fmla="*/ 309763 h 438121"/>
                <a:gd name="connsiteX3" fmla="*/ 281300 w 717779"/>
                <a:gd name="connsiteY3" fmla="*/ 430990 h 438121"/>
                <a:gd name="connsiteX4" fmla="*/ 1781 w 717779"/>
                <a:gd name="connsiteY4" fmla="*/ 212682 h 438121"/>
                <a:gd name="connsiteX0" fmla="*/ 1715 w 727063"/>
                <a:gd name="connsiteY0" fmla="*/ 294952 h 430656"/>
                <a:gd name="connsiteX1" fmla="*/ 421121 w 727063"/>
                <a:gd name="connsiteY1" fmla="*/ 21 h 430656"/>
                <a:gd name="connsiteX2" fmla="*/ 724008 w 727063"/>
                <a:gd name="connsiteY2" fmla="*/ 308058 h 430656"/>
                <a:gd name="connsiteX3" fmla="*/ 290565 w 727063"/>
                <a:gd name="connsiteY3" fmla="*/ 429285 h 430656"/>
                <a:gd name="connsiteX4" fmla="*/ 1715 w 727063"/>
                <a:gd name="connsiteY4" fmla="*/ 294952 h 430656"/>
                <a:gd name="connsiteX0" fmla="*/ 558 w 725906"/>
                <a:gd name="connsiteY0" fmla="*/ 294953 h 430657"/>
                <a:gd name="connsiteX1" fmla="*/ 419964 w 725906"/>
                <a:gd name="connsiteY1" fmla="*/ 22 h 430657"/>
                <a:gd name="connsiteX2" fmla="*/ 722851 w 725906"/>
                <a:gd name="connsiteY2" fmla="*/ 308059 h 430657"/>
                <a:gd name="connsiteX3" fmla="*/ 289408 w 725906"/>
                <a:gd name="connsiteY3" fmla="*/ 429286 h 430657"/>
                <a:gd name="connsiteX4" fmla="*/ 558 w 725906"/>
                <a:gd name="connsiteY4" fmla="*/ 294953 h 430657"/>
                <a:gd name="connsiteX0" fmla="*/ 1715 w 727063"/>
                <a:gd name="connsiteY0" fmla="*/ 294952 h 430656"/>
                <a:gd name="connsiteX1" fmla="*/ 421121 w 727063"/>
                <a:gd name="connsiteY1" fmla="*/ 21 h 430656"/>
                <a:gd name="connsiteX2" fmla="*/ 724008 w 727063"/>
                <a:gd name="connsiteY2" fmla="*/ 308058 h 430656"/>
                <a:gd name="connsiteX3" fmla="*/ 290565 w 727063"/>
                <a:gd name="connsiteY3" fmla="*/ 429285 h 430656"/>
                <a:gd name="connsiteX4" fmla="*/ 1715 w 727063"/>
                <a:gd name="connsiteY4" fmla="*/ 294952 h 430656"/>
                <a:gd name="connsiteX0" fmla="*/ 1621 w 653394"/>
                <a:gd name="connsiteY0" fmla="*/ 294962 h 429610"/>
                <a:gd name="connsiteX1" fmla="*/ 421027 w 653394"/>
                <a:gd name="connsiteY1" fmla="*/ 31 h 429610"/>
                <a:gd name="connsiteX2" fmla="*/ 649270 w 653394"/>
                <a:gd name="connsiteY2" fmla="*/ 280076 h 429610"/>
                <a:gd name="connsiteX3" fmla="*/ 290471 w 653394"/>
                <a:gd name="connsiteY3" fmla="*/ 429295 h 429610"/>
                <a:gd name="connsiteX4" fmla="*/ 1621 w 653394"/>
                <a:gd name="connsiteY4" fmla="*/ 294962 h 429610"/>
                <a:gd name="connsiteX0" fmla="*/ 1917 w 652082"/>
                <a:gd name="connsiteY0" fmla="*/ 294953 h 401398"/>
                <a:gd name="connsiteX1" fmla="*/ 421323 w 652082"/>
                <a:gd name="connsiteY1" fmla="*/ 22 h 401398"/>
                <a:gd name="connsiteX2" fmla="*/ 649566 w 652082"/>
                <a:gd name="connsiteY2" fmla="*/ 280067 h 401398"/>
                <a:gd name="connsiteX3" fmla="*/ 281436 w 652082"/>
                <a:gd name="connsiteY3" fmla="*/ 401294 h 401398"/>
                <a:gd name="connsiteX4" fmla="*/ 1917 w 652082"/>
                <a:gd name="connsiteY4" fmla="*/ 294953 h 401398"/>
                <a:gd name="connsiteX0" fmla="*/ 2343 w 605744"/>
                <a:gd name="connsiteY0" fmla="*/ 248388 h 401709"/>
                <a:gd name="connsiteX1" fmla="*/ 375096 w 605744"/>
                <a:gd name="connsiteY1" fmla="*/ 110 h 401709"/>
                <a:gd name="connsiteX2" fmla="*/ 603339 w 605744"/>
                <a:gd name="connsiteY2" fmla="*/ 280155 h 401709"/>
                <a:gd name="connsiteX3" fmla="*/ 235209 w 605744"/>
                <a:gd name="connsiteY3" fmla="*/ 401382 h 401709"/>
                <a:gd name="connsiteX4" fmla="*/ 2343 w 605744"/>
                <a:gd name="connsiteY4" fmla="*/ 248388 h 401709"/>
                <a:gd name="connsiteX0" fmla="*/ 2343 w 605744"/>
                <a:gd name="connsiteY0" fmla="*/ 201764 h 355051"/>
                <a:gd name="connsiteX1" fmla="*/ 375096 w 605744"/>
                <a:gd name="connsiteY1" fmla="*/ 139 h 355051"/>
                <a:gd name="connsiteX2" fmla="*/ 603339 w 605744"/>
                <a:gd name="connsiteY2" fmla="*/ 233531 h 355051"/>
                <a:gd name="connsiteX3" fmla="*/ 235209 w 605744"/>
                <a:gd name="connsiteY3" fmla="*/ 354758 h 355051"/>
                <a:gd name="connsiteX4" fmla="*/ 2343 w 605744"/>
                <a:gd name="connsiteY4" fmla="*/ 201764 h 355051"/>
                <a:gd name="connsiteX0" fmla="*/ 2343 w 605744"/>
                <a:gd name="connsiteY0" fmla="*/ 276368 h 429714"/>
                <a:gd name="connsiteX1" fmla="*/ 375096 w 605744"/>
                <a:gd name="connsiteY1" fmla="*/ 98 h 429714"/>
                <a:gd name="connsiteX2" fmla="*/ 603339 w 605744"/>
                <a:gd name="connsiteY2" fmla="*/ 308135 h 429714"/>
                <a:gd name="connsiteX3" fmla="*/ 235209 w 605744"/>
                <a:gd name="connsiteY3" fmla="*/ 429362 h 429714"/>
                <a:gd name="connsiteX4" fmla="*/ 2343 w 605744"/>
                <a:gd name="connsiteY4" fmla="*/ 276368 h 429714"/>
                <a:gd name="connsiteX0" fmla="*/ 1344 w 603461"/>
                <a:gd name="connsiteY0" fmla="*/ 276368 h 429714"/>
                <a:gd name="connsiteX1" fmla="*/ 336774 w 603461"/>
                <a:gd name="connsiteY1" fmla="*/ 98 h 429714"/>
                <a:gd name="connsiteX2" fmla="*/ 602340 w 603461"/>
                <a:gd name="connsiteY2" fmla="*/ 308135 h 429714"/>
                <a:gd name="connsiteX3" fmla="*/ 234210 w 603461"/>
                <a:gd name="connsiteY3" fmla="*/ 429362 h 429714"/>
                <a:gd name="connsiteX4" fmla="*/ 1344 w 603461"/>
                <a:gd name="connsiteY4" fmla="*/ 276368 h 42971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603461" h="429714">
                  <a:moveTo>
                    <a:pt x="1344" y="276368"/>
                  </a:moveTo>
                  <a:cubicBezTo>
                    <a:pt x="18438" y="204824"/>
                    <a:pt x="236608" y="-5196"/>
                    <a:pt x="336774" y="98"/>
                  </a:cubicBezTo>
                  <a:cubicBezTo>
                    <a:pt x="436940" y="5392"/>
                    <a:pt x="619434" y="236591"/>
                    <a:pt x="602340" y="308135"/>
                  </a:cubicBezTo>
                  <a:cubicBezTo>
                    <a:pt x="585246" y="379679"/>
                    <a:pt x="334376" y="434656"/>
                    <a:pt x="234210" y="429362"/>
                  </a:cubicBezTo>
                  <a:cubicBezTo>
                    <a:pt x="134044" y="424068"/>
                    <a:pt x="-15750" y="347912"/>
                    <a:pt x="1344" y="276368"/>
                  </a:cubicBezTo>
                  <a:close/>
                </a:path>
              </a:pathLst>
            </a:custGeom>
            <a:solidFill>
              <a:schemeClr val="bg1"/>
            </a:solidFill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ru-RU"/>
            </a:p>
          </p:txBody>
        </p:sp>
        <p:cxnSp>
          <p:nvCxnSpPr>
            <p:cNvPr id="16" name="Прямая соединительная линия 15"/>
            <p:cNvCxnSpPr/>
            <p:nvPr/>
          </p:nvCxnSpPr>
          <p:spPr bwMode="auto">
            <a:xfrm>
              <a:off x="3326597" y="5713437"/>
              <a:ext cx="1979085" cy="0"/>
            </a:xfrm>
            <a:prstGeom prst="line">
              <a:avLst/>
            </a:prstGeom>
            <a:ln w="6350">
              <a:solidFill>
                <a:schemeClr val="tx1"/>
              </a:solidFill>
              <a:tailEnd type="triangle" w="sm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Прямая соединительная линия 16"/>
            <p:cNvCxnSpPr/>
            <p:nvPr/>
          </p:nvCxnSpPr>
          <p:spPr bwMode="auto">
            <a:xfrm flipV="1">
              <a:off x="4267314" y="4687726"/>
              <a:ext cx="0" cy="1978896"/>
            </a:xfrm>
            <a:prstGeom prst="line">
              <a:avLst/>
            </a:prstGeom>
            <a:ln w="6350">
              <a:solidFill>
                <a:schemeClr val="tx1"/>
              </a:solidFill>
              <a:headEnd w="sm" len="med"/>
              <a:tailEnd type="triangle" w="sm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8693" name="Объект 6"/>
            <p:cNvGraphicFramePr>
              <a:graphicFrameLocks noChangeAspect="1"/>
            </p:cNvGraphicFramePr>
            <p:nvPr/>
          </p:nvGraphicFramePr>
          <p:xfrm>
            <a:off x="4276542" y="4612006"/>
            <a:ext cx="243433" cy="313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693" name="Equation" r:id="rId6" imgW="177646" imgH="228402" progId="Equation.DSMT4">
                    <p:embed/>
                  </p:oleObj>
                </mc:Choice>
                <mc:Fallback>
                  <p:oleObj name="Equation" r:id="rId6" imgW="177646" imgH="228402" progId="Equation.DSMT4">
                    <p:embed/>
                    <p:pic>
                      <p:nvPicPr>
                        <p:cNvPr id="0" name="Объект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76542" y="4612006"/>
                          <a:ext cx="243433" cy="313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9" name="Прямая соединительная линия 18"/>
            <p:cNvCxnSpPr>
              <a:endCxn id="15" idx="3"/>
            </p:cNvCxnSpPr>
            <p:nvPr/>
          </p:nvCxnSpPr>
          <p:spPr bwMode="auto">
            <a:xfrm flipH="1">
              <a:off x="4622117" y="5314550"/>
              <a:ext cx="52081" cy="103607"/>
            </a:xfrm>
            <a:prstGeom prst="line">
              <a:avLst/>
            </a:prstGeom>
            <a:ln w="9525">
              <a:solidFill>
                <a:schemeClr val="tx1"/>
              </a:solidFill>
              <a:headEnd type="none" w="sm" len="sm"/>
              <a:tailEnd type="arrow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8695" name="Объект 11"/>
            <p:cNvGraphicFramePr>
              <a:graphicFrameLocks noChangeAspect="1"/>
            </p:cNvGraphicFramePr>
            <p:nvPr/>
          </p:nvGraphicFramePr>
          <p:xfrm>
            <a:off x="4363711" y="5378955"/>
            <a:ext cx="558413" cy="3141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694" name="Equation" r:id="rId8" imgW="406224" imgH="228501" progId="Equation.DSMT4">
                    <p:embed/>
                  </p:oleObj>
                </mc:Choice>
                <mc:Fallback>
                  <p:oleObj name="Equation" r:id="rId8" imgW="406224" imgH="228501" progId="Equation.DSMT4">
                    <p:embed/>
                    <p:pic>
                      <p:nvPicPr>
                        <p:cNvPr id="0" name="Объект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3711" y="5378955"/>
                          <a:ext cx="558413" cy="3141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1" name="Прямая соединительная линия 20"/>
            <p:cNvCxnSpPr/>
            <p:nvPr/>
          </p:nvCxnSpPr>
          <p:spPr bwMode="auto">
            <a:xfrm flipV="1">
              <a:off x="4674198" y="4746437"/>
              <a:ext cx="1277616" cy="568113"/>
            </a:xfrm>
            <a:prstGeom prst="line">
              <a:avLst/>
            </a:prstGeom>
            <a:ln w="9525">
              <a:solidFill>
                <a:schemeClr val="tx1"/>
              </a:solidFill>
              <a:headEnd type="none" w="sm" len="med"/>
              <a:tailEnd type="triangle" w="sm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Овал 21"/>
            <p:cNvSpPr>
              <a:spLocks noChangeAspect="1"/>
            </p:cNvSpPr>
            <p:nvPr/>
          </p:nvSpPr>
          <p:spPr bwMode="auto">
            <a:xfrm>
              <a:off x="5063179" y="5100429"/>
              <a:ext cx="48826" cy="4835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ru-RU"/>
            </a:p>
          </p:txBody>
        </p:sp>
        <p:cxnSp>
          <p:nvCxnSpPr>
            <p:cNvPr id="23" name="Прямая соединительная линия 22"/>
            <p:cNvCxnSpPr/>
            <p:nvPr/>
          </p:nvCxnSpPr>
          <p:spPr bwMode="auto">
            <a:xfrm>
              <a:off x="4674198" y="5314550"/>
              <a:ext cx="1354111" cy="0"/>
            </a:xfrm>
            <a:prstGeom prst="line">
              <a:avLst/>
            </a:prstGeom>
            <a:ln w="6350">
              <a:solidFill>
                <a:schemeClr val="tx1"/>
              </a:solidFill>
              <a:prstDash val="lgDash"/>
              <a:headEnd type="none" w="sm" len="sm"/>
              <a:tailEnd type="non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8699" name="Объект 21"/>
            <p:cNvGraphicFramePr>
              <a:graphicFrameLocks noChangeAspect="1"/>
            </p:cNvGraphicFramePr>
            <p:nvPr/>
          </p:nvGraphicFramePr>
          <p:xfrm>
            <a:off x="5831925" y="4705707"/>
            <a:ext cx="209404" cy="2966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695" name="Equation" r:id="rId10" imgW="152268" imgH="215713" progId="Equation.DSMT4">
                    <p:embed/>
                  </p:oleObj>
                </mc:Choice>
                <mc:Fallback>
                  <p:oleObj name="Equation" r:id="rId10" imgW="152268" imgH="215713" progId="Equation.DSMT4">
                    <p:embed/>
                    <p:pic>
                      <p:nvPicPr>
                        <p:cNvPr id="0" name="Объект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31925" y="4705707"/>
                          <a:ext cx="209404" cy="2966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700" name="Объект 24"/>
            <p:cNvGraphicFramePr>
              <a:graphicFrameLocks noChangeAspect="1"/>
            </p:cNvGraphicFramePr>
            <p:nvPr/>
          </p:nvGraphicFramePr>
          <p:xfrm>
            <a:off x="5077641" y="5006193"/>
            <a:ext cx="540091" cy="3141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696" name="Equation" r:id="rId12" imgW="393529" imgH="228501" progId="Equation.DSMT4">
                    <p:embed/>
                  </p:oleObj>
                </mc:Choice>
                <mc:Fallback>
                  <p:oleObj name="Equation" r:id="rId12" imgW="393529" imgH="228501" progId="Equation.DSMT4">
                    <p:embed/>
                    <p:pic>
                      <p:nvPicPr>
                        <p:cNvPr id="0" name="Объект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77641" y="5006193"/>
                          <a:ext cx="540091" cy="3141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" name="Дуга 31"/>
            <p:cNvSpPr>
              <a:spLocks noChangeAspect="1"/>
            </p:cNvSpPr>
            <p:nvPr/>
          </p:nvSpPr>
          <p:spPr bwMode="auto">
            <a:xfrm>
              <a:off x="3565844" y="4262937"/>
              <a:ext cx="2132074" cy="2130853"/>
            </a:xfrm>
            <a:prstGeom prst="arc">
              <a:avLst>
                <a:gd name="adj1" fmla="val 20257229"/>
                <a:gd name="adj2" fmla="val 21555172"/>
              </a:avLst>
            </a:prstGeom>
            <a:ln>
              <a:solidFill>
                <a:schemeClr val="tx1"/>
              </a:solidFill>
              <a:headEnd type="arrow" w="sm" len="med"/>
              <a:tailEnd type="none" w="sm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ru-RU"/>
            </a:p>
          </p:txBody>
        </p:sp>
        <p:graphicFrame>
          <p:nvGraphicFramePr>
            <p:cNvPr id="28702" name="Объект 88"/>
            <p:cNvGraphicFramePr>
              <a:graphicFrameLocks noChangeAspect="1"/>
            </p:cNvGraphicFramePr>
            <p:nvPr/>
          </p:nvGraphicFramePr>
          <p:xfrm>
            <a:off x="5712106" y="4993734"/>
            <a:ext cx="191955" cy="2617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697" name="Equation" r:id="rId14" imgW="139639" imgH="190417" progId="Equation.DSMT4">
                    <p:embed/>
                  </p:oleObj>
                </mc:Choice>
                <mc:Fallback>
                  <p:oleObj name="Equation" r:id="rId14" imgW="139639" imgH="190417" progId="Equation.DSMT4">
                    <p:embed/>
                    <p:pic>
                      <p:nvPicPr>
                        <p:cNvPr id="0" name="Объект 8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12106" y="4993734"/>
                          <a:ext cx="191955" cy="2617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" name="Овал 33"/>
            <p:cNvSpPr>
              <a:spLocks noChangeAspect="1"/>
            </p:cNvSpPr>
            <p:nvPr/>
          </p:nvSpPr>
          <p:spPr bwMode="auto">
            <a:xfrm>
              <a:off x="4656294" y="6115778"/>
              <a:ext cx="50454" cy="50076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ru-RU"/>
            </a:p>
          </p:txBody>
        </p:sp>
        <p:sp>
          <p:nvSpPr>
            <p:cNvPr id="36" name="Овал 35"/>
            <p:cNvSpPr>
              <a:spLocks noChangeAspect="1"/>
            </p:cNvSpPr>
            <p:nvPr/>
          </p:nvSpPr>
          <p:spPr bwMode="auto">
            <a:xfrm>
              <a:off x="3865311" y="6108871"/>
              <a:ext cx="50454" cy="50076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ru-RU"/>
            </a:p>
          </p:txBody>
        </p:sp>
        <p:sp>
          <p:nvSpPr>
            <p:cNvPr id="40" name="Овал 39"/>
            <p:cNvSpPr>
              <a:spLocks noChangeAspect="1"/>
            </p:cNvSpPr>
            <p:nvPr/>
          </p:nvSpPr>
          <p:spPr bwMode="auto">
            <a:xfrm>
              <a:off x="3865311" y="5292101"/>
              <a:ext cx="50454" cy="51804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ru-RU"/>
            </a:p>
          </p:txBody>
        </p:sp>
        <p:graphicFrame>
          <p:nvGraphicFramePr>
            <p:cNvPr id="28706" name="Объект 11"/>
            <p:cNvGraphicFramePr>
              <a:graphicFrameLocks noChangeAspect="1"/>
            </p:cNvGraphicFramePr>
            <p:nvPr/>
          </p:nvGraphicFramePr>
          <p:xfrm>
            <a:off x="4951001" y="5693062"/>
            <a:ext cx="121280" cy="2443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698" name="Equation" r:id="rId16" imgW="88669" imgH="177338" progId="Equation.DSMT4">
                    <p:embed/>
                  </p:oleObj>
                </mc:Choice>
                <mc:Fallback>
                  <p:oleObj name="Equation" r:id="rId16" imgW="88669" imgH="177338" progId="Equation.DSMT4">
                    <p:embed/>
                    <p:pic>
                      <p:nvPicPr>
                        <p:cNvPr id="0" name="Объект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51001" y="5693062"/>
                          <a:ext cx="121280" cy="2443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707" name="Объект 11"/>
            <p:cNvGraphicFramePr>
              <a:graphicFrameLocks noChangeAspect="1"/>
            </p:cNvGraphicFramePr>
            <p:nvPr/>
          </p:nvGraphicFramePr>
          <p:xfrm>
            <a:off x="4139557" y="4906918"/>
            <a:ext cx="121280" cy="2443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699" name="Equation" r:id="rId18" imgW="88669" imgH="177338" progId="Equation.DSMT4">
                    <p:embed/>
                  </p:oleObj>
                </mc:Choice>
                <mc:Fallback>
                  <p:oleObj name="Equation" r:id="rId18" imgW="88669" imgH="177338" progId="Equation.DSMT4">
                    <p:embed/>
                    <p:pic>
                      <p:nvPicPr>
                        <p:cNvPr id="0" name="Объект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39557" y="4906918"/>
                          <a:ext cx="121280" cy="2443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708" name="Объект 11"/>
            <p:cNvGraphicFramePr>
              <a:graphicFrameLocks noChangeAspect="1"/>
            </p:cNvGraphicFramePr>
            <p:nvPr/>
          </p:nvGraphicFramePr>
          <p:xfrm>
            <a:off x="3243479" y="5676485"/>
            <a:ext cx="243433" cy="2434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700" name="Equation" r:id="rId20" imgW="177492" imgH="177492" progId="Equation.DSMT4">
                    <p:embed/>
                  </p:oleObj>
                </mc:Choice>
                <mc:Fallback>
                  <p:oleObj name="Equation" r:id="rId20" imgW="177492" imgH="177492" progId="Equation.DSMT4">
                    <p:embed/>
                    <p:pic>
                      <p:nvPicPr>
                        <p:cNvPr id="0" name="Объект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43479" y="5676485"/>
                          <a:ext cx="243433" cy="2434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709" name="Объект 11"/>
            <p:cNvGraphicFramePr>
              <a:graphicFrameLocks noChangeAspect="1"/>
            </p:cNvGraphicFramePr>
            <p:nvPr/>
          </p:nvGraphicFramePr>
          <p:xfrm>
            <a:off x="4005189" y="6484440"/>
            <a:ext cx="243434" cy="2443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701" name="Equation" r:id="rId22" imgW="177492" imgH="177492" progId="Equation.DSMT4">
                    <p:embed/>
                  </p:oleObj>
                </mc:Choice>
                <mc:Fallback>
                  <p:oleObj name="Equation" r:id="rId22" imgW="177492" imgH="177492" progId="Equation.DSMT4">
                    <p:embed/>
                    <p:pic>
                      <p:nvPicPr>
                        <p:cNvPr id="0" name="Объект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05189" y="6484440"/>
                          <a:ext cx="243434" cy="2443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710" name="Объект 11"/>
            <p:cNvGraphicFramePr>
              <a:graphicFrameLocks noChangeAspect="1"/>
            </p:cNvGraphicFramePr>
            <p:nvPr/>
          </p:nvGraphicFramePr>
          <p:xfrm>
            <a:off x="4115126" y="5693062"/>
            <a:ext cx="173632" cy="2443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702" name="Equation" r:id="rId23" imgW="126725" imgH="177415" progId="Equation.DSMT4">
                    <p:embed/>
                  </p:oleObj>
                </mc:Choice>
                <mc:Fallback>
                  <p:oleObj name="Equation" r:id="rId23" imgW="126725" imgH="177415" progId="Equation.DSMT4">
                    <p:embed/>
                    <p:pic>
                      <p:nvPicPr>
                        <p:cNvPr id="0" name="Объект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15126" y="5693062"/>
                          <a:ext cx="173632" cy="2443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" name="Овал 46"/>
            <p:cNvSpPr>
              <a:spLocks noChangeAspect="1"/>
            </p:cNvSpPr>
            <p:nvPr/>
          </p:nvSpPr>
          <p:spPr bwMode="auto">
            <a:xfrm>
              <a:off x="4653039" y="5292101"/>
              <a:ext cx="50454" cy="50077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ru-RU"/>
            </a:p>
          </p:txBody>
        </p:sp>
        <p:cxnSp>
          <p:nvCxnSpPr>
            <p:cNvPr id="48" name="Прямая соединительная линия 47"/>
            <p:cNvCxnSpPr/>
            <p:nvPr/>
          </p:nvCxnSpPr>
          <p:spPr bwMode="auto">
            <a:xfrm>
              <a:off x="4679080" y="6146861"/>
              <a:ext cx="0" cy="493861"/>
            </a:xfrm>
            <a:prstGeom prst="line">
              <a:avLst/>
            </a:prstGeom>
            <a:ln w="12700">
              <a:solidFill>
                <a:schemeClr val="tx1"/>
              </a:solidFill>
              <a:prstDash val="lg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8713" name="Объект 11"/>
            <p:cNvGraphicFramePr>
              <a:graphicFrameLocks noChangeAspect="1"/>
            </p:cNvGraphicFramePr>
            <p:nvPr/>
          </p:nvGraphicFramePr>
          <p:xfrm>
            <a:off x="4398696" y="6571693"/>
            <a:ext cx="191955" cy="2434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703" name="Equation" r:id="rId25" imgW="139579" imgH="177646" progId="Equation.DSMT4">
                    <p:embed/>
                  </p:oleObj>
                </mc:Choice>
                <mc:Fallback>
                  <p:oleObj name="Equation" r:id="rId25" imgW="139579" imgH="177646" progId="Equation.DSMT4">
                    <p:embed/>
                    <p:pic>
                      <p:nvPicPr>
                        <p:cNvPr id="0" name="Объект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98696" y="6571693"/>
                          <a:ext cx="191955" cy="2434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50" name="Прямая соединительная линия 49"/>
            <p:cNvCxnSpPr/>
            <p:nvPr/>
          </p:nvCxnSpPr>
          <p:spPr bwMode="auto">
            <a:xfrm>
              <a:off x="4275451" y="6587190"/>
              <a:ext cx="397119" cy="0"/>
            </a:xfrm>
            <a:prstGeom prst="line">
              <a:avLst/>
            </a:prstGeom>
            <a:ln w="9525">
              <a:solidFill>
                <a:schemeClr val="tx1"/>
              </a:solidFill>
              <a:prstDash val="solid"/>
              <a:headEnd type="arrow" w="sm" len="med"/>
              <a:tailEnd type="arrow" w="sm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28715" name="Рисунок 15"/>
            <p:cNvPicPr>
              <a:picLocks noChangeAspect="1"/>
            </p:cNvPicPr>
            <p:nvPr/>
          </p:nvPicPr>
          <p:blipFill>
            <a:blip r:embed="rId2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4972" y="4568325"/>
              <a:ext cx="2681256" cy="21446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52" name="Скругленная соединительная линия 51"/>
            <p:cNvCxnSpPr/>
            <p:nvPr/>
          </p:nvCxnSpPr>
          <p:spPr bwMode="auto">
            <a:xfrm flipV="1">
              <a:off x="2123847" y="5856761"/>
              <a:ext cx="950482" cy="355718"/>
            </a:xfrm>
            <a:prstGeom prst="curvedConnector3">
              <a:avLst/>
            </a:prstGeom>
            <a:ln w="12700">
              <a:solidFill>
                <a:schemeClr val="tx1"/>
              </a:solidFill>
              <a:headEnd w="med" len="lg"/>
              <a:tailEnd type="arrow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8717" name="Line 121"/>
            <p:cNvSpPr>
              <a:spLocks noChangeShapeType="1"/>
            </p:cNvSpPr>
            <p:nvPr/>
          </p:nvSpPr>
          <p:spPr bwMode="auto">
            <a:xfrm flipV="1">
              <a:off x="2684311" y="4557910"/>
              <a:ext cx="0" cy="35599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none" w="sm" len="med"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8718" name="Line 121"/>
            <p:cNvSpPr>
              <a:spLocks noChangeShapeType="1"/>
            </p:cNvSpPr>
            <p:nvPr/>
          </p:nvSpPr>
          <p:spPr bwMode="auto">
            <a:xfrm flipV="1">
              <a:off x="2684311" y="4917390"/>
              <a:ext cx="37169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none" w="sm" len="med"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8719" name="Line 121"/>
            <p:cNvSpPr>
              <a:spLocks noChangeShapeType="1"/>
            </p:cNvSpPr>
            <p:nvPr/>
          </p:nvSpPr>
          <p:spPr bwMode="auto">
            <a:xfrm flipH="1">
              <a:off x="2489739" y="4918261"/>
              <a:ext cx="191082" cy="17974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none" w="sm" len="med"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graphicFrame>
          <p:nvGraphicFramePr>
            <p:cNvPr id="28720" name="Объект 12"/>
            <p:cNvGraphicFramePr>
              <a:graphicFrameLocks noChangeAspect="1"/>
            </p:cNvGraphicFramePr>
            <p:nvPr/>
          </p:nvGraphicFramePr>
          <p:xfrm>
            <a:off x="2932107" y="4854569"/>
            <a:ext cx="173632" cy="2617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704" name="Equation" r:id="rId28" imgW="126890" imgH="190335" progId="Equation.DSMT4">
                    <p:embed/>
                  </p:oleObj>
                </mc:Choice>
                <mc:Fallback>
                  <p:oleObj name="Equation" r:id="rId28" imgW="126890" imgH="190335" progId="Equation.DSMT4">
                    <p:embed/>
                    <p:pic>
                      <p:nvPicPr>
                        <p:cNvPr id="0" name="Объект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32107" y="4854569"/>
                          <a:ext cx="173632" cy="2617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721" name="Объект 12"/>
            <p:cNvGraphicFramePr>
              <a:graphicFrameLocks noChangeAspect="1"/>
            </p:cNvGraphicFramePr>
            <p:nvPr/>
          </p:nvGraphicFramePr>
          <p:xfrm>
            <a:off x="2373694" y="4848461"/>
            <a:ext cx="191955" cy="2957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705" name="Equation" r:id="rId30" imgW="139579" imgH="215713" progId="Equation.DSMT4">
                    <p:embed/>
                  </p:oleObj>
                </mc:Choice>
                <mc:Fallback>
                  <p:oleObj name="Equation" r:id="rId30" imgW="139579" imgH="215713" progId="Equation.DSMT4">
                    <p:embed/>
                    <p:pic>
                      <p:nvPicPr>
                        <p:cNvPr id="0" name="Объект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73694" y="4848461"/>
                          <a:ext cx="191955" cy="2957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722" name="Объект 12"/>
            <p:cNvGraphicFramePr>
              <a:graphicFrameLocks noChangeAspect="1"/>
            </p:cNvGraphicFramePr>
            <p:nvPr/>
          </p:nvGraphicFramePr>
          <p:xfrm>
            <a:off x="2688675" y="4500325"/>
            <a:ext cx="174504" cy="2434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706" name="Equation" r:id="rId32" imgW="126725" imgH="177415" progId="Equation.DSMT4">
                    <p:embed/>
                  </p:oleObj>
                </mc:Choice>
                <mc:Fallback>
                  <p:oleObj name="Equation" r:id="rId32" imgW="126725" imgH="177415" progId="Equation.DSMT4">
                    <p:embed/>
                    <p:pic>
                      <p:nvPicPr>
                        <p:cNvPr id="0" name="Объект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88675" y="4500325"/>
                          <a:ext cx="174504" cy="2434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723" name="Объект 12"/>
            <p:cNvGraphicFramePr>
              <a:graphicFrameLocks noChangeAspect="1"/>
            </p:cNvGraphicFramePr>
            <p:nvPr/>
          </p:nvGraphicFramePr>
          <p:xfrm>
            <a:off x="1916848" y="6035087"/>
            <a:ext cx="279207" cy="2792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707" name="Equation" r:id="rId34" imgW="203024" imgH="203024" progId="Equation.DSMT4">
                    <p:embed/>
                  </p:oleObj>
                </mc:Choice>
                <mc:Fallback>
                  <p:oleObj name="Equation" r:id="rId34" imgW="203024" imgH="203024" progId="Equation.DSMT4">
                    <p:embed/>
                    <p:pic>
                      <p:nvPicPr>
                        <p:cNvPr id="0" name="Объект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16848" y="6035087"/>
                          <a:ext cx="279207" cy="2792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8675" name="TextBox 3"/>
          <p:cNvSpPr txBox="1">
            <a:spLocks noChangeArrowheads="1"/>
          </p:cNvSpPr>
          <p:nvPr/>
        </p:nvSpPr>
        <p:spPr bwMode="auto">
          <a:xfrm>
            <a:off x="0" y="6350"/>
            <a:ext cx="22685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400" b="1">
                <a:latin typeface="Arial Narrow" panose="020B0606020202030204" pitchFamily="34" charset="0"/>
                <a:cs typeface="Times New Roman" panose="02020603050405020304" pitchFamily="18" charset="0"/>
              </a:rPr>
              <a:t>Дуальный МГЭ</a:t>
            </a:r>
            <a:endParaRPr lang="ru-RU" altLang="ru-RU" sz="2400" b="1" i="1" baseline="-25000">
              <a:latin typeface="Arial Narrow" panose="020B0606020202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28676" name="Object 7"/>
          <p:cNvGraphicFramePr>
            <a:graphicFrameLocks noChangeAspect="1"/>
          </p:cNvGraphicFramePr>
          <p:nvPr/>
        </p:nvGraphicFramePr>
        <p:xfrm>
          <a:off x="98425" y="528638"/>
          <a:ext cx="6191250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08" name="Equation" r:id="rId36" imgW="4762500" imgH="711200" progId="Equation.DSMT4">
                  <p:embed/>
                </p:oleObj>
              </mc:Choice>
              <mc:Fallback>
                <p:oleObj name="Equation" r:id="rId36" imgW="4762500" imgH="711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425" y="528638"/>
                        <a:ext cx="6191250" cy="92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7" name="Object 7"/>
          <p:cNvGraphicFramePr>
            <a:graphicFrameLocks noChangeAspect="1"/>
          </p:cNvGraphicFramePr>
          <p:nvPr/>
        </p:nvGraphicFramePr>
        <p:xfrm>
          <a:off x="85725" y="1484313"/>
          <a:ext cx="8915400" cy="925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09" name="Equation" r:id="rId38" imgW="6858000" imgH="711200" progId="Equation.DSMT4">
                  <p:embed/>
                </p:oleObj>
              </mc:Choice>
              <mc:Fallback>
                <p:oleObj name="Equation" r:id="rId38" imgW="6858000" imgH="711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5" y="1484313"/>
                        <a:ext cx="8915400" cy="925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8" name="Номер слайда 1"/>
          <p:cNvSpPr>
            <a:spLocks noGrp="1"/>
          </p:cNvSpPr>
          <p:nvPr>
            <p:ph type="sldNum" sz="quarter" idx="12"/>
          </p:nvPr>
        </p:nvSpPr>
        <p:spPr bwMode="auto">
          <a:xfrm>
            <a:off x="8689975" y="6484938"/>
            <a:ext cx="442913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sz="2000" smtClean="0">
                <a:latin typeface="Arial Narrow" panose="020B0606020202030204" pitchFamily="34" charset="0"/>
              </a:rPr>
              <a:t>1</a:t>
            </a:r>
            <a:r>
              <a:rPr lang="ru-RU" sz="2000" smtClean="0">
                <a:latin typeface="Arial Narrow" panose="020B0606020202030204" pitchFamily="34" charset="0"/>
              </a:rPr>
              <a:t>3</a:t>
            </a:r>
            <a:endParaRPr lang="en-US" sz="2000" smtClean="0">
              <a:latin typeface="Arial Narrow" panose="020B0606020202030204" pitchFamily="34" charset="0"/>
            </a:endParaRPr>
          </a:p>
        </p:txBody>
      </p:sp>
      <p:graphicFrame>
        <p:nvGraphicFramePr>
          <p:cNvPr id="28679" name="Объект 1"/>
          <p:cNvGraphicFramePr>
            <a:graphicFrameLocks noChangeAspect="1"/>
          </p:cNvGraphicFramePr>
          <p:nvPr/>
        </p:nvGraphicFramePr>
        <p:xfrm>
          <a:off x="98425" y="4152900"/>
          <a:ext cx="2708275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10" name="Equation" r:id="rId40" imgW="2082800" imgH="444500" progId="Equation.DSMT4">
                  <p:embed/>
                </p:oleObj>
              </mc:Choice>
              <mc:Fallback>
                <p:oleObj name="Equation" r:id="rId40" imgW="2082800" imgH="444500" progId="Equation.DSMT4">
                  <p:embed/>
                  <p:pic>
                    <p:nvPicPr>
                      <p:cNvPr id="0" name="Объект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425" y="4152900"/>
                        <a:ext cx="2708275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0" name="Объект 58"/>
          <p:cNvGraphicFramePr>
            <a:graphicFrameLocks noChangeAspect="1"/>
          </p:cNvGraphicFramePr>
          <p:nvPr/>
        </p:nvGraphicFramePr>
        <p:xfrm>
          <a:off x="1084263" y="4467225"/>
          <a:ext cx="4098925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11" name="Equation" r:id="rId42" imgW="3149600" imgH="495300" progId="Equation.DSMT4">
                  <p:embed/>
                </p:oleObj>
              </mc:Choice>
              <mc:Fallback>
                <p:oleObj name="Equation" r:id="rId42" imgW="3149600" imgH="495300" progId="Equation.DSMT4">
                  <p:embed/>
                  <p:pic>
                    <p:nvPicPr>
                      <p:cNvPr id="0" name="Объект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4263" y="4467225"/>
                        <a:ext cx="4098925" cy="646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1" name="Объект 65"/>
          <p:cNvGraphicFramePr>
            <a:graphicFrameLocks noChangeAspect="1"/>
          </p:cNvGraphicFramePr>
          <p:nvPr/>
        </p:nvGraphicFramePr>
        <p:xfrm>
          <a:off x="514350" y="5427663"/>
          <a:ext cx="3073400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12" name="Equation" r:id="rId44" imgW="2362200" imgH="609600" progId="Equation.DSMT4">
                  <p:embed/>
                </p:oleObj>
              </mc:Choice>
              <mc:Fallback>
                <p:oleObj name="Equation" r:id="rId44" imgW="2362200" imgH="609600" progId="Equation.DSMT4">
                  <p:embed/>
                  <p:pic>
                    <p:nvPicPr>
                      <p:cNvPr id="0" name="Объект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350" y="5427663"/>
                        <a:ext cx="3073400" cy="796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2" name="Объект 67"/>
          <p:cNvGraphicFramePr>
            <a:graphicFrameLocks noChangeAspect="1"/>
          </p:cNvGraphicFramePr>
          <p:nvPr/>
        </p:nvGraphicFramePr>
        <p:xfrm>
          <a:off x="4525963" y="5427663"/>
          <a:ext cx="3090862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13" name="Equation" r:id="rId46" imgW="2374900" imgH="609600" progId="Equation.DSMT4">
                  <p:embed/>
                </p:oleObj>
              </mc:Choice>
              <mc:Fallback>
                <p:oleObj name="Equation" r:id="rId46" imgW="2374900" imgH="609600" progId="Equation.DSMT4">
                  <p:embed/>
                  <p:pic>
                    <p:nvPicPr>
                      <p:cNvPr id="0" name="Объект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5963" y="5427663"/>
                        <a:ext cx="3090862" cy="796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Прямая со стрелкой 10"/>
          <p:cNvCxnSpPr/>
          <p:nvPr/>
        </p:nvCxnSpPr>
        <p:spPr>
          <a:xfrm flipH="1">
            <a:off x="2051050" y="5126038"/>
            <a:ext cx="1196975" cy="276225"/>
          </a:xfrm>
          <a:prstGeom prst="straightConnector1">
            <a:avLst/>
          </a:prstGeom>
          <a:ln w="12700">
            <a:solidFill>
              <a:schemeClr val="tx1"/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Прямая со стрелкой 69"/>
          <p:cNvCxnSpPr/>
          <p:nvPr/>
        </p:nvCxnSpPr>
        <p:spPr>
          <a:xfrm>
            <a:off x="4067175" y="5113338"/>
            <a:ext cx="590550" cy="276225"/>
          </a:xfrm>
          <a:prstGeom prst="straightConnector1">
            <a:avLst/>
          </a:prstGeom>
          <a:ln w="12700">
            <a:solidFill>
              <a:schemeClr val="tx1"/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Прямая со стрелкой 75"/>
          <p:cNvCxnSpPr/>
          <p:nvPr/>
        </p:nvCxnSpPr>
        <p:spPr>
          <a:xfrm>
            <a:off x="5186363" y="4837113"/>
            <a:ext cx="927100" cy="165100"/>
          </a:xfrm>
          <a:prstGeom prst="straightConnector1">
            <a:avLst/>
          </a:prstGeom>
          <a:ln w="12700">
            <a:solidFill>
              <a:schemeClr val="tx1"/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8686" name="Объект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6336324"/>
              </p:ext>
            </p:extLst>
          </p:nvPr>
        </p:nvGraphicFramePr>
        <p:xfrm>
          <a:off x="6196013" y="4911725"/>
          <a:ext cx="1719262" cy="265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14" name="Equation" r:id="rId48" imgW="1320227" imgH="203112" progId="Equation.DSMT4">
                  <p:embed/>
                </p:oleObj>
              </mc:Choice>
              <mc:Fallback>
                <p:oleObj name="Equation" r:id="rId48" imgW="1320227" imgH="203112" progId="Equation.DSMT4">
                  <p:embed/>
                  <p:pic>
                    <p:nvPicPr>
                      <p:cNvPr id="0" name="Объект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6013" y="4911725"/>
                        <a:ext cx="1719262" cy="265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7" name="Object 7"/>
          <p:cNvGraphicFramePr>
            <a:graphicFrameLocks noChangeAspect="1"/>
          </p:cNvGraphicFramePr>
          <p:nvPr/>
        </p:nvGraphicFramePr>
        <p:xfrm>
          <a:off x="130175" y="2495550"/>
          <a:ext cx="2644775" cy="146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15" name="Equation" r:id="rId50" imgW="2032000" imgH="1117600" progId="Equation.DSMT4">
                  <p:embed/>
                </p:oleObj>
              </mc:Choice>
              <mc:Fallback>
                <p:oleObj name="Equation" r:id="rId50" imgW="2032000" imgH="1117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175" y="2495550"/>
                        <a:ext cx="2644775" cy="1462088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TextBox 3"/>
          <p:cNvSpPr txBox="1">
            <a:spLocks noChangeArrowheads="1"/>
          </p:cNvSpPr>
          <p:nvPr/>
        </p:nvSpPr>
        <p:spPr bwMode="auto">
          <a:xfrm>
            <a:off x="0" y="6350"/>
            <a:ext cx="896461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400" b="1">
                <a:latin typeface="Arial Narrow" panose="020B0606020202030204" pitchFamily="34" charset="0"/>
                <a:cs typeface="Times New Roman" panose="02020603050405020304" pitchFamily="18" charset="0"/>
              </a:rPr>
              <a:t>Коэффициенты интенсивности напряжений и метод их вычисления</a:t>
            </a:r>
            <a:endParaRPr lang="ru-RU" altLang="ru-RU" sz="2400" b="1" i="1" baseline="-25000">
              <a:latin typeface="Arial Narrow" panose="020B0606020202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30723" name="Object 7"/>
          <p:cNvGraphicFramePr>
            <a:graphicFrameLocks noChangeAspect="1"/>
          </p:cNvGraphicFramePr>
          <p:nvPr/>
        </p:nvGraphicFramePr>
        <p:xfrm>
          <a:off x="2827338" y="947738"/>
          <a:ext cx="2284412" cy="2157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94" name="Equation" r:id="rId4" imgW="1752600" imgH="1651000" progId="Equation.DSMT4">
                  <p:embed/>
                </p:oleObj>
              </mc:Choice>
              <mc:Fallback>
                <p:oleObj name="Equation" r:id="rId4" imgW="1752600" imgH="16510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7338" y="947738"/>
                        <a:ext cx="2284412" cy="2157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4" name="Object 7"/>
          <p:cNvGraphicFramePr>
            <a:graphicFrameLocks noChangeAspect="1"/>
          </p:cNvGraphicFramePr>
          <p:nvPr/>
        </p:nvGraphicFramePr>
        <p:xfrm>
          <a:off x="77788" y="611188"/>
          <a:ext cx="2811462" cy="2357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95" name="Equation" r:id="rId6" imgW="2159000" imgH="1803400" progId="Equation.DSMT4">
                  <p:embed/>
                </p:oleObj>
              </mc:Choice>
              <mc:Fallback>
                <p:oleObj name="Equation" r:id="rId6" imgW="2159000" imgH="18034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88" y="611188"/>
                        <a:ext cx="2811462" cy="2357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5" name="Номер слайда 1"/>
          <p:cNvSpPr>
            <a:spLocks noGrp="1"/>
          </p:cNvSpPr>
          <p:nvPr>
            <p:ph type="sldNum" sz="quarter" idx="12"/>
          </p:nvPr>
        </p:nvSpPr>
        <p:spPr bwMode="auto">
          <a:xfrm>
            <a:off x="8689975" y="6484938"/>
            <a:ext cx="442913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sz="2000" smtClean="0">
                <a:latin typeface="Arial Narrow" panose="020B0606020202030204" pitchFamily="34" charset="0"/>
              </a:rPr>
              <a:t>1</a:t>
            </a:r>
            <a:r>
              <a:rPr lang="ru-RU" sz="2000" smtClean="0">
                <a:latin typeface="Arial Narrow" panose="020B0606020202030204" pitchFamily="34" charset="0"/>
              </a:rPr>
              <a:t>4</a:t>
            </a:r>
          </a:p>
        </p:txBody>
      </p:sp>
      <p:graphicFrame>
        <p:nvGraphicFramePr>
          <p:cNvPr id="30726" name="Объект 1"/>
          <p:cNvGraphicFramePr>
            <a:graphicFrameLocks noChangeAspect="1"/>
          </p:cNvGraphicFramePr>
          <p:nvPr/>
        </p:nvGraphicFramePr>
        <p:xfrm>
          <a:off x="9447213" y="2962275"/>
          <a:ext cx="2800350" cy="2697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96" name="Equation" r:id="rId8" imgW="2146300" imgH="2070100" progId="Equation.DSMT4">
                  <p:embed/>
                </p:oleObj>
              </mc:Choice>
              <mc:Fallback>
                <p:oleObj name="Equation" r:id="rId8" imgW="2146300" imgH="2070100" progId="Equation.DSMT4">
                  <p:embed/>
                  <p:pic>
                    <p:nvPicPr>
                      <p:cNvPr id="0" name="Объект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47213" y="2962275"/>
                        <a:ext cx="2800350" cy="2697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727" name="Рисунок 2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22875" y="749300"/>
            <a:ext cx="3889375" cy="311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28" name="Rectangle 43"/>
          <p:cNvSpPr>
            <a:spLocks noChangeArrowheads="1"/>
          </p:cNvSpPr>
          <p:nvPr/>
        </p:nvSpPr>
        <p:spPr bwMode="auto">
          <a:xfrm>
            <a:off x="5048250" y="465138"/>
            <a:ext cx="423703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ru-RU" altLang="ru-RU" sz="1800" b="1">
                <a:latin typeface="Arial Narrow" panose="020B0606020202030204" pitchFamily="34" charset="0"/>
                <a:cs typeface="Times New Roman" panose="02020603050405020304" pitchFamily="18" charset="0"/>
              </a:rPr>
              <a:t>Метод экстраполяции разрыва смещений </a:t>
            </a:r>
            <a:endParaRPr kumimoji="1" lang="en-US" altLang="ru-RU" sz="1800" b="1">
              <a:latin typeface="Arial Narrow" panose="020B0606020202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30729" name="Object 7"/>
          <p:cNvGraphicFramePr>
            <a:graphicFrameLocks noChangeAspect="1"/>
          </p:cNvGraphicFramePr>
          <p:nvPr/>
        </p:nvGraphicFramePr>
        <p:xfrm>
          <a:off x="6735763" y="2428875"/>
          <a:ext cx="1985962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97" name="Equation" r:id="rId11" imgW="1524000" imgH="469900" progId="Equation.DSMT4">
                  <p:embed/>
                </p:oleObj>
              </mc:Choice>
              <mc:Fallback>
                <p:oleObj name="Equation" r:id="rId11" imgW="1524000" imgH="4699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5763" y="2428875"/>
                        <a:ext cx="1985962" cy="614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0" name="Объект 1"/>
          <p:cNvGraphicFramePr>
            <a:graphicFrameLocks noChangeAspect="1"/>
          </p:cNvGraphicFramePr>
          <p:nvPr/>
        </p:nvGraphicFramePr>
        <p:xfrm>
          <a:off x="1882775" y="3943350"/>
          <a:ext cx="2333625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98" name="Equation" r:id="rId13" imgW="2145369" imgH="495085" progId="Equation.DSMT4">
                  <p:embed/>
                </p:oleObj>
              </mc:Choice>
              <mc:Fallback>
                <p:oleObj name="Equation" r:id="rId13" imgW="2145369" imgH="495085" progId="Equation.DSMT4">
                  <p:embed/>
                  <p:pic>
                    <p:nvPicPr>
                      <p:cNvPr id="0" name="Объект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2775" y="3943350"/>
                        <a:ext cx="2333625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731" name="Группа 7"/>
          <p:cNvGrpSpPr>
            <a:grpSpLocks/>
          </p:cNvGrpSpPr>
          <p:nvPr/>
        </p:nvGrpSpPr>
        <p:grpSpPr bwMode="auto">
          <a:xfrm>
            <a:off x="31750" y="3532188"/>
            <a:ext cx="3114675" cy="2439987"/>
            <a:chOff x="442913" y="471488"/>
            <a:chExt cx="3114676" cy="2439909"/>
          </a:xfrm>
        </p:grpSpPr>
        <p:sp>
          <p:nvSpPr>
            <p:cNvPr id="43" name="Овал 42"/>
            <p:cNvSpPr/>
            <p:nvPr/>
          </p:nvSpPr>
          <p:spPr bwMode="auto">
            <a:xfrm>
              <a:off x="671513" y="1619213"/>
              <a:ext cx="2193926" cy="687366"/>
            </a:xfrm>
            <a:prstGeom prst="ellipse">
              <a:avLst/>
            </a:prstGeom>
            <a:solidFill>
              <a:schemeClr val="bg1">
                <a:lumMod val="85000"/>
              </a:schemeClr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ru-RU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44" name="Прямая со стрелкой 43"/>
            <p:cNvCxnSpPr/>
            <p:nvPr/>
          </p:nvCxnSpPr>
          <p:spPr bwMode="auto">
            <a:xfrm flipV="1">
              <a:off x="1768476" y="908036"/>
              <a:ext cx="0" cy="106200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Прямая со стрелкой 44"/>
            <p:cNvCxnSpPr/>
            <p:nvPr/>
          </p:nvCxnSpPr>
          <p:spPr bwMode="auto">
            <a:xfrm>
              <a:off x="1773238" y="1970040"/>
              <a:ext cx="1687514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Прямая со стрелкой 45"/>
            <p:cNvCxnSpPr/>
            <p:nvPr/>
          </p:nvCxnSpPr>
          <p:spPr bwMode="auto">
            <a:xfrm flipH="1">
              <a:off x="581026" y="1970040"/>
              <a:ext cx="1192212" cy="59211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30766" name="Объект 18"/>
            <p:cNvGraphicFramePr>
              <a:graphicFrameLocks noChangeAspect="1"/>
            </p:cNvGraphicFramePr>
            <p:nvPr/>
          </p:nvGraphicFramePr>
          <p:xfrm>
            <a:off x="442913" y="2331120"/>
            <a:ext cx="198437" cy="247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699" name="Equation" r:id="rId15" imgW="152334" imgH="190417" progId="Equation.DSMT4">
                    <p:embed/>
                  </p:oleObj>
                </mc:Choice>
                <mc:Fallback>
                  <p:oleObj name="Equation" r:id="rId15" imgW="152334" imgH="190417" progId="Equation.DSMT4">
                    <p:embed/>
                    <p:pic>
                      <p:nvPicPr>
                        <p:cNvPr id="0" name="Объект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2913" y="2331120"/>
                          <a:ext cx="198437" cy="2476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67" name="Объект 21"/>
            <p:cNvGraphicFramePr>
              <a:graphicFrameLocks noChangeAspect="1"/>
            </p:cNvGraphicFramePr>
            <p:nvPr/>
          </p:nvGraphicFramePr>
          <p:xfrm>
            <a:off x="1557338" y="940470"/>
            <a:ext cx="165100" cy="180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700" name="Equation" r:id="rId17" imgW="126835" imgH="139518" progId="Equation.DSMT4">
                    <p:embed/>
                  </p:oleObj>
                </mc:Choice>
                <mc:Fallback>
                  <p:oleObj name="Equation" r:id="rId17" imgW="126835" imgH="139518" progId="Equation.DSMT4">
                    <p:embed/>
                    <p:pic>
                      <p:nvPicPr>
                        <p:cNvPr id="0" name="Объект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57338" y="940470"/>
                          <a:ext cx="165100" cy="1809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68" name="Объект 22"/>
            <p:cNvGraphicFramePr>
              <a:graphicFrameLocks noChangeAspect="1"/>
            </p:cNvGraphicFramePr>
            <p:nvPr/>
          </p:nvGraphicFramePr>
          <p:xfrm>
            <a:off x="3375988" y="1754672"/>
            <a:ext cx="181601" cy="1979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701" name="Equation" r:id="rId19" imgW="139639" imgH="152334" progId="Equation.DSMT4">
                    <p:embed/>
                  </p:oleObj>
                </mc:Choice>
                <mc:Fallback>
                  <p:oleObj name="Equation" r:id="rId19" imgW="139639" imgH="152334" progId="Equation.DSMT4">
                    <p:embed/>
                    <p:pic>
                      <p:nvPicPr>
                        <p:cNvPr id="0" name="Объект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75988" y="1754672"/>
                          <a:ext cx="181601" cy="1979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69" name="Объект 61"/>
            <p:cNvGraphicFramePr>
              <a:graphicFrameLocks noChangeAspect="1"/>
            </p:cNvGraphicFramePr>
            <p:nvPr/>
          </p:nvGraphicFramePr>
          <p:xfrm>
            <a:off x="2804306" y="1970088"/>
            <a:ext cx="214340" cy="2306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702" name="Equation" r:id="rId21" imgW="164814" imgH="177492" progId="Equation.DSMT4">
                    <p:embed/>
                  </p:oleObj>
                </mc:Choice>
                <mc:Fallback>
                  <p:oleObj name="Equation" r:id="rId21" imgW="164814" imgH="177492" progId="Equation.DSMT4">
                    <p:embed/>
                    <p:pic>
                      <p:nvPicPr>
                        <p:cNvPr id="0" name="Объект 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04306" y="1970088"/>
                          <a:ext cx="214340" cy="2306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" name="Стрелка вверх 50"/>
            <p:cNvSpPr/>
            <p:nvPr/>
          </p:nvSpPr>
          <p:spPr bwMode="auto">
            <a:xfrm>
              <a:off x="1695451" y="471488"/>
              <a:ext cx="215900" cy="252404"/>
            </a:xfrm>
            <a:prstGeom prst="upArrow">
              <a:avLst>
                <a:gd name="adj1" fmla="val 50000"/>
                <a:gd name="adj2" fmla="val 66931"/>
              </a:avLst>
            </a:prstGeom>
            <a:solidFill>
              <a:schemeClr val="bg1">
                <a:lumMod val="85000"/>
              </a:schemeClr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ru-RU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2" name="Стрелка вверх 51"/>
            <p:cNvSpPr/>
            <p:nvPr/>
          </p:nvSpPr>
          <p:spPr bwMode="auto">
            <a:xfrm rot="10800000">
              <a:off x="1701801" y="2658993"/>
              <a:ext cx="215900" cy="252404"/>
            </a:xfrm>
            <a:prstGeom prst="upArrow">
              <a:avLst>
                <a:gd name="adj1" fmla="val 50000"/>
                <a:gd name="adj2" fmla="val 66931"/>
              </a:avLst>
            </a:prstGeom>
            <a:solidFill>
              <a:schemeClr val="bg1">
                <a:lumMod val="85000"/>
              </a:schemeClr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ru-RU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30772" name="Объект 5"/>
            <p:cNvGraphicFramePr>
              <a:graphicFrameLocks noChangeAspect="1"/>
            </p:cNvGraphicFramePr>
            <p:nvPr/>
          </p:nvGraphicFramePr>
          <p:xfrm>
            <a:off x="1953942" y="506863"/>
            <a:ext cx="214526" cy="197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703" name="Equation" r:id="rId23" imgW="164957" imgH="152268" progId="Equation.DSMT4">
                    <p:embed/>
                  </p:oleObj>
                </mc:Choice>
                <mc:Fallback>
                  <p:oleObj name="Equation" r:id="rId23" imgW="164957" imgH="152268" progId="Equation.DSMT4">
                    <p:embed/>
                    <p:pic>
                      <p:nvPicPr>
                        <p:cNvPr id="0" name="Объект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53942" y="506863"/>
                          <a:ext cx="214526" cy="197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73" name="Объект 6"/>
            <p:cNvGraphicFramePr>
              <a:graphicFrameLocks noChangeAspect="1"/>
            </p:cNvGraphicFramePr>
            <p:nvPr/>
          </p:nvGraphicFramePr>
          <p:xfrm>
            <a:off x="1953942" y="2672914"/>
            <a:ext cx="214526" cy="197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704" name="Equation" r:id="rId25" imgW="164957" imgH="152268" progId="Equation.DSMT4">
                    <p:embed/>
                  </p:oleObj>
                </mc:Choice>
                <mc:Fallback>
                  <p:oleObj name="Equation" r:id="rId25" imgW="164957" imgH="152268" progId="Equation.DSMT4">
                    <p:embed/>
                    <p:pic>
                      <p:nvPicPr>
                        <p:cNvPr id="0" name="Объект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53942" y="2672914"/>
                          <a:ext cx="214526" cy="197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55" name="Прямая со стрелкой 54"/>
            <p:cNvCxnSpPr/>
            <p:nvPr/>
          </p:nvCxnSpPr>
          <p:spPr>
            <a:xfrm>
              <a:off x="1763713" y="1962102"/>
              <a:ext cx="452438" cy="203194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30775" name="Объект 61"/>
            <p:cNvGraphicFramePr>
              <a:graphicFrameLocks noChangeAspect="1"/>
            </p:cNvGraphicFramePr>
            <p:nvPr/>
          </p:nvGraphicFramePr>
          <p:xfrm>
            <a:off x="1880652" y="2048427"/>
            <a:ext cx="165100" cy="180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705" name="Equation" r:id="rId26" imgW="126835" imgH="139518" progId="Equation.DSMT4">
                    <p:embed/>
                  </p:oleObj>
                </mc:Choice>
                <mc:Fallback>
                  <p:oleObj name="Equation" r:id="rId26" imgW="126835" imgH="139518" progId="Equation.DSMT4">
                    <p:embed/>
                    <p:pic>
                      <p:nvPicPr>
                        <p:cNvPr id="0" name="Объект 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80652" y="2048427"/>
                          <a:ext cx="165100" cy="1809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0732" name="Группа 3"/>
          <p:cNvGrpSpPr>
            <a:grpSpLocks/>
          </p:cNvGrpSpPr>
          <p:nvPr/>
        </p:nvGrpSpPr>
        <p:grpSpPr bwMode="auto">
          <a:xfrm>
            <a:off x="5268913" y="3860800"/>
            <a:ext cx="3397250" cy="2801938"/>
            <a:chOff x="5658118" y="549275"/>
            <a:chExt cx="3397232" cy="2801938"/>
          </a:xfrm>
        </p:grpSpPr>
        <p:sp>
          <p:nvSpPr>
            <p:cNvPr id="7" name="Овал 29"/>
            <p:cNvSpPr/>
            <p:nvPr/>
          </p:nvSpPr>
          <p:spPr bwMode="auto">
            <a:xfrm>
              <a:off x="5815279" y="803275"/>
              <a:ext cx="2290751" cy="2547938"/>
            </a:xfrm>
            <a:custGeom>
              <a:avLst/>
              <a:gdLst>
                <a:gd name="connsiteX0" fmla="*/ 0 w 5759450"/>
                <a:gd name="connsiteY0" fmla="*/ 1439863 h 2879725"/>
                <a:gd name="connsiteX1" fmla="*/ 2879725 w 5759450"/>
                <a:gd name="connsiteY1" fmla="*/ 0 h 2879725"/>
                <a:gd name="connsiteX2" fmla="*/ 5759450 w 5759450"/>
                <a:gd name="connsiteY2" fmla="*/ 1439863 h 2879725"/>
                <a:gd name="connsiteX3" fmla="*/ 2879725 w 5759450"/>
                <a:gd name="connsiteY3" fmla="*/ 2879726 h 2879725"/>
                <a:gd name="connsiteX4" fmla="*/ 0 w 5759450"/>
                <a:gd name="connsiteY4" fmla="*/ 1439863 h 2879725"/>
                <a:gd name="connsiteX0" fmla="*/ 2879725 w 5759450"/>
                <a:gd name="connsiteY0" fmla="*/ 2879726 h 2971166"/>
                <a:gd name="connsiteX1" fmla="*/ 0 w 5759450"/>
                <a:gd name="connsiteY1" fmla="*/ 1439863 h 2971166"/>
                <a:gd name="connsiteX2" fmla="*/ 2879725 w 5759450"/>
                <a:gd name="connsiteY2" fmla="*/ 0 h 2971166"/>
                <a:gd name="connsiteX3" fmla="*/ 5759450 w 5759450"/>
                <a:gd name="connsiteY3" fmla="*/ 1439863 h 2971166"/>
                <a:gd name="connsiteX4" fmla="*/ 2971165 w 5759450"/>
                <a:gd name="connsiteY4" fmla="*/ 2971166 h 2971166"/>
                <a:gd name="connsiteX0" fmla="*/ 1798032 w 5805517"/>
                <a:gd name="connsiteY0" fmla="*/ 2747646 h 2971166"/>
                <a:gd name="connsiteX1" fmla="*/ 46067 w 5805517"/>
                <a:gd name="connsiteY1" fmla="*/ 1439863 h 2971166"/>
                <a:gd name="connsiteX2" fmla="*/ 2925792 w 5805517"/>
                <a:gd name="connsiteY2" fmla="*/ 0 h 2971166"/>
                <a:gd name="connsiteX3" fmla="*/ 5805517 w 5805517"/>
                <a:gd name="connsiteY3" fmla="*/ 1439863 h 2971166"/>
                <a:gd name="connsiteX4" fmla="*/ 3017232 w 5805517"/>
                <a:gd name="connsiteY4" fmla="*/ 2971166 h 2971166"/>
                <a:gd name="connsiteX0" fmla="*/ 1798032 w 5955507"/>
                <a:gd name="connsiteY0" fmla="*/ 2747646 h 2747646"/>
                <a:gd name="connsiteX1" fmla="*/ 46067 w 5955507"/>
                <a:gd name="connsiteY1" fmla="*/ 1439863 h 2747646"/>
                <a:gd name="connsiteX2" fmla="*/ 2925792 w 5955507"/>
                <a:gd name="connsiteY2" fmla="*/ 0 h 2747646"/>
                <a:gd name="connsiteX3" fmla="*/ 5805517 w 5955507"/>
                <a:gd name="connsiteY3" fmla="*/ 1439863 h 2747646"/>
                <a:gd name="connsiteX4" fmla="*/ 4978112 w 5955507"/>
                <a:gd name="connsiteY4" fmla="*/ 2707006 h 2747646"/>
                <a:gd name="connsiteX0" fmla="*/ 654539 w 4812014"/>
                <a:gd name="connsiteY0" fmla="*/ 4302285 h 4302285"/>
                <a:gd name="connsiteX1" fmla="*/ 1036174 w 4812014"/>
                <a:gd name="connsiteY1" fmla="*/ 88742 h 4302285"/>
                <a:gd name="connsiteX2" fmla="*/ 1782299 w 4812014"/>
                <a:gd name="connsiteY2" fmla="*/ 1554639 h 4302285"/>
                <a:gd name="connsiteX3" fmla="*/ 4662024 w 4812014"/>
                <a:gd name="connsiteY3" fmla="*/ 2994502 h 4302285"/>
                <a:gd name="connsiteX4" fmla="*/ 3834619 w 4812014"/>
                <a:gd name="connsiteY4" fmla="*/ 4261645 h 4302285"/>
                <a:gd name="connsiteX0" fmla="*/ 847871 w 5005346"/>
                <a:gd name="connsiteY0" fmla="*/ 4234264 h 4234264"/>
                <a:gd name="connsiteX1" fmla="*/ 1229506 w 5005346"/>
                <a:gd name="connsiteY1" fmla="*/ 20721 h 4234264"/>
                <a:gd name="connsiteX2" fmla="*/ 1975631 w 5005346"/>
                <a:gd name="connsiteY2" fmla="*/ 1486618 h 4234264"/>
                <a:gd name="connsiteX3" fmla="*/ 4855356 w 5005346"/>
                <a:gd name="connsiteY3" fmla="*/ 2926481 h 4234264"/>
                <a:gd name="connsiteX4" fmla="*/ 4027951 w 5005346"/>
                <a:gd name="connsiteY4" fmla="*/ 4193624 h 4234264"/>
                <a:gd name="connsiteX0" fmla="*/ 707808 w 4865283"/>
                <a:gd name="connsiteY0" fmla="*/ 4367068 h 4367068"/>
                <a:gd name="connsiteX1" fmla="*/ 1089443 w 4865283"/>
                <a:gd name="connsiteY1" fmla="*/ 153525 h 4367068"/>
                <a:gd name="connsiteX2" fmla="*/ 3400208 w 4865283"/>
                <a:gd name="connsiteY2" fmla="*/ 1121582 h 4367068"/>
                <a:gd name="connsiteX3" fmla="*/ 4715293 w 4865283"/>
                <a:gd name="connsiteY3" fmla="*/ 3059285 h 4367068"/>
                <a:gd name="connsiteX4" fmla="*/ 3887888 w 4865283"/>
                <a:gd name="connsiteY4" fmla="*/ 4326428 h 4367068"/>
                <a:gd name="connsiteX0" fmla="*/ 707808 w 4865283"/>
                <a:gd name="connsiteY0" fmla="*/ 4373092 h 4373092"/>
                <a:gd name="connsiteX1" fmla="*/ 1089443 w 4865283"/>
                <a:gd name="connsiteY1" fmla="*/ 159549 h 4373092"/>
                <a:gd name="connsiteX2" fmla="*/ 3400208 w 4865283"/>
                <a:gd name="connsiteY2" fmla="*/ 1127606 h 4373092"/>
                <a:gd name="connsiteX3" fmla="*/ 4715293 w 4865283"/>
                <a:gd name="connsiteY3" fmla="*/ 3065309 h 4373092"/>
                <a:gd name="connsiteX4" fmla="*/ 3887888 w 4865283"/>
                <a:gd name="connsiteY4" fmla="*/ 4332452 h 4373092"/>
                <a:gd name="connsiteX0" fmla="*/ 707808 w 4492850"/>
                <a:gd name="connsiteY0" fmla="*/ 4361427 h 4361427"/>
                <a:gd name="connsiteX1" fmla="*/ 1089443 w 4492850"/>
                <a:gd name="connsiteY1" fmla="*/ 147884 h 4361427"/>
                <a:gd name="connsiteX2" fmla="*/ 3400208 w 4492850"/>
                <a:gd name="connsiteY2" fmla="*/ 1115941 h 4361427"/>
                <a:gd name="connsiteX3" fmla="*/ 3628173 w 4492850"/>
                <a:gd name="connsiteY3" fmla="*/ 2687884 h 4361427"/>
                <a:gd name="connsiteX4" fmla="*/ 3887888 w 4492850"/>
                <a:gd name="connsiteY4" fmla="*/ 4320787 h 4361427"/>
                <a:gd name="connsiteX0" fmla="*/ 707808 w 4490678"/>
                <a:gd name="connsiteY0" fmla="*/ 4356995 h 4356995"/>
                <a:gd name="connsiteX1" fmla="*/ 1089443 w 4490678"/>
                <a:gd name="connsiteY1" fmla="*/ 143452 h 4356995"/>
                <a:gd name="connsiteX2" fmla="*/ 3400208 w 4490678"/>
                <a:gd name="connsiteY2" fmla="*/ 1111509 h 4356995"/>
                <a:gd name="connsiteX3" fmla="*/ 3618013 w 4490678"/>
                <a:gd name="connsiteY3" fmla="*/ 2378652 h 4356995"/>
                <a:gd name="connsiteX4" fmla="*/ 3887888 w 4490678"/>
                <a:gd name="connsiteY4" fmla="*/ 4316355 h 4356995"/>
                <a:gd name="connsiteX0" fmla="*/ 707808 w 4490678"/>
                <a:gd name="connsiteY0" fmla="*/ 4356995 h 4356995"/>
                <a:gd name="connsiteX1" fmla="*/ 1089443 w 4490678"/>
                <a:gd name="connsiteY1" fmla="*/ 143452 h 4356995"/>
                <a:gd name="connsiteX2" fmla="*/ 3400208 w 4490678"/>
                <a:gd name="connsiteY2" fmla="*/ 1111509 h 4356995"/>
                <a:gd name="connsiteX3" fmla="*/ 3618013 w 4490678"/>
                <a:gd name="connsiteY3" fmla="*/ 2378652 h 4356995"/>
                <a:gd name="connsiteX4" fmla="*/ 3887888 w 4490678"/>
                <a:gd name="connsiteY4" fmla="*/ 4316355 h 4356995"/>
                <a:gd name="connsiteX0" fmla="*/ 707808 w 4490678"/>
                <a:gd name="connsiteY0" fmla="*/ 4356995 h 4356995"/>
                <a:gd name="connsiteX1" fmla="*/ 1089443 w 4490678"/>
                <a:gd name="connsiteY1" fmla="*/ 143452 h 4356995"/>
                <a:gd name="connsiteX2" fmla="*/ 3400208 w 4490678"/>
                <a:gd name="connsiteY2" fmla="*/ 1111509 h 4356995"/>
                <a:gd name="connsiteX3" fmla="*/ 3618013 w 4490678"/>
                <a:gd name="connsiteY3" fmla="*/ 2378652 h 4356995"/>
                <a:gd name="connsiteX4" fmla="*/ 3887888 w 4490678"/>
                <a:gd name="connsiteY4" fmla="*/ 4316355 h 4356995"/>
                <a:gd name="connsiteX0" fmla="*/ 707808 w 4498340"/>
                <a:gd name="connsiteY0" fmla="*/ 4356995 h 4356995"/>
                <a:gd name="connsiteX1" fmla="*/ 1089443 w 4498340"/>
                <a:gd name="connsiteY1" fmla="*/ 143452 h 4356995"/>
                <a:gd name="connsiteX2" fmla="*/ 3400208 w 4498340"/>
                <a:gd name="connsiteY2" fmla="*/ 1111509 h 4356995"/>
                <a:gd name="connsiteX3" fmla="*/ 3618013 w 4498340"/>
                <a:gd name="connsiteY3" fmla="*/ 2378652 h 4356995"/>
                <a:gd name="connsiteX4" fmla="*/ 3887888 w 4498340"/>
                <a:gd name="connsiteY4" fmla="*/ 4316355 h 4356995"/>
                <a:gd name="connsiteX0" fmla="*/ 707808 w 4498340"/>
                <a:gd name="connsiteY0" fmla="*/ 4371040 h 4371040"/>
                <a:gd name="connsiteX1" fmla="*/ 1089443 w 4498340"/>
                <a:gd name="connsiteY1" fmla="*/ 157497 h 4371040"/>
                <a:gd name="connsiteX2" fmla="*/ 3400208 w 4498340"/>
                <a:gd name="connsiteY2" fmla="*/ 1125554 h 4371040"/>
                <a:gd name="connsiteX3" fmla="*/ 3618013 w 4498340"/>
                <a:gd name="connsiteY3" fmla="*/ 2392697 h 4371040"/>
                <a:gd name="connsiteX4" fmla="*/ 3887888 w 4498340"/>
                <a:gd name="connsiteY4" fmla="*/ 4330400 h 4371040"/>
                <a:gd name="connsiteX0" fmla="*/ 593141 w 4383673"/>
                <a:gd name="connsiteY0" fmla="*/ 4555548 h 4555548"/>
                <a:gd name="connsiteX1" fmla="*/ 1513256 w 4383673"/>
                <a:gd name="connsiteY1" fmla="*/ 128645 h 4555548"/>
                <a:gd name="connsiteX2" fmla="*/ 3285541 w 4383673"/>
                <a:gd name="connsiteY2" fmla="*/ 1310062 h 4555548"/>
                <a:gd name="connsiteX3" fmla="*/ 3503346 w 4383673"/>
                <a:gd name="connsiteY3" fmla="*/ 2577205 h 4555548"/>
                <a:gd name="connsiteX4" fmla="*/ 3773221 w 4383673"/>
                <a:gd name="connsiteY4" fmla="*/ 4514908 h 4555548"/>
                <a:gd name="connsiteX0" fmla="*/ 650910 w 4441442"/>
                <a:gd name="connsiteY0" fmla="*/ 4433252 h 4433252"/>
                <a:gd name="connsiteX1" fmla="*/ 1571025 w 4441442"/>
                <a:gd name="connsiteY1" fmla="*/ 6349 h 4433252"/>
                <a:gd name="connsiteX2" fmla="*/ 3343310 w 4441442"/>
                <a:gd name="connsiteY2" fmla="*/ 1187766 h 4433252"/>
                <a:gd name="connsiteX3" fmla="*/ 3561115 w 4441442"/>
                <a:gd name="connsiteY3" fmla="*/ 2454909 h 4433252"/>
                <a:gd name="connsiteX4" fmla="*/ 3830990 w 4441442"/>
                <a:gd name="connsiteY4" fmla="*/ 4392612 h 4433252"/>
                <a:gd name="connsiteX0" fmla="*/ 590252 w 4380784"/>
                <a:gd name="connsiteY0" fmla="*/ 4402813 h 4402813"/>
                <a:gd name="connsiteX1" fmla="*/ 1825327 w 4380784"/>
                <a:gd name="connsiteY1" fmla="*/ 6390 h 4402813"/>
                <a:gd name="connsiteX2" fmla="*/ 3282652 w 4380784"/>
                <a:gd name="connsiteY2" fmla="*/ 1157327 h 4402813"/>
                <a:gd name="connsiteX3" fmla="*/ 3500457 w 4380784"/>
                <a:gd name="connsiteY3" fmla="*/ 2424470 h 4402813"/>
                <a:gd name="connsiteX4" fmla="*/ 3770332 w 4380784"/>
                <a:gd name="connsiteY4" fmla="*/ 4362173 h 4402813"/>
                <a:gd name="connsiteX0" fmla="*/ 590252 w 4396669"/>
                <a:gd name="connsiteY0" fmla="*/ 4402813 h 4402813"/>
                <a:gd name="connsiteX1" fmla="*/ 1825327 w 4396669"/>
                <a:gd name="connsiteY1" fmla="*/ 6390 h 4402813"/>
                <a:gd name="connsiteX2" fmla="*/ 3282652 w 4396669"/>
                <a:gd name="connsiteY2" fmla="*/ 1157327 h 4402813"/>
                <a:gd name="connsiteX3" fmla="*/ 3571577 w 4396669"/>
                <a:gd name="connsiteY3" fmla="*/ 2424470 h 4402813"/>
                <a:gd name="connsiteX4" fmla="*/ 3770332 w 4396669"/>
                <a:gd name="connsiteY4" fmla="*/ 4362173 h 4402813"/>
                <a:gd name="connsiteX0" fmla="*/ 590252 w 3675642"/>
                <a:gd name="connsiteY0" fmla="*/ 4402813 h 4402813"/>
                <a:gd name="connsiteX1" fmla="*/ 1825327 w 3675642"/>
                <a:gd name="connsiteY1" fmla="*/ 6390 h 4402813"/>
                <a:gd name="connsiteX2" fmla="*/ 3282652 w 3675642"/>
                <a:gd name="connsiteY2" fmla="*/ 1157327 h 4402813"/>
                <a:gd name="connsiteX3" fmla="*/ 3571577 w 3675642"/>
                <a:gd name="connsiteY3" fmla="*/ 2424470 h 4402813"/>
                <a:gd name="connsiteX4" fmla="*/ 2723852 w 3675642"/>
                <a:gd name="connsiteY4" fmla="*/ 4016733 h 4402813"/>
                <a:gd name="connsiteX0" fmla="*/ 590252 w 3606650"/>
                <a:gd name="connsiteY0" fmla="*/ 4402813 h 4402813"/>
                <a:gd name="connsiteX1" fmla="*/ 1825327 w 3606650"/>
                <a:gd name="connsiteY1" fmla="*/ 6390 h 4402813"/>
                <a:gd name="connsiteX2" fmla="*/ 3282652 w 3606650"/>
                <a:gd name="connsiteY2" fmla="*/ 1157327 h 4402813"/>
                <a:gd name="connsiteX3" fmla="*/ 3571577 w 3606650"/>
                <a:gd name="connsiteY3" fmla="*/ 2424470 h 4402813"/>
                <a:gd name="connsiteX4" fmla="*/ 2723852 w 3606650"/>
                <a:gd name="connsiteY4" fmla="*/ 4016733 h 4402813"/>
                <a:gd name="connsiteX0" fmla="*/ 590252 w 4007835"/>
                <a:gd name="connsiteY0" fmla="*/ 4402813 h 4402813"/>
                <a:gd name="connsiteX1" fmla="*/ 1825327 w 4007835"/>
                <a:gd name="connsiteY1" fmla="*/ 6390 h 4402813"/>
                <a:gd name="connsiteX2" fmla="*/ 3282652 w 4007835"/>
                <a:gd name="connsiteY2" fmla="*/ 1157327 h 4402813"/>
                <a:gd name="connsiteX3" fmla="*/ 3571577 w 4007835"/>
                <a:gd name="connsiteY3" fmla="*/ 2424470 h 4402813"/>
                <a:gd name="connsiteX4" fmla="*/ 3831292 w 4007835"/>
                <a:gd name="connsiteY4" fmla="*/ 3986253 h 4402813"/>
                <a:gd name="connsiteX0" fmla="*/ 590252 w 4031856"/>
                <a:gd name="connsiteY0" fmla="*/ 4402813 h 4402813"/>
                <a:gd name="connsiteX1" fmla="*/ 1825327 w 4031856"/>
                <a:gd name="connsiteY1" fmla="*/ 6390 h 4402813"/>
                <a:gd name="connsiteX2" fmla="*/ 3282652 w 4031856"/>
                <a:gd name="connsiteY2" fmla="*/ 1157327 h 4402813"/>
                <a:gd name="connsiteX3" fmla="*/ 3693497 w 4031856"/>
                <a:gd name="connsiteY3" fmla="*/ 2363510 h 4402813"/>
                <a:gd name="connsiteX4" fmla="*/ 3831292 w 4031856"/>
                <a:gd name="connsiteY4" fmla="*/ 3986253 h 4402813"/>
                <a:gd name="connsiteX0" fmla="*/ 590252 w 3789693"/>
                <a:gd name="connsiteY0" fmla="*/ 4402813 h 4402813"/>
                <a:gd name="connsiteX1" fmla="*/ 1825327 w 3789693"/>
                <a:gd name="connsiteY1" fmla="*/ 6390 h 4402813"/>
                <a:gd name="connsiteX2" fmla="*/ 3282652 w 3789693"/>
                <a:gd name="connsiteY2" fmla="*/ 1157327 h 4402813"/>
                <a:gd name="connsiteX3" fmla="*/ 3693497 w 3789693"/>
                <a:gd name="connsiteY3" fmla="*/ 2363510 h 4402813"/>
                <a:gd name="connsiteX4" fmla="*/ 3496012 w 3789693"/>
                <a:gd name="connsiteY4" fmla="*/ 4006573 h 4402813"/>
                <a:gd name="connsiteX0" fmla="*/ 574590 w 3774031"/>
                <a:gd name="connsiteY0" fmla="*/ 4392667 h 4392667"/>
                <a:gd name="connsiteX1" fmla="*/ 1901105 w 3774031"/>
                <a:gd name="connsiteY1" fmla="*/ 6404 h 4392667"/>
                <a:gd name="connsiteX2" fmla="*/ 3266990 w 3774031"/>
                <a:gd name="connsiteY2" fmla="*/ 1147181 h 4392667"/>
                <a:gd name="connsiteX3" fmla="*/ 3677835 w 3774031"/>
                <a:gd name="connsiteY3" fmla="*/ 2353364 h 4392667"/>
                <a:gd name="connsiteX4" fmla="*/ 3480350 w 3774031"/>
                <a:gd name="connsiteY4" fmla="*/ 3996427 h 4392667"/>
                <a:gd name="connsiteX0" fmla="*/ 564114 w 3763555"/>
                <a:gd name="connsiteY0" fmla="*/ 4400283 h 4400283"/>
                <a:gd name="connsiteX1" fmla="*/ 1890629 w 3763555"/>
                <a:gd name="connsiteY1" fmla="*/ 14020 h 4400283"/>
                <a:gd name="connsiteX2" fmla="*/ 3256514 w 3763555"/>
                <a:gd name="connsiteY2" fmla="*/ 1154797 h 4400283"/>
                <a:gd name="connsiteX3" fmla="*/ 3667359 w 3763555"/>
                <a:gd name="connsiteY3" fmla="*/ 2360980 h 4400283"/>
                <a:gd name="connsiteX4" fmla="*/ 3469874 w 3763555"/>
                <a:gd name="connsiteY4" fmla="*/ 4004043 h 4400283"/>
                <a:gd name="connsiteX0" fmla="*/ 628067 w 3827508"/>
                <a:gd name="connsiteY0" fmla="*/ 4386793 h 4386793"/>
                <a:gd name="connsiteX1" fmla="*/ 38598 w 3827508"/>
                <a:gd name="connsiteY1" fmla="*/ 1047331 h 4386793"/>
                <a:gd name="connsiteX2" fmla="*/ 1954582 w 3827508"/>
                <a:gd name="connsiteY2" fmla="*/ 530 h 4386793"/>
                <a:gd name="connsiteX3" fmla="*/ 3320467 w 3827508"/>
                <a:gd name="connsiteY3" fmla="*/ 1141307 h 4386793"/>
                <a:gd name="connsiteX4" fmla="*/ 3731312 w 3827508"/>
                <a:gd name="connsiteY4" fmla="*/ 2347490 h 4386793"/>
                <a:gd name="connsiteX5" fmla="*/ 3533827 w 3827508"/>
                <a:gd name="connsiteY5" fmla="*/ 3990553 h 4386793"/>
                <a:gd name="connsiteX0" fmla="*/ 1966 w 4024367"/>
                <a:gd name="connsiteY0" fmla="*/ 1694393 h 3990553"/>
                <a:gd name="connsiteX1" fmla="*/ 235457 w 4024367"/>
                <a:gd name="connsiteY1" fmla="*/ 1047331 h 3990553"/>
                <a:gd name="connsiteX2" fmla="*/ 2151441 w 4024367"/>
                <a:gd name="connsiteY2" fmla="*/ 530 h 3990553"/>
                <a:gd name="connsiteX3" fmla="*/ 3517326 w 4024367"/>
                <a:gd name="connsiteY3" fmla="*/ 1141307 h 3990553"/>
                <a:gd name="connsiteX4" fmla="*/ 3928171 w 4024367"/>
                <a:gd name="connsiteY4" fmla="*/ 2347490 h 3990553"/>
                <a:gd name="connsiteX5" fmla="*/ 3730686 w 4024367"/>
                <a:gd name="connsiteY5" fmla="*/ 3990553 h 3990553"/>
                <a:gd name="connsiteX0" fmla="*/ 1966 w 4024367"/>
                <a:gd name="connsiteY0" fmla="*/ 1238499 h 3534659"/>
                <a:gd name="connsiteX1" fmla="*/ 235457 w 4024367"/>
                <a:gd name="connsiteY1" fmla="*/ 591437 h 3534659"/>
                <a:gd name="connsiteX2" fmla="*/ 2568001 w 4024367"/>
                <a:gd name="connsiteY2" fmla="*/ 22156 h 3534659"/>
                <a:gd name="connsiteX3" fmla="*/ 3517326 w 4024367"/>
                <a:gd name="connsiteY3" fmla="*/ 685413 h 3534659"/>
                <a:gd name="connsiteX4" fmla="*/ 3928171 w 4024367"/>
                <a:gd name="connsiteY4" fmla="*/ 1891596 h 3534659"/>
                <a:gd name="connsiteX5" fmla="*/ 3730686 w 4024367"/>
                <a:gd name="connsiteY5" fmla="*/ 3534659 h 3534659"/>
                <a:gd name="connsiteX0" fmla="*/ 1966 w 4024367"/>
                <a:gd name="connsiteY0" fmla="*/ 1270016 h 3566176"/>
                <a:gd name="connsiteX1" fmla="*/ 235457 w 4024367"/>
                <a:gd name="connsiteY1" fmla="*/ 622954 h 3566176"/>
                <a:gd name="connsiteX2" fmla="*/ 2568001 w 4024367"/>
                <a:gd name="connsiteY2" fmla="*/ 53673 h 3566176"/>
                <a:gd name="connsiteX3" fmla="*/ 3517326 w 4024367"/>
                <a:gd name="connsiteY3" fmla="*/ 716930 h 3566176"/>
                <a:gd name="connsiteX4" fmla="*/ 3928171 w 4024367"/>
                <a:gd name="connsiteY4" fmla="*/ 1923113 h 3566176"/>
                <a:gd name="connsiteX5" fmla="*/ 3730686 w 4024367"/>
                <a:gd name="connsiteY5" fmla="*/ 3566176 h 3566176"/>
                <a:gd name="connsiteX0" fmla="*/ 1966 w 4024367"/>
                <a:gd name="connsiteY0" fmla="*/ 1297064 h 3593224"/>
                <a:gd name="connsiteX1" fmla="*/ 235457 w 4024367"/>
                <a:gd name="connsiteY1" fmla="*/ 650002 h 3593224"/>
                <a:gd name="connsiteX2" fmla="*/ 2568001 w 4024367"/>
                <a:gd name="connsiteY2" fmla="*/ 80721 h 3593224"/>
                <a:gd name="connsiteX3" fmla="*/ 3517326 w 4024367"/>
                <a:gd name="connsiteY3" fmla="*/ 743978 h 3593224"/>
                <a:gd name="connsiteX4" fmla="*/ 3928171 w 4024367"/>
                <a:gd name="connsiteY4" fmla="*/ 1950161 h 3593224"/>
                <a:gd name="connsiteX5" fmla="*/ 3730686 w 4024367"/>
                <a:gd name="connsiteY5" fmla="*/ 3593224 h 3593224"/>
                <a:gd name="connsiteX0" fmla="*/ 1966 w 4024367"/>
                <a:gd name="connsiteY0" fmla="*/ 1378296 h 3674456"/>
                <a:gd name="connsiteX1" fmla="*/ 235457 w 4024367"/>
                <a:gd name="connsiteY1" fmla="*/ 731234 h 3674456"/>
                <a:gd name="connsiteX2" fmla="*/ 2639121 w 4024367"/>
                <a:gd name="connsiteY2" fmla="*/ 60353 h 3674456"/>
                <a:gd name="connsiteX3" fmla="*/ 3517326 w 4024367"/>
                <a:gd name="connsiteY3" fmla="*/ 825210 h 3674456"/>
                <a:gd name="connsiteX4" fmla="*/ 3928171 w 4024367"/>
                <a:gd name="connsiteY4" fmla="*/ 2031393 h 3674456"/>
                <a:gd name="connsiteX5" fmla="*/ 3730686 w 4024367"/>
                <a:gd name="connsiteY5" fmla="*/ 3674456 h 3674456"/>
                <a:gd name="connsiteX0" fmla="*/ 1966 w 4024367"/>
                <a:gd name="connsiteY0" fmla="*/ 1386967 h 3683127"/>
                <a:gd name="connsiteX1" fmla="*/ 235457 w 4024367"/>
                <a:gd name="connsiteY1" fmla="*/ 739905 h 3683127"/>
                <a:gd name="connsiteX2" fmla="*/ 2639121 w 4024367"/>
                <a:gd name="connsiteY2" fmla="*/ 69024 h 3683127"/>
                <a:gd name="connsiteX3" fmla="*/ 3517326 w 4024367"/>
                <a:gd name="connsiteY3" fmla="*/ 833881 h 3683127"/>
                <a:gd name="connsiteX4" fmla="*/ 3928171 w 4024367"/>
                <a:gd name="connsiteY4" fmla="*/ 2040064 h 3683127"/>
                <a:gd name="connsiteX5" fmla="*/ 3730686 w 4024367"/>
                <a:gd name="connsiteY5" fmla="*/ 3683127 h 3683127"/>
                <a:gd name="connsiteX0" fmla="*/ 1966 w 4024367"/>
                <a:gd name="connsiteY0" fmla="*/ 1391319 h 3687479"/>
                <a:gd name="connsiteX1" fmla="*/ 235457 w 4024367"/>
                <a:gd name="connsiteY1" fmla="*/ 744257 h 3687479"/>
                <a:gd name="connsiteX2" fmla="*/ 2639121 w 4024367"/>
                <a:gd name="connsiteY2" fmla="*/ 73376 h 3687479"/>
                <a:gd name="connsiteX3" fmla="*/ 3517326 w 4024367"/>
                <a:gd name="connsiteY3" fmla="*/ 838233 h 3687479"/>
                <a:gd name="connsiteX4" fmla="*/ 3928171 w 4024367"/>
                <a:gd name="connsiteY4" fmla="*/ 2044416 h 3687479"/>
                <a:gd name="connsiteX5" fmla="*/ 3730686 w 4024367"/>
                <a:gd name="connsiteY5" fmla="*/ 3687479 h 3687479"/>
                <a:gd name="connsiteX0" fmla="*/ 1966 w 3983330"/>
                <a:gd name="connsiteY0" fmla="*/ 1391319 h 3687479"/>
                <a:gd name="connsiteX1" fmla="*/ 235457 w 3983330"/>
                <a:gd name="connsiteY1" fmla="*/ 744257 h 3687479"/>
                <a:gd name="connsiteX2" fmla="*/ 2639121 w 3983330"/>
                <a:gd name="connsiteY2" fmla="*/ 73376 h 3687479"/>
                <a:gd name="connsiteX3" fmla="*/ 3517326 w 3983330"/>
                <a:gd name="connsiteY3" fmla="*/ 838233 h 3687479"/>
                <a:gd name="connsiteX4" fmla="*/ 3826571 w 3983330"/>
                <a:gd name="connsiteY4" fmla="*/ 1800576 h 3687479"/>
                <a:gd name="connsiteX5" fmla="*/ 3730686 w 3983330"/>
                <a:gd name="connsiteY5" fmla="*/ 3687479 h 3687479"/>
                <a:gd name="connsiteX0" fmla="*/ 1966 w 3837651"/>
                <a:gd name="connsiteY0" fmla="*/ 1391319 h 3687479"/>
                <a:gd name="connsiteX1" fmla="*/ 235457 w 3837651"/>
                <a:gd name="connsiteY1" fmla="*/ 744257 h 3687479"/>
                <a:gd name="connsiteX2" fmla="*/ 2639121 w 3837651"/>
                <a:gd name="connsiteY2" fmla="*/ 73376 h 3687479"/>
                <a:gd name="connsiteX3" fmla="*/ 3517326 w 3837651"/>
                <a:gd name="connsiteY3" fmla="*/ 838233 h 3687479"/>
                <a:gd name="connsiteX4" fmla="*/ 3826571 w 3837651"/>
                <a:gd name="connsiteY4" fmla="*/ 1800576 h 3687479"/>
                <a:gd name="connsiteX5" fmla="*/ 3730686 w 3837651"/>
                <a:gd name="connsiteY5" fmla="*/ 3687479 h 3687479"/>
                <a:gd name="connsiteX0" fmla="*/ 1966 w 3842058"/>
                <a:gd name="connsiteY0" fmla="*/ 1391319 h 2976279"/>
                <a:gd name="connsiteX1" fmla="*/ 235457 w 3842058"/>
                <a:gd name="connsiteY1" fmla="*/ 744257 h 2976279"/>
                <a:gd name="connsiteX2" fmla="*/ 2639121 w 3842058"/>
                <a:gd name="connsiteY2" fmla="*/ 73376 h 2976279"/>
                <a:gd name="connsiteX3" fmla="*/ 3517326 w 3842058"/>
                <a:gd name="connsiteY3" fmla="*/ 838233 h 2976279"/>
                <a:gd name="connsiteX4" fmla="*/ 3826571 w 3842058"/>
                <a:gd name="connsiteY4" fmla="*/ 1800576 h 2976279"/>
                <a:gd name="connsiteX5" fmla="*/ 3751006 w 3842058"/>
                <a:gd name="connsiteY5" fmla="*/ 2976279 h 2976279"/>
                <a:gd name="connsiteX0" fmla="*/ 1966 w 3840536"/>
                <a:gd name="connsiteY0" fmla="*/ 1391319 h 2976279"/>
                <a:gd name="connsiteX1" fmla="*/ 235457 w 3840536"/>
                <a:gd name="connsiteY1" fmla="*/ 744257 h 2976279"/>
                <a:gd name="connsiteX2" fmla="*/ 2639121 w 3840536"/>
                <a:gd name="connsiteY2" fmla="*/ 73376 h 2976279"/>
                <a:gd name="connsiteX3" fmla="*/ 3517326 w 3840536"/>
                <a:gd name="connsiteY3" fmla="*/ 838233 h 2976279"/>
                <a:gd name="connsiteX4" fmla="*/ 3826571 w 3840536"/>
                <a:gd name="connsiteY4" fmla="*/ 1800576 h 2976279"/>
                <a:gd name="connsiteX5" fmla="*/ 3751006 w 3840536"/>
                <a:gd name="connsiteY5" fmla="*/ 2976279 h 2976279"/>
                <a:gd name="connsiteX0" fmla="*/ 72 w 3838642"/>
                <a:gd name="connsiteY0" fmla="*/ 1511554 h 3096514"/>
                <a:gd name="connsiteX1" fmla="*/ 1290203 w 3838642"/>
                <a:gd name="connsiteY1" fmla="*/ 427612 h 3096514"/>
                <a:gd name="connsiteX2" fmla="*/ 2637227 w 3838642"/>
                <a:gd name="connsiteY2" fmla="*/ 193611 h 3096514"/>
                <a:gd name="connsiteX3" fmla="*/ 3515432 w 3838642"/>
                <a:gd name="connsiteY3" fmla="*/ 958468 h 3096514"/>
                <a:gd name="connsiteX4" fmla="*/ 3824677 w 3838642"/>
                <a:gd name="connsiteY4" fmla="*/ 1920811 h 3096514"/>
                <a:gd name="connsiteX5" fmla="*/ 3749112 w 3838642"/>
                <a:gd name="connsiteY5" fmla="*/ 3096514 h 3096514"/>
                <a:gd name="connsiteX0" fmla="*/ 72 w 3838642"/>
                <a:gd name="connsiteY0" fmla="*/ 1417626 h 3002586"/>
                <a:gd name="connsiteX1" fmla="*/ 1290203 w 3838642"/>
                <a:gd name="connsiteY1" fmla="*/ 333684 h 3002586"/>
                <a:gd name="connsiteX2" fmla="*/ 2637227 w 3838642"/>
                <a:gd name="connsiteY2" fmla="*/ 99683 h 3002586"/>
                <a:gd name="connsiteX3" fmla="*/ 3515432 w 3838642"/>
                <a:gd name="connsiteY3" fmla="*/ 864540 h 3002586"/>
                <a:gd name="connsiteX4" fmla="*/ 3824677 w 3838642"/>
                <a:gd name="connsiteY4" fmla="*/ 1826883 h 3002586"/>
                <a:gd name="connsiteX5" fmla="*/ 3749112 w 3838642"/>
                <a:gd name="connsiteY5" fmla="*/ 3002586 h 3002586"/>
                <a:gd name="connsiteX0" fmla="*/ 116 w 3838686"/>
                <a:gd name="connsiteY0" fmla="*/ 1417626 h 3002586"/>
                <a:gd name="connsiteX1" fmla="*/ 1290247 w 3838686"/>
                <a:gd name="connsiteY1" fmla="*/ 333684 h 3002586"/>
                <a:gd name="connsiteX2" fmla="*/ 2637271 w 3838686"/>
                <a:gd name="connsiteY2" fmla="*/ 99683 h 3002586"/>
                <a:gd name="connsiteX3" fmla="*/ 3515476 w 3838686"/>
                <a:gd name="connsiteY3" fmla="*/ 864540 h 3002586"/>
                <a:gd name="connsiteX4" fmla="*/ 3824721 w 3838686"/>
                <a:gd name="connsiteY4" fmla="*/ 1826883 h 3002586"/>
                <a:gd name="connsiteX5" fmla="*/ 3749156 w 3838686"/>
                <a:gd name="connsiteY5" fmla="*/ 3002586 h 3002586"/>
                <a:gd name="connsiteX0" fmla="*/ 119 w 3838689"/>
                <a:gd name="connsiteY0" fmla="*/ 1387829 h 2972789"/>
                <a:gd name="connsiteX1" fmla="*/ 1290250 w 3838689"/>
                <a:gd name="connsiteY1" fmla="*/ 303887 h 2972789"/>
                <a:gd name="connsiteX2" fmla="*/ 2637274 w 3838689"/>
                <a:gd name="connsiteY2" fmla="*/ 69886 h 2972789"/>
                <a:gd name="connsiteX3" fmla="*/ 3515479 w 3838689"/>
                <a:gd name="connsiteY3" fmla="*/ 834743 h 2972789"/>
                <a:gd name="connsiteX4" fmla="*/ 3824724 w 3838689"/>
                <a:gd name="connsiteY4" fmla="*/ 1797086 h 2972789"/>
                <a:gd name="connsiteX5" fmla="*/ 3749159 w 3838689"/>
                <a:gd name="connsiteY5" fmla="*/ 2972789 h 2972789"/>
                <a:gd name="connsiteX0" fmla="*/ 110 w 3838680"/>
                <a:gd name="connsiteY0" fmla="*/ 1417285 h 3002245"/>
                <a:gd name="connsiteX1" fmla="*/ 1351201 w 3838680"/>
                <a:gd name="connsiteY1" fmla="*/ 272383 h 3002245"/>
                <a:gd name="connsiteX2" fmla="*/ 2637265 w 3838680"/>
                <a:gd name="connsiteY2" fmla="*/ 99342 h 3002245"/>
                <a:gd name="connsiteX3" fmla="*/ 3515470 w 3838680"/>
                <a:gd name="connsiteY3" fmla="*/ 864199 h 3002245"/>
                <a:gd name="connsiteX4" fmla="*/ 3824715 w 3838680"/>
                <a:gd name="connsiteY4" fmla="*/ 1826542 h 3002245"/>
                <a:gd name="connsiteX5" fmla="*/ 3749150 w 3838680"/>
                <a:gd name="connsiteY5" fmla="*/ 3002245 h 3002245"/>
                <a:gd name="connsiteX0" fmla="*/ 149 w 3351039"/>
                <a:gd name="connsiteY0" fmla="*/ 553753 h 2931193"/>
                <a:gd name="connsiteX1" fmla="*/ 863560 w 3351039"/>
                <a:gd name="connsiteY1" fmla="*/ 201331 h 2931193"/>
                <a:gd name="connsiteX2" fmla="*/ 2149624 w 3351039"/>
                <a:gd name="connsiteY2" fmla="*/ 28290 h 2931193"/>
                <a:gd name="connsiteX3" fmla="*/ 3027829 w 3351039"/>
                <a:gd name="connsiteY3" fmla="*/ 793147 h 2931193"/>
                <a:gd name="connsiteX4" fmla="*/ 3337074 w 3351039"/>
                <a:gd name="connsiteY4" fmla="*/ 1755490 h 2931193"/>
                <a:gd name="connsiteX5" fmla="*/ 3261509 w 3351039"/>
                <a:gd name="connsiteY5" fmla="*/ 2931193 h 2931193"/>
                <a:gd name="connsiteX0" fmla="*/ 102 w 3350992"/>
                <a:gd name="connsiteY0" fmla="*/ 588613 h 2966053"/>
                <a:gd name="connsiteX1" fmla="*/ 1107353 w 3350992"/>
                <a:gd name="connsiteY1" fmla="*/ 104111 h 2966053"/>
                <a:gd name="connsiteX2" fmla="*/ 2149577 w 3350992"/>
                <a:gd name="connsiteY2" fmla="*/ 63150 h 2966053"/>
                <a:gd name="connsiteX3" fmla="*/ 3027782 w 3350992"/>
                <a:gd name="connsiteY3" fmla="*/ 828007 h 2966053"/>
                <a:gd name="connsiteX4" fmla="*/ 3337027 w 3350992"/>
                <a:gd name="connsiteY4" fmla="*/ 1790350 h 2966053"/>
                <a:gd name="connsiteX5" fmla="*/ 3261462 w 3350992"/>
                <a:gd name="connsiteY5" fmla="*/ 2966053 h 2966053"/>
                <a:gd name="connsiteX0" fmla="*/ 104 w 3350994"/>
                <a:gd name="connsiteY0" fmla="*/ 524222 h 2901662"/>
                <a:gd name="connsiteX1" fmla="*/ 1107355 w 3350994"/>
                <a:gd name="connsiteY1" fmla="*/ 39720 h 2901662"/>
                <a:gd name="connsiteX2" fmla="*/ 2271499 w 3350994"/>
                <a:gd name="connsiteY2" fmla="*/ 110519 h 2901662"/>
                <a:gd name="connsiteX3" fmla="*/ 3027784 w 3350994"/>
                <a:gd name="connsiteY3" fmla="*/ 763616 h 2901662"/>
                <a:gd name="connsiteX4" fmla="*/ 3337029 w 3350994"/>
                <a:gd name="connsiteY4" fmla="*/ 1725959 h 2901662"/>
                <a:gd name="connsiteX5" fmla="*/ 3261464 w 3350994"/>
                <a:gd name="connsiteY5" fmla="*/ 2901662 h 2901662"/>
                <a:gd name="connsiteX0" fmla="*/ 92 w 3350982"/>
                <a:gd name="connsiteY0" fmla="*/ 626389 h 3003829"/>
                <a:gd name="connsiteX1" fmla="*/ 1208943 w 3350982"/>
                <a:gd name="connsiteY1" fmla="*/ 19967 h 3003829"/>
                <a:gd name="connsiteX2" fmla="*/ 2271487 w 3350982"/>
                <a:gd name="connsiteY2" fmla="*/ 212686 h 3003829"/>
                <a:gd name="connsiteX3" fmla="*/ 3027772 w 3350982"/>
                <a:gd name="connsiteY3" fmla="*/ 865783 h 3003829"/>
                <a:gd name="connsiteX4" fmla="*/ 3337017 w 3350982"/>
                <a:gd name="connsiteY4" fmla="*/ 1828126 h 3003829"/>
                <a:gd name="connsiteX5" fmla="*/ 3261452 w 3350982"/>
                <a:gd name="connsiteY5" fmla="*/ 3003829 h 3003829"/>
                <a:gd name="connsiteX0" fmla="*/ 89 w 3350979"/>
                <a:gd name="connsiteY0" fmla="*/ 615327 h 2992767"/>
                <a:gd name="connsiteX1" fmla="*/ 1208940 w 3350979"/>
                <a:gd name="connsiteY1" fmla="*/ 8905 h 2992767"/>
                <a:gd name="connsiteX2" fmla="*/ 2271484 w 3350979"/>
                <a:gd name="connsiteY2" fmla="*/ 201624 h 2992767"/>
                <a:gd name="connsiteX3" fmla="*/ 3027769 w 3350979"/>
                <a:gd name="connsiteY3" fmla="*/ 854721 h 2992767"/>
                <a:gd name="connsiteX4" fmla="*/ 3337014 w 3350979"/>
                <a:gd name="connsiteY4" fmla="*/ 1817064 h 2992767"/>
                <a:gd name="connsiteX5" fmla="*/ 3261449 w 3350979"/>
                <a:gd name="connsiteY5" fmla="*/ 2992767 h 2992767"/>
                <a:gd name="connsiteX0" fmla="*/ 93 w 3350983"/>
                <a:gd name="connsiteY0" fmla="*/ 634437 h 3011877"/>
                <a:gd name="connsiteX1" fmla="*/ 1208944 w 3350983"/>
                <a:gd name="connsiteY1" fmla="*/ 28015 h 3011877"/>
                <a:gd name="connsiteX2" fmla="*/ 2352768 w 3350983"/>
                <a:gd name="connsiteY2" fmla="*/ 180094 h 3011877"/>
                <a:gd name="connsiteX3" fmla="*/ 3027773 w 3350983"/>
                <a:gd name="connsiteY3" fmla="*/ 873831 h 3011877"/>
                <a:gd name="connsiteX4" fmla="*/ 3337018 w 3350983"/>
                <a:gd name="connsiteY4" fmla="*/ 1836174 h 3011877"/>
                <a:gd name="connsiteX5" fmla="*/ 3261453 w 3350983"/>
                <a:gd name="connsiteY5" fmla="*/ 3011877 h 3011877"/>
                <a:gd name="connsiteX0" fmla="*/ 93 w 3350983"/>
                <a:gd name="connsiteY0" fmla="*/ 634437 h 3011877"/>
                <a:gd name="connsiteX1" fmla="*/ 1208944 w 3350983"/>
                <a:gd name="connsiteY1" fmla="*/ 28015 h 3011877"/>
                <a:gd name="connsiteX2" fmla="*/ 2352768 w 3350983"/>
                <a:gd name="connsiteY2" fmla="*/ 180094 h 3011877"/>
                <a:gd name="connsiteX3" fmla="*/ 3027773 w 3350983"/>
                <a:gd name="connsiteY3" fmla="*/ 873831 h 3011877"/>
                <a:gd name="connsiteX4" fmla="*/ 3337018 w 3350983"/>
                <a:gd name="connsiteY4" fmla="*/ 1836174 h 3011877"/>
                <a:gd name="connsiteX5" fmla="*/ 3261453 w 3350983"/>
                <a:gd name="connsiteY5" fmla="*/ 3011877 h 3011877"/>
                <a:gd name="connsiteX0" fmla="*/ 93 w 3320041"/>
                <a:gd name="connsiteY0" fmla="*/ 634437 h 3011877"/>
                <a:gd name="connsiteX1" fmla="*/ 1208944 w 3320041"/>
                <a:gd name="connsiteY1" fmla="*/ 28015 h 3011877"/>
                <a:gd name="connsiteX2" fmla="*/ 2352768 w 3320041"/>
                <a:gd name="connsiteY2" fmla="*/ 180094 h 3011877"/>
                <a:gd name="connsiteX3" fmla="*/ 3027773 w 3320041"/>
                <a:gd name="connsiteY3" fmla="*/ 873831 h 3011877"/>
                <a:gd name="connsiteX4" fmla="*/ 3296378 w 3320041"/>
                <a:gd name="connsiteY4" fmla="*/ 1663454 h 3011877"/>
                <a:gd name="connsiteX5" fmla="*/ 3261453 w 3320041"/>
                <a:gd name="connsiteY5" fmla="*/ 3011877 h 3011877"/>
                <a:gd name="connsiteX0" fmla="*/ 93 w 3311368"/>
                <a:gd name="connsiteY0" fmla="*/ 634437 h 3011877"/>
                <a:gd name="connsiteX1" fmla="*/ 1208944 w 3311368"/>
                <a:gd name="connsiteY1" fmla="*/ 28015 h 3011877"/>
                <a:gd name="connsiteX2" fmla="*/ 2352768 w 3311368"/>
                <a:gd name="connsiteY2" fmla="*/ 180094 h 3011877"/>
                <a:gd name="connsiteX3" fmla="*/ 3027773 w 3311368"/>
                <a:gd name="connsiteY3" fmla="*/ 873831 h 3011877"/>
                <a:gd name="connsiteX4" fmla="*/ 3296378 w 3311368"/>
                <a:gd name="connsiteY4" fmla="*/ 1663454 h 3011877"/>
                <a:gd name="connsiteX5" fmla="*/ 3261453 w 3311368"/>
                <a:gd name="connsiteY5" fmla="*/ 3011877 h 3011877"/>
                <a:gd name="connsiteX0" fmla="*/ 93 w 3302457"/>
                <a:gd name="connsiteY0" fmla="*/ 634437 h 3011877"/>
                <a:gd name="connsiteX1" fmla="*/ 1208944 w 3302457"/>
                <a:gd name="connsiteY1" fmla="*/ 28015 h 3011877"/>
                <a:gd name="connsiteX2" fmla="*/ 2352768 w 3302457"/>
                <a:gd name="connsiteY2" fmla="*/ 180094 h 3011877"/>
                <a:gd name="connsiteX3" fmla="*/ 3027773 w 3302457"/>
                <a:gd name="connsiteY3" fmla="*/ 873831 h 3011877"/>
                <a:gd name="connsiteX4" fmla="*/ 3296378 w 3302457"/>
                <a:gd name="connsiteY4" fmla="*/ 1663454 h 3011877"/>
                <a:gd name="connsiteX5" fmla="*/ 3261453 w 3302457"/>
                <a:gd name="connsiteY5" fmla="*/ 3011877 h 3011877"/>
                <a:gd name="connsiteX0" fmla="*/ 93 w 3330401"/>
                <a:gd name="connsiteY0" fmla="*/ 634437 h 3011877"/>
                <a:gd name="connsiteX1" fmla="*/ 1208944 w 3330401"/>
                <a:gd name="connsiteY1" fmla="*/ 28015 h 3011877"/>
                <a:gd name="connsiteX2" fmla="*/ 2352768 w 3330401"/>
                <a:gd name="connsiteY2" fmla="*/ 180094 h 3011877"/>
                <a:gd name="connsiteX3" fmla="*/ 3027773 w 3330401"/>
                <a:gd name="connsiteY3" fmla="*/ 873831 h 3011877"/>
                <a:gd name="connsiteX4" fmla="*/ 3296378 w 3330401"/>
                <a:gd name="connsiteY4" fmla="*/ 1663454 h 3011877"/>
                <a:gd name="connsiteX5" fmla="*/ 3261453 w 3330401"/>
                <a:gd name="connsiteY5" fmla="*/ 3011877 h 3011877"/>
                <a:gd name="connsiteX0" fmla="*/ 152 w 2944380"/>
                <a:gd name="connsiteY0" fmla="*/ 417154 h 2997794"/>
                <a:gd name="connsiteX1" fmla="*/ 822923 w 2944380"/>
                <a:gd name="connsiteY1" fmla="*/ 13932 h 2997794"/>
                <a:gd name="connsiteX2" fmla="*/ 1966747 w 2944380"/>
                <a:gd name="connsiteY2" fmla="*/ 166011 h 2997794"/>
                <a:gd name="connsiteX3" fmla="*/ 2641752 w 2944380"/>
                <a:gd name="connsiteY3" fmla="*/ 859748 h 2997794"/>
                <a:gd name="connsiteX4" fmla="*/ 2910357 w 2944380"/>
                <a:gd name="connsiteY4" fmla="*/ 1649371 h 2997794"/>
                <a:gd name="connsiteX5" fmla="*/ 2875432 w 2944380"/>
                <a:gd name="connsiteY5" fmla="*/ 2997794 h 2997794"/>
                <a:gd name="connsiteX0" fmla="*/ 136 w 3015484"/>
                <a:gd name="connsiteY0" fmla="*/ 341342 h 2993102"/>
                <a:gd name="connsiteX1" fmla="*/ 894027 w 3015484"/>
                <a:gd name="connsiteY1" fmla="*/ 9240 h 2993102"/>
                <a:gd name="connsiteX2" fmla="*/ 2037851 w 3015484"/>
                <a:gd name="connsiteY2" fmla="*/ 161319 h 2993102"/>
                <a:gd name="connsiteX3" fmla="*/ 2712856 w 3015484"/>
                <a:gd name="connsiteY3" fmla="*/ 855056 h 2993102"/>
                <a:gd name="connsiteX4" fmla="*/ 2981461 w 3015484"/>
                <a:gd name="connsiteY4" fmla="*/ 1644679 h 2993102"/>
                <a:gd name="connsiteX5" fmla="*/ 2946536 w 3015484"/>
                <a:gd name="connsiteY5" fmla="*/ 2993102 h 2993102"/>
                <a:gd name="connsiteX0" fmla="*/ 139 w 3005327"/>
                <a:gd name="connsiteY0" fmla="*/ 128985 h 2983945"/>
                <a:gd name="connsiteX1" fmla="*/ 883870 w 3005327"/>
                <a:gd name="connsiteY1" fmla="*/ 83 h 2983945"/>
                <a:gd name="connsiteX2" fmla="*/ 2027694 w 3005327"/>
                <a:gd name="connsiteY2" fmla="*/ 152162 h 2983945"/>
                <a:gd name="connsiteX3" fmla="*/ 2702699 w 3005327"/>
                <a:gd name="connsiteY3" fmla="*/ 845899 h 2983945"/>
                <a:gd name="connsiteX4" fmla="*/ 2971304 w 3005327"/>
                <a:gd name="connsiteY4" fmla="*/ 1635522 h 2983945"/>
                <a:gd name="connsiteX5" fmla="*/ 2936379 w 3005327"/>
                <a:gd name="connsiteY5" fmla="*/ 2983945 h 2983945"/>
                <a:gd name="connsiteX0" fmla="*/ 86 w 3005274"/>
                <a:gd name="connsiteY0" fmla="*/ 149293 h 3004253"/>
                <a:gd name="connsiteX1" fmla="*/ 1229257 w 3005274"/>
                <a:gd name="connsiteY1" fmla="*/ 71 h 3004253"/>
                <a:gd name="connsiteX2" fmla="*/ 2027641 w 3005274"/>
                <a:gd name="connsiteY2" fmla="*/ 172470 h 3004253"/>
                <a:gd name="connsiteX3" fmla="*/ 2702646 w 3005274"/>
                <a:gd name="connsiteY3" fmla="*/ 866207 h 3004253"/>
                <a:gd name="connsiteX4" fmla="*/ 2971251 w 3005274"/>
                <a:gd name="connsiteY4" fmla="*/ 1655830 h 3004253"/>
                <a:gd name="connsiteX5" fmla="*/ 2936326 w 3005274"/>
                <a:gd name="connsiteY5" fmla="*/ 3004253 h 3004253"/>
                <a:gd name="connsiteX0" fmla="*/ 74 w 3167822"/>
                <a:gd name="connsiteY0" fmla="*/ 597945 h 3026185"/>
                <a:gd name="connsiteX1" fmla="*/ 1391805 w 3167822"/>
                <a:gd name="connsiteY1" fmla="*/ 22003 h 3026185"/>
                <a:gd name="connsiteX2" fmla="*/ 2190189 w 3167822"/>
                <a:gd name="connsiteY2" fmla="*/ 194402 h 3026185"/>
                <a:gd name="connsiteX3" fmla="*/ 2865194 w 3167822"/>
                <a:gd name="connsiteY3" fmla="*/ 888139 h 3026185"/>
                <a:gd name="connsiteX4" fmla="*/ 3133799 w 3167822"/>
                <a:gd name="connsiteY4" fmla="*/ 1677762 h 3026185"/>
                <a:gd name="connsiteX5" fmla="*/ 3098874 w 3167822"/>
                <a:gd name="connsiteY5" fmla="*/ 3026185 h 3026185"/>
                <a:gd name="connsiteX0" fmla="*/ 82 w 3063690"/>
                <a:gd name="connsiteY0" fmla="*/ 703774 h 3032954"/>
                <a:gd name="connsiteX1" fmla="*/ 1287673 w 3063690"/>
                <a:gd name="connsiteY1" fmla="*/ 28772 h 3032954"/>
                <a:gd name="connsiteX2" fmla="*/ 2086057 w 3063690"/>
                <a:gd name="connsiteY2" fmla="*/ 201171 h 3032954"/>
                <a:gd name="connsiteX3" fmla="*/ 2761062 w 3063690"/>
                <a:gd name="connsiteY3" fmla="*/ 894908 h 3032954"/>
                <a:gd name="connsiteX4" fmla="*/ 3029667 w 3063690"/>
                <a:gd name="connsiteY4" fmla="*/ 1684531 h 3032954"/>
                <a:gd name="connsiteX5" fmla="*/ 2994742 w 3063690"/>
                <a:gd name="connsiteY5" fmla="*/ 3032954 h 3032954"/>
                <a:gd name="connsiteX0" fmla="*/ 82 w 3063690"/>
                <a:gd name="connsiteY0" fmla="*/ 703774 h 3032954"/>
                <a:gd name="connsiteX1" fmla="*/ 1287673 w 3063690"/>
                <a:gd name="connsiteY1" fmla="*/ 28772 h 3032954"/>
                <a:gd name="connsiteX2" fmla="*/ 2086057 w 3063690"/>
                <a:gd name="connsiteY2" fmla="*/ 201171 h 3032954"/>
                <a:gd name="connsiteX3" fmla="*/ 2761062 w 3063690"/>
                <a:gd name="connsiteY3" fmla="*/ 894908 h 3032954"/>
                <a:gd name="connsiteX4" fmla="*/ 3029667 w 3063690"/>
                <a:gd name="connsiteY4" fmla="*/ 1684531 h 3032954"/>
                <a:gd name="connsiteX5" fmla="*/ 2994742 w 3063690"/>
                <a:gd name="connsiteY5" fmla="*/ 3032954 h 3032954"/>
                <a:gd name="connsiteX0" fmla="*/ 85 w 3023053"/>
                <a:gd name="connsiteY0" fmla="*/ 1027325 h 3054245"/>
                <a:gd name="connsiteX1" fmla="*/ 1247036 w 3023053"/>
                <a:gd name="connsiteY1" fmla="*/ 50063 h 3054245"/>
                <a:gd name="connsiteX2" fmla="*/ 2045420 w 3023053"/>
                <a:gd name="connsiteY2" fmla="*/ 222462 h 3054245"/>
                <a:gd name="connsiteX3" fmla="*/ 2720425 w 3023053"/>
                <a:gd name="connsiteY3" fmla="*/ 916199 h 3054245"/>
                <a:gd name="connsiteX4" fmla="*/ 2989030 w 3023053"/>
                <a:gd name="connsiteY4" fmla="*/ 1705822 h 3054245"/>
                <a:gd name="connsiteX5" fmla="*/ 2954105 w 3023053"/>
                <a:gd name="connsiteY5" fmla="*/ 3054245 h 3054245"/>
                <a:gd name="connsiteX0" fmla="*/ 82 w 3047434"/>
                <a:gd name="connsiteY0" fmla="*/ 203563 h 3004675"/>
                <a:gd name="connsiteX1" fmla="*/ 1271417 w 3047434"/>
                <a:gd name="connsiteY1" fmla="*/ 493 h 3004675"/>
                <a:gd name="connsiteX2" fmla="*/ 2069801 w 3047434"/>
                <a:gd name="connsiteY2" fmla="*/ 172892 h 3004675"/>
                <a:gd name="connsiteX3" fmla="*/ 2744806 w 3047434"/>
                <a:gd name="connsiteY3" fmla="*/ 866629 h 3004675"/>
                <a:gd name="connsiteX4" fmla="*/ 3013411 w 3047434"/>
                <a:gd name="connsiteY4" fmla="*/ 1656252 h 3004675"/>
                <a:gd name="connsiteX5" fmla="*/ 2978486 w 3047434"/>
                <a:gd name="connsiteY5" fmla="*/ 3004675 h 3004675"/>
                <a:gd name="connsiteX0" fmla="*/ 119 w 2699999"/>
                <a:gd name="connsiteY0" fmla="*/ 1219 h 3027883"/>
                <a:gd name="connsiteX1" fmla="*/ 923982 w 2699999"/>
                <a:gd name="connsiteY1" fmla="*/ 23701 h 3027883"/>
                <a:gd name="connsiteX2" fmla="*/ 1722366 w 2699999"/>
                <a:gd name="connsiteY2" fmla="*/ 196100 h 3027883"/>
                <a:gd name="connsiteX3" fmla="*/ 2397371 w 2699999"/>
                <a:gd name="connsiteY3" fmla="*/ 889837 h 3027883"/>
                <a:gd name="connsiteX4" fmla="*/ 2665976 w 2699999"/>
                <a:gd name="connsiteY4" fmla="*/ 1679460 h 3027883"/>
                <a:gd name="connsiteX5" fmla="*/ 2631051 w 2699999"/>
                <a:gd name="connsiteY5" fmla="*/ 3027883 h 3027883"/>
                <a:gd name="connsiteX0" fmla="*/ 119 w 2699999"/>
                <a:gd name="connsiteY0" fmla="*/ 1219 h 3027883"/>
                <a:gd name="connsiteX1" fmla="*/ 923982 w 2699999"/>
                <a:gd name="connsiteY1" fmla="*/ 23701 h 3027883"/>
                <a:gd name="connsiteX2" fmla="*/ 1722366 w 2699999"/>
                <a:gd name="connsiteY2" fmla="*/ 196100 h 3027883"/>
                <a:gd name="connsiteX3" fmla="*/ 2397371 w 2699999"/>
                <a:gd name="connsiteY3" fmla="*/ 889837 h 3027883"/>
                <a:gd name="connsiteX4" fmla="*/ 2665976 w 2699999"/>
                <a:gd name="connsiteY4" fmla="*/ 1679460 h 3027883"/>
                <a:gd name="connsiteX5" fmla="*/ 2631051 w 2699999"/>
                <a:gd name="connsiteY5" fmla="*/ 3027883 h 3027883"/>
                <a:gd name="connsiteX0" fmla="*/ 202 w 2376994"/>
                <a:gd name="connsiteY0" fmla="*/ 3410 h 3023978"/>
                <a:gd name="connsiteX1" fmla="*/ 600977 w 2376994"/>
                <a:gd name="connsiteY1" fmla="*/ 19796 h 3023978"/>
                <a:gd name="connsiteX2" fmla="*/ 1399361 w 2376994"/>
                <a:gd name="connsiteY2" fmla="*/ 192195 h 3023978"/>
                <a:gd name="connsiteX3" fmla="*/ 2074366 w 2376994"/>
                <a:gd name="connsiteY3" fmla="*/ 885932 h 3023978"/>
                <a:gd name="connsiteX4" fmla="*/ 2342971 w 2376994"/>
                <a:gd name="connsiteY4" fmla="*/ 1675555 h 3023978"/>
                <a:gd name="connsiteX5" fmla="*/ 2308046 w 2376994"/>
                <a:gd name="connsiteY5" fmla="*/ 3023978 h 3023978"/>
                <a:gd name="connsiteX0" fmla="*/ 66 w 3315642"/>
                <a:gd name="connsiteY0" fmla="*/ 32862 h 3010758"/>
                <a:gd name="connsiteX1" fmla="*/ 1539625 w 3315642"/>
                <a:gd name="connsiteY1" fmla="*/ 6576 h 3010758"/>
                <a:gd name="connsiteX2" fmla="*/ 2338009 w 3315642"/>
                <a:gd name="connsiteY2" fmla="*/ 178975 h 3010758"/>
                <a:gd name="connsiteX3" fmla="*/ 3013014 w 3315642"/>
                <a:gd name="connsiteY3" fmla="*/ 872712 h 3010758"/>
                <a:gd name="connsiteX4" fmla="*/ 3281619 w 3315642"/>
                <a:gd name="connsiteY4" fmla="*/ 1662335 h 3010758"/>
                <a:gd name="connsiteX5" fmla="*/ 3246694 w 3315642"/>
                <a:gd name="connsiteY5" fmla="*/ 3010758 h 3010758"/>
                <a:gd name="connsiteX0" fmla="*/ 2006 w 3317582"/>
                <a:gd name="connsiteY0" fmla="*/ 32237 h 3010133"/>
                <a:gd name="connsiteX1" fmla="*/ 1541565 w 3317582"/>
                <a:gd name="connsiteY1" fmla="*/ 5951 h 3010133"/>
                <a:gd name="connsiteX2" fmla="*/ 2339949 w 3317582"/>
                <a:gd name="connsiteY2" fmla="*/ 178350 h 3010133"/>
                <a:gd name="connsiteX3" fmla="*/ 3014954 w 3317582"/>
                <a:gd name="connsiteY3" fmla="*/ 872087 h 3010133"/>
                <a:gd name="connsiteX4" fmla="*/ 3283559 w 3317582"/>
                <a:gd name="connsiteY4" fmla="*/ 1661710 h 3010133"/>
                <a:gd name="connsiteX5" fmla="*/ 3248634 w 3317582"/>
                <a:gd name="connsiteY5" fmla="*/ 3010133 h 3010133"/>
                <a:gd name="connsiteX0" fmla="*/ 0 w 3315576"/>
                <a:gd name="connsiteY0" fmla="*/ 34788 h 3012684"/>
                <a:gd name="connsiteX1" fmla="*/ 1539559 w 3315576"/>
                <a:gd name="connsiteY1" fmla="*/ 8502 h 3012684"/>
                <a:gd name="connsiteX2" fmla="*/ 2337943 w 3315576"/>
                <a:gd name="connsiteY2" fmla="*/ 180901 h 3012684"/>
                <a:gd name="connsiteX3" fmla="*/ 3012948 w 3315576"/>
                <a:gd name="connsiteY3" fmla="*/ 874638 h 3012684"/>
                <a:gd name="connsiteX4" fmla="*/ 3281553 w 3315576"/>
                <a:gd name="connsiteY4" fmla="*/ 1664261 h 3012684"/>
                <a:gd name="connsiteX5" fmla="*/ 3246628 w 3315576"/>
                <a:gd name="connsiteY5" fmla="*/ 3012684 h 3012684"/>
                <a:gd name="connsiteX0" fmla="*/ 0 w 3315576"/>
                <a:gd name="connsiteY0" fmla="*/ 35061 h 3012957"/>
                <a:gd name="connsiteX1" fmla="*/ 1539559 w 3315576"/>
                <a:gd name="connsiteY1" fmla="*/ 8775 h 3012957"/>
                <a:gd name="connsiteX2" fmla="*/ 2337943 w 3315576"/>
                <a:gd name="connsiteY2" fmla="*/ 181174 h 3012957"/>
                <a:gd name="connsiteX3" fmla="*/ 3012948 w 3315576"/>
                <a:gd name="connsiteY3" fmla="*/ 874911 h 3012957"/>
                <a:gd name="connsiteX4" fmla="*/ 3281553 w 3315576"/>
                <a:gd name="connsiteY4" fmla="*/ 1664534 h 3012957"/>
                <a:gd name="connsiteX5" fmla="*/ 3246628 w 3315576"/>
                <a:gd name="connsiteY5" fmla="*/ 3012957 h 3012957"/>
                <a:gd name="connsiteX0" fmla="*/ 0 w 2726296"/>
                <a:gd name="connsiteY0" fmla="*/ 11934 h 3030470"/>
                <a:gd name="connsiteX1" fmla="*/ 950279 w 2726296"/>
                <a:gd name="connsiteY1" fmla="*/ 26288 h 3030470"/>
                <a:gd name="connsiteX2" fmla="*/ 1748663 w 2726296"/>
                <a:gd name="connsiteY2" fmla="*/ 198687 h 3030470"/>
                <a:gd name="connsiteX3" fmla="*/ 2423668 w 2726296"/>
                <a:gd name="connsiteY3" fmla="*/ 892424 h 3030470"/>
                <a:gd name="connsiteX4" fmla="*/ 2692273 w 2726296"/>
                <a:gd name="connsiteY4" fmla="*/ 1682047 h 3030470"/>
                <a:gd name="connsiteX5" fmla="*/ 2657348 w 2726296"/>
                <a:gd name="connsiteY5" fmla="*/ 3030470 h 3030470"/>
                <a:gd name="connsiteX0" fmla="*/ 0 w 2726296"/>
                <a:gd name="connsiteY0" fmla="*/ 3875 h 3022411"/>
                <a:gd name="connsiteX1" fmla="*/ 950279 w 2726296"/>
                <a:gd name="connsiteY1" fmla="*/ 18229 h 3022411"/>
                <a:gd name="connsiteX2" fmla="*/ 1748663 w 2726296"/>
                <a:gd name="connsiteY2" fmla="*/ 190628 h 3022411"/>
                <a:gd name="connsiteX3" fmla="*/ 2423668 w 2726296"/>
                <a:gd name="connsiteY3" fmla="*/ 884365 h 3022411"/>
                <a:gd name="connsiteX4" fmla="*/ 2692273 w 2726296"/>
                <a:gd name="connsiteY4" fmla="*/ 1673988 h 3022411"/>
                <a:gd name="connsiteX5" fmla="*/ 2657348 w 2726296"/>
                <a:gd name="connsiteY5" fmla="*/ 3022411 h 3022411"/>
                <a:gd name="connsiteX0" fmla="*/ 0 w 2726296"/>
                <a:gd name="connsiteY0" fmla="*/ 0 h 3018536"/>
                <a:gd name="connsiteX1" fmla="*/ 950279 w 2726296"/>
                <a:gd name="connsiteY1" fmla="*/ 14354 h 3018536"/>
                <a:gd name="connsiteX2" fmla="*/ 1748663 w 2726296"/>
                <a:gd name="connsiteY2" fmla="*/ 186753 h 3018536"/>
                <a:gd name="connsiteX3" fmla="*/ 2423668 w 2726296"/>
                <a:gd name="connsiteY3" fmla="*/ 880490 h 3018536"/>
                <a:gd name="connsiteX4" fmla="*/ 2692273 w 2726296"/>
                <a:gd name="connsiteY4" fmla="*/ 1670113 h 3018536"/>
                <a:gd name="connsiteX5" fmla="*/ 2657348 w 2726296"/>
                <a:gd name="connsiteY5" fmla="*/ 3018536 h 3018536"/>
                <a:gd name="connsiteX0" fmla="*/ 0 w 2726296"/>
                <a:gd name="connsiteY0" fmla="*/ 77989 h 3096525"/>
                <a:gd name="connsiteX1" fmla="*/ 980759 w 2726296"/>
                <a:gd name="connsiteY1" fmla="*/ 903 h 3096525"/>
                <a:gd name="connsiteX2" fmla="*/ 1748663 w 2726296"/>
                <a:gd name="connsiteY2" fmla="*/ 264742 h 3096525"/>
                <a:gd name="connsiteX3" fmla="*/ 2423668 w 2726296"/>
                <a:gd name="connsiteY3" fmla="*/ 958479 h 3096525"/>
                <a:gd name="connsiteX4" fmla="*/ 2692273 w 2726296"/>
                <a:gd name="connsiteY4" fmla="*/ 1748102 h 3096525"/>
                <a:gd name="connsiteX5" fmla="*/ 2657348 w 2726296"/>
                <a:gd name="connsiteY5" fmla="*/ 3096525 h 3096525"/>
                <a:gd name="connsiteX0" fmla="*/ 0 w 2726296"/>
                <a:gd name="connsiteY0" fmla="*/ 82636 h 3101172"/>
                <a:gd name="connsiteX1" fmla="*/ 980759 w 2726296"/>
                <a:gd name="connsiteY1" fmla="*/ 5550 h 3101172"/>
                <a:gd name="connsiteX2" fmla="*/ 1748663 w 2726296"/>
                <a:gd name="connsiteY2" fmla="*/ 269389 h 3101172"/>
                <a:gd name="connsiteX3" fmla="*/ 2423668 w 2726296"/>
                <a:gd name="connsiteY3" fmla="*/ 963126 h 3101172"/>
                <a:gd name="connsiteX4" fmla="*/ 2692273 w 2726296"/>
                <a:gd name="connsiteY4" fmla="*/ 1752749 h 3101172"/>
                <a:gd name="connsiteX5" fmla="*/ 2657348 w 2726296"/>
                <a:gd name="connsiteY5" fmla="*/ 3101172 h 3101172"/>
                <a:gd name="connsiteX0" fmla="*/ 0 w 2695160"/>
                <a:gd name="connsiteY0" fmla="*/ 82636 h 3101172"/>
                <a:gd name="connsiteX1" fmla="*/ 980759 w 2695160"/>
                <a:gd name="connsiteY1" fmla="*/ 5550 h 3101172"/>
                <a:gd name="connsiteX2" fmla="*/ 1748663 w 2695160"/>
                <a:gd name="connsiteY2" fmla="*/ 269389 h 3101172"/>
                <a:gd name="connsiteX3" fmla="*/ 2423668 w 2695160"/>
                <a:gd name="connsiteY3" fmla="*/ 963126 h 3101172"/>
                <a:gd name="connsiteX4" fmla="*/ 2692273 w 2695160"/>
                <a:gd name="connsiteY4" fmla="*/ 1752749 h 3101172"/>
                <a:gd name="connsiteX5" fmla="*/ 2657348 w 2695160"/>
                <a:gd name="connsiteY5" fmla="*/ 3101172 h 3101172"/>
                <a:gd name="connsiteX0" fmla="*/ 0 w 2699526"/>
                <a:gd name="connsiteY0" fmla="*/ 82636 h 3101172"/>
                <a:gd name="connsiteX1" fmla="*/ 980759 w 2699526"/>
                <a:gd name="connsiteY1" fmla="*/ 5550 h 3101172"/>
                <a:gd name="connsiteX2" fmla="*/ 1748663 w 2699526"/>
                <a:gd name="connsiteY2" fmla="*/ 269389 h 3101172"/>
                <a:gd name="connsiteX3" fmla="*/ 2457958 w 2699526"/>
                <a:gd name="connsiteY3" fmla="*/ 982176 h 3101172"/>
                <a:gd name="connsiteX4" fmla="*/ 2692273 w 2699526"/>
                <a:gd name="connsiteY4" fmla="*/ 1752749 h 3101172"/>
                <a:gd name="connsiteX5" fmla="*/ 2657348 w 2699526"/>
                <a:gd name="connsiteY5" fmla="*/ 3101172 h 3101172"/>
                <a:gd name="connsiteX0" fmla="*/ 0 w 2700163"/>
                <a:gd name="connsiteY0" fmla="*/ 82636 h 3101172"/>
                <a:gd name="connsiteX1" fmla="*/ 980759 w 2700163"/>
                <a:gd name="connsiteY1" fmla="*/ 5550 h 3101172"/>
                <a:gd name="connsiteX2" fmla="*/ 1748663 w 2700163"/>
                <a:gd name="connsiteY2" fmla="*/ 269389 h 3101172"/>
                <a:gd name="connsiteX3" fmla="*/ 2446528 w 2700163"/>
                <a:gd name="connsiteY3" fmla="*/ 970746 h 3101172"/>
                <a:gd name="connsiteX4" fmla="*/ 2692273 w 2700163"/>
                <a:gd name="connsiteY4" fmla="*/ 1752749 h 3101172"/>
                <a:gd name="connsiteX5" fmla="*/ 2657348 w 2700163"/>
                <a:gd name="connsiteY5" fmla="*/ 3101172 h 3101172"/>
                <a:gd name="connsiteX0" fmla="*/ 0 w 2701170"/>
                <a:gd name="connsiteY0" fmla="*/ 82636 h 2697312"/>
                <a:gd name="connsiteX1" fmla="*/ 980759 w 2701170"/>
                <a:gd name="connsiteY1" fmla="*/ 5550 h 2697312"/>
                <a:gd name="connsiteX2" fmla="*/ 1748663 w 2701170"/>
                <a:gd name="connsiteY2" fmla="*/ 269389 h 2697312"/>
                <a:gd name="connsiteX3" fmla="*/ 2446528 w 2701170"/>
                <a:gd name="connsiteY3" fmla="*/ 970746 h 2697312"/>
                <a:gd name="connsiteX4" fmla="*/ 2692273 w 2701170"/>
                <a:gd name="connsiteY4" fmla="*/ 1752749 h 2697312"/>
                <a:gd name="connsiteX5" fmla="*/ 2664968 w 2701170"/>
                <a:gd name="connsiteY5" fmla="*/ 2697312 h 2697312"/>
                <a:gd name="connsiteX0" fmla="*/ 0 w 2670690"/>
                <a:gd name="connsiteY0" fmla="*/ 191899 h 2692275"/>
                <a:gd name="connsiteX1" fmla="*/ 950279 w 2670690"/>
                <a:gd name="connsiteY1" fmla="*/ 513 h 2692275"/>
                <a:gd name="connsiteX2" fmla="*/ 1718183 w 2670690"/>
                <a:gd name="connsiteY2" fmla="*/ 264352 h 2692275"/>
                <a:gd name="connsiteX3" fmla="*/ 2416048 w 2670690"/>
                <a:gd name="connsiteY3" fmla="*/ 965709 h 2692275"/>
                <a:gd name="connsiteX4" fmla="*/ 2661793 w 2670690"/>
                <a:gd name="connsiteY4" fmla="*/ 1747712 h 2692275"/>
                <a:gd name="connsiteX5" fmla="*/ 2634488 w 2670690"/>
                <a:gd name="connsiteY5" fmla="*/ 2692275 h 2692275"/>
                <a:gd name="connsiteX0" fmla="*/ 0 w 2670690"/>
                <a:gd name="connsiteY0" fmla="*/ 192036 h 2692412"/>
                <a:gd name="connsiteX1" fmla="*/ 950279 w 2670690"/>
                <a:gd name="connsiteY1" fmla="*/ 650 h 2692412"/>
                <a:gd name="connsiteX2" fmla="*/ 1718183 w 2670690"/>
                <a:gd name="connsiteY2" fmla="*/ 264489 h 2692412"/>
                <a:gd name="connsiteX3" fmla="*/ 2416048 w 2670690"/>
                <a:gd name="connsiteY3" fmla="*/ 965846 h 2692412"/>
                <a:gd name="connsiteX4" fmla="*/ 2661793 w 2670690"/>
                <a:gd name="connsiteY4" fmla="*/ 1747849 h 2692412"/>
                <a:gd name="connsiteX5" fmla="*/ 2634488 w 2670690"/>
                <a:gd name="connsiteY5" fmla="*/ 2692412 h 2692412"/>
                <a:gd name="connsiteX0" fmla="*/ 0 w 2673119"/>
                <a:gd name="connsiteY0" fmla="*/ 192036 h 2623832"/>
                <a:gd name="connsiteX1" fmla="*/ 950279 w 2673119"/>
                <a:gd name="connsiteY1" fmla="*/ 650 h 2623832"/>
                <a:gd name="connsiteX2" fmla="*/ 1718183 w 2673119"/>
                <a:gd name="connsiteY2" fmla="*/ 264489 h 2623832"/>
                <a:gd name="connsiteX3" fmla="*/ 2416048 w 2673119"/>
                <a:gd name="connsiteY3" fmla="*/ 965846 h 2623832"/>
                <a:gd name="connsiteX4" fmla="*/ 2661793 w 2673119"/>
                <a:gd name="connsiteY4" fmla="*/ 1747849 h 2623832"/>
                <a:gd name="connsiteX5" fmla="*/ 2649728 w 2673119"/>
                <a:gd name="connsiteY5" fmla="*/ 2623832 h 2623832"/>
                <a:gd name="connsiteX0" fmla="*/ 0 w 2672364"/>
                <a:gd name="connsiteY0" fmla="*/ 192036 h 2623832"/>
                <a:gd name="connsiteX1" fmla="*/ 950279 w 2672364"/>
                <a:gd name="connsiteY1" fmla="*/ 650 h 2623832"/>
                <a:gd name="connsiteX2" fmla="*/ 1718183 w 2672364"/>
                <a:gd name="connsiteY2" fmla="*/ 264489 h 2623832"/>
                <a:gd name="connsiteX3" fmla="*/ 2416048 w 2672364"/>
                <a:gd name="connsiteY3" fmla="*/ 965846 h 2623832"/>
                <a:gd name="connsiteX4" fmla="*/ 2661793 w 2672364"/>
                <a:gd name="connsiteY4" fmla="*/ 1747849 h 2623832"/>
                <a:gd name="connsiteX5" fmla="*/ 2649728 w 2672364"/>
                <a:gd name="connsiteY5" fmla="*/ 2623832 h 2623832"/>
                <a:gd name="connsiteX0" fmla="*/ 0 w 2666897"/>
                <a:gd name="connsiteY0" fmla="*/ 192036 h 2623832"/>
                <a:gd name="connsiteX1" fmla="*/ 950279 w 2666897"/>
                <a:gd name="connsiteY1" fmla="*/ 650 h 2623832"/>
                <a:gd name="connsiteX2" fmla="*/ 1718183 w 2666897"/>
                <a:gd name="connsiteY2" fmla="*/ 264489 h 2623832"/>
                <a:gd name="connsiteX3" fmla="*/ 2416048 w 2666897"/>
                <a:gd name="connsiteY3" fmla="*/ 965846 h 2623832"/>
                <a:gd name="connsiteX4" fmla="*/ 2661793 w 2666897"/>
                <a:gd name="connsiteY4" fmla="*/ 1747849 h 2623832"/>
                <a:gd name="connsiteX5" fmla="*/ 2649728 w 2666897"/>
                <a:gd name="connsiteY5" fmla="*/ 2623832 h 2623832"/>
                <a:gd name="connsiteX0" fmla="*/ 0 w 2158917"/>
                <a:gd name="connsiteY0" fmla="*/ 12446 h 2733827"/>
                <a:gd name="connsiteX1" fmla="*/ 442299 w 2158917"/>
                <a:gd name="connsiteY1" fmla="*/ 110645 h 2733827"/>
                <a:gd name="connsiteX2" fmla="*/ 1210203 w 2158917"/>
                <a:gd name="connsiteY2" fmla="*/ 374484 h 2733827"/>
                <a:gd name="connsiteX3" fmla="*/ 1908068 w 2158917"/>
                <a:gd name="connsiteY3" fmla="*/ 1075841 h 2733827"/>
                <a:gd name="connsiteX4" fmla="*/ 2153813 w 2158917"/>
                <a:gd name="connsiteY4" fmla="*/ 1857844 h 2733827"/>
                <a:gd name="connsiteX5" fmla="*/ 2141748 w 2158917"/>
                <a:gd name="connsiteY5" fmla="*/ 2733827 h 2733827"/>
                <a:gd name="connsiteX0" fmla="*/ 0 w 2158917"/>
                <a:gd name="connsiteY0" fmla="*/ 0 h 2721381"/>
                <a:gd name="connsiteX1" fmla="*/ 442299 w 2158917"/>
                <a:gd name="connsiteY1" fmla="*/ 98199 h 2721381"/>
                <a:gd name="connsiteX2" fmla="*/ 1210203 w 2158917"/>
                <a:gd name="connsiteY2" fmla="*/ 362038 h 2721381"/>
                <a:gd name="connsiteX3" fmla="*/ 1908068 w 2158917"/>
                <a:gd name="connsiteY3" fmla="*/ 1063395 h 2721381"/>
                <a:gd name="connsiteX4" fmla="*/ 2153813 w 2158917"/>
                <a:gd name="connsiteY4" fmla="*/ 1845398 h 2721381"/>
                <a:gd name="connsiteX5" fmla="*/ 2141748 w 2158917"/>
                <a:gd name="connsiteY5" fmla="*/ 2721381 h 2721381"/>
                <a:gd name="connsiteX0" fmla="*/ 0 w 2158917"/>
                <a:gd name="connsiteY0" fmla="*/ 0 h 2721381"/>
                <a:gd name="connsiteX1" fmla="*/ 691209 w 2158917"/>
                <a:gd name="connsiteY1" fmla="*/ 108360 h 2721381"/>
                <a:gd name="connsiteX2" fmla="*/ 1210203 w 2158917"/>
                <a:gd name="connsiteY2" fmla="*/ 362038 h 2721381"/>
                <a:gd name="connsiteX3" fmla="*/ 1908068 w 2158917"/>
                <a:gd name="connsiteY3" fmla="*/ 1063395 h 2721381"/>
                <a:gd name="connsiteX4" fmla="*/ 2153813 w 2158917"/>
                <a:gd name="connsiteY4" fmla="*/ 1845398 h 2721381"/>
                <a:gd name="connsiteX5" fmla="*/ 2141748 w 2158917"/>
                <a:gd name="connsiteY5" fmla="*/ 2721381 h 2721381"/>
                <a:gd name="connsiteX0" fmla="*/ 0 w 2158917"/>
                <a:gd name="connsiteY0" fmla="*/ 0 h 2721381"/>
                <a:gd name="connsiteX1" fmla="*/ 691209 w 2158917"/>
                <a:gd name="connsiteY1" fmla="*/ 108360 h 2721381"/>
                <a:gd name="connsiteX2" fmla="*/ 1210203 w 2158917"/>
                <a:gd name="connsiteY2" fmla="*/ 362038 h 2721381"/>
                <a:gd name="connsiteX3" fmla="*/ 1908068 w 2158917"/>
                <a:gd name="connsiteY3" fmla="*/ 1063395 h 2721381"/>
                <a:gd name="connsiteX4" fmla="*/ 2153813 w 2158917"/>
                <a:gd name="connsiteY4" fmla="*/ 1845398 h 2721381"/>
                <a:gd name="connsiteX5" fmla="*/ 2141748 w 2158917"/>
                <a:gd name="connsiteY5" fmla="*/ 2721381 h 2721381"/>
                <a:gd name="connsiteX0" fmla="*/ 0 w 2158917"/>
                <a:gd name="connsiteY0" fmla="*/ 0 h 2721381"/>
                <a:gd name="connsiteX1" fmla="*/ 726768 w 2158917"/>
                <a:gd name="connsiteY1" fmla="*/ 108360 h 2721381"/>
                <a:gd name="connsiteX2" fmla="*/ 1210203 w 2158917"/>
                <a:gd name="connsiteY2" fmla="*/ 362038 h 2721381"/>
                <a:gd name="connsiteX3" fmla="*/ 1908068 w 2158917"/>
                <a:gd name="connsiteY3" fmla="*/ 1063395 h 2721381"/>
                <a:gd name="connsiteX4" fmla="*/ 2153813 w 2158917"/>
                <a:gd name="connsiteY4" fmla="*/ 1845398 h 2721381"/>
                <a:gd name="connsiteX5" fmla="*/ 2141748 w 2158917"/>
                <a:gd name="connsiteY5" fmla="*/ 2721381 h 2721381"/>
                <a:gd name="connsiteX0" fmla="*/ 0 w 1940485"/>
                <a:gd name="connsiteY0" fmla="*/ 0 h 2797587"/>
                <a:gd name="connsiteX1" fmla="*/ 508336 w 1940485"/>
                <a:gd name="connsiteY1" fmla="*/ 184566 h 2797587"/>
                <a:gd name="connsiteX2" fmla="*/ 991771 w 1940485"/>
                <a:gd name="connsiteY2" fmla="*/ 438244 h 2797587"/>
                <a:gd name="connsiteX3" fmla="*/ 1689636 w 1940485"/>
                <a:gd name="connsiteY3" fmla="*/ 1139601 h 2797587"/>
                <a:gd name="connsiteX4" fmla="*/ 1935381 w 1940485"/>
                <a:gd name="connsiteY4" fmla="*/ 1921604 h 2797587"/>
                <a:gd name="connsiteX5" fmla="*/ 1923316 w 1940485"/>
                <a:gd name="connsiteY5" fmla="*/ 2797587 h 2797587"/>
                <a:gd name="connsiteX0" fmla="*/ 0 w 1940485"/>
                <a:gd name="connsiteY0" fmla="*/ 0 h 2797587"/>
                <a:gd name="connsiteX1" fmla="*/ 508336 w 1940485"/>
                <a:gd name="connsiteY1" fmla="*/ 184566 h 2797587"/>
                <a:gd name="connsiteX2" fmla="*/ 991771 w 1940485"/>
                <a:gd name="connsiteY2" fmla="*/ 438244 h 2797587"/>
                <a:gd name="connsiteX3" fmla="*/ 1689636 w 1940485"/>
                <a:gd name="connsiteY3" fmla="*/ 1139601 h 2797587"/>
                <a:gd name="connsiteX4" fmla="*/ 1935381 w 1940485"/>
                <a:gd name="connsiteY4" fmla="*/ 1921604 h 2797587"/>
                <a:gd name="connsiteX5" fmla="*/ 1923316 w 1940485"/>
                <a:gd name="connsiteY5" fmla="*/ 2797587 h 2797587"/>
                <a:gd name="connsiteX0" fmla="*/ 0 w 1940485"/>
                <a:gd name="connsiteY0" fmla="*/ 0 h 2797587"/>
                <a:gd name="connsiteX1" fmla="*/ 528655 w 1940485"/>
                <a:gd name="connsiteY1" fmla="*/ 169324 h 2797587"/>
                <a:gd name="connsiteX2" fmla="*/ 991771 w 1940485"/>
                <a:gd name="connsiteY2" fmla="*/ 438244 h 2797587"/>
                <a:gd name="connsiteX3" fmla="*/ 1689636 w 1940485"/>
                <a:gd name="connsiteY3" fmla="*/ 1139601 h 2797587"/>
                <a:gd name="connsiteX4" fmla="*/ 1935381 w 1940485"/>
                <a:gd name="connsiteY4" fmla="*/ 1921604 h 2797587"/>
                <a:gd name="connsiteX5" fmla="*/ 1923316 w 1940485"/>
                <a:gd name="connsiteY5" fmla="*/ 2797587 h 2797587"/>
                <a:gd name="connsiteX0" fmla="*/ 0 w 1940485"/>
                <a:gd name="connsiteY0" fmla="*/ 0 h 2797587"/>
                <a:gd name="connsiteX1" fmla="*/ 528655 w 1940485"/>
                <a:gd name="connsiteY1" fmla="*/ 169324 h 2797587"/>
                <a:gd name="connsiteX2" fmla="*/ 991771 w 1940485"/>
                <a:gd name="connsiteY2" fmla="*/ 438244 h 2797587"/>
                <a:gd name="connsiteX3" fmla="*/ 1689636 w 1940485"/>
                <a:gd name="connsiteY3" fmla="*/ 1139601 h 2797587"/>
                <a:gd name="connsiteX4" fmla="*/ 1935381 w 1940485"/>
                <a:gd name="connsiteY4" fmla="*/ 1921604 h 2797587"/>
                <a:gd name="connsiteX5" fmla="*/ 1923316 w 1940485"/>
                <a:gd name="connsiteY5" fmla="*/ 2797587 h 2797587"/>
                <a:gd name="connsiteX0" fmla="*/ 0 w 1940485"/>
                <a:gd name="connsiteY0" fmla="*/ 0 h 2797587"/>
                <a:gd name="connsiteX1" fmla="*/ 528655 w 1940485"/>
                <a:gd name="connsiteY1" fmla="*/ 169324 h 2797587"/>
                <a:gd name="connsiteX2" fmla="*/ 991771 w 1940485"/>
                <a:gd name="connsiteY2" fmla="*/ 438244 h 2797587"/>
                <a:gd name="connsiteX3" fmla="*/ 1689636 w 1940485"/>
                <a:gd name="connsiteY3" fmla="*/ 1139601 h 2797587"/>
                <a:gd name="connsiteX4" fmla="*/ 1935381 w 1940485"/>
                <a:gd name="connsiteY4" fmla="*/ 1921604 h 2797587"/>
                <a:gd name="connsiteX5" fmla="*/ 1923316 w 1940485"/>
                <a:gd name="connsiteY5" fmla="*/ 2797587 h 2797587"/>
                <a:gd name="connsiteX0" fmla="*/ 0 w 1946839"/>
                <a:gd name="connsiteY0" fmla="*/ 0 h 2797587"/>
                <a:gd name="connsiteX1" fmla="*/ 528655 w 1946839"/>
                <a:gd name="connsiteY1" fmla="*/ 169324 h 2797587"/>
                <a:gd name="connsiteX2" fmla="*/ 991771 w 1946839"/>
                <a:gd name="connsiteY2" fmla="*/ 438244 h 2797587"/>
                <a:gd name="connsiteX3" fmla="*/ 1689636 w 1946839"/>
                <a:gd name="connsiteY3" fmla="*/ 1139601 h 2797587"/>
                <a:gd name="connsiteX4" fmla="*/ 1935381 w 1946839"/>
                <a:gd name="connsiteY4" fmla="*/ 1921604 h 2797587"/>
                <a:gd name="connsiteX5" fmla="*/ 1923316 w 1946839"/>
                <a:gd name="connsiteY5" fmla="*/ 2797587 h 2797587"/>
                <a:gd name="connsiteX0" fmla="*/ 0 w 2022522"/>
                <a:gd name="connsiteY0" fmla="*/ 0 h 2665496"/>
                <a:gd name="connsiteX1" fmla="*/ 528655 w 2022522"/>
                <a:gd name="connsiteY1" fmla="*/ 169324 h 2665496"/>
                <a:gd name="connsiteX2" fmla="*/ 991771 w 2022522"/>
                <a:gd name="connsiteY2" fmla="*/ 438244 h 2665496"/>
                <a:gd name="connsiteX3" fmla="*/ 1689636 w 2022522"/>
                <a:gd name="connsiteY3" fmla="*/ 1139601 h 2665496"/>
                <a:gd name="connsiteX4" fmla="*/ 1935381 w 2022522"/>
                <a:gd name="connsiteY4" fmla="*/ 1921604 h 2665496"/>
                <a:gd name="connsiteX5" fmla="*/ 2019832 w 2022522"/>
                <a:gd name="connsiteY5" fmla="*/ 2665496 h 2665496"/>
                <a:gd name="connsiteX0" fmla="*/ 0 w 2019832"/>
                <a:gd name="connsiteY0" fmla="*/ 0 h 2665496"/>
                <a:gd name="connsiteX1" fmla="*/ 528655 w 2019832"/>
                <a:gd name="connsiteY1" fmla="*/ 169324 h 2665496"/>
                <a:gd name="connsiteX2" fmla="*/ 991771 w 2019832"/>
                <a:gd name="connsiteY2" fmla="*/ 438244 h 2665496"/>
                <a:gd name="connsiteX3" fmla="*/ 1689636 w 2019832"/>
                <a:gd name="connsiteY3" fmla="*/ 1139601 h 2665496"/>
                <a:gd name="connsiteX4" fmla="*/ 1935381 w 2019832"/>
                <a:gd name="connsiteY4" fmla="*/ 1921604 h 2665496"/>
                <a:gd name="connsiteX5" fmla="*/ 2019832 w 2019832"/>
                <a:gd name="connsiteY5" fmla="*/ 2665496 h 2665496"/>
                <a:gd name="connsiteX0" fmla="*/ 0 w 2019832"/>
                <a:gd name="connsiteY0" fmla="*/ 0 h 2665496"/>
                <a:gd name="connsiteX1" fmla="*/ 528655 w 2019832"/>
                <a:gd name="connsiteY1" fmla="*/ 169324 h 2665496"/>
                <a:gd name="connsiteX2" fmla="*/ 991771 w 2019832"/>
                <a:gd name="connsiteY2" fmla="*/ 438244 h 2665496"/>
                <a:gd name="connsiteX3" fmla="*/ 1689636 w 2019832"/>
                <a:gd name="connsiteY3" fmla="*/ 1139601 h 2665496"/>
                <a:gd name="connsiteX4" fmla="*/ 1981099 w 2019832"/>
                <a:gd name="connsiteY4" fmla="*/ 1911444 h 2665496"/>
                <a:gd name="connsiteX5" fmla="*/ 2019832 w 2019832"/>
                <a:gd name="connsiteY5" fmla="*/ 2665496 h 2665496"/>
                <a:gd name="connsiteX0" fmla="*/ 0 w 2019832"/>
                <a:gd name="connsiteY0" fmla="*/ 0 h 2665496"/>
                <a:gd name="connsiteX1" fmla="*/ 528655 w 2019832"/>
                <a:gd name="connsiteY1" fmla="*/ 169324 h 2665496"/>
                <a:gd name="connsiteX2" fmla="*/ 991771 w 2019832"/>
                <a:gd name="connsiteY2" fmla="*/ 438244 h 2665496"/>
                <a:gd name="connsiteX3" fmla="*/ 1689636 w 2019832"/>
                <a:gd name="connsiteY3" fmla="*/ 1139601 h 2665496"/>
                <a:gd name="connsiteX4" fmla="*/ 1981099 w 2019832"/>
                <a:gd name="connsiteY4" fmla="*/ 1911444 h 2665496"/>
                <a:gd name="connsiteX5" fmla="*/ 2019832 w 2019832"/>
                <a:gd name="connsiteY5" fmla="*/ 2665496 h 2665496"/>
                <a:gd name="connsiteX0" fmla="*/ 0 w 2019832"/>
                <a:gd name="connsiteY0" fmla="*/ 0 h 2665496"/>
                <a:gd name="connsiteX1" fmla="*/ 528655 w 2019832"/>
                <a:gd name="connsiteY1" fmla="*/ 169324 h 2665496"/>
                <a:gd name="connsiteX2" fmla="*/ 991771 w 2019832"/>
                <a:gd name="connsiteY2" fmla="*/ 438244 h 2665496"/>
                <a:gd name="connsiteX3" fmla="*/ 1689636 w 2019832"/>
                <a:gd name="connsiteY3" fmla="*/ 1139601 h 2665496"/>
                <a:gd name="connsiteX4" fmla="*/ 1981099 w 2019832"/>
                <a:gd name="connsiteY4" fmla="*/ 1911444 h 2665496"/>
                <a:gd name="connsiteX5" fmla="*/ 2019832 w 2019832"/>
                <a:gd name="connsiteY5" fmla="*/ 2665496 h 2665496"/>
                <a:gd name="connsiteX0" fmla="*/ 0 w 2019832"/>
                <a:gd name="connsiteY0" fmla="*/ 0 h 2665496"/>
                <a:gd name="connsiteX1" fmla="*/ 528655 w 2019832"/>
                <a:gd name="connsiteY1" fmla="*/ 169324 h 2665496"/>
                <a:gd name="connsiteX2" fmla="*/ 991771 w 2019832"/>
                <a:gd name="connsiteY2" fmla="*/ 438244 h 2665496"/>
                <a:gd name="connsiteX3" fmla="*/ 1689636 w 2019832"/>
                <a:gd name="connsiteY3" fmla="*/ 1139601 h 2665496"/>
                <a:gd name="connsiteX4" fmla="*/ 1976019 w 2019832"/>
                <a:gd name="connsiteY4" fmla="*/ 1875881 h 2665496"/>
                <a:gd name="connsiteX5" fmla="*/ 2019832 w 2019832"/>
                <a:gd name="connsiteY5" fmla="*/ 2665496 h 2665496"/>
                <a:gd name="connsiteX0" fmla="*/ 0 w 2027461"/>
                <a:gd name="connsiteY0" fmla="*/ 0 h 2665496"/>
                <a:gd name="connsiteX1" fmla="*/ 528655 w 2027461"/>
                <a:gd name="connsiteY1" fmla="*/ 169324 h 2665496"/>
                <a:gd name="connsiteX2" fmla="*/ 991771 w 2027461"/>
                <a:gd name="connsiteY2" fmla="*/ 438244 h 2665496"/>
                <a:gd name="connsiteX3" fmla="*/ 1689636 w 2027461"/>
                <a:gd name="connsiteY3" fmla="*/ 1139601 h 2665496"/>
                <a:gd name="connsiteX4" fmla="*/ 1976019 w 2027461"/>
                <a:gd name="connsiteY4" fmla="*/ 1875881 h 2665496"/>
                <a:gd name="connsiteX5" fmla="*/ 2019832 w 2027461"/>
                <a:gd name="connsiteY5" fmla="*/ 2665496 h 2665496"/>
                <a:gd name="connsiteX0" fmla="*/ 0 w 2027461"/>
                <a:gd name="connsiteY0" fmla="*/ 0 h 2665496"/>
                <a:gd name="connsiteX1" fmla="*/ 528655 w 2027461"/>
                <a:gd name="connsiteY1" fmla="*/ 169324 h 2665496"/>
                <a:gd name="connsiteX2" fmla="*/ 1042569 w 2027461"/>
                <a:gd name="connsiteY2" fmla="*/ 453485 h 2665496"/>
                <a:gd name="connsiteX3" fmla="*/ 1689636 w 2027461"/>
                <a:gd name="connsiteY3" fmla="*/ 1139601 h 2665496"/>
                <a:gd name="connsiteX4" fmla="*/ 1976019 w 2027461"/>
                <a:gd name="connsiteY4" fmla="*/ 1875881 h 2665496"/>
                <a:gd name="connsiteX5" fmla="*/ 2019832 w 2027461"/>
                <a:gd name="connsiteY5" fmla="*/ 2665496 h 2665496"/>
                <a:gd name="connsiteX0" fmla="*/ 0 w 2027461"/>
                <a:gd name="connsiteY0" fmla="*/ 0 h 2665496"/>
                <a:gd name="connsiteX1" fmla="*/ 528655 w 2027461"/>
                <a:gd name="connsiteY1" fmla="*/ 169324 h 2665496"/>
                <a:gd name="connsiteX2" fmla="*/ 1042569 w 2027461"/>
                <a:gd name="connsiteY2" fmla="*/ 453485 h 2665496"/>
                <a:gd name="connsiteX3" fmla="*/ 1689636 w 2027461"/>
                <a:gd name="connsiteY3" fmla="*/ 1139601 h 2665496"/>
                <a:gd name="connsiteX4" fmla="*/ 1976019 w 2027461"/>
                <a:gd name="connsiteY4" fmla="*/ 1875881 h 2665496"/>
                <a:gd name="connsiteX5" fmla="*/ 2019832 w 2027461"/>
                <a:gd name="connsiteY5" fmla="*/ 2665496 h 2665496"/>
                <a:gd name="connsiteX0" fmla="*/ 0 w 2027461"/>
                <a:gd name="connsiteY0" fmla="*/ 0 h 2665496"/>
                <a:gd name="connsiteX1" fmla="*/ 548974 w 2027461"/>
                <a:gd name="connsiteY1" fmla="*/ 184565 h 2665496"/>
                <a:gd name="connsiteX2" fmla="*/ 1042569 w 2027461"/>
                <a:gd name="connsiteY2" fmla="*/ 453485 h 2665496"/>
                <a:gd name="connsiteX3" fmla="*/ 1689636 w 2027461"/>
                <a:gd name="connsiteY3" fmla="*/ 1139601 h 2665496"/>
                <a:gd name="connsiteX4" fmla="*/ 1976019 w 2027461"/>
                <a:gd name="connsiteY4" fmla="*/ 1875881 h 2665496"/>
                <a:gd name="connsiteX5" fmla="*/ 2019832 w 2027461"/>
                <a:gd name="connsiteY5" fmla="*/ 2665496 h 2665496"/>
                <a:gd name="connsiteX0" fmla="*/ 0 w 2027461"/>
                <a:gd name="connsiteY0" fmla="*/ 0 h 2665496"/>
                <a:gd name="connsiteX1" fmla="*/ 559134 w 2027461"/>
                <a:gd name="connsiteY1" fmla="*/ 169324 h 2665496"/>
                <a:gd name="connsiteX2" fmla="*/ 1042569 w 2027461"/>
                <a:gd name="connsiteY2" fmla="*/ 453485 h 2665496"/>
                <a:gd name="connsiteX3" fmla="*/ 1689636 w 2027461"/>
                <a:gd name="connsiteY3" fmla="*/ 1139601 h 2665496"/>
                <a:gd name="connsiteX4" fmla="*/ 1976019 w 2027461"/>
                <a:gd name="connsiteY4" fmla="*/ 1875881 h 2665496"/>
                <a:gd name="connsiteX5" fmla="*/ 2019832 w 2027461"/>
                <a:gd name="connsiteY5" fmla="*/ 2665496 h 2665496"/>
                <a:gd name="connsiteX0" fmla="*/ 0 w 2027461"/>
                <a:gd name="connsiteY0" fmla="*/ 0 h 2665496"/>
                <a:gd name="connsiteX1" fmla="*/ 559134 w 2027461"/>
                <a:gd name="connsiteY1" fmla="*/ 169324 h 2665496"/>
                <a:gd name="connsiteX2" fmla="*/ 1042569 w 2027461"/>
                <a:gd name="connsiteY2" fmla="*/ 453485 h 2665496"/>
                <a:gd name="connsiteX3" fmla="*/ 1689636 w 2027461"/>
                <a:gd name="connsiteY3" fmla="*/ 1139601 h 2665496"/>
                <a:gd name="connsiteX4" fmla="*/ 1976019 w 2027461"/>
                <a:gd name="connsiteY4" fmla="*/ 1875881 h 2665496"/>
                <a:gd name="connsiteX5" fmla="*/ 2019832 w 2027461"/>
                <a:gd name="connsiteY5" fmla="*/ 2665496 h 2665496"/>
                <a:gd name="connsiteX0" fmla="*/ 0 w 2027461"/>
                <a:gd name="connsiteY0" fmla="*/ 0 h 2665496"/>
                <a:gd name="connsiteX1" fmla="*/ 559134 w 2027461"/>
                <a:gd name="connsiteY1" fmla="*/ 169324 h 2665496"/>
                <a:gd name="connsiteX2" fmla="*/ 1042569 w 2027461"/>
                <a:gd name="connsiteY2" fmla="*/ 453485 h 2665496"/>
                <a:gd name="connsiteX3" fmla="*/ 1689636 w 2027461"/>
                <a:gd name="connsiteY3" fmla="*/ 1139601 h 2665496"/>
                <a:gd name="connsiteX4" fmla="*/ 1976019 w 2027461"/>
                <a:gd name="connsiteY4" fmla="*/ 1875881 h 2665496"/>
                <a:gd name="connsiteX5" fmla="*/ 2019832 w 2027461"/>
                <a:gd name="connsiteY5" fmla="*/ 2665496 h 2665496"/>
                <a:gd name="connsiteX0" fmla="*/ 0 w 2027461"/>
                <a:gd name="connsiteY0" fmla="*/ 0 h 2665496"/>
                <a:gd name="connsiteX1" fmla="*/ 559134 w 2027461"/>
                <a:gd name="connsiteY1" fmla="*/ 169324 h 2665496"/>
                <a:gd name="connsiteX2" fmla="*/ 1042569 w 2027461"/>
                <a:gd name="connsiteY2" fmla="*/ 453485 h 2665496"/>
                <a:gd name="connsiteX3" fmla="*/ 1689636 w 2027461"/>
                <a:gd name="connsiteY3" fmla="*/ 1139601 h 2665496"/>
                <a:gd name="connsiteX4" fmla="*/ 1976019 w 2027461"/>
                <a:gd name="connsiteY4" fmla="*/ 1875881 h 2665496"/>
                <a:gd name="connsiteX5" fmla="*/ 2019832 w 2027461"/>
                <a:gd name="connsiteY5" fmla="*/ 2665496 h 2665496"/>
                <a:gd name="connsiteX0" fmla="*/ 0 w 2027461"/>
                <a:gd name="connsiteY0" fmla="*/ 0 h 2665496"/>
                <a:gd name="connsiteX1" fmla="*/ 559134 w 2027461"/>
                <a:gd name="connsiteY1" fmla="*/ 169324 h 2665496"/>
                <a:gd name="connsiteX2" fmla="*/ 1042569 w 2027461"/>
                <a:gd name="connsiteY2" fmla="*/ 453485 h 2665496"/>
                <a:gd name="connsiteX3" fmla="*/ 1689636 w 2027461"/>
                <a:gd name="connsiteY3" fmla="*/ 1139601 h 2665496"/>
                <a:gd name="connsiteX4" fmla="*/ 1976019 w 2027461"/>
                <a:gd name="connsiteY4" fmla="*/ 1875881 h 2665496"/>
                <a:gd name="connsiteX5" fmla="*/ 2019832 w 2027461"/>
                <a:gd name="connsiteY5" fmla="*/ 2665496 h 2665496"/>
                <a:gd name="connsiteX0" fmla="*/ 0 w 2027461"/>
                <a:gd name="connsiteY0" fmla="*/ 0 h 2665496"/>
                <a:gd name="connsiteX1" fmla="*/ 559134 w 2027461"/>
                <a:gd name="connsiteY1" fmla="*/ 169324 h 2665496"/>
                <a:gd name="connsiteX2" fmla="*/ 1042569 w 2027461"/>
                <a:gd name="connsiteY2" fmla="*/ 453485 h 2665496"/>
                <a:gd name="connsiteX3" fmla="*/ 1689636 w 2027461"/>
                <a:gd name="connsiteY3" fmla="*/ 1139601 h 2665496"/>
                <a:gd name="connsiteX4" fmla="*/ 1976019 w 2027461"/>
                <a:gd name="connsiteY4" fmla="*/ 1875881 h 2665496"/>
                <a:gd name="connsiteX5" fmla="*/ 2019832 w 2027461"/>
                <a:gd name="connsiteY5" fmla="*/ 2665496 h 2665496"/>
                <a:gd name="connsiteX0" fmla="*/ 0 w 2027461"/>
                <a:gd name="connsiteY0" fmla="*/ 0 h 2665496"/>
                <a:gd name="connsiteX1" fmla="*/ 559134 w 2027461"/>
                <a:gd name="connsiteY1" fmla="*/ 169324 h 2665496"/>
                <a:gd name="connsiteX2" fmla="*/ 1042569 w 2027461"/>
                <a:gd name="connsiteY2" fmla="*/ 453485 h 2665496"/>
                <a:gd name="connsiteX3" fmla="*/ 1689636 w 2027461"/>
                <a:gd name="connsiteY3" fmla="*/ 1139601 h 2665496"/>
                <a:gd name="connsiteX4" fmla="*/ 1976019 w 2027461"/>
                <a:gd name="connsiteY4" fmla="*/ 1875881 h 2665496"/>
                <a:gd name="connsiteX5" fmla="*/ 2019832 w 2027461"/>
                <a:gd name="connsiteY5" fmla="*/ 2665496 h 2665496"/>
                <a:gd name="connsiteX0" fmla="*/ 0 w 2015369"/>
                <a:gd name="connsiteY0" fmla="*/ 0 h 2269222"/>
                <a:gd name="connsiteX1" fmla="*/ 559134 w 2015369"/>
                <a:gd name="connsiteY1" fmla="*/ 169324 h 2269222"/>
                <a:gd name="connsiteX2" fmla="*/ 1042569 w 2015369"/>
                <a:gd name="connsiteY2" fmla="*/ 453485 h 2269222"/>
                <a:gd name="connsiteX3" fmla="*/ 1689636 w 2015369"/>
                <a:gd name="connsiteY3" fmla="*/ 1139601 h 2269222"/>
                <a:gd name="connsiteX4" fmla="*/ 1976019 w 2015369"/>
                <a:gd name="connsiteY4" fmla="*/ 1875881 h 2269222"/>
                <a:gd name="connsiteX5" fmla="*/ 2004593 w 2015369"/>
                <a:gd name="connsiteY5" fmla="*/ 2269222 h 2269222"/>
                <a:gd name="connsiteX0" fmla="*/ 0 w 2011189"/>
                <a:gd name="connsiteY0" fmla="*/ 0 h 2269222"/>
                <a:gd name="connsiteX1" fmla="*/ 559134 w 2011189"/>
                <a:gd name="connsiteY1" fmla="*/ 169324 h 2269222"/>
                <a:gd name="connsiteX2" fmla="*/ 1042569 w 2011189"/>
                <a:gd name="connsiteY2" fmla="*/ 453485 h 2269222"/>
                <a:gd name="connsiteX3" fmla="*/ 1689636 w 2011189"/>
                <a:gd name="connsiteY3" fmla="*/ 1139601 h 2269222"/>
                <a:gd name="connsiteX4" fmla="*/ 1976019 w 2011189"/>
                <a:gd name="connsiteY4" fmla="*/ 1875881 h 2269222"/>
                <a:gd name="connsiteX5" fmla="*/ 2004593 w 2011189"/>
                <a:gd name="connsiteY5" fmla="*/ 2269222 h 2269222"/>
                <a:gd name="connsiteX0" fmla="*/ 0 w 2009194"/>
                <a:gd name="connsiteY0" fmla="*/ 0 h 2269222"/>
                <a:gd name="connsiteX1" fmla="*/ 559134 w 2009194"/>
                <a:gd name="connsiteY1" fmla="*/ 169324 h 2269222"/>
                <a:gd name="connsiteX2" fmla="*/ 1042569 w 2009194"/>
                <a:gd name="connsiteY2" fmla="*/ 453485 h 2269222"/>
                <a:gd name="connsiteX3" fmla="*/ 1689636 w 2009194"/>
                <a:gd name="connsiteY3" fmla="*/ 1139601 h 2269222"/>
                <a:gd name="connsiteX4" fmla="*/ 1976019 w 2009194"/>
                <a:gd name="connsiteY4" fmla="*/ 1875881 h 2269222"/>
                <a:gd name="connsiteX5" fmla="*/ 2004593 w 2009194"/>
                <a:gd name="connsiteY5" fmla="*/ 2269222 h 2269222"/>
                <a:gd name="connsiteX0" fmla="*/ 0 w 2004593"/>
                <a:gd name="connsiteY0" fmla="*/ 0 h 2269222"/>
                <a:gd name="connsiteX1" fmla="*/ 559134 w 2004593"/>
                <a:gd name="connsiteY1" fmla="*/ 169324 h 2269222"/>
                <a:gd name="connsiteX2" fmla="*/ 1042569 w 2004593"/>
                <a:gd name="connsiteY2" fmla="*/ 453485 h 2269222"/>
                <a:gd name="connsiteX3" fmla="*/ 1689636 w 2004593"/>
                <a:gd name="connsiteY3" fmla="*/ 1139601 h 2269222"/>
                <a:gd name="connsiteX4" fmla="*/ 1915062 w 2004593"/>
                <a:gd name="connsiteY4" fmla="*/ 1667583 h 2269222"/>
                <a:gd name="connsiteX5" fmla="*/ 2004593 w 2004593"/>
                <a:gd name="connsiteY5" fmla="*/ 2269222 h 2269222"/>
                <a:gd name="connsiteX0" fmla="*/ 0 w 2004593"/>
                <a:gd name="connsiteY0" fmla="*/ 0 h 2269222"/>
                <a:gd name="connsiteX1" fmla="*/ 559134 w 2004593"/>
                <a:gd name="connsiteY1" fmla="*/ 169324 h 2269222"/>
                <a:gd name="connsiteX2" fmla="*/ 1042569 w 2004593"/>
                <a:gd name="connsiteY2" fmla="*/ 453485 h 2269222"/>
                <a:gd name="connsiteX3" fmla="*/ 1689636 w 2004593"/>
                <a:gd name="connsiteY3" fmla="*/ 1139601 h 2269222"/>
                <a:gd name="connsiteX4" fmla="*/ 1915062 w 2004593"/>
                <a:gd name="connsiteY4" fmla="*/ 1667583 h 2269222"/>
                <a:gd name="connsiteX5" fmla="*/ 2004593 w 2004593"/>
                <a:gd name="connsiteY5" fmla="*/ 2269222 h 2269222"/>
                <a:gd name="connsiteX0" fmla="*/ 0 w 2004593"/>
                <a:gd name="connsiteY0" fmla="*/ 0 h 2269222"/>
                <a:gd name="connsiteX1" fmla="*/ 559134 w 2004593"/>
                <a:gd name="connsiteY1" fmla="*/ 169324 h 2269222"/>
                <a:gd name="connsiteX2" fmla="*/ 1042569 w 2004593"/>
                <a:gd name="connsiteY2" fmla="*/ 453485 h 2269222"/>
                <a:gd name="connsiteX3" fmla="*/ 1689636 w 2004593"/>
                <a:gd name="connsiteY3" fmla="*/ 1139601 h 2269222"/>
                <a:gd name="connsiteX4" fmla="*/ 1909982 w 2004593"/>
                <a:gd name="connsiteY4" fmla="*/ 1667583 h 2269222"/>
                <a:gd name="connsiteX5" fmla="*/ 2004593 w 2004593"/>
                <a:gd name="connsiteY5" fmla="*/ 2269222 h 2269222"/>
                <a:gd name="connsiteX0" fmla="*/ 0 w 2004593"/>
                <a:gd name="connsiteY0" fmla="*/ 0 h 2269222"/>
                <a:gd name="connsiteX1" fmla="*/ 559134 w 2004593"/>
                <a:gd name="connsiteY1" fmla="*/ 169324 h 2269222"/>
                <a:gd name="connsiteX2" fmla="*/ 1042569 w 2004593"/>
                <a:gd name="connsiteY2" fmla="*/ 453485 h 2269222"/>
                <a:gd name="connsiteX3" fmla="*/ 1689636 w 2004593"/>
                <a:gd name="connsiteY3" fmla="*/ 1139601 h 2269222"/>
                <a:gd name="connsiteX4" fmla="*/ 1909982 w 2004593"/>
                <a:gd name="connsiteY4" fmla="*/ 1667583 h 2269222"/>
                <a:gd name="connsiteX5" fmla="*/ 2004593 w 2004593"/>
                <a:gd name="connsiteY5" fmla="*/ 2269222 h 2269222"/>
                <a:gd name="connsiteX0" fmla="*/ 0 w 2004593"/>
                <a:gd name="connsiteY0" fmla="*/ 0 h 2213337"/>
                <a:gd name="connsiteX1" fmla="*/ 559134 w 2004593"/>
                <a:gd name="connsiteY1" fmla="*/ 169324 h 2213337"/>
                <a:gd name="connsiteX2" fmla="*/ 1042569 w 2004593"/>
                <a:gd name="connsiteY2" fmla="*/ 453485 h 2213337"/>
                <a:gd name="connsiteX3" fmla="*/ 1689636 w 2004593"/>
                <a:gd name="connsiteY3" fmla="*/ 1139601 h 2213337"/>
                <a:gd name="connsiteX4" fmla="*/ 1909982 w 2004593"/>
                <a:gd name="connsiteY4" fmla="*/ 1667583 h 2213337"/>
                <a:gd name="connsiteX5" fmla="*/ 2004593 w 2004593"/>
                <a:gd name="connsiteY5" fmla="*/ 2213337 h 2213337"/>
                <a:gd name="connsiteX0" fmla="*/ 0 w 2004593"/>
                <a:gd name="connsiteY0" fmla="*/ 0 h 2213337"/>
                <a:gd name="connsiteX1" fmla="*/ 559134 w 2004593"/>
                <a:gd name="connsiteY1" fmla="*/ 169324 h 2213337"/>
                <a:gd name="connsiteX2" fmla="*/ 1042569 w 2004593"/>
                <a:gd name="connsiteY2" fmla="*/ 453485 h 2213337"/>
                <a:gd name="connsiteX3" fmla="*/ 1689636 w 2004593"/>
                <a:gd name="connsiteY3" fmla="*/ 1139601 h 2213337"/>
                <a:gd name="connsiteX4" fmla="*/ 1909982 w 2004593"/>
                <a:gd name="connsiteY4" fmla="*/ 1667583 h 2213337"/>
                <a:gd name="connsiteX5" fmla="*/ 2004593 w 2004593"/>
                <a:gd name="connsiteY5" fmla="*/ 2213337 h 2213337"/>
                <a:gd name="connsiteX0" fmla="*/ 0 w 2004593"/>
                <a:gd name="connsiteY0" fmla="*/ 0 h 2213337"/>
                <a:gd name="connsiteX1" fmla="*/ 559134 w 2004593"/>
                <a:gd name="connsiteY1" fmla="*/ 169324 h 2213337"/>
                <a:gd name="connsiteX2" fmla="*/ 1042569 w 2004593"/>
                <a:gd name="connsiteY2" fmla="*/ 453485 h 2213337"/>
                <a:gd name="connsiteX3" fmla="*/ 1689636 w 2004593"/>
                <a:gd name="connsiteY3" fmla="*/ 1139601 h 2213337"/>
                <a:gd name="connsiteX4" fmla="*/ 1920142 w 2004593"/>
                <a:gd name="connsiteY4" fmla="*/ 1687905 h 2213337"/>
                <a:gd name="connsiteX5" fmla="*/ 2004593 w 2004593"/>
                <a:gd name="connsiteY5" fmla="*/ 2213337 h 2213337"/>
                <a:gd name="connsiteX0" fmla="*/ 0 w 2004593"/>
                <a:gd name="connsiteY0" fmla="*/ 0 h 2213337"/>
                <a:gd name="connsiteX1" fmla="*/ 559134 w 2004593"/>
                <a:gd name="connsiteY1" fmla="*/ 169324 h 2213337"/>
                <a:gd name="connsiteX2" fmla="*/ 1042569 w 2004593"/>
                <a:gd name="connsiteY2" fmla="*/ 453485 h 2213337"/>
                <a:gd name="connsiteX3" fmla="*/ 1689636 w 2004593"/>
                <a:gd name="connsiteY3" fmla="*/ 1139601 h 2213337"/>
                <a:gd name="connsiteX4" fmla="*/ 1920142 w 2004593"/>
                <a:gd name="connsiteY4" fmla="*/ 1687905 h 2213337"/>
                <a:gd name="connsiteX5" fmla="*/ 2004593 w 2004593"/>
                <a:gd name="connsiteY5" fmla="*/ 2213337 h 2213337"/>
                <a:gd name="connsiteX0" fmla="*/ 0 w 2004593"/>
                <a:gd name="connsiteY0" fmla="*/ 0 h 2213337"/>
                <a:gd name="connsiteX1" fmla="*/ 559134 w 2004593"/>
                <a:gd name="connsiteY1" fmla="*/ 169324 h 2213337"/>
                <a:gd name="connsiteX2" fmla="*/ 1042569 w 2004593"/>
                <a:gd name="connsiteY2" fmla="*/ 453485 h 2213337"/>
                <a:gd name="connsiteX3" fmla="*/ 1689636 w 2004593"/>
                <a:gd name="connsiteY3" fmla="*/ 1139601 h 2213337"/>
                <a:gd name="connsiteX4" fmla="*/ 1920142 w 2004593"/>
                <a:gd name="connsiteY4" fmla="*/ 1687905 h 2213337"/>
                <a:gd name="connsiteX5" fmla="*/ 2004593 w 2004593"/>
                <a:gd name="connsiteY5" fmla="*/ 2213337 h 2213337"/>
                <a:gd name="connsiteX0" fmla="*/ 0 w 2004593"/>
                <a:gd name="connsiteY0" fmla="*/ 0 h 2213337"/>
                <a:gd name="connsiteX1" fmla="*/ 559134 w 2004593"/>
                <a:gd name="connsiteY1" fmla="*/ 169324 h 2213337"/>
                <a:gd name="connsiteX2" fmla="*/ 1042569 w 2004593"/>
                <a:gd name="connsiteY2" fmla="*/ 453485 h 2213337"/>
                <a:gd name="connsiteX3" fmla="*/ 1689636 w 2004593"/>
                <a:gd name="connsiteY3" fmla="*/ 1139601 h 2213337"/>
                <a:gd name="connsiteX4" fmla="*/ 1935382 w 2004593"/>
                <a:gd name="connsiteY4" fmla="*/ 1713308 h 2213337"/>
                <a:gd name="connsiteX5" fmla="*/ 2004593 w 2004593"/>
                <a:gd name="connsiteY5" fmla="*/ 2213337 h 2213337"/>
                <a:gd name="connsiteX0" fmla="*/ 0 w 2004593"/>
                <a:gd name="connsiteY0" fmla="*/ 0 h 2213337"/>
                <a:gd name="connsiteX1" fmla="*/ 559134 w 2004593"/>
                <a:gd name="connsiteY1" fmla="*/ 169324 h 2213337"/>
                <a:gd name="connsiteX2" fmla="*/ 1042569 w 2004593"/>
                <a:gd name="connsiteY2" fmla="*/ 453485 h 2213337"/>
                <a:gd name="connsiteX3" fmla="*/ 1689636 w 2004593"/>
                <a:gd name="connsiteY3" fmla="*/ 1139601 h 2213337"/>
                <a:gd name="connsiteX4" fmla="*/ 1935382 w 2004593"/>
                <a:gd name="connsiteY4" fmla="*/ 1713308 h 2213337"/>
                <a:gd name="connsiteX5" fmla="*/ 2004593 w 2004593"/>
                <a:gd name="connsiteY5" fmla="*/ 2213337 h 2213337"/>
                <a:gd name="connsiteX0" fmla="*/ 0 w 2004593"/>
                <a:gd name="connsiteY0" fmla="*/ 0 h 2213337"/>
                <a:gd name="connsiteX1" fmla="*/ 559134 w 2004593"/>
                <a:gd name="connsiteY1" fmla="*/ 169324 h 2213337"/>
                <a:gd name="connsiteX2" fmla="*/ 1042569 w 2004593"/>
                <a:gd name="connsiteY2" fmla="*/ 453485 h 2213337"/>
                <a:gd name="connsiteX3" fmla="*/ 1689636 w 2004593"/>
                <a:gd name="connsiteY3" fmla="*/ 1139601 h 2213337"/>
                <a:gd name="connsiteX4" fmla="*/ 1935382 w 2004593"/>
                <a:gd name="connsiteY4" fmla="*/ 1713308 h 2213337"/>
                <a:gd name="connsiteX5" fmla="*/ 2004593 w 2004593"/>
                <a:gd name="connsiteY5" fmla="*/ 2213337 h 2213337"/>
                <a:gd name="connsiteX0" fmla="*/ 0 w 2019832"/>
                <a:gd name="connsiteY0" fmla="*/ 0 h 2248900"/>
                <a:gd name="connsiteX1" fmla="*/ 559134 w 2019832"/>
                <a:gd name="connsiteY1" fmla="*/ 169324 h 2248900"/>
                <a:gd name="connsiteX2" fmla="*/ 1042569 w 2019832"/>
                <a:gd name="connsiteY2" fmla="*/ 453485 h 2248900"/>
                <a:gd name="connsiteX3" fmla="*/ 1689636 w 2019832"/>
                <a:gd name="connsiteY3" fmla="*/ 1139601 h 2248900"/>
                <a:gd name="connsiteX4" fmla="*/ 1935382 w 2019832"/>
                <a:gd name="connsiteY4" fmla="*/ 1713308 h 2248900"/>
                <a:gd name="connsiteX5" fmla="*/ 2019832 w 2019832"/>
                <a:gd name="connsiteY5" fmla="*/ 2248900 h 2248900"/>
                <a:gd name="connsiteX0" fmla="*/ 0 w 2019832"/>
                <a:gd name="connsiteY0" fmla="*/ 0 h 2248900"/>
                <a:gd name="connsiteX1" fmla="*/ 559134 w 2019832"/>
                <a:gd name="connsiteY1" fmla="*/ 169324 h 2248900"/>
                <a:gd name="connsiteX2" fmla="*/ 1042569 w 2019832"/>
                <a:gd name="connsiteY2" fmla="*/ 453485 h 2248900"/>
                <a:gd name="connsiteX3" fmla="*/ 1689636 w 2019832"/>
                <a:gd name="connsiteY3" fmla="*/ 1139601 h 2248900"/>
                <a:gd name="connsiteX4" fmla="*/ 1935382 w 2019832"/>
                <a:gd name="connsiteY4" fmla="*/ 1713308 h 2248900"/>
                <a:gd name="connsiteX5" fmla="*/ 2019832 w 2019832"/>
                <a:gd name="connsiteY5" fmla="*/ 2248900 h 2248900"/>
                <a:gd name="connsiteX0" fmla="*/ 0 w 2019832"/>
                <a:gd name="connsiteY0" fmla="*/ 0 h 2248900"/>
                <a:gd name="connsiteX1" fmla="*/ 559134 w 2019832"/>
                <a:gd name="connsiteY1" fmla="*/ 169324 h 2248900"/>
                <a:gd name="connsiteX2" fmla="*/ 1042569 w 2019832"/>
                <a:gd name="connsiteY2" fmla="*/ 453485 h 2248900"/>
                <a:gd name="connsiteX3" fmla="*/ 1689636 w 2019832"/>
                <a:gd name="connsiteY3" fmla="*/ 1139601 h 2248900"/>
                <a:gd name="connsiteX4" fmla="*/ 1935382 w 2019832"/>
                <a:gd name="connsiteY4" fmla="*/ 1713308 h 2248900"/>
                <a:gd name="connsiteX5" fmla="*/ 2019832 w 2019832"/>
                <a:gd name="connsiteY5" fmla="*/ 2248900 h 2248900"/>
                <a:gd name="connsiteX0" fmla="*/ 0 w 2019832"/>
                <a:gd name="connsiteY0" fmla="*/ 0 h 2248900"/>
                <a:gd name="connsiteX1" fmla="*/ 559134 w 2019832"/>
                <a:gd name="connsiteY1" fmla="*/ 169324 h 2248900"/>
                <a:gd name="connsiteX2" fmla="*/ 1042569 w 2019832"/>
                <a:gd name="connsiteY2" fmla="*/ 453485 h 2248900"/>
                <a:gd name="connsiteX3" fmla="*/ 1689636 w 2019832"/>
                <a:gd name="connsiteY3" fmla="*/ 1139601 h 2248900"/>
                <a:gd name="connsiteX4" fmla="*/ 1935382 w 2019832"/>
                <a:gd name="connsiteY4" fmla="*/ 1713308 h 2248900"/>
                <a:gd name="connsiteX5" fmla="*/ 2019832 w 2019832"/>
                <a:gd name="connsiteY5" fmla="*/ 2248900 h 2248900"/>
                <a:gd name="connsiteX0" fmla="*/ 0 w 2019832"/>
                <a:gd name="connsiteY0" fmla="*/ 0 h 2248900"/>
                <a:gd name="connsiteX1" fmla="*/ 559134 w 2019832"/>
                <a:gd name="connsiteY1" fmla="*/ 169324 h 2248900"/>
                <a:gd name="connsiteX2" fmla="*/ 1042569 w 2019832"/>
                <a:gd name="connsiteY2" fmla="*/ 453485 h 2248900"/>
                <a:gd name="connsiteX3" fmla="*/ 1689636 w 2019832"/>
                <a:gd name="connsiteY3" fmla="*/ 1139601 h 2248900"/>
                <a:gd name="connsiteX4" fmla="*/ 1935382 w 2019832"/>
                <a:gd name="connsiteY4" fmla="*/ 1713308 h 2248900"/>
                <a:gd name="connsiteX5" fmla="*/ 2019832 w 2019832"/>
                <a:gd name="connsiteY5" fmla="*/ 2248900 h 2248900"/>
                <a:gd name="connsiteX0" fmla="*/ 0 w 2019832"/>
                <a:gd name="connsiteY0" fmla="*/ 0 h 2248900"/>
                <a:gd name="connsiteX1" fmla="*/ 559134 w 2019832"/>
                <a:gd name="connsiteY1" fmla="*/ 169324 h 2248900"/>
                <a:gd name="connsiteX2" fmla="*/ 1042569 w 2019832"/>
                <a:gd name="connsiteY2" fmla="*/ 453485 h 2248900"/>
                <a:gd name="connsiteX3" fmla="*/ 1689636 w 2019832"/>
                <a:gd name="connsiteY3" fmla="*/ 1139601 h 2248900"/>
                <a:gd name="connsiteX4" fmla="*/ 1935382 w 2019832"/>
                <a:gd name="connsiteY4" fmla="*/ 1713308 h 2248900"/>
                <a:gd name="connsiteX5" fmla="*/ 2019832 w 2019832"/>
                <a:gd name="connsiteY5" fmla="*/ 2248900 h 2248900"/>
                <a:gd name="connsiteX0" fmla="*/ 0 w 2019832"/>
                <a:gd name="connsiteY0" fmla="*/ 0 h 2248900"/>
                <a:gd name="connsiteX1" fmla="*/ 526909 w 2019832"/>
                <a:gd name="connsiteY1" fmla="*/ 169324 h 2248900"/>
                <a:gd name="connsiteX2" fmla="*/ 1042569 w 2019832"/>
                <a:gd name="connsiteY2" fmla="*/ 453485 h 2248900"/>
                <a:gd name="connsiteX3" fmla="*/ 1689636 w 2019832"/>
                <a:gd name="connsiteY3" fmla="*/ 1139601 h 2248900"/>
                <a:gd name="connsiteX4" fmla="*/ 1935382 w 2019832"/>
                <a:gd name="connsiteY4" fmla="*/ 1713308 h 2248900"/>
                <a:gd name="connsiteX5" fmla="*/ 2019832 w 2019832"/>
                <a:gd name="connsiteY5" fmla="*/ 2248900 h 2248900"/>
                <a:gd name="connsiteX0" fmla="*/ 0 w 2019832"/>
                <a:gd name="connsiteY0" fmla="*/ 0 h 2248900"/>
                <a:gd name="connsiteX1" fmla="*/ 517702 w 2019832"/>
                <a:gd name="connsiteY1" fmla="*/ 150900 h 2248900"/>
                <a:gd name="connsiteX2" fmla="*/ 1042569 w 2019832"/>
                <a:gd name="connsiteY2" fmla="*/ 453485 h 2248900"/>
                <a:gd name="connsiteX3" fmla="*/ 1689636 w 2019832"/>
                <a:gd name="connsiteY3" fmla="*/ 1139601 h 2248900"/>
                <a:gd name="connsiteX4" fmla="*/ 1935382 w 2019832"/>
                <a:gd name="connsiteY4" fmla="*/ 1713308 h 2248900"/>
                <a:gd name="connsiteX5" fmla="*/ 2019832 w 2019832"/>
                <a:gd name="connsiteY5" fmla="*/ 2248900 h 2248900"/>
                <a:gd name="connsiteX0" fmla="*/ 0 w 2019832"/>
                <a:gd name="connsiteY0" fmla="*/ 0 h 2248900"/>
                <a:gd name="connsiteX1" fmla="*/ 517702 w 2019832"/>
                <a:gd name="connsiteY1" fmla="*/ 150900 h 2248900"/>
                <a:gd name="connsiteX2" fmla="*/ 1042569 w 2019832"/>
                <a:gd name="connsiteY2" fmla="*/ 453485 h 2248900"/>
                <a:gd name="connsiteX3" fmla="*/ 1689636 w 2019832"/>
                <a:gd name="connsiteY3" fmla="*/ 1139601 h 2248900"/>
                <a:gd name="connsiteX4" fmla="*/ 2019832 w 2019832"/>
                <a:gd name="connsiteY4" fmla="*/ 2248900 h 2248900"/>
                <a:gd name="connsiteX0" fmla="*/ 0 w 2019832"/>
                <a:gd name="connsiteY0" fmla="*/ 0 h 2248900"/>
                <a:gd name="connsiteX1" fmla="*/ 517702 w 2019832"/>
                <a:gd name="connsiteY1" fmla="*/ 150900 h 2248900"/>
                <a:gd name="connsiteX2" fmla="*/ 1042569 w 2019832"/>
                <a:gd name="connsiteY2" fmla="*/ 453485 h 2248900"/>
                <a:gd name="connsiteX3" fmla="*/ 1689636 w 2019832"/>
                <a:gd name="connsiteY3" fmla="*/ 1139601 h 2248900"/>
                <a:gd name="connsiteX4" fmla="*/ 2019832 w 2019832"/>
                <a:gd name="connsiteY4" fmla="*/ 2248900 h 2248900"/>
                <a:gd name="connsiteX0" fmla="*/ 0 w 2019832"/>
                <a:gd name="connsiteY0" fmla="*/ 0 h 2248900"/>
                <a:gd name="connsiteX1" fmla="*/ 517702 w 2019832"/>
                <a:gd name="connsiteY1" fmla="*/ 150900 h 2248900"/>
                <a:gd name="connsiteX2" fmla="*/ 1042569 w 2019832"/>
                <a:gd name="connsiteY2" fmla="*/ 453485 h 2248900"/>
                <a:gd name="connsiteX3" fmla="*/ 1689636 w 2019832"/>
                <a:gd name="connsiteY3" fmla="*/ 1139601 h 2248900"/>
                <a:gd name="connsiteX4" fmla="*/ 2019832 w 2019832"/>
                <a:gd name="connsiteY4" fmla="*/ 2248900 h 2248900"/>
                <a:gd name="connsiteX0" fmla="*/ 0 w 2019832"/>
                <a:gd name="connsiteY0" fmla="*/ 0 h 2248900"/>
                <a:gd name="connsiteX1" fmla="*/ 1042569 w 2019832"/>
                <a:gd name="connsiteY1" fmla="*/ 453485 h 2248900"/>
                <a:gd name="connsiteX2" fmla="*/ 1689636 w 2019832"/>
                <a:gd name="connsiteY2" fmla="*/ 1139601 h 2248900"/>
                <a:gd name="connsiteX3" fmla="*/ 2019832 w 2019832"/>
                <a:gd name="connsiteY3" fmla="*/ 2248900 h 2248900"/>
                <a:gd name="connsiteX0" fmla="*/ 0 w 2019832"/>
                <a:gd name="connsiteY0" fmla="*/ 0 h 2248900"/>
                <a:gd name="connsiteX1" fmla="*/ 899857 w 2019832"/>
                <a:gd name="connsiteY1" fmla="*/ 301486 h 2248900"/>
                <a:gd name="connsiteX2" fmla="*/ 1689636 w 2019832"/>
                <a:gd name="connsiteY2" fmla="*/ 1139601 h 2248900"/>
                <a:gd name="connsiteX3" fmla="*/ 2019832 w 2019832"/>
                <a:gd name="connsiteY3" fmla="*/ 2248900 h 2248900"/>
                <a:gd name="connsiteX0" fmla="*/ 0 w 2019832"/>
                <a:gd name="connsiteY0" fmla="*/ 0 h 2248900"/>
                <a:gd name="connsiteX1" fmla="*/ 899857 w 2019832"/>
                <a:gd name="connsiteY1" fmla="*/ 301486 h 2248900"/>
                <a:gd name="connsiteX2" fmla="*/ 1689636 w 2019832"/>
                <a:gd name="connsiteY2" fmla="*/ 1139601 h 2248900"/>
                <a:gd name="connsiteX3" fmla="*/ 2019832 w 2019832"/>
                <a:gd name="connsiteY3" fmla="*/ 2248900 h 2248900"/>
                <a:gd name="connsiteX0" fmla="*/ 0 w 2019832"/>
                <a:gd name="connsiteY0" fmla="*/ 0 h 2248900"/>
                <a:gd name="connsiteX1" fmla="*/ 1051776 w 2019832"/>
                <a:gd name="connsiteY1" fmla="*/ 444273 h 2248900"/>
                <a:gd name="connsiteX2" fmla="*/ 1689636 w 2019832"/>
                <a:gd name="connsiteY2" fmla="*/ 1139601 h 2248900"/>
                <a:gd name="connsiteX3" fmla="*/ 2019832 w 2019832"/>
                <a:gd name="connsiteY3" fmla="*/ 2248900 h 2248900"/>
                <a:gd name="connsiteX0" fmla="*/ 0 w 2019832"/>
                <a:gd name="connsiteY0" fmla="*/ 0 h 2248900"/>
                <a:gd name="connsiteX1" fmla="*/ 1051776 w 2019832"/>
                <a:gd name="connsiteY1" fmla="*/ 444273 h 2248900"/>
                <a:gd name="connsiteX2" fmla="*/ 1689636 w 2019832"/>
                <a:gd name="connsiteY2" fmla="*/ 1139601 h 2248900"/>
                <a:gd name="connsiteX3" fmla="*/ 2019832 w 2019832"/>
                <a:gd name="connsiteY3" fmla="*/ 2248900 h 2248900"/>
                <a:gd name="connsiteX0" fmla="*/ 0 w 2019832"/>
                <a:gd name="connsiteY0" fmla="*/ 0 h 2248900"/>
                <a:gd name="connsiteX1" fmla="*/ 950497 w 2019832"/>
                <a:gd name="connsiteY1" fmla="*/ 384395 h 2248900"/>
                <a:gd name="connsiteX2" fmla="*/ 1689636 w 2019832"/>
                <a:gd name="connsiteY2" fmla="*/ 1139601 h 2248900"/>
                <a:gd name="connsiteX3" fmla="*/ 2019832 w 2019832"/>
                <a:gd name="connsiteY3" fmla="*/ 2248900 h 2248900"/>
                <a:gd name="connsiteX0" fmla="*/ 0 w 2019832"/>
                <a:gd name="connsiteY0" fmla="*/ 0 h 2248900"/>
                <a:gd name="connsiteX1" fmla="*/ 950497 w 2019832"/>
                <a:gd name="connsiteY1" fmla="*/ 384395 h 2248900"/>
                <a:gd name="connsiteX2" fmla="*/ 1689636 w 2019832"/>
                <a:gd name="connsiteY2" fmla="*/ 1139601 h 2248900"/>
                <a:gd name="connsiteX3" fmla="*/ 2019832 w 2019832"/>
                <a:gd name="connsiteY3" fmla="*/ 2248900 h 2248900"/>
                <a:gd name="connsiteX0" fmla="*/ 0 w 2019832"/>
                <a:gd name="connsiteY0" fmla="*/ 0 h 2248900"/>
                <a:gd name="connsiteX1" fmla="*/ 950497 w 2019832"/>
                <a:gd name="connsiteY1" fmla="*/ 384395 h 2248900"/>
                <a:gd name="connsiteX2" fmla="*/ 1689636 w 2019832"/>
                <a:gd name="connsiteY2" fmla="*/ 1139601 h 2248900"/>
                <a:gd name="connsiteX3" fmla="*/ 2019832 w 2019832"/>
                <a:gd name="connsiteY3" fmla="*/ 2248900 h 2248900"/>
                <a:gd name="connsiteX0" fmla="*/ 0 w 2019832"/>
                <a:gd name="connsiteY0" fmla="*/ 0 h 2248900"/>
                <a:gd name="connsiteX1" fmla="*/ 950497 w 2019832"/>
                <a:gd name="connsiteY1" fmla="*/ 384395 h 2248900"/>
                <a:gd name="connsiteX2" fmla="*/ 1689636 w 2019832"/>
                <a:gd name="connsiteY2" fmla="*/ 1139601 h 2248900"/>
                <a:gd name="connsiteX3" fmla="*/ 2019832 w 2019832"/>
                <a:gd name="connsiteY3" fmla="*/ 2248900 h 2248900"/>
                <a:gd name="connsiteX0" fmla="*/ 0 w 2019832"/>
                <a:gd name="connsiteY0" fmla="*/ 0 h 2248900"/>
                <a:gd name="connsiteX1" fmla="*/ 950497 w 2019832"/>
                <a:gd name="connsiteY1" fmla="*/ 384395 h 2248900"/>
                <a:gd name="connsiteX2" fmla="*/ 1689636 w 2019832"/>
                <a:gd name="connsiteY2" fmla="*/ 1139601 h 2248900"/>
                <a:gd name="connsiteX3" fmla="*/ 2019832 w 2019832"/>
                <a:gd name="connsiteY3" fmla="*/ 2248900 h 2248900"/>
                <a:gd name="connsiteX0" fmla="*/ 0 w 2019832"/>
                <a:gd name="connsiteY0" fmla="*/ 0 h 2248900"/>
                <a:gd name="connsiteX1" fmla="*/ 950497 w 2019832"/>
                <a:gd name="connsiteY1" fmla="*/ 384395 h 2248900"/>
                <a:gd name="connsiteX2" fmla="*/ 1689636 w 2019832"/>
                <a:gd name="connsiteY2" fmla="*/ 1139601 h 2248900"/>
                <a:gd name="connsiteX3" fmla="*/ 2019832 w 2019832"/>
                <a:gd name="connsiteY3" fmla="*/ 2248900 h 22489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019832" h="2248900">
                  <a:moveTo>
                    <a:pt x="0" y="0"/>
                  </a:moveTo>
                  <a:cubicBezTo>
                    <a:pt x="309274" y="76052"/>
                    <a:pt x="732156" y="242641"/>
                    <a:pt x="950497" y="384395"/>
                  </a:cubicBezTo>
                  <a:cubicBezTo>
                    <a:pt x="1168838" y="526149"/>
                    <a:pt x="1548242" y="861092"/>
                    <a:pt x="1689636" y="1139601"/>
                  </a:cubicBezTo>
                  <a:cubicBezTo>
                    <a:pt x="1831030" y="1418110"/>
                    <a:pt x="1951041" y="1787494"/>
                    <a:pt x="2019832" y="2248900"/>
                  </a:cubicBezTo>
                </a:path>
              </a:pathLst>
            </a:custGeom>
            <a:noFill/>
            <a:ln w="25400">
              <a:solidFill>
                <a:schemeClr val="tx1"/>
              </a:solidFill>
              <a:tailEnd type="none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ru-RU" sz="1400" dirty="0">
                <a:solidFill>
                  <a:schemeClr val="tx1"/>
                </a:solidFill>
              </a:endParaRPr>
            </a:p>
          </p:txBody>
        </p:sp>
        <p:cxnSp>
          <p:nvCxnSpPr>
            <p:cNvPr id="8" name="Прямая со стрелкой 7"/>
            <p:cNvCxnSpPr>
              <a:stCxn id="7" idx="2"/>
            </p:cNvCxnSpPr>
            <p:nvPr/>
          </p:nvCxnSpPr>
          <p:spPr bwMode="auto">
            <a:xfrm flipH="1" flipV="1">
              <a:off x="7729794" y="603250"/>
              <a:ext cx="1588" cy="1490663"/>
            </a:xfrm>
            <a:prstGeom prst="straightConnector1">
              <a:avLst/>
            </a:prstGeom>
            <a:ln w="12700">
              <a:solidFill>
                <a:schemeClr val="tx1"/>
              </a:solidFill>
              <a:headEnd type="oval"/>
              <a:tailEnd type="triangle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Прямая со стрелкой 8"/>
            <p:cNvCxnSpPr>
              <a:stCxn id="7" idx="2"/>
            </p:cNvCxnSpPr>
            <p:nvPr/>
          </p:nvCxnSpPr>
          <p:spPr bwMode="auto">
            <a:xfrm flipV="1">
              <a:off x="7731382" y="1819275"/>
              <a:ext cx="1238243" cy="274638"/>
            </a:xfrm>
            <a:prstGeom prst="straightConnector1">
              <a:avLst/>
            </a:prstGeom>
            <a:ln w="12700">
              <a:solidFill>
                <a:schemeClr val="tx1"/>
              </a:solidFill>
              <a:headEnd type="none" w="med" len="med"/>
              <a:tailEnd type="triangle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Прямая со стрелкой 9"/>
            <p:cNvCxnSpPr/>
            <p:nvPr/>
          </p:nvCxnSpPr>
          <p:spPr bwMode="auto">
            <a:xfrm>
              <a:off x="7729794" y="2093913"/>
              <a:ext cx="808034" cy="1230312"/>
            </a:xfrm>
            <a:prstGeom prst="straightConnector1">
              <a:avLst/>
            </a:prstGeom>
            <a:ln w="12700">
              <a:solidFill>
                <a:schemeClr val="tx1"/>
              </a:solidFill>
              <a:prstDash val="solid"/>
              <a:tailEnd type="triangle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30738" name="Объект 21"/>
            <p:cNvGraphicFramePr>
              <a:graphicFrameLocks noChangeAspect="1"/>
            </p:cNvGraphicFramePr>
            <p:nvPr/>
          </p:nvGraphicFramePr>
          <p:xfrm>
            <a:off x="7478962" y="549275"/>
            <a:ext cx="211138" cy="287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706" name="Equation" r:id="rId28" imgW="139639" imgH="190417" progId="Equation.DSMT4">
                    <p:embed/>
                  </p:oleObj>
                </mc:Choice>
                <mc:Fallback>
                  <p:oleObj name="Equation" r:id="rId28" imgW="139639" imgH="190417" progId="Equation.DSMT4">
                    <p:embed/>
                    <p:pic>
                      <p:nvPicPr>
                        <p:cNvPr id="0" name="Объект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78962" y="549275"/>
                          <a:ext cx="211138" cy="2873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39" name="Объект 22"/>
            <p:cNvGraphicFramePr>
              <a:graphicFrameLocks noChangeAspect="1"/>
            </p:cNvGraphicFramePr>
            <p:nvPr/>
          </p:nvGraphicFramePr>
          <p:xfrm>
            <a:off x="8844212" y="1581150"/>
            <a:ext cx="211138" cy="211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707" name="Equation" r:id="rId30" imgW="139700" imgH="139700" progId="Equation.DSMT4">
                    <p:embed/>
                  </p:oleObj>
                </mc:Choice>
                <mc:Fallback>
                  <p:oleObj name="Equation" r:id="rId30" imgW="139700" imgH="139700" progId="Equation.DSMT4">
                    <p:embed/>
                    <p:pic>
                      <p:nvPicPr>
                        <p:cNvPr id="0" name="Объект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44212" y="1581150"/>
                          <a:ext cx="211138" cy="2111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40" name="Объект 25"/>
            <p:cNvGraphicFramePr>
              <a:graphicFrameLocks noChangeAspect="1"/>
            </p:cNvGraphicFramePr>
            <p:nvPr/>
          </p:nvGraphicFramePr>
          <p:xfrm>
            <a:off x="8452100" y="2941638"/>
            <a:ext cx="171450" cy="268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708" name="Equation" r:id="rId32" imgW="114102" imgH="177492" progId="Equation.DSMT4">
                    <p:embed/>
                  </p:oleObj>
                </mc:Choice>
                <mc:Fallback>
                  <p:oleObj name="Equation" r:id="rId32" imgW="114102" imgH="177492" progId="Equation.DSMT4">
                    <p:embed/>
                    <p:pic>
                      <p:nvPicPr>
                        <p:cNvPr id="0" name="Объект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452100" y="2941638"/>
                          <a:ext cx="171450" cy="2682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41" name="Объект 62"/>
            <p:cNvGraphicFramePr>
              <a:graphicFrameLocks noChangeAspect="1"/>
            </p:cNvGraphicFramePr>
            <p:nvPr/>
          </p:nvGraphicFramePr>
          <p:xfrm>
            <a:off x="7918700" y="1198563"/>
            <a:ext cx="153987" cy="287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709" name="Equation" r:id="rId34" imgW="101556" imgH="190417" progId="Equation.DSMT4">
                    <p:embed/>
                  </p:oleObj>
                </mc:Choice>
                <mc:Fallback>
                  <p:oleObj name="Equation" r:id="rId34" imgW="101556" imgH="190417" progId="Equation.DSMT4">
                    <p:embed/>
                    <p:pic>
                      <p:nvPicPr>
                        <p:cNvPr id="0" name="Объект 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18700" y="1198563"/>
                          <a:ext cx="153987" cy="2873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5" name="Прямая со стрелкой 14"/>
            <p:cNvCxnSpPr/>
            <p:nvPr/>
          </p:nvCxnSpPr>
          <p:spPr bwMode="auto">
            <a:xfrm>
              <a:off x="6942398" y="3243263"/>
              <a:ext cx="1130294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 w="sm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Прямая со стрелкой 16"/>
            <p:cNvCxnSpPr/>
            <p:nvPr/>
          </p:nvCxnSpPr>
          <p:spPr bwMode="auto">
            <a:xfrm flipH="1" flipV="1">
              <a:off x="5829567" y="1897063"/>
              <a:ext cx="76200" cy="611187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oval"/>
              <a:tailEnd type="triangle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30744" name="Объект 1"/>
            <p:cNvGraphicFramePr>
              <a:graphicFrameLocks noChangeAspect="1"/>
            </p:cNvGraphicFramePr>
            <p:nvPr/>
          </p:nvGraphicFramePr>
          <p:xfrm>
            <a:off x="6625805" y="3013035"/>
            <a:ext cx="1368425" cy="2428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710" name="Equation" r:id="rId36" imgW="1282700" imgH="228600" progId="Equation.DSMT4">
                    <p:embed/>
                  </p:oleObj>
                </mc:Choice>
                <mc:Fallback>
                  <p:oleObj name="Equation" r:id="rId36" imgW="1282700" imgH="228600" progId="Equation.DSMT4">
                    <p:embed/>
                    <p:pic>
                      <p:nvPicPr>
                        <p:cNvPr id="0" name="Объект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25805" y="3013035"/>
                          <a:ext cx="1368425" cy="2428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1" name="Прямая со стрелкой 20"/>
            <p:cNvCxnSpPr/>
            <p:nvPr/>
          </p:nvCxnSpPr>
          <p:spPr bwMode="auto">
            <a:xfrm flipV="1">
              <a:off x="7732969" y="992188"/>
              <a:ext cx="487360" cy="1108075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Дуга 21"/>
            <p:cNvSpPr/>
            <p:nvPr/>
          </p:nvSpPr>
          <p:spPr bwMode="auto">
            <a:xfrm>
              <a:off x="7407534" y="1700213"/>
              <a:ext cx="652459" cy="771525"/>
            </a:xfrm>
            <a:prstGeom prst="arc">
              <a:avLst>
                <a:gd name="adj1" fmla="val 17642337"/>
                <a:gd name="adj2" fmla="val 20898291"/>
              </a:avLst>
            </a:prstGeom>
            <a:ln>
              <a:solidFill>
                <a:schemeClr val="tx1"/>
              </a:solidFill>
              <a:headEnd type="arrow" w="sm" len="med"/>
              <a:tailEnd type="arrow" w="sm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ru-RU"/>
            </a:p>
          </p:txBody>
        </p:sp>
        <p:graphicFrame>
          <p:nvGraphicFramePr>
            <p:cNvPr id="30747" name="Объект 59"/>
            <p:cNvGraphicFramePr>
              <a:graphicFrameLocks noChangeAspect="1"/>
            </p:cNvGraphicFramePr>
            <p:nvPr/>
          </p:nvGraphicFramePr>
          <p:xfrm>
            <a:off x="7959975" y="1620838"/>
            <a:ext cx="228600" cy="287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711" name="Equation" r:id="rId38" imgW="152334" imgH="190417" progId="Equation.DSMT4">
                    <p:embed/>
                  </p:oleObj>
                </mc:Choice>
                <mc:Fallback>
                  <p:oleObj name="Equation" r:id="rId38" imgW="152334" imgH="190417" progId="Equation.DSMT4">
                    <p:embed/>
                    <p:pic>
                      <p:nvPicPr>
                        <p:cNvPr id="0" name="Объект 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59975" y="1620838"/>
                          <a:ext cx="228600" cy="2873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4" name="Прямая со стрелкой 23"/>
            <p:cNvCxnSpPr/>
            <p:nvPr/>
          </p:nvCxnSpPr>
          <p:spPr bwMode="auto">
            <a:xfrm flipH="1" flipV="1">
              <a:off x="8217154" y="1025525"/>
              <a:ext cx="6350" cy="955675"/>
            </a:xfrm>
            <a:prstGeom prst="straightConnector1">
              <a:avLst/>
            </a:prstGeom>
            <a:ln w="12700">
              <a:solidFill>
                <a:schemeClr val="tx1"/>
              </a:solidFill>
              <a:prstDash val="lgDash"/>
              <a:headEnd type="oval" w="sm" len="sm"/>
              <a:tailEnd type="none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Прямая со стрелкой 24"/>
            <p:cNvCxnSpPr>
              <a:endCxn id="7" idx="2"/>
            </p:cNvCxnSpPr>
            <p:nvPr/>
          </p:nvCxnSpPr>
          <p:spPr bwMode="auto">
            <a:xfrm flipV="1">
              <a:off x="5713680" y="2093913"/>
              <a:ext cx="2017702" cy="452437"/>
            </a:xfrm>
            <a:prstGeom prst="straightConnector1">
              <a:avLst/>
            </a:prstGeom>
            <a:ln w="25400">
              <a:solidFill>
                <a:schemeClr val="tx1"/>
              </a:solidFill>
              <a:prstDash val="solid"/>
              <a:headEnd type="none" w="med" len="med"/>
              <a:tailEnd type="none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Прямая со стрелкой 28"/>
            <p:cNvCxnSpPr/>
            <p:nvPr/>
          </p:nvCxnSpPr>
          <p:spPr bwMode="auto">
            <a:xfrm flipV="1">
              <a:off x="7804407" y="2170113"/>
              <a:ext cx="158749" cy="39687"/>
            </a:xfrm>
            <a:prstGeom prst="straightConnector1">
              <a:avLst/>
            </a:prstGeom>
            <a:ln w="6350">
              <a:solidFill>
                <a:schemeClr val="tx1"/>
              </a:solidFill>
              <a:prstDash val="solid"/>
              <a:tailEnd type="none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Прямая со стрелкой 29"/>
            <p:cNvCxnSpPr/>
            <p:nvPr/>
          </p:nvCxnSpPr>
          <p:spPr bwMode="auto">
            <a:xfrm flipH="1" flipV="1">
              <a:off x="7864731" y="2062163"/>
              <a:ext cx="93662" cy="112712"/>
            </a:xfrm>
            <a:prstGeom prst="straightConnector1">
              <a:avLst/>
            </a:prstGeom>
            <a:ln w="6350">
              <a:solidFill>
                <a:schemeClr val="tx1"/>
              </a:solidFill>
              <a:prstDash val="solid"/>
              <a:tailEnd type="none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30752" name="Объект 25"/>
            <p:cNvGraphicFramePr>
              <a:graphicFrameLocks noChangeAspect="1"/>
            </p:cNvGraphicFramePr>
            <p:nvPr/>
          </p:nvGraphicFramePr>
          <p:xfrm>
            <a:off x="7507537" y="2124075"/>
            <a:ext cx="268287" cy="288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712" name="Equation" r:id="rId40" imgW="177646" imgH="190335" progId="Equation.DSMT4">
                    <p:embed/>
                  </p:oleObj>
                </mc:Choice>
                <mc:Fallback>
                  <p:oleObj name="Equation" r:id="rId40" imgW="177646" imgH="190335" progId="Equation.DSMT4">
                    <p:embed/>
                    <p:pic>
                      <p:nvPicPr>
                        <p:cNvPr id="0" name="Объект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07537" y="2124075"/>
                          <a:ext cx="268287" cy="2889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40" name="Прямая со стрелкой 39"/>
            <p:cNvCxnSpPr/>
            <p:nvPr/>
          </p:nvCxnSpPr>
          <p:spPr bwMode="auto">
            <a:xfrm flipH="1" flipV="1">
              <a:off x="6570925" y="1955800"/>
              <a:ext cx="234949" cy="355600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oval"/>
              <a:tailEnd type="triangle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30754" name="Объект 22"/>
            <p:cNvGraphicFramePr>
              <a:graphicFrameLocks noChangeAspect="1"/>
            </p:cNvGraphicFramePr>
            <p:nvPr/>
          </p:nvGraphicFramePr>
          <p:xfrm>
            <a:off x="5658118" y="1602999"/>
            <a:ext cx="519113" cy="3667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713" name="Equation" r:id="rId42" imgW="342751" imgH="241195" progId="Equation.DSMT4">
                    <p:embed/>
                  </p:oleObj>
                </mc:Choice>
                <mc:Fallback>
                  <p:oleObj name="Equation" r:id="rId42" imgW="342751" imgH="241195" progId="Equation.DSMT4">
                    <p:embed/>
                    <p:pic>
                      <p:nvPicPr>
                        <p:cNvPr id="0" name="Объект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58118" y="1602999"/>
                          <a:ext cx="519113" cy="3667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55" name="Объект 22"/>
            <p:cNvGraphicFramePr>
              <a:graphicFrameLocks noChangeAspect="1"/>
            </p:cNvGraphicFramePr>
            <p:nvPr/>
          </p:nvGraphicFramePr>
          <p:xfrm>
            <a:off x="6320828" y="1636906"/>
            <a:ext cx="517525" cy="3667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714" name="Equation" r:id="rId44" imgW="342751" imgH="241195" progId="Equation.DSMT4">
                    <p:embed/>
                  </p:oleObj>
                </mc:Choice>
                <mc:Fallback>
                  <p:oleObj name="Equation" r:id="rId44" imgW="342751" imgH="241195" progId="Equation.DSMT4">
                    <p:embed/>
                    <p:pic>
                      <p:nvPicPr>
                        <p:cNvPr id="0" name="Объект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20828" y="1636906"/>
                          <a:ext cx="517525" cy="3667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56" name="Объект 25"/>
            <p:cNvGraphicFramePr>
              <a:graphicFrameLocks noChangeAspect="1"/>
            </p:cNvGraphicFramePr>
            <p:nvPr/>
          </p:nvGraphicFramePr>
          <p:xfrm>
            <a:off x="6597480" y="2317130"/>
            <a:ext cx="249237" cy="268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715" name="Equation" r:id="rId46" imgW="164814" imgH="177492" progId="Equation.DSMT4">
                    <p:embed/>
                  </p:oleObj>
                </mc:Choice>
                <mc:Fallback>
                  <p:oleObj name="Equation" r:id="rId46" imgW="164814" imgH="177492" progId="Equation.DSMT4">
                    <p:embed/>
                    <p:pic>
                      <p:nvPicPr>
                        <p:cNvPr id="0" name="Объект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97480" y="2317130"/>
                          <a:ext cx="249237" cy="2682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57" name="Объект 25"/>
            <p:cNvGraphicFramePr>
              <a:graphicFrameLocks noChangeAspect="1"/>
            </p:cNvGraphicFramePr>
            <p:nvPr/>
          </p:nvGraphicFramePr>
          <p:xfrm>
            <a:off x="5774269" y="2524918"/>
            <a:ext cx="249238" cy="268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716" name="Equation" r:id="rId48" imgW="164814" imgH="177492" progId="Equation.DSMT4">
                    <p:embed/>
                  </p:oleObj>
                </mc:Choice>
                <mc:Fallback>
                  <p:oleObj name="Equation" r:id="rId48" imgW="164814" imgH="177492" progId="Equation.DSMT4">
                    <p:embed/>
                    <p:pic>
                      <p:nvPicPr>
                        <p:cNvPr id="0" name="Объект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74269" y="2524918"/>
                          <a:ext cx="249238" cy="268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57" name="Прямая со стрелкой 56"/>
            <p:cNvCxnSpPr/>
            <p:nvPr/>
          </p:nvCxnSpPr>
          <p:spPr bwMode="auto">
            <a:xfrm flipV="1">
              <a:off x="6753487" y="2006600"/>
              <a:ext cx="933445" cy="209550"/>
            </a:xfrm>
            <a:prstGeom prst="straightConnector1">
              <a:avLst/>
            </a:prstGeom>
            <a:ln w="12700">
              <a:solidFill>
                <a:srgbClr val="FF0000"/>
              </a:solidFill>
              <a:headEnd type="arrow" w="med" len="lg"/>
              <a:tailEnd type="arrow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Прямая со стрелкой 59"/>
            <p:cNvCxnSpPr/>
            <p:nvPr/>
          </p:nvCxnSpPr>
          <p:spPr bwMode="auto">
            <a:xfrm flipV="1">
              <a:off x="5947041" y="2379663"/>
              <a:ext cx="1865302" cy="438150"/>
            </a:xfrm>
            <a:prstGeom prst="straightConnector1">
              <a:avLst/>
            </a:prstGeom>
            <a:ln w="12700">
              <a:solidFill>
                <a:srgbClr val="0000FF"/>
              </a:solidFill>
              <a:headEnd type="arrow" w="med" len="lg"/>
              <a:tailEnd type="arrow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30760" name="Объект 25"/>
            <p:cNvGraphicFramePr>
              <a:graphicFrameLocks noChangeAspect="1"/>
            </p:cNvGraphicFramePr>
            <p:nvPr/>
          </p:nvGraphicFramePr>
          <p:xfrm>
            <a:off x="6905875" y="2577288"/>
            <a:ext cx="268288" cy="365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717" name="Equation" r:id="rId50" imgW="177646" imgH="241091" progId="Equation.DSMT4">
                    <p:embed/>
                  </p:oleObj>
                </mc:Choice>
                <mc:Fallback>
                  <p:oleObj name="Equation" r:id="rId50" imgW="177646" imgH="241091" progId="Equation.DSMT4">
                    <p:embed/>
                    <p:pic>
                      <p:nvPicPr>
                        <p:cNvPr id="0" name="Объект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05875" y="2577288"/>
                          <a:ext cx="268288" cy="3651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61" name="Объект 25"/>
            <p:cNvGraphicFramePr>
              <a:graphicFrameLocks noChangeAspect="1"/>
            </p:cNvGraphicFramePr>
            <p:nvPr/>
          </p:nvGraphicFramePr>
          <p:xfrm>
            <a:off x="6981451" y="1778834"/>
            <a:ext cx="268288" cy="365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718" name="Equation" r:id="rId52" imgW="177646" imgH="241091" progId="Equation.DSMT4">
                    <p:embed/>
                  </p:oleObj>
                </mc:Choice>
                <mc:Fallback>
                  <p:oleObj name="Equation" r:id="rId52" imgW="177646" imgH="241091" progId="Equation.DSMT4">
                    <p:embed/>
                    <p:pic>
                      <p:nvPicPr>
                        <p:cNvPr id="0" name="Объект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81451" y="1778834"/>
                          <a:ext cx="268288" cy="3651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0733" name="Прямоугольник 4"/>
          <p:cNvSpPr>
            <a:spLocks noChangeArrowheads="1"/>
          </p:cNvSpPr>
          <p:nvPr/>
        </p:nvSpPr>
        <p:spPr bwMode="auto">
          <a:xfrm>
            <a:off x="6350" y="6246813"/>
            <a:ext cx="4278313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ru-RU" sz="1600">
                <a:solidFill>
                  <a:srgbClr val="000000"/>
                </a:solidFill>
                <a:latin typeface="Arial Narrow" panose="020B0606020202030204" pitchFamily="34" charset="0"/>
              </a:rPr>
              <a:t>*</a:t>
            </a:r>
            <a:r>
              <a:rPr lang="en-US" sz="1600">
                <a:solidFill>
                  <a:srgbClr val="000000"/>
                </a:solidFill>
                <a:latin typeface="Arial Narrow" panose="020B0606020202030204" pitchFamily="34" charset="0"/>
              </a:rPr>
              <a:t>M. L. Williams, On the stress distribution at the base of a stationary crack, ASME J.</a:t>
            </a:r>
            <a:r>
              <a:rPr lang="ru-RU" sz="1600">
                <a:solidFill>
                  <a:srgbClr val="000000"/>
                </a:solidFill>
                <a:latin typeface="Arial Narrow" panose="020B0606020202030204" pitchFamily="34" charset="0"/>
              </a:rPr>
              <a:t> </a:t>
            </a:r>
            <a:r>
              <a:rPr lang="en-US" sz="1600">
                <a:solidFill>
                  <a:srgbClr val="000000"/>
                </a:solidFill>
                <a:latin typeface="Arial Narrow" panose="020B0606020202030204" pitchFamily="34" charset="0"/>
              </a:rPr>
              <a:t>Appl.</a:t>
            </a:r>
            <a:r>
              <a:rPr lang="ru-RU" sz="1600">
                <a:solidFill>
                  <a:srgbClr val="000000"/>
                </a:solidFill>
                <a:latin typeface="Arial Narrow" panose="020B0606020202030204" pitchFamily="34" charset="0"/>
              </a:rPr>
              <a:t> </a:t>
            </a:r>
            <a:r>
              <a:rPr lang="en-US" sz="1600">
                <a:solidFill>
                  <a:srgbClr val="000000"/>
                </a:solidFill>
                <a:latin typeface="Arial Narrow" panose="020B0606020202030204" pitchFamily="34" charset="0"/>
              </a:rPr>
              <a:t>Mech., 24 (1957)</a:t>
            </a:r>
            <a:endParaRPr lang="ru-RU" sz="1600">
              <a:latin typeface="Arial Narrow" panose="020B060602020203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277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5569373"/>
              </p:ext>
            </p:extLst>
          </p:nvPr>
        </p:nvGraphicFramePr>
        <p:xfrm>
          <a:off x="4902200" y="5443538"/>
          <a:ext cx="4194175" cy="1319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51" name="Equation" r:id="rId4" imgW="3225800" imgH="1016000" progId="Equation.DSMT4">
                  <p:embed/>
                </p:oleObj>
              </mc:Choice>
              <mc:Fallback>
                <p:oleObj name="Equation" r:id="rId4" imgW="3225800" imgH="10160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2200" y="5443538"/>
                        <a:ext cx="4194175" cy="1319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1" name="TextBox 3"/>
          <p:cNvSpPr txBox="1">
            <a:spLocks noChangeArrowheads="1"/>
          </p:cNvSpPr>
          <p:nvPr/>
        </p:nvSpPr>
        <p:spPr bwMode="auto">
          <a:xfrm>
            <a:off x="0" y="6350"/>
            <a:ext cx="88788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400" b="1">
                <a:latin typeface="Arial Narrow" panose="020B0606020202030204" pitchFamily="34" charset="0"/>
                <a:cs typeface="Times New Roman" panose="02020603050405020304" pitchFamily="18" charset="0"/>
              </a:rPr>
              <a:t>Аппроксимация разрыва смещений около фронта трещины</a:t>
            </a:r>
            <a:endParaRPr lang="ru-RU" altLang="ru-RU" sz="2400" b="1" i="1" baseline="-25000">
              <a:latin typeface="Arial Narrow" panose="020B0606020202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32772" name="Рисунок 15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550863"/>
            <a:ext cx="2790825" cy="2232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3" name="Прямоугольник 2"/>
          <p:cNvSpPr>
            <a:spLocks noChangeAspect="1"/>
          </p:cNvSpPr>
          <p:nvPr/>
        </p:nvSpPr>
        <p:spPr bwMode="auto">
          <a:xfrm>
            <a:off x="4005263" y="500063"/>
            <a:ext cx="3706812" cy="2605087"/>
          </a:xfrm>
          <a:custGeom>
            <a:avLst/>
            <a:gdLst>
              <a:gd name="connsiteX0" fmla="*/ 0 w 4104456"/>
              <a:gd name="connsiteY0" fmla="*/ 0 h 2480312"/>
              <a:gd name="connsiteX1" fmla="*/ 4104456 w 4104456"/>
              <a:gd name="connsiteY1" fmla="*/ 0 h 2480312"/>
              <a:gd name="connsiteX2" fmla="*/ 4104456 w 4104456"/>
              <a:gd name="connsiteY2" fmla="*/ 2480312 h 2480312"/>
              <a:gd name="connsiteX3" fmla="*/ 0 w 4104456"/>
              <a:gd name="connsiteY3" fmla="*/ 2480312 h 2480312"/>
              <a:gd name="connsiteX4" fmla="*/ 0 w 4104456"/>
              <a:gd name="connsiteY4" fmla="*/ 0 h 2480312"/>
              <a:gd name="connsiteX0" fmla="*/ 0 w 4287336"/>
              <a:gd name="connsiteY0" fmla="*/ 0 h 2480312"/>
              <a:gd name="connsiteX1" fmla="*/ 4104456 w 4287336"/>
              <a:gd name="connsiteY1" fmla="*/ 0 h 2480312"/>
              <a:gd name="connsiteX2" fmla="*/ 4287336 w 4287336"/>
              <a:gd name="connsiteY2" fmla="*/ 560072 h 2480312"/>
              <a:gd name="connsiteX3" fmla="*/ 0 w 4287336"/>
              <a:gd name="connsiteY3" fmla="*/ 2480312 h 2480312"/>
              <a:gd name="connsiteX4" fmla="*/ 0 w 4287336"/>
              <a:gd name="connsiteY4" fmla="*/ 0 h 2480312"/>
              <a:gd name="connsiteX0" fmla="*/ 0 w 4287336"/>
              <a:gd name="connsiteY0" fmla="*/ 0 h 2388872"/>
              <a:gd name="connsiteX1" fmla="*/ 4104456 w 4287336"/>
              <a:gd name="connsiteY1" fmla="*/ 0 h 2388872"/>
              <a:gd name="connsiteX2" fmla="*/ 4287336 w 4287336"/>
              <a:gd name="connsiteY2" fmla="*/ 560072 h 2388872"/>
              <a:gd name="connsiteX3" fmla="*/ 1615440 w 4287336"/>
              <a:gd name="connsiteY3" fmla="*/ 2388872 h 2388872"/>
              <a:gd name="connsiteX4" fmla="*/ 0 w 4287336"/>
              <a:gd name="connsiteY4" fmla="*/ 0 h 2388872"/>
              <a:gd name="connsiteX0" fmla="*/ 0 w 3708216"/>
              <a:gd name="connsiteY0" fmla="*/ 1249680 h 2388872"/>
              <a:gd name="connsiteX1" fmla="*/ 3525336 w 3708216"/>
              <a:gd name="connsiteY1" fmla="*/ 0 h 2388872"/>
              <a:gd name="connsiteX2" fmla="*/ 3708216 w 3708216"/>
              <a:gd name="connsiteY2" fmla="*/ 560072 h 2388872"/>
              <a:gd name="connsiteX3" fmla="*/ 1036320 w 3708216"/>
              <a:gd name="connsiteY3" fmla="*/ 2388872 h 2388872"/>
              <a:gd name="connsiteX4" fmla="*/ 0 w 3708216"/>
              <a:gd name="connsiteY4" fmla="*/ 1249680 h 2388872"/>
              <a:gd name="connsiteX0" fmla="*/ 0 w 3708216"/>
              <a:gd name="connsiteY0" fmla="*/ 1432560 h 2571752"/>
              <a:gd name="connsiteX1" fmla="*/ 2062296 w 3708216"/>
              <a:gd name="connsiteY1" fmla="*/ 0 h 2571752"/>
              <a:gd name="connsiteX2" fmla="*/ 3708216 w 3708216"/>
              <a:gd name="connsiteY2" fmla="*/ 742952 h 2571752"/>
              <a:gd name="connsiteX3" fmla="*/ 1036320 w 3708216"/>
              <a:gd name="connsiteY3" fmla="*/ 2571752 h 2571752"/>
              <a:gd name="connsiteX4" fmla="*/ 0 w 3708216"/>
              <a:gd name="connsiteY4" fmla="*/ 1432560 h 2571752"/>
              <a:gd name="connsiteX0" fmla="*/ 0 w 3635064"/>
              <a:gd name="connsiteY0" fmla="*/ 1383792 h 2571752"/>
              <a:gd name="connsiteX1" fmla="*/ 1989144 w 3635064"/>
              <a:gd name="connsiteY1" fmla="*/ 0 h 2571752"/>
              <a:gd name="connsiteX2" fmla="*/ 3635064 w 3635064"/>
              <a:gd name="connsiteY2" fmla="*/ 742952 h 2571752"/>
              <a:gd name="connsiteX3" fmla="*/ 963168 w 3635064"/>
              <a:gd name="connsiteY3" fmla="*/ 2571752 h 2571752"/>
              <a:gd name="connsiteX4" fmla="*/ 0 w 3635064"/>
              <a:gd name="connsiteY4" fmla="*/ 1383792 h 2571752"/>
              <a:gd name="connsiteX0" fmla="*/ 0 w 3635064"/>
              <a:gd name="connsiteY0" fmla="*/ 1359408 h 2547368"/>
              <a:gd name="connsiteX1" fmla="*/ 1970856 w 3635064"/>
              <a:gd name="connsiteY1" fmla="*/ 0 h 2547368"/>
              <a:gd name="connsiteX2" fmla="*/ 3635064 w 3635064"/>
              <a:gd name="connsiteY2" fmla="*/ 718568 h 2547368"/>
              <a:gd name="connsiteX3" fmla="*/ 963168 w 3635064"/>
              <a:gd name="connsiteY3" fmla="*/ 2547368 h 2547368"/>
              <a:gd name="connsiteX4" fmla="*/ 0 w 3635064"/>
              <a:gd name="connsiteY4" fmla="*/ 1359408 h 2547368"/>
              <a:gd name="connsiteX0" fmla="*/ 0 w 3635064"/>
              <a:gd name="connsiteY0" fmla="*/ 1359408 h 2547368"/>
              <a:gd name="connsiteX1" fmla="*/ 1970856 w 3635064"/>
              <a:gd name="connsiteY1" fmla="*/ 0 h 2547368"/>
              <a:gd name="connsiteX2" fmla="*/ 3635064 w 3635064"/>
              <a:gd name="connsiteY2" fmla="*/ 694184 h 2547368"/>
              <a:gd name="connsiteX3" fmla="*/ 963168 w 3635064"/>
              <a:gd name="connsiteY3" fmla="*/ 2547368 h 2547368"/>
              <a:gd name="connsiteX4" fmla="*/ 0 w 3635064"/>
              <a:gd name="connsiteY4" fmla="*/ 1359408 h 2547368"/>
              <a:gd name="connsiteX0" fmla="*/ 0 w 3623674"/>
              <a:gd name="connsiteY0" fmla="*/ 1416359 h 2547368"/>
              <a:gd name="connsiteX1" fmla="*/ 1959466 w 3623674"/>
              <a:gd name="connsiteY1" fmla="*/ 0 h 2547368"/>
              <a:gd name="connsiteX2" fmla="*/ 3623674 w 3623674"/>
              <a:gd name="connsiteY2" fmla="*/ 694184 h 2547368"/>
              <a:gd name="connsiteX3" fmla="*/ 951778 w 3623674"/>
              <a:gd name="connsiteY3" fmla="*/ 2547368 h 2547368"/>
              <a:gd name="connsiteX4" fmla="*/ 0 w 3623674"/>
              <a:gd name="connsiteY4" fmla="*/ 1416359 h 2547368"/>
              <a:gd name="connsiteX0" fmla="*/ 0 w 3623674"/>
              <a:gd name="connsiteY0" fmla="*/ 1416359 h 2547368"/>
              <a:gd name="connsiteX1" fmla="*/ 1959466 w 3623674"/>
              <a:gd name="connsiteY1" fmla="*/ 0 h 2547368"/>
              <a:gd name="connsiteX2" fmla="*/ 3623674 w 3623674"/>
              <a:gd name="connsiteY2" fmla="*/ 694184 h 2547368"/>
              <a:gd name="connsiteX3" fmla="*/ 928998 w 3623674"/>
              <a:gd name="connsiteY3" fmla="*/ 2547368 h 2547368"/>
              <a:gd name="connsiteX4" fmla="*/ 0 w 3623674"/>
              <a:gd name="connsiteY4" fmla="*/ 1416359 h 2547368"/>
              <a:gd name="connsiteX0" fmla="*/ 0 w 3623674"/>
              <a:gd name="connsiteY0" fmla="*/ 1416359 h 2524588"/>
              <a:gd name="connsiteX1" fmla="*/ 1959466 w 3623674"/>
              <a:gd name="connsiteY1" fmla="*/ 0 h 2524588"/>
              <a:gd name="connsiteX2" fmla="*/ 3623674 w 3623674"/>
              <a:gd name="connsiteY2" fmla="*/ 694184 h 2524588"/>
              <a:gd name="connsiteX3" fmla="*/ 906218 w 3623674"/>
              <a:gd name="connsiteY3" fmla="*/ 2524588 h 2524588"/>
              <a:gd name="connsiteX4" fmla="*/ 0 w 3623674"/>
              <a:gd name="connsiteY4" fmla="*/ 1416359 h 2524588"/>
              <a:gd name="connsiteX0" fmla="*/ 0 w 3589504"/>
              <a:gd name="connsiteY0" fmla="*/ 1416359 h 2524588"/>
              <a:gd name="connsiteX1" fmla="*/ 1959466 w 3589504"/>
              <a:gd name="connsiteY1" fmla="*/ 0 h 2524588"/>
              <a:gd name="connsiteX2" fmla="*/ 3589504 w 3589504"/>
              <a:gd name="connsiteY2" fmla="*/ 625843 h 2524588"/>
              <a:gd name="connsiteX3" fmla="*/ 906218 w 3589504"/>
              <a:gd name="connsiteY3" fmla="*/ 2524588 h 2524588"/>
              <a:gd name="connsiteX4" fmla="*/ 0 w 3589504"/>
              <a:gd name="connsiteY4" fmla="*/ 1416359 h 2524588"/>
              <a:gd name="connsiteX0" fmla="*/ 0 w 3589504"/>
              <a:gd name="connsiteY0" fmla="*/ 1427749 h 2535978"/>
              <a:gd name="connsiteX1" fmla="*/ 2022112 w 3589504"/>
              <a:gd name="connsiteY1" fmla="*/ 0 h 2535978"/>
              <a:gd name="connsiteX2" fmla="*/ 3589504 w 3589504"/>
              <a:gd name="connsiteY2" fmla="*/ 637233 h 2535978"/>
              <a:gd name="connsiteX3" fmla="*/ 906218 w 3589504"/>
              <a:gd name="connsiteY3" fmla="*/ 2535978 h 2535978"/>
              <a:gd name="connsiteX4" fmla="*/ 0 w 3589504"/>
              <a:gd name="connsiteY4" fmla="*/ 1427749 h 2535978"/>
              <a:gd name="connsiteX0" fmla="*/ 0 w 3541518"/>
              <a:gd name="connsiteY0" fmla="*/ 1427749 h 2535978"/>
              <a:gd name="connsiteX1" fmla="*/ 2022112 w 3541518"/>
              <a:gd name="connsiteY1" fmla="*/ 0 h 2535978"/>
              <a:gd name="connsiteX2" fmla="*/ 3541518 w 3541518"/>
              <a:gd name="connsiteY2" fmla="*/ 709212 h 2535978"/>
              <a:gd name="connsiteX3" fmla="*/ 906218 w 3541518"/>
              <a:gd name="connsiteY3" fmla="*/ 2535978 h 2535978"/>
              <a:gd name="connsiteX4" fmla="*/ 0 w 3541518"/>
              <a:gd name="connsiteY4" fmla="*/ 1427749 h 2535978"/>
              <a:gd name="connsiteX0" fmla="*/ 0 w 3541518"/>
              <a:gd name="connsiteY0" fmla="*/ 1397758 h 2505987"/>
              <a:gd name="connsiteX1" fmla="*/ 1890151 w 3541518"/>
              <a:gd name="connsiteY1" fmla="*/ 0 h 2505987"/>
              <a:gd name="connsiteX2" fmla="*/ 3541518 w 3541518"/>
              <a:gd name="connsiteY2" fmla="*/ 679221 h 2505987"/>
              <a:gd name="connsiteX3" fmla="*/ 906218 w 3541518"/>
              <a:gd name="connsiteY3" fmla="*/ 2505987 h 2505987"/>
              <a:gd name="connsiteX4" fmla="*/ 0 w 3541518"/>
              <a:gd name="connsiteY4" fmla="*/ 1397758 h 2505987"/>
              <a:gd name="connsiteX0" fmla="*/ 0 w 3577507"/>
              <a:gd name="connsiteY0" fmla="*/ 1355770 h 2505987"/>
              <a:gd name="connsiteX1" fmla="*/ 1926140 w 3577507"/>
              <a:gd name="connsiteY1" fmla="*/ 0 h 2505987"/>
              <a:gd name="connsiteX2" fmla="*/ 3577507 w 3577507"/>
              <a:gd name="connsiteY2" fmla="*/ 679221 h 2505987"/>
              <a:gd name="connsiteX3" fmla="*/ 942207 w 3577507"/>
              <a:gd name="connsiteY3" fmla="*/ 2505987 h 2505987"/>
              <a:gd name="connsiteX4" fmla="*/ 0 w 3577507"/>
              <a:gd name="connsiteY4" fmla="*/ 1355770 h 2505987"/>
              <a:gd name="connsiteX0" fmla="*/ 0 w 3577507"/>
              <a:gd name="connsiteY0" fmla="*/ 1355770 h 2511985"/>
              <a:gd name="connsiteX1" fmla="*/ 1926140 w 3577507"/>
              <a:gd name="connsiteY1" fmla="*/ 0 h 2511985"/>
              <a:gd name="connsiteX2" fmla="*/ 3577507 w 3577507"/>
              <a:gd name="connsiteY2" fmla="*/ 679221 h 2511985"/>
              <a:gd name="connsiteX3" fmla="*/ 960202 w 3577507"/>
              <a:gd name="connsiteY3" fmla="*/ 2511985 h 2511985"/>
              <a:gd name="connsiteX4" fmla="*/ 0 w 3577507"/>
              <a:gd name="connsiteY4" fmla="*/ 1355770 h 251198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577507" h="2511985">
                <a:moveTo>
                  <a:pt x="0" y="1355770"/>
                </a:moveTo>
                <a:lnTo>
                  <a:pt x="1926140" y="0"/>
                </a:lnTo>
                <a:lnTo>
                  <a:pt x="3577507" y="679221"/>
                </a:lnTo>
                <a:lnTo>
                  <a:pt x="960202" y="2511985"/>
                </a:lnTo>
                <a:lnTo>
                  <a:pt x="0" y="1355770"/>
                </a:lnTo>
                <a:close/>
              </a:path>
            </a:pathLst>
          </a:custGeom>
          <a:solidFill>
            <a:schemeClr val="bg1">
              <a:lumMod val="95000"/>
            </a:schemeClr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ru-RU"/>
          </a:p>
        </p:txBody>
      </p:sp>
      <p:graphicFrame>
        <p:nvGraphicFramePr>
          <p:cNvPr id="32774" name="Object 146"/>
          <p:cNvGraphicFramePr>
            <a:graphicFrameLocks noChangeAspect="1"/>
          </p:cNvGraphicFramePr>
          <p:nvPr/>
        </p:nvGraphicFramePr>
        <p:xfrm>
          <a:off x="5965825" y="1204913"/>
          <a:ext cx="236538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52" name="Equation" r:id="rId7" imgW="165028" imgH="228501" progId="Equation.DSMT4">
                  <p:embed/>
                </p:oleObj>
              </mc:Choice>
              <mc:Fallback>
                <p:oleObj name="Equation" r:id="rId7" imgW="165028" imgH="228501" progId="Equation.DSMT4">
                  <p:embed/>
                  <p:pic>
                    <p:nvPicPr>
                      <p:cNvPr id="0" name="Object 1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5825" y="1204913"/>
                        <a:ext cx="236538" cy="328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5" name="Line 121"/>
          <p:cNvSpPr>
            <a:spLocks noChangeShapeType="1"/>
          </p:cNvSpPr>
          <p:nvPr/>
        </p:nvSpPr>
        <p:spPr bwMode="auto">
          <a:xfrm flipH="1" flipV="1">
            <a:off x="5508625" y="1446213"/>
            <a:ext cx="484188" cy="3444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none" w="sm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graphicFrame>
        <p:nvGraphicFramePr>
          <p:cNvPr id="32776" name="Объект 12"/>
          <p:cNvGraphicFramePr>
            <a:graphicFrameLocks noChangeAspect="1"/>
          </p:cNvGraphicFramePr>
          <p:nvPr/>
        </p:nvGraphicFramePr>
        <p:xfrm>
          <a:off x="5445125" y="1168400"/>
          <a:ext cx="255588" cy="32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53" name="Equation" r:id="rId9" imgW="177646" imgH="228402" progId="Equation.DSMT4">
                  <p:embed/>
                </p:oleObj>
              </mc:Choice>
              <mc:Fallback>
                <p:oleObj name="Equation" r:id="rId9" imgW="177646" imgH="228402" progId="Equation.DSMT4">
                  <p:embed/>
                  <p:pic>
                    <p:nvPicPr>
                      <p:cNvPr id="0" name="Объект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5125" y="1168400"/>
                        <a:ext cx="255588" cy="328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7" name="Объект 14"/>
          <p:cNvGraphicFramePr>
            <a:graphicFrameLocks noChangeAspect="1"/>
          </p:cNvGraphicFramePr>
          <p:nvPr/>
        </p:nvGraphicFramePr>
        <p:xfrm>
          <a:off x="4492625" y="1617663"/>
          <a:ext cx="182563" cy="255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54" name="Equation" r:id="rId11" imgW="126725" imgH="177415" progId="Equation.DSMT4">
                  <p:embed/>
                </p:oleObj>
              </mc:Choice>
              <mc:Fallback>
                <p:oleObj name="Equation" r:id="rId11" imgW="126725" imgH="177415" progId="Equation.DSMT4">
                  <p:embed/>
                  <p:pic>
                    <p:nvPicPr>
                      <p:cNvPr id="0" name="Объект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2625" y="1617663"/>
                        <a:ext cx="182563" cy="255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8" name="Объект 15"/>
          <p:cNvGraphicFramePr>
            <a:graphicFrameLocks noChangeAspect="1"/>
          </p:cNvGraphicFramePr>
          <p:nvPr/>
        </p:nvGraphicFramePr>
        <p:xfrm>
          <a:off x="5903913" y="619125"/>
          <a:ext cx="165100" cy="274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55" name="Equation" r:id="rId13" imgW="114201" imgH="190335" progId="Equation.DSMT4">
                  <p:embed/>
                </p:oleObj>
              </mc:Choice>
              <mc:Fallback>
                <p:oleObj name="Equation" r:id="rId13" imgW="114201" imgH="190335" progId="Equation.DSMT4">
                  <p:embed/>
                  <p:pic>
                    <p:nvPicPr>
                      <p:cNvPr id="0" name="Объект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3913" y="619125"/>
                        <a:ext cx="165100" cy="274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9" name="Объект 16"/>
          <p:cNvGraphicFramePr>
            <a:graphicFrameLocks noChangeAspect="1"/>
          </p:cNvGraphicFramePr>
          <p:nvPr/>
        </p:nvGraphicFramePr>
        <p:xfrm>
          <a:off x="7000875" y="1077913"/>
          <a:ext cx="182563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56" name="Equation" r:id="rId15" imgW="126725" imgH="177415" progId="Equation.DSMT4">
                  <p:embed/>
                </p:oleObj>
              </mc:Choice>
              <mc:Fallback>
                <p:oleObj name="Equation" r:id="rId15" imgW="126725" imgH="177415" progId="Equation.DSMT4">
                  <p:embed/>
                  <p:pic>
                    <p:nvPicPr>
                      <p:cNvPr id="0" name="Объект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0875" y="1077913"/>
                        <a:ext cx="182563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80" name="Объект 17"/>
          <p:cNvGraphicFramePr>
            <a:graphicFrameLocks noChangeAspect="1"/>
          </p:cNvGraphicFramePr>
          <p:nvPr/>
        </p:nvGraphicFramePr>
        <p:xfrm>
          <a:off x="5118100" y="2370138"/>
          <a:ext cx="146050" cy="255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57" name="Equation" r:id="rId17" imgW="101468" imgH="177569" progId="Equation.DSMT4">
                  <p:embed/>
                </p:oleObj>
              </mc:Choice>
              <mc:Fallback>
                <p:oleObj name="Equation" r:id="rId17" imgW="101468" imgH="177569" progId="Equation.DSMT4">
                  <p:embed/>
                  <p:pic>
                    <p:nvPicPr>
                      <p:cNvPr id="0" name="Объект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8100" y="2370138"/>
                        <a:ext cx="146050" cy="255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81" name="Объект 16"/>
          <p:cNvGraphicFramePr>
            <a:graphicFrameLocks noChangeAspect="1"/>
          </p:cNvGraphicFramePr>
          <p:nvPr/>
        </p:nvGraphicFramePr>
        <p:xfrm>
          <a:off x="6527800" y="2371725"/>
          <a:ext cx="2409825" cy="32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58" name="Equation" r:id="rId19" imgW="1676400" imgH="228600" progId="Equation.DSMT4">
                  <p:embed/>
                </p:oleObj>
              </mc:Choice>
              <mc:Fallback>
                <p:oleObj name="Equation" r:id="rId19" imgW="1676400" imgH="228600" progId="Equation.DSMT4">
                  <p:embed/>
                  <p:pic>
                    <p:nvPicPr>
                      <p:cNvPr id="0" name="Объект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7800" y="2371725"/>
                        <a:ext cx="2409825" cy="328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8" name="Скругленная соединительная линия 57"/>
          <p:cNvCxnSpPr/>
          <p:nvPr/>
        </p:nvCxnSpPr>
        <p:spPr bwMode="auto">
          <a:xfrm rot="16200000" flipV="1">
            <a:off x="6793706" y="1902619"/>
            <a:ext cx="541338" cy="419100"/>
          </a:xfrm>
          <a:prstGeom prst="curvedConnector3">
            <a:avLst>
              <a:gd name="adj1" fmla="val 50000"/>
            </a:avLst>
          </a:prstGeom>
          <a:ln w="12700">
            <a:solidFill>
              <a:schemeClr val="tx1"/>
            </a:solidFill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783" name="Line 121"/>
          <p:cNvSpPr>
            <a:spLocks noChangeShapeType="1"/>
          </p:cNvSpPr>
          <p:nvPr/>
        </p:nvSpPr>
        <p:spPr bwMode="auto">
          <a:xfrm flipH="1" flipV="1">
            <a:off x="5561013" y="2063750"/>
            <a:ext cx="411162" cy="3238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lg"/>
            <a:tailEnd type="non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graphicFrame>
        <p:nvGraphicFramePr>
          <p:cNvPr id="32784" name="Объект 8"/>
          <p:cNvGraphicFramePr>
            <a:graphicFrameLocks noChangeAspect="1"/>
          </p:cNvGraphicFramePr>
          <p:nvPr/>
        </p:nvGraphicFramePr>
        <p:xfrm>
          <a:off x="5657850" y="2193925"/>
          <a:ext cx="127000" cy="255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59" name="Equation" r:id="rId21" imgW="88669" imgH="177338" progId="Equation.DSMT4">
                  <p:embed/>
                </p:oleObj>
              </mc:Choice>
              <mc:Fallback>
                <p:oleObj name="Equation" r:id="rId21" imgW="88669" imgH="177338" progId="Equation.DSMT4">
                  <p:embed/>
                  <p:pic>
                    <p:nvPicPr>
                      <p:cNvPr id="0" name="Объект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7850" y="2193925"/>
                        <a:ext cx="127000" cy="255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85" name="Объект 30"/>
          <p:cNvGraphicFramePr>
            <a:graphicFrameLocks noChangeAspect="1"/>
          </p:cNvGraphicFramePr>
          <p:nvPr/>
        </p:nvGraphicFramePr>
        <p:xfrm>
          <a:off x="5494338" y="1812925"/>
          <a:ext cx="803275" cy="32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60" name="Equation" r:id="rId23" imgW="558800" imgH="228600" progId="Equation.DSMT4">
                  <p:embed/>
                </p:oleObj>
              </mc:Choice>
              <mc:Fallback>
                <p:oleObj name="Equation" r:id="rId23" imgW="558800" imgH="228600" progId="Equation.DSMT4">
                  <p:embed/>
                  <p:pic>
                    <p:nvPicPr>
                      <p:cNvPr id="0" name="Объект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4338" y="1812925"/>
                        <a:ext cx="803275" cy="328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" name="Овал 61"/>
          <p:cNvSpPr/>
          <p:nvPr/>
        </p:nvSpPr>
        <p:spPr bwMode="auto">
          <a:xfrm>
            <a:off x="5546725" y="2043113"/>
            <a:ext cx="82550" cy="8255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ru-RU"/>
          </a:p>
        </p:txBody>
      </p:sp>
      <p:sp>
        <p:nvSpPr>
          <p:cNvPr id="32787" name="Line 121"/>
          <p:cNvSpPr>
            <a:spLocks noChangeShapeType="1"/>
          </p:cNvSpPr>
          <p:nvPr/>
        </p:nvSpPr>
        <p:spPr bwMode="auto">
          <a:xfrm flipV="1">
            <a:off x="5521325" y="1441450"/>
            <a:ext cx="476250" cy="3238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none" w="sm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64" name="Овал 63"/>
          <p:cNvSpPr>
            <a:spLocks noChangeAspect="1"/>
          </p:cNvSpPr>
          <p:nvPr/>
        </p:nvSpPr>
        <p:spPr bwMode="auto">
          <a:xfrm>
            <a:off x="5141913" y="2647950"/>
            <a:ext cx="79375" cy="79375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ru-RU"/>
          </a:p>
        </p:txBody>
      </p:sp>
      <p:sp>
        <p:nvSpPr>
          <p:cNvPr id="65" name="Овал 64"/>
          <p:cNvSpPr>
            <a:spLocks noChangeAspect="1"/>
          </p:cNvSpPr>
          <p:nvPr/>
        </p:nvSpPr>
        <p:spPr bwMode="auto">
          <a:xfrm>
            <a:off x="4445000" y="1801813"/>
            <a:ext cx="79375" cy="79375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ru-RU"/>
          </a:p>
        </p:txBody>
      </p:sp>
      <p:sp>
        <p:nvSpPr>
          <p:cNvPr id="66" name="Овал 65"/>
          <p:cNvSpPr>
            <a:spLocks noChangeAspect="1"/>
          </p:cNvSpPr>
          <p:nvPr/>
        </p:nvSpPr>
        <p:spPr bwMode="auto">
          <a:xfrm>
            <a:off x="7040563" y="1323975"/>
            <a:ext cx="79375" cy="79375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ru-RU"/>
          </a:p>
        </p:txBody>
      </p:sp>
      <p:sp>
        <p:nvSpPr>
          <p:cNvPr id="67" name="Овал 66"/>
          <p:cNvSpPr>
            <a:spLocks noChangeAspect="1"/>
          </p:cNvSpPr>
          <p:nvPr/>
        </p:nvSpPr>
        <p:spPr bwMode="auto">
          <a:xfrm>
            <a:off x="5853113" y="823913"/>
            <a:ext cx="79375" cy="79375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ru-RU"/>
          </a:p>
        </p:txBody>
      </p:sp>
      <p:graphicFrame>
        <p:nvGraphicFramePr>
          <p:cNvPr id="32792" name="Объект 1"/>
          <p:cNvGraphicFramePr>
            <a:graphicFrameLocks noChangeAspect="1"/>
          </p:cNvGraphicFramePr>
          <p:nvPr/>
        </p:nvGraphicFramePr>
        <p:xfrm>
          <a:off x="6011863" y="2373313"/>
          <a:ext cx="219075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61" name="Equation" r:id="rId25" imgW="152202" imgH="177569" progId="Equation.DSMT4">
                  <p:embed/>
                </p:oleObj>
              </mc:Choice>
              <mc:Fallback>
                <p:oleObj name="Equation" r:id="rId25" imgW="152202" imgH="177569" progId="Equation.DSMT4">
                  <p:embed/>
                  <p:pic>
                    <p:nvPicPr>
                      <p:cNvPr id="0" name="Объект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1863" y="2373313"/>
                        <a:ext cx="219075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" name="Овал 68"/>
          <p:cNvSpPr/>
          <p:nvPr/>
        </p:nvSpPr>
        <p:spPr bwMode="auto">
          <a:xfrm>
            <a:off x="5948363" y="2370138"/>
            <a:ext cx="82550" cy="84137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ru-RU"/>
          </a:p>
        </p:txBody>
      </p:sp>
      <p:graphicFrame>
        <p:nvGraphicFramePr>
          <p:cNvPr id="32794" name="Объект 1"/>
          <p:cNvGraphicFramePr>
            <a:graphicFrameLocks noChangeAspect="1"/>
          </p:cNvGraphicFramePr>
          <p:nvPr/>
        </p:nvGraphicFramePr>
        <p:xfrm>
          <a:off x="3181350" y="1101725"/>
          <a:ext cx="1570038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62" name="Equation" r:id="rId27" imgW="1091726" imgH="203112" progId="Equation.DSMT4">
                  <p:embed/>
                </p:oleObj>
              </mc:Choice>
              <mc:Fallback>
                <p:oleObj name="Equation" r:id="rId27" imgW="1091726" imgH="203112" progId="Equation.DSMT4">
                  <p:embed/>
                  <p:pic>
                    <p:nvPicPr>
                      <p:cNvPr id="0" name="Объект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1350" y="1101725"/>
                        <a:ext cx="1570038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1" name="Скругленная соединительная линия 70"/>
          <p:cNvCxnSpPr/>
          <p:nvPr/>
        </p:nvCxnSpPr>
        <p:spPr bwMode="auto">
          <a:xfrm rot="10800000" flipV="1">
            <a:off x="2765425" y="1247775"/>
            <a:ext cx="379413" cy="131763"/>
          </a:xfrm>
          <a:prstGeom prst="curvedConnector3">
            <a:avLst>
              <a:gd name="adj1" fmla="val 50000"/>
            </a:avLst>
          </a:prstGeom>
          <a:ln w="12700">
            <a:solidFill>
              <a:schemeClr val="tx1"/>
            </a:solidFill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2796" name="Объект 7"/>
          <p:cNvGraphicFramePr>
            <a:graphicFrameLocks noChangeAspect="1"/>
          </p:cNvGraphicFramePr>
          <p:nvPr/>
        </p:nvGraphicFramePr>
        <p:xfrm>
          <a:off x="2360613" y="2714625"/>
          <a:ext cx="2262187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63" name="Equation" r:id="rId29" imgW="1574800" imgH="203200" progId="Equation.DSMT4">
                  <p:embed/>
                </p:oleObj>
              </mc:Choice>
              <mc:Fallback>
                <p:oleObj name="Equation" r:id="rId29" imgW="1574800" imgH="203200" progId="Equation.DSMT4">
                  <p:embed/>
                  <p:pic>
                    <p:nvPicPr>
                      <p:cNvPr id="0" name="Объект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0613" y="2714625"/>
                        <a:ext cx="2262187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97" name="Line 121"/>
          <p:cNvSpPr>
            <a:spLocks noChangeShapeType="1"/>
          </p:cNvSpPr>
          <p:nvPr/>
        </p:nvSpPr>
        <p:spPr bwMode="auto">
          <a:xfrm flipH="1" flipV="1">
            <a:off x="2293938" y="2209800"/>
            <a:ext cx="477837" cy="5175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lg" len="lg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32798" name="Line 121"/>
          <p:cNvSpPr>
            <a:spLocks noChangeShapeType="1"/>
          </p:cNvSpPr>
          <p:nvPr/>
        </p:nvSpPr>
        <p:spPr bwMode="auto">
          <a:xfrm flipV="1">
            <a:off x="4302125" y="2362200"/>
            <a:ext cx="369888" cy="3905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none" w="lg" len="lg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cxnSp>
        <p:nvCxnSpPr>
          <p:cNvPr id="76" name="Прямая соединительная линия 75"/>
          <p:cNvCxnSpPr/>
          <p:nvPr/>
        </p:nvCxnSpPr>
        <p:spPr bwMode="auto">
          <a:xfrm flipV="1">
            <a:off x="4989513" y="1200150"/>
            <a:ext cx="2713037" cy="1900238"/>
          </a:xfrm>
          <a:prstGeom prst="line">
            <a:avLst/>
          </a:prstGeom>
          <a:ln w="317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7" name="Двенадцатиугольник 6"/>
          <p:cNvSpPr/>
          <p:nvPr/>
        </p:nvSpPr>
        <p:spPr bwMode="auto">
          <a:xfrm>
            <a:off x="265113" y="795338"/>
            <a:ext cx="2606675" cy="1785937"/>
          </a:xfrm>
          <a:custGeom>
            <a:avLst/>
            <a:gdLst>
              <a:gd name="connsiteX0" fmla="*/ 0 w 6480720"/>
              <a:gd name="connsiteY0" fmla="*/ 2038112 h 5568331"/>
              <a:gd name="connsiteX1" fmla="*/ 868296 w 6480720"/>
              <a:gd name="connsiteY1" fmla="*/ 746053 h 5568331"/>
              <a:gd name="connsiteX2" fmla="*/ 2372064 w 6480720"/>
              <a:gd name="connsiteY2" fmla="*/ 0 h 5568331"/>
              <a:gd name="connsiteX3" fmla="*/ 4108656 w 6480720"/>
              <a:gd name="connsiteY3" fmla="*/ 0 h 5568331"/>
              <a:gd name="connsiteX4" fmla="*/ 5612424 w 6480720"/>
              <a:gd name="connsiteY4" fmla="*/ 746053 h 5568331"/>
              <a:gd name="connsiteX5" fmla="*/ 6480720 w 6480720"/>
              <a:gd name="connsiteY5" fmla="*/ 2038112 h 5568331"/>
              <a:gd name="connsiteX6" fmla="*/ 6480720 w 6480720"/>
              <a:gd name="connsiteY6" fmla="*/ 3530219 h 5568331"/>
              <a:gd name="connsiteX7" fmla="*/ 5612424 w 6480720"/>
              <a:gd name="connsiteY7" fmla="*/ 4822278 h 5568331"/>
              <a:gd name="connsiteX8" fmla="*/ 4108656 w 6480720"/>
              <a:gd name="connsiteY8" fmla="*/ 5568331 h 5568331"/>
              <a:gd name="connsiteX9" fmla="*/ 2372064 w 6480720"/>
              <a:gd name="connsiteY9" fmla="*/ 5568331 h 5568331"/>
              <a:gd name="connsiteX10" fmla="*/ 868296 w 6480720"/>
              <a:gd name="connsiteY10" fmla="*/ 4822278 h 5568331"/>
              <a:gd name="connsiteX11" fmla="*/ 0 w 6480720"/>
              <a:gd name="connsiteY11" fmla="*/ 3530219 h 5568331"/>
              <a:gd name="connsiteX12" fmla="*/ 0 w 6480720"/>
              <a:gd name="connsiteY12" fmla="*/ 2038112 h 5568331"/>
              <a:gd name="connsiteX0" fmla="*/ 0 w 7017749"/>
              <a:gd name="connsiteY0" fmla="*/ 2038112 h 5568331"/>
              <a:gd name="connsiteX1" fmla="*/ 868296 w 7017749"/>
              <a:gd name="connsiteY1" fmla="*/ 746053 h 5568331"/>
              <a:gd name="connsiteX2" fmla="*/ 2372064 w 7017749"/>
              <a:gd name="connsiteY2" fmla="*/ 0 h 5568331"/>
              <a:gd name="connsiteX3" fmla="*/ 4108656 w 7017749"/>
              <a:gd name="connsiteY3" fmla="*/ 0 h 5568331"/>
              <a:gd name="connsiteX4" fmla="*/ 5612424 w 7017749"/>
              <a:gd name="connsiteY4" fmla="*/ 746053 h 5568331"/>
              <a:gd name="connsiteX5" fmla="*/ 7017749 w 7017749"/>
              <a:gd name="connsiteY5" fmla="*/ 2575141 h 5568331"/>
              <a:gd name="connsiteX6" fmla="*/ 6480720 w 7017749"/>
              <a:gd name="connsiteY6" fmla="*/ 3530219 h 5568331"/>
              <a:gd name="connsiteX7" fmla="*/ 5612424 w 7017749"/>
              <a:gd name="connsiteY7" fmla="*/ 4822278 h 5568331"/>
              <a:gd name="connsiteX8" fmla="*/ 4108656 w 7017749"/>
              <a:gd name="connsiteY8" fmla="*/ 5568331 h 5568331"/>
              <a:gd name="connsiteX9" fmla="*/ 2372064 w 7017749"/>
              <a:gd name="connsiteY9" fmla="*/ 5568331 h 5568331"/>
              <a:gd name="connsiteX10" fmla="*/ 868296 w 7017749"/>
              <a:gd name="connsiteY10" fmla="*/ 4822278 h 5568331"/>
              <a:gd name="connsiteX11" fmla="*/ 0 w 7017749"/>
              <a:gd name="connsiteY11" fmla="*/ 3530219 h 5568331"/>
              <a:gd name="connsiteX12" fmla="*/ 0 w 7017749"/>
              <a:gd name="connsiteY12" fmla="*/ 2038112 h 5568331"/>
              <a:gd name="connsiteX0" fmla="*/ 0 w 7017749"/>
              <a:gd name="connsiteY0" fmla="*/ 2038112 h 5568331"/>
              <a:gd name="connsiteX1" fmla="*/ 868296 w 7017749"/>
              <a:gd name="connsiteY1" fmla="*/ 746053 h 5568331"/>
              <a:gd name="connsiteX2" fmla="*/ 2372064 w 7017749"/>
              <a:gd name="connsiteY2" fmla="*/ 0 h 5568331"/>
              <a:gd name="connsiteX3" fmla="*/ 4108656 w 7017749"/>
              <a:gd name="connsiteY3" fmla="*/ 0 h 5568331"/>
              <a:gd name="connsiteX4" fmla="*/ 6555852 w 7017749"/>
              <a:gd name="connsiteY4" fmla="*/ 1326625 h 5568331"/>
              <a:gd name="connsiteX5" fmla="*/ 7017749 w 7017749"/>
              <a:gd name="connsiteY5" fmla="*/ 2575141 h 5568331"/>
              <a:gd name="connsiteX6" fmla="*/ 6480720 w 7017749"/>
              <a:gd name="connsiteY6" fmla="*/ 3530219 h 5568331"/>
              <a:gd name="connsiteX7" fmla="*/ 5612424 w 7017749"/>
              <a:gd name="connsiteY7" fmla="*/ 4822278 h 5568331"/>
              <a:gd name="connsiteX8" fmla="*/ 4108656 w 7017749"/>
              <a:gd name="connsiteY8" fmla="*/ 5568331 h 5568331"/>
              <a:gd name="connsiteX9" fmla="*/ 2372064 w 7017749"/>
              <a:gd name="connsiteY9" fmla="*/ 5568331 h 5568331"/>
              <a:gd name="connsiteX10" fmla="*/ 868296 w 7017749"/>
              <a:gd name="connsiteY10" fmla="*/ 4822278 h 5568331"/>
              <a:gd name="connsiteX11" fmla="*/ 0 w 7017749"/>
              <a:gd name="connsiteY11" fmla="*/ 3530219 h 5568331"/>
              <a:gd name="connsiteX12" fmla="*/ 0 w 7017749"/>
              <a:gd name="connsiteY12" fmla="*/ 2038112 h 5568331"/>
              <a:gd name="connsiteX0" fmla="*/ 0 w 7017749"/>
              <a:gd name="connsiteY0" fmla="*/ 2038112 h 5568331"/>
              <a:gd name="connsiteX1" fmla="*/ 868296 w 7017749"/>
              <a:gd name="connsiteY1" fmla="*/ 746053 h 5568331"/>
              <a:gd name="connsiteX2" fmla="*/ 2372064 w 7017749"/>
              <a:gd name="connsiteY2" fmla="*/ 0 h 5568331"/>
              <a:gd name="connsiteX3" fmla="*/ 5255285 w 7017749"/>
              <a:gd name="connsiteY3" fmla="*/ 377372 h 5568331"/>
              <a:gd name="connsiteX4" fmla="*/ 6555852 w 7017749"/>
              <a:gd name="connsiteY4" fmla="*/ 1326625 h 5568331"/>
              <a:gd name="connsiteX5" fmla="*/ 7017749 w 7017749"/>
              <a:gd name="connsiteY5" fmla="*/ 2575141 h 5568331"/>
              <a:gd name="connsiteX6" fmla="*/ 6480720 w 7017749"/>
              <a:gd name="connsiteY6" fmla="*/ 3530219 h 5568331"/>
              <a:gd name="connsiteX7" fmla="*/ 5612424 w 7017749"/>
              <a:gd name="connsiteY7" fmla="*/ 4822278 h 5568331"/>
              <a:gd name="connsiteX8" fmla="*/ 4108656 w 7017749"/>
              <a:gd name="connsiteY8" fmla="*/ 5568331 h 5568331"/>
              <a:gd name="connsiteX9" fmla="*/ 2372064 w 7017749"/>
              <a:gd name="connsiteY9" fmla="*/ 5568331 h 5568331"/>
              <a:gd name="connsiteX10" fmla="*/ 868296 w 7017749"/>
              <a:gd name="connsiteY10" fmla="*/ 4822278 h 5568331"/>
              <a:gd name="connsiteX11" fmla="*/ 0 w 7017749"/>
              <a:gd name="connsiteY11" fmla="*/ 3530219 h 5568331"/>
              <a:gd name="connsiteX12" fmla="*/ 0 w 7017749"/>
              <a:gd name="connsiteY12" fmla="*/ 2038112 h 5568331"/>
              <a:gd name="connsiteX0" fmla="*/ 0 w 7017749"/>
              <a:gd name="connsiteY0" fmla="*/ 2009083 h 5539302"/>
              <a:gd name="connsiteX1" fmla="*/ 868296 w 7017749"/>
              <a:gd name="connsiteY1" fmla="*/ 717024 h 5539302"/>
              <a:gd name="connsiteX2" fmla="*/ 3460636 w 7017749"/>
              <a:gd name="connsiteY2" fmla="*/ 0 h 5539302"/>
              <a:gd name="connsiteX3" fmla="*/ 5255285 w 7017749"/>
              <a:gd name="connsiteY3" fmla="*/ 348343 h 5539302"/>
              <a:gd name="connsiteX4" fmla="*/ 6555852 w 7017749"/>
              <a:gd name="connsiteY4" fmla="*/ 1297596 h 5539302"/>
              <a:gd name="connsiteX5" fmla="*/ 7017749 w 7017749"/>
              <a:gd name="connsiteY5" fmla="*/ 2546112 h 5539302"/>
              <a:gd name="connsiteX6" fmla="*/ 6480720 w 7017749"/>
              <a:gd name="connsiteY6" fmla="*/ 3501190 h 5539302"/>
              <a:gd name="connsiteX7" fmla="*/ 5612424 w 7017749"/>
              <a:gd name="connsiteY7" fmla="*/ 4793249 h 5539302"/>
              <a:gd name="connsiteX8" fmla="*/ 4108656 w 7017749"/>
              <a:gd name="connsiteY8" fmla="*/ 5539302 h 5539302"/>
              <a:gd name="connsiteX9" fmla="*/ 2372064 w 7017749"/>
              <a:gd name="connsiteY9" fmla="*/ 5539302 h 5539302"/>
              <a:gd name="connsiteX10" fmla="*/ 868296 w 7017749"/>
              <a:gd name="connsiteY10" fmla="*/ 4793249 h 5539302"/>
              <a:gd name="connsiteX11" fmla="*/ 0 w 7017749"/>
              <a:gd name="connsiteY11" fmla="*/ 3501190 h 5539302"/>
              <a:gd name="connsiteX12" fmla="*/ 0 w 7017749"/>
              <a:gd name="connsiteY12" fmla="*/ 2009083 h 5539302"/>
              <a:gd name="connsiteX0" fmla="*/ 0 w 7017749"/>
              <a:gd name="connsiteY0" fmla="*/ 2009083 h 5539302"/>
              <a:gd name="connsiteX1" fmla="*/ 1608524 w 7017749"/>
              <a:gd name="connsiteY1" fmla="*/ 310624 h 5539302"/>
              <a:gd name="connsiteX2" fmla="*/ 3460636 w 7017749"/>
              <a:gd name="connsiteY2" fmla="*/ 0 h 5539302"/>
              <a:gd name="connsiteX3" fmla="*/ 5255285 w 7017749"/>
              <a:gd name="connsiteY3" fmla="*/ 348343 h 5539302"/>
              <a:gd name="connsiteX4" fmla="*/ 6555852 w 7017749"/>
              <a:gd name="connsiteY4" fmla="*/ 1297596 h 5539302"/>
              <a:gd name="connsiteX5" fmla="*/ 7017749 w 7017749"/>
              <a:gd name="connsiteY5" fmla="*/ 2546112 h 5539302"/>
              <a:gd name="connsiteX6" fmla="*/ 6480720 w 7017749"/>
              <a:gd name="connsiteY6" fmla="*/ 3501190 h 5539302"/>
              <a:gd name="connsiteX7" fmla="*/ 5612424 w 7017749"/>
              <a:gd name="connsiteY7" fmla="*/ 4793249 h 5539302"/>
              <a:gd name="connsiteX8" fmla="*/ 4108656 w 7017749"/>
              <a:gd name="connsiteY8" fmla="*/ 5539302 h 5539302"/>
              <a:gd name="connsiteX9" fmla="*/ 2372064 w 7017749"/>
              <a:gd name="connsiteY9" fmla="*/ 5539302 h 5539302"/>
              <a:gd name="connsiteX10" fmla="*/ 868296 w 7017749"/>
              <a:gd name="connsiteY10" fmla="*/ 4793249 h 5539302"/>
              <a:gd name="connsiteX11" fmla="*/ 0 w 7017749"/>
              <a:gd name="connsiteY11" fmla="*/ 3501190 h 5539302"/>
              <a:gd name="connsiteX12" fmla="*/ 0 w 7017749"/>
              <a:gd name="connsiteY12" fmla="*/ 2009083 h 5539302"/>
              <a:gd name="connsiteX0" fmla="*/ 275771 w 7017749"/>
              <a:gd name="connsiteY0" fmla="*/ 1254340 h 5539302"/>
              <a:gd name="connsiteX1" fmla="*/ 1608524 w 7017749"/>
              <a:gd name="connsiteY1" fmla="*/ 310624 h 5539302"/>
              <a:gd name="connsiteX2" fmla="*/ 3460636 w 7017749"/>
              <a:gd name="connsiteY2" fmla="*/ 0 h 5539302"/>
              <a:gd name="connsiteX3" fmla="*/ 5255285 w 7017749"/>
              <a:gd name="connsiteY3" fmla="*/ 348343 h 5539302"/>
              <a:gd name="connsiteX4" fmla="*/ 6555852 w 7017749"/>
              <a:gd name="connsiteY4" fmla="*/ 1297596 h 5539302"/>
              <a:gd name="connsiteX5" fmla="*/ 7017749 w 7017749"/>
              <a:gd name="connsiteY5" fmla="*/ 2546112 h 5539302"/>
              <a:gd name="connsiteX6" fmla="*/ 6480720 w 7017749"/>
              <a:gd name="connsiteY6" fmla="*/ 3501190 h 5539302"/>
              <a:gd name="connsiteX7" fmla="*/ 5612424 w 7017749"/>
              <a:gd name="connsiteY7" fmla="*/ 4793249 h 5539302"/>
              <a:gd name="connsiteX8" fmla="*/ 4108656 w 7017749"/>
              <a:gd name="connsiteY8" fmla="*/ 5539302 h 5539302"/>
              <a:gd name="connsiteX9" fmla="*/ 2372064 w 7017749"/>
              <a:gd name="connsiteY9" fmla="*/ 5539302 h 5539302"/>
              <a:gd name="connsiteX10" fmla="*/ 868296 w 7017749"/>
              <a:gd name="connsiteY10" fmla="*/ 4793249 h 5539302"/>
              <a:gd name="connsiteX11" fmla="*/ 0 w 7017749"/>
              <a:gd name="connsiteY11" fmla="*/ 3501190 h 5539302"/>
              <a:gd name="connsiteX12" fmla="*/ 275771 w 7017749"/>
              <a:gd name="connsiteY12" fmla="*/ 1254340 h 5539302"/>
              <a:gd name="connsiteX0" fmla="*/ 493486 w 7235464"/>
              <a:gd name="connsiteY0" fmla="*/ 1254340 h 5539302"/>
              <a:gd name="connsiteX1" fmla="*/ 1826239 w 7235464"/>
              <a:gd name="connsiteY1" fmla="*/ 310624 h 5539302"/>
              <a:gd name="connsiteX2" fmla="*/ 3678351 w 7235464"/>
              <a:gd name="connsiteY2" fmla="*/ 0 h 5539302"/>
              <a:gd name="connsiteX3" fmla="*/ 5473000 w 7235464"/>
              <a:gd name="connsiteY3" fmla="*/ 348343 h 5539302"/>
              <a:gd name="connsiteX4" fmla="*/ 6773567 w 7235464"/>
              <a:gd name="connsiteY4" fmla="*/ 1297596 h 5539302"/>
              <a:gd name="connsiteX5" fmla="*/ 7235464 w 7235464"/>
              <a:gd name="connsiteY5" fmla="*/ 2546112 h 5539302"/>
              <a:gd name="connsiteX6" fmla="*/ 6698435 w 7235464"/>
              <a:gd name="connsiteY6" fmla="*/ 3501190 h 5539302"/>
              <a:gd name="connsiteX7" fmla="*/ 5830139 w 7235464"/>
              <a:gd name="connsiteY7" fmla="*/ 4793249 h 5539302"/>
              <a:gd name="connsiteX8" fmla="*/ 4326371 w 7235464"/>
              <a:gd name="connsiteY8" fmla="*/ 5539302 h 5539302"/>
              <a:gd name="connsiteX9" fmla="*/ 2589779 w 7235464"/>
              <a:gd name="connsiteY9" fmla="*/ 5539302 h 5539302"/>
              <a:gd name="connsiteX10" fmla="*/ 1086011 w 7235464"/>
              <a:gd name="connsiteY10" fmla="*/ 4793249 h 5539302"/>
              <a:gd name="connsiteX11" fmla="*/ 0 w 7235464"/>
              <a:gd name="connsiteY11" fmla="*/ 2528733 h 5539302"/>
              <a:gd name="connsiteX12" fmla="*/ 493486 w 7235464"/>
              <a:gd name="connsiteY12" fmla="*/ 1254340 h 5539302"/>
              <a:gd name="connsiteX0" fmla="*/ 493486 w 7235464"/>
              <a:gd name="connsiteY0" fmla="*/ 1254340 h 5539302"/>
              <a:gd name="connsiteX1" fmla="*/ 1826239 w 7235464"/>
              <a:gd name="connsiteY1" fmla="*/ 310624 h 5539302"/>
              <a:gd name="connsiteX2" fmla="*/ 3678351 w 7235464"/>
              <a:gd name="connsiteY2" fmla="*/ 0 h 5539302"/>
              <a:gd name="connsiteX3" fmla="*/ 5473000 w 7235464"/>
              <a:gd name="connsiteY3" fmla="*/ 348343 h 5539302"/>
              <a:gd name="connsiteX4" fmla="*/ 6773567 w 7235464"/>
              <a:gd name="connsiteY4" fmla="*/ 1297596 h 5539302"/>
              <a:gd name="connsiteX5" fmla="*/ 7235464 w 7235464"/>
              <a:gd name="connsiteY5" fmla="*/ 2546112 h 5539302"/>
              <a:gd name="connsiteX6" fmla="*/ 6698435 w 7235464"/>
              <a:gd name="connsiteY6" fmla="*/ 3501190 h 5539302"/>
              <a:gd name="connsiteX7" fmla="*/ 5830139 w 7235464"/>
              <a:gd name="connsiteY7" fmla="*/ 4793249 h 5539302"/>
              <a:gd name="connsiteX8" fmla="*/ 4326371 w 7235464"/>
              <a:gd name="connsiteY8" fmla="*/ 5539302 h 5539302"/>
              <a:gd name="connsiteX9" fmla="*/ 2589779 w 7235464"/>
              <a:gd name="connsiteY9" fmla="*/ 5539302 h 5539302"/>
              <a:gd name="connsiteX10" fmla="*/ 490926 w 7235464"/>
              <a:gd name="connsiteY10" fmla="*/ 3835306 h 5539302"/>
              <a:gd name="connsiteX11" fmla="*/ 0 w 7235464"/>
              <a:gd name="connsiteY11" fmla="*/ 2528733 h 5539302"/>
              <a:gd name="connsiteX12" fmla="*/ 493486 w 7235464"/>
              <a:gd name="connsiteY12" fmla="*/ 1254340 h 5539302"/>
              <a:gd name="connsiteX0" fmla="*/ 493486 w 7235464"/>
              <a:gd name="connsiteY0" fmla="*/ 1254340 h 5539302"/>
              <a:gd name="connsiteX1" fmla="*/ 1826239 w 7235464"/>
              <a:gd name="connsiteY1" fmla="*/ 310624 h 5539302"/>
              <a:gd name="connsiteX2" fmla="*/ 3678351 w 7235464"/>
              <a:gd name="connsiteY2" fmla="*/ 0 h 5539302"/>
              <a:gd name="connsiteX3" fmla="*/ 5473000 w 7235464"/>
              <a:gd name="connsiteY3" fmla="*/ 348343 h 5539302"/>
              <a:gd name="connsiteX4" fmla="*/ 6773567 w 7235464"/>
              <a:gd name="connsiteY4" fmla="*/ 1297596 h 5539302"/>
              <a:gd name="connsiteX5" fmla="*/ 7235464 w 7235464"/>
              <a:gd name="connsiteY5" fmla="*/ 2546112 h 5539302"/>
              <a:gd name="connsiteX6" fmla="*/ 6698435 w 7235464"/>
              <a:gd name="connsiteY6" fmla="*/ 3501190 h 5539302"/>
              <a:gd name="connsiteX7" fmla="*/ 5830139 w 7235464"/>
              <a:gd name="connsiteY7" fmla="*/ 4793249 h 5539302"/>
              <a:gd name="connsiteX8" fmla="*/ 4326371 w 7235464"/>
              <a:gd name="connsiteY8" fmla="*/ 5539302 h 5539302"/>
              <a:gd name="connsiteX9" fmla="*/ 1776979 w 7235464"/>
              <a:gd name="connsiteY9" fmla="*/ 4755531 h 5539302"/>
              <a:gd name="connsiteX10" fmla="*/ 490926 w 7235464"/>
              <a:gd name="connsiteY10" fmla="*/ 3835306 h 5539302"/>
              <a:gd name="connsiteX11" fmla="*/ 0 w 7235464"/>
              <a:gd name="connsiteY11" fmla="*/ 2528733 h 5539302"/>
              <a:gd name="connsiteX12" fmla="*/ 493486 w 7235464"/>
              <a:gd name="connsiteY12" fmla="*/ 1254340 h 5539302"/>
              <a:gd name="connsiteX0" fmla="*/ 493486 w 7235464"/>
              <a:gd name="connsiteY0" fmla="*/ 1254340 h 5089359"/>
              <a:gd name="connsiteX1" fmla="*/ 1826239 w 7235464"/>
              <a:gd name="connsiteY1" fmla="*/ 310624 h 5089359"/>
              <a:gd name="connsiteX2" fmla="*/ 3678351 w 7235464"/>
              <a:gd name="connsiteY2" fmla="*/ 0 h 5089359"/>
              <a:gd name="connsiteX3" fmla="*/ 5473000 w 7235464"/>
              <a:gd name="connsiteY3" fmla="*/ 348343 h 5089359"/>
              <a:gd name="connsiteX4" fmla="*/ 6773567 w 7235464"/>
              <a:gd name="connsiteY4" fmla="*/ 1297596 h 5089359"/>
              <a:gd name="connsiteX5" fmla="*/ 7235464 w 7235464"/>
              <a:gd name="connsiteY5" fmla="*/ 2546112 h 5089359"/>
              <a:gd name="connsiteX6" fmla="*/ 6698435 w 7235464"/>
              <a:gd name="connsiteY6" fmla="*/ 3501190 h 5089359"/>
              <a:gd name="connsiteX7" fmla="*/ 5830139 w 7235464"/>
              <a:gd name="connsiteY7" fmla="*/ 4793249 h 5089359"/>
              <a:gd name="connsiteX8" fmla="*/ 3629685 w 7235464"/>
              <a:gd name="connsiteY8" fmla="*/ 5089359 h 5089359"/>
              <a:gd name="connsiteX9" fmla="*/ 1776979 w 7235464"/>
              <a:gd name="connsiteY9" fmla="*/ 4755531 h 5089359"/>
              <a:gd name="connsiteX10" fmla="*/ 490926 w 7235464"/>
              <a:gd name="connsiteY10" fmla="*/ 3835306 h 5089359"/>
              <a:gd name="connsiteX11" fmla="*/ 0 w 7235464"/>
              <a:gd name="connsiteY11" fmla="*/ 2528733 h 5089359"/>
              <a:gd name="connsiteX12" fmla="*/ 493486 w 7235464"/>
              <a:gd name="connsiteY12" fmla="*/ 1254340 h 5089359"/>
              <a:gd name="connsiteX0" fmla="*/ 493486 w 7235464"/>
              <a:gd name="connsiteY0" fmla="*/ 1254340 h 5089359"/>
              <a:gd name="connsiteX1" fmla="*/ 1826239 w 7235464"/>
              <a:gd name="connsiteY1" fmla="*/ 310624 h 5089359"/>
              <a:gd name="connsiteX2" fmla="*/ 3678351 w 7235464"/>
              <a:gd name="connsiteY2" fmla="*/ 0 h 5089359"/>
              <a:gd name="connsiteX3" fmla="*/ 5473000 w 7235464"/>
              <a:gd name="connsiteY3" fmla="*/ 348343 h 5089359"/>
              <a:gd name="connsiteX4" fmla="*/ 6773567 w 7235464"/>
              <a:gd name="connsiteY4" fmla="*/ 1297596 h 5089359"/>
              <a:gd name="connsiteX5" fmla="*/ 7235464 w 7235464"/>
              <a:gd name="connsiteY5" fmla="*/ 2546112 h 5089359"/>
              <a:gd name="connsiteX6" fmla="*/ 6698435 w 7235464"/>
              <a:gd name="connsiteY6" fmla="*/ 3501190 h 5089359"/>
              <a:gd name="connsiteX7" fmla="*/ 5452768 w 7235464"/>
              <a:gd name="connsiteY7" fmla="*/ 4749706 h 5089359"/>
              <a:gd name="connsiteX8" fmla="*/ 3629685 w 7235464"/>
              <a:gd name="connsiteY8" fmla="*/ 5089359 h 5089359"/>
              <a:gd name="connsiteX9" fmla="*/ 1776979 w 7235464"/>
              <a:gd name="connsiteY9" fmla="*/ 4755531 h 5089359"/>
              <a:gd name="connsiteX10" fmla="*/ 490926 w 7235464"/>
              <a:gd name="connsiteY10" fmla="*/ 3835306 h 5089359"/>
              <a:gd name="connsiteX11" fmla="*/ 0 w 7235464"/>
              <a:gd name="connsiteY11" fmla="*/ 2528733 h 5089359"/>
              <a:gd name="connsiteX12" fmla="*/ 493486 w 7235464"/>
              <a:gd name="connsiteY12" fmla="*/ 1254340 h 5089359"/>
              <a:gd name="connsiteX0" fmla="*/ 493486 w 7235464"/>
              <a:gd name="connsiteY0" fmla="*/ 1254340 h 5089359"/>
              <a:gd name="connsiteX1" fmla="*/ 1826239 w 7235464"/>
              <a:gd name="connsiteY1" fmla="*/ 310624 h 5089359"/>
              <a:gd name="connsiteX2" fmla="*/ 3678351 w 7235464"/>
              <a:gd name="connsiteY2" fmla="*/ 0 h 5089359"/>
              <a:gd name="connsiteX3" fmla="*/ 5473000 w 7235464"/>
              <a:gd name="connsiteY3" fmla="*/ 348343 h 5089359"/>
              <a:gd name="connsiteX4" fmla="*/ 6773567 w 7235464"/>
              <a:gd name="connsiteY4" fmla="*/ 1297596 h 5089359"/>
              <a:gd name="connsiteX5" fmla="*/ 7235464 w 7235464"/>
              <a:gd name="connsiteY5" fmla="*/ 2546112 h 5089359"/>
              <a:gd name="connsiteX6" fmla="*/ 6756492 w 7235464"/>
              <a:gd name="connsiteY6" fmla="*/ 3835019 h 5089359"/>
              <a:gd name="connsiteX7" fmla="*/ 5452768 w 7235464"/>
              <a:gd name="connsiteY7" fmla="*/ 4749706 h 5089359"/>
              <a:gd name="connsiteX8" fmla="*/ 3629685 w 7235464"/>
              <a:gd name="connsiteY8" fmla="*/ 5089359 h 5089359"/>
              <a:gd name="connsiteX9" fmla="*/ 1776979 w 7235464"/>
              <a:gd name="connsiteY9" fmla="*/ 4755531 h 5089359"/>
              <a:gd name="connsiteX10" fmla="*/ 490926 w 7235464"/>
              <a:gd name="connsiteY10" fmla="*/ 3835306 h 5089359"/>
              <a:gd name="connsiteX11" fmla="*/ 0 w 7235464"/>
              <a:gd name="connsiteY11" fmla="*/ 2528733 h 5089359"/>
              <a:gd name="connsiteX12" fmla="*/ 493486 w 7235464"/>
              <a:gd name="connsiteY12" fmla="*/ 1254340 h 5089359"/>
              <a:gd name="connsiteX0" fmla="*/ 493486 w 7235464"/>
              <a:gd name="connsiteY0" fmla="*/ 1268854 h 5103873"/>
              <a:gd name="connsiteX1" fmla="*/ 1826239 w 7235464"/>
              <a:gd name="connsiteY1" fmla="*/ 325138 h 5103873"/>
              <a:gd name="connsiteX2" fmla="*/ 3605779 w 7235464"/>
              <a:gd name="connsiteY2" fmla="*/ 0 h 5103873"/>
              <a:gd name="connsiteX3" fmla="*/ 5473000 w 7235464"/>
              <a:gd name="connsiteY3" fmla="*/ 362857 h 5103873"/>
              <a:gd name="connsiteX4" fmla="*/ 6773567 w 7235464"/>
              <a:gd name="connsiteY4" fmla="*/ 1312110 h 5103873"/>
              <a:gd name="connsiteX5" fmla="*/ 7235464 w 7235464"/>
              <a:gd name="connsiteY5" fmla="*/ 2560626 h 5103873"/>
              <a:gd name="connsiteX6" fmla="*/ 6756492 w 7235464"/>
              <a:gd name="connsiteY6" fmla="*/ 3849533 h 5103873"/>
              <a:gd name="connsiteX7" fmla="*/ 5452768 w 7235464"/>
              <a:gd name="connsiteY7" fmla="*/ 4764220 h 5103873"/>
              <a:gd name="connsiteX8" fmla="*/ 3629685 w 7235464"/>
              <a:gd name="connsiteY8" fmla="*/ 5103873 h 5103873"/>
              <a:gd name="connsiteX9" fmla="*/ 1776979 w 7235464"/>
              <a:gd name="connsiteY9" fmla="*/ 4770045 h 5103873"/>
              <a:gd name="connsiteX10" fmla="*/ 490926 w 7235464"/>
              <a:gd name="connsiteY10" fmla="*/ 3849820 h 5103873"/>
              <a:gd name="connsiteX11" fmla="*/ 0 w 7235464"/>
              <a:gd name="connsiteY11" fmla="*/ 2543247 h 5103873"/>
              <a:gd name="connsiteX12" fmla="*/ 493486 w 7235464"/>
              <a:gd name="connsiteY12" fmla="*/ 1268854 h 5103873"/>
              <a:gd name="connsiteX0" fmla="*/ 3605779 w 7235464"/>
              <a:gd name="connsiteY0" fmla="*/ 0 h 5103873"/>
              <a:gd name="connsiteX1" fmla="*/ 5473000 w 7235464"/>
              <a:gd name="connsiteY1" fmla="*/ 362857 h 5103873"/>
              <a:gd name="connsiteX2" fmla="*/ 6773567 w 7235464"/>
              <a:gd name="connsiteY2" fmla="*/ 1312110 h 5103873"/>
              <a:gd name="connsiteX3" fmla="*/ 7235464 w 7235464"/>
              <a:gd name="connsiteY3" fmla="*/ 2560626 h 5103873"/>
              <a:gd name="connsiteX4" fmla="*/ 6756492 w 7235464"/>
              <a:gd name="connsiteY4" fmla="*/ 3849533 h 5103873"/>
              <a:gd name="connsiteX5" fmla="*/ 5452768 w 7235464"/>
              <a:gd name="connsiteY5" fmla="*/ 4764220 h 5103873"/>
              <a:gd name="connsiteX6" fmla="*/ 3629685 w 7235464"/>
              <a:gd name="connsiteY6" fmla="*/ 5103873 h 5103873"/>
              <a:gd name="connsiteX7" fmla="*/ 1776979 w 7235464"/>
              <a:gd name="connsiteY7" fmla="*/ 4770045 h 5103873"/>
              <a:gd name="connsiteX8" fmla="*/ 490926 w 7235464"/>
              <a:gd name="connsiteY8" fmla="*/ 3849820 h 5103873"/>
              <a:gd name="connsiteX9" fmla="*/ 0 w 7235464"/>
              <a:gd name="connsiteY9" fmla="*/ 2543247 h 5103873"/>
              <a:gd name="connsiteX10" fmla="*/ 493486 w 7235464"/>
              <a:gd name="connsiteY10" fmla="*/ 1268854 h 5103873"/>
              <a:gd name="connsiteX11" fmla="*/ 1826239 w 7235464"/>
              <a:gd name="connsiteY11" fmla="*/ 325138 h 5103873"/>
              <a:gd name="connsiteX12" fmla="*/ 3697219 w 7235464"/>
              <a:gd name="connsiteY12" fmla="*/ 91440 h 5103873"/>
              <a:gd name="connsiteX0" fmla="*/ 3605779 w 7235464"/>
              <a:gd name="connsiteY0" fmla="*/ 0 h 5103873"/>
              <a:gd name="connsiteX1" fmla="*/ 5473000 w 7235464"/>
              <a:gd name="connsiteY1" fmla="*/ 362857 h 5103873"/>
              <a:gd name="connsiteX2" fmla="*/ 6773567 w 7235464"/>
              <a:gd name="connsiteY2" fmla="*/ 1312110 h 5103873"/>
              <a:gd name="connsiteX3" fmla="*/ 7235464 w 7235464"/>
              <a:gd name="connsiteY3" fmla="*/ 2560626 h 5103873"/>
              <a:gd name="connsiteX4" fmla="*/ 6756492 w 7235464"/>
              <a:gd name="connsiteY4" fmla="*/ 3849533 h 5103873"/>
              <a:gd name="connsiteX5" fmla="*/ 5452768 w 7235464"/>
              <a:gd name="connsiteY5" fmla="*/ 4764220 h 5103873"/>
              <a:gd name="connsiteX6" fmla="*/ 3629685 w 7235464"/>
              <a:gd name="connsiteY6" fmla="*/ 5103873 h 5103873"/>
              <a:gd name="connsiteX7" fmla="*/ 1776979 w 7235464"/>
              <a:gd name="connsiteY7" fmla="*/ 4770045 h 5103873"/>
              <a:gd name="connsiteX8" fmla="*/ 490926 w 7235464"/>
              <a:gd name="connsiteY8" fmla="*/ 3849820 h 5103873"/>
              <a:gd name="connsiteX9" fmla="*/ 0 w 7235464"/>
              <a:gd name="connsiteY9" fmla="*/ 2543247 h 5103873"/>
              <a:gd name="connsiteX10" fmla="*/ 493486 w 7235464"/>
              <a:gd name="connsiteY10" fmla="*/ 1268854 h 5103873"/>
              <a:gd name="connsiteX11" fmla="*/ 1826239 w 7235464"/>
              <a:gd name="connsiteY11" fmla="*/ 325138 h 5103873"/>
              <a:gd name="connsiteX12" fmla="*/ 2840876 w 7235464"/>
              <a:gd name="connsiteY12" fmla="*/ 149497 h 5103873"/>
              <a:gd name="connsiteX0" fmla="*/ 4358254 w 7235464"/>
              <a:gd name="connsiteY0" fmla="*/ 0 h 4956235"/>
              <a:gd name="connsiteX1" fmla="*/ 5473000 w 7235464"/>
              <a:gd name="connsiteY1" fmla="*/ 215219 h 4956235"/>
              <a:gd name="connsiteX2" fmla="*/ 6773567 w 7235464"/>
              <a:gd name="connsiteY2" fmla="*/ 1164472 h 4956235"/>
              <a:gd name="connsiteX3" fmla="*/ 7235464 w 7235464"/>
              <a:gd name="connsiteY3" fmla="*/ 2412988 h 4956235"/>
              <a:gd name="connsiteX4" fmla="*/ 6756492 w 7235464"/>
              <a:gd name="connsiteY4" fmla="*/ 3701895 h 4956235"/>
              <a:gd name="connsiteX5" fmla="*/ 5452768 w 7235464"/>
              <a:gd name="connsiteY5" fmla="*/ 4616582 h 4956235"/>
              <a:gd name="connsiteX6" fmla="*/ 3629685 w 7235464"/>
              <a:gd name="connsiteY6" fmla="*/ 4956235 h 4956235"/>
              <a:gd name="connsiteX7" fmla="*/ 1776979 w 7235464"/>
              <a:gd name="connsiteY7" fmla="*/ 4622407 h 4956235"/>
              <a:gd name="connsiteX8" fmla="*/ 490926 w 7235464"/>
              <a:gd name="connsiteY8" fmla="*/ 3702182 h 4956235"/>
              <a:gd name="connsiteX9" fmla="*/ 0 w 7235464"/>
              <a:gd name="connsiteY9" fmla="*/ 2395609 h 4956235"/>
              <a:gd name="connsiteX10" fmla="*/ 493486 w 7235464"/>
              <a:gd name="connsiteY10" fmla="*/ 1121216 h 4956235"/>
              <a:gd name="connsiteX11" fmla="*/ 1826239 w 7235464"/>
              <a:gd name="connsiteY11" fmla="*/ 177500 h 4956235"/>
              <a:gd name="connsiteX12" fmla="*/ 2840876 w 7235464"/>
              <a:gd name="connsiteY12" fmla="*/ 1859 h 4956235"/>
              <a:gd name="connsiteX0" fmla="*/ 4358254 w 7235464"/>
              <a:gd name="connsiteY0" fmla="*/ 0 h 4956235"/>
              <a:gd name="connsiteX1" fmla="*/ 5473000 w 7235464"/>
              <a:gd name="connsiteY1" fmla="*/ 215219 h 4956235"/>
              <a:gd name="connsiteX2" fmla="*/ 6773567 w 7235464"/>
              <a:gd name="connsiteY2" fmla="*/ 1164472 h 4956235"/>
              <a:gd name="connsiteX3" fmla="*/ 7235464 w 7235464"/>
              <a:gd name="connsiteY3" fmla="*/ 2412988 h 4956235"/>
              <a:gd name="connsiteX4" fmla="*/ 6756492 w 7235464"/>
              <a:gd name="connsiteY4" fmla="*/ 3701895 h 4956235"/>
              <a:gd name="connsiteX5" fmla="*/ 5452768 w 7235464"/>
              <a:gd name="connsiteY5" fmla="*/ 4616582 h 4956235"/>
              <a:gd name="connsiteX6" fmla="*/ 3629685 w 7235464"/>
              <a:gd name="connsiteY6" fmla="*/ 4956235 h 4956235"/>
              <a:gd name="connsiteX7" fmla="*/ 1776979 w 7235464"/>
              <a:gd name="connsiteY7" fmla="*/ 4622407 h 4956235"/>
              <a:gd name="connsiteX8" fmla="*/ 490926 w 7235464"/>
              <a:gd name="connsiteY8" fmla="*/ 3702182 h 4956235"/>
              <a:gd name="connsiteX9" fmla="*/ 0 w 7235464"/>
              <a:gd name="connsiteY9" fmla="*/ 2395609 h 4956235"/>
              <a:gd name="connsiteX10" fmla="*/ 493486 w 7235464"/>
              <a:gd name="connsiteY10" fmla="*/ 1121216 h 4956235"/>
              <a:gd name="connsiteX11" fmla="*/ 1826239 w 7235464"/>
              <a:gd name="connsiteY11" fmla="*/ 177500 h 4956235"/>
              <a:gd name="connsiteX12" fmla="*/ 2840876 w 7235464"/>
              <a:gd name="connsiteY12" fmla="*/ 1859 h 4956235"/>
              <a:gd name="connsiteX0" fmla="*/ 4358254 w 7235464"/>
              <a:gd name="connsiteY0" fmla="*/ 0 h 4956235"/>
              <a:gd name="connsiteX1" fmla="*/ 5420613 w 7235464"/>
              <a:gd name="connsiteY1" fmla="*/ 200932 h 4956235"/>
              <a:gd name="connsiteX2" fmla="*/ 6773567 w 7235464"/>
              <a:gd name="connsiteY2" fmla="*/ 1164472 h 4956235"/>
              <a:gd name="connsiteX3" fmla="*/ 7235464 w 7235464"/>
              <a:gd name="connsiteY3" fmla="*/ 2412988 h 4956235"/>
              <a:gd name="connsiteX4" fmla="*/ 6756492 w 7235464"/>
              <a:gd name="connsiteY4" fmla="*/ 3701895 h 4956235"/>
              <a:gd name="connsiteX5" fmla="*/ 5452768 w 7235464"/>
              <a:gd name="connsiteY5" fmla="*/ 4616582 h 4956235"/>
              <a:gd name="connsiteX6" fmla="*/ 3629685 w 7235464"/>
              <a:gd name="connsiteY6" fmla="*/ 4956235 h 4956235"/>
              <a:gd name="connsiteX7" fmla="*/ 1776979 w 7235464"/>
              <a:gd name="connsiteY7" fmla="*/ 4622407 h 4956235"/>
              <a:gd name="connsiteX8" fmla="*/ 490926 w 7235464"/>
              <a:gd name="connsiteY8" fmla="*/ 3702182 h 4956235"/>
              <a:gd name="connsiteX9" fmla="*/ 0 w 7235464"/>
              <a:gd name="connsiteY9" fmla="*/ 2395609 h 4956235"/>
              <a:gd name="connsiteX10" fmla="*/ 493486 w 7235464"/>
              <a:gd name="connsiteY10" fmla="*/ 1121216 h 4956235"/>
              <a:gd name="connsiteX11" fmla="*/ 1826239 w 7235464"/>
              <a:gd name="connsiteY11" fmla="*/ 177500 h 4956235"/>
              <a:gd name="connsiteX12" fmla="*/ 2840876 w 7235464"/>
              <a:gd name="connsiteY12" fmla="*/ 1859 h 4956235"/>
              <a:gd name="connsiteX0" fmla="*/ 4358254 w 7235464"/>
              <a:gd name="connsiteY0" fmla="*/ 0 h 4956235"/>
              <a:gd name="connsiteX1" fmla="*/ 5420613 w 7235464"/>
              <a:gd name="connsiteY1" fmla="*/ 200932 h 4956235"/>
              <a:gd name="connsiteX2" fmla="*/ 6744992 w 7235464"/>
              <a:gd name="connsiteY2" fmla="*/ 1126372 h 4956235"/>
              <a:gd name="connsiteX3" fmla="*/ 7235464 w 7235464"/>
              <a:gd name="connsiteY3" fmla="*/ 2412988 h 4956235"/>
              <a:gd name="connsiteX4" fmla="*/ 6756492 w 7235464"/>
              <a:gd name="connsiteY4" fmla="*/ 3701895 h 4956235"/>
              <a:gd name="connsiteX5" fmla="*/ 5452768 w 7235464"/>
              <a:gd name="connsiteY5" fmla="*/ 4616582 h 4956235"/>
              <a:gd name="connsiteX6" fmla="*/ 3629685 w 7235464"/>
              <a:gd name="connsiteY6" fmla="*/ 4956235 h 4956235"/>
              <a:gd name="connsiteX7" fmla="*/ 1776979 w 7235464"/>
              <a:gd name="connsiteY7" fmla="*/ 4622407 h 4956235"/>
              <a:gd name="connsiteX8" fmla="*/ 490926 w 7235464"/>
              <a:gd name="connsiteY8" fmla="*/ 3702182 h 4956235"/>
              <a:gd name="connsiteX9" fmla="*/ 0 w 7235464"/>
              <a:gd name="connsiteY9" fmla="*/ 2395609 h 4956235"/>
              <a:gd name="connsiteX10" fmla="*/ 493486 w 7235464"/>
              <a:gd name="connsiteY10" fmla="*/ 1121216 h 4956235"/>
              <a:gd name="connsiteX11" fmla="*/ 1826239 w 7235464"/>
              <a:gd name="connsiteY11" fmla="*/ 177500 h 4956235"/>
              <a:gd name="connsiteX12" fmla="*/ 2840876 w 7235464"/>
              <a:gd name="connsiteY12" fmla="*/ 1859 h 4956235"/>
              <a:gd name="connsiteX0" fmla="*/ 4358254 w 7235464"/>
              <a:gd name="connsiteY0" fmla="*/ 0 h 4956235"/>
              <a:gd name="connsiteX1" fmla="*/ 5420613 w 7235464"/>
              <a:gd name="connsiteY1" fmla="*/ 200932 h 4956235"/>
              <a:gd name="connsiteX2" fmla="*/ 6744992 w 7235464"/>
              <a:gd name="connsiteY2" fmla="*/ 1126372 h 4956235"/>
              <a:gd name="connsiteX3" fmla="*/ 7235464 w 7235464"/>
              <a:gd name="connsiteY3" fmla="*/ 2412988 h 4956235"/>
              <a:gd name="connsiteX4" fmla="*/ 6756492 w 7235464"/>
              <a:gd name="connsiteY4" fmla="*/ 3701895 h 4956235"/>
              <a:gd name="connsiteX5" fmla="*/ 5452768 w 7235464"/>
              <a:gd name="connsiteY5" fmla="*/ 4616582 h 4956235"/>
              <a:gd name="connsiteX6" fmla="*/ 3629685 w 7235464"/>
              <a:gd name="connsiteY6" fmla="*/ 4956235 h 4956235"/>
              <a:gd name="connsiteX7" fmla="*/ 1776979 w 7235464"/>
              <a:gd name="connsiteY7" fmla="*/ 4622407 h 4956235"/>
              <a:gd name="connsiteX8" fmla="*/ 490926 w 7235464"/>
              <a:gd name="connsiteY8" fmla="*/ 3702182 h 4956235"/>
              <a:gd name="connsiteX9" fmla="*/ 0 w 7235464"/>
              <a:gd name="connsiteY9" fmla="*/ 2395609 h 4956235"/>
              <a:gd name="connsiteX10" fmla="*/ 493486 w 7235464"/>
              <a:gd name="connsiteY10" fmla="*/ 1121216 h 4956235"/>
              <a:gd name="connsiteX11" fmla="*/ 1802427 w 7235464"/>
              <a:gd name="connsiteY11" fmla="*/ 196550 h 4956235"/>
              <a:gd name="connsiteX12" fmla="*/ 2840876 w 7235464"/>
              <a:gd name="connsiteY12" fmla="*/ 1859 h 4956235"/>
              <a:gd name="connsiteX0" fmla="*/ 4358254 w 7235464"/>
              <a:gd name="connsiteY0" fmla="*/ 0 h 4956235"/>
              <a:gd name="connsiteX1" fmla="*/ 5420613 w 7235464"/>
              <a:gd name="connsiteY1" fmla="*/ 200932 h 4956235"/>
              <a:gd name="connsiteX2" fmla="*/ 6744992 w 7235464"/>
              <a:gd name="connsiteY2" fmla="*/ 1126372 h 4956235"/>
              <a:gd name="connsiteX3" fmla="*/ 7235464 w 7235464"/>
              <a:gd name="connsiteY3" fmla="*/ 2412988 h 4956235"/>
              <a:gd name="connsiteX4" fmla="*/ 6756492 w 7235464"/>
              <a:gd name="connsiteY4" fmla="*/ 3701895 h 4956235"/>
              <a:gd name="connsiteX5" fmla="*/ 5452768 w 7235464"/>
              <a:gd name="connsiteY5" fmla="*/ 4616582 h 4956235"/>
              <a:gd name="connsiteX6" fmla="*/ 3629685 w 7235464"/>
              <a:gd name="connsiteY6" fmla="*/ 4956235 h 4956235"/>
              <a:gd name="connsiteX7" fmla="*/ 1776979 w 7235464"/>
              <a:gd name="connsiteY7" fmla="*/ 4622407 h 4956235"/>
              <a:gd name="connsiteX8" fmla="*/ 490926 w 7235464"/>
              <a:gd name="connsiteY8" fmla="*/ 3702182 h 4956235"/>
              <a:gd name="connsiteX9" fmla="*/ 0 w 7235464"/>
              <a:gd name="connsiteY9" fmla="*/ 2395609 h 4956235"/>
              <a:gd name="connsiteX10" fmla="*/ 479198 w 7235464"/>
              <a:gd name="connsiteY10" fmla="*/ 1135503 h 4956235"/>
              <a:gd name="connsiteX11" fmla="*/ 1802427 w 7235464"/>
              <a:gd name="connsiteY11" fmla="*/ 196550 h 4956235"/>
              <a:gd name="connsiteX12" fmla="*/ 2840876 w 7235464"/>
              <a:gd name="connsiteY12" fmla="*/ 1859 h 4956235"/>
              <a:gd name="connsiteX0" fmla="*/ 4358254 w 7235464"/>
              <a:gd name="connsiteY0" fmla="*/ 7666 h 4963901"/>
              <a:gd name="connsiteX1" fmla="*/ 5420613 w 7235464"/>
              <a:gd name="connsiteY1" fmla="*/ 208598 h 4963901"/>
              <a:gd name="connsiteX2" fmla="*/ 6744992 w 7235464"/>
              <a:gd name="connsiteY2" fmla="*/ 1134038 h 4963901"/>
              <a:gd name="connsiteX3" fmla="*/ 7235464 w 7235464"/>
              <a:gd name="connsiteY3" fmla="*/ 2420654 h 4963901"/>
              <a:gd name="connsiteX4" fmla="*/ 6756492 w 7235464"/>
              <a:gd name="connsiteY4" fmla="*/ 3709561 h 4963901"/>
              <a:gd name="connsiteX5" fmla="*/ 5452768 w 7235464"/>
              <a:gd name="connsiteY5" fmla="*/ 4624248 h 4963901"/>
              <a:gd name="connsiteX6" fmla="*/ 3629685 w 7235464"/>
              <a:gd name="connsiteY6" fmla="*/ 4963901 h 4963901"/>
              <a:gd name="connsiteX7" fmla="*/ 1776979 w 7235464"/>
              <a:gd name="connsiteY7" fmla="*/ 4630073 h 4963901"/>
              <a:gd name="connsiteX8" fmla="*/ 490926 w 7235464"/>
              <a:gd name="connsiteY8" fmla="*/ 3709848 h 4963901"/>
              <a:gd name="connsiteX9" fmla="*/ 0 w 7235464"/>
              <a:gd name="connsiteY9" fmla="*/ 2403275 h 4963901"/>
              <a:gd name="connsiteX10" fmla="*/ 479198 w 7235464"/>
              <a:gd name="connsiteY10" fmla="*/ 1143169 h 4963901"/>
              <a:gd name="connsiteX11" fmla="*/ 1802427 w 7235464"/>
              <a:gd name="connsiteY11" fmla="*/ 204216 h 4963901"/>
              <a:gd name="connsiteX12" fmla="*/ 2878976 w 7235464"/>
              <a:gd name="connsiteY12" fmla="*/ 0 h 4963901"/>
              <a:gd name="connsiteX0" fmla="*/ 4358254 w 7235464"/>
              <a:gd name="connsiteY0" fmla="*/ 12429 h 4968664"/>
              <a:gd name="connsiteX1" fmla="*/ 5420613 w 7235464"/>
              <a:gd name="connsiteY1" fmla="*/ 213361 h 4968664"/>
              <a:gd name="connsiteX2" fmla="*/ 6744992 w 7235464"/>
              <a:gd name="connsiteY2" fmla="*/ 1138801 h 4968664"/>
              <a:gd name="connsiteX3" fmla="*/ 7235464 w 7235464"/>
              <a:gd name="connsiteY3" fmla="*/ 2425417 h 4968664"/>
              <a:gd name="connsiteX4" fmla="*/ 6756492 w 7235464"/>
              <a:gd name="connsiteY4" fmla="*/ 3714324 h 4968664"/>
              <a:gd name="connsiteX5" fmla="*/ 5452768 w 7235464"/>
              <a:gd name="connsiteY5" fmla="*/ 4629011 h 4968664"/>
              <a:gd name="connsiteX6" fmla="*/ 3629685 w 7235464"/>
              <a:gd name="connsiteY6" fmla="*/ 4968664 h 4968664"/>
              <a:gd name="connsiteX7" fmla="*/ 1776979 w 7235464"/>
              <a:gd name="connsiteY7" fmla="*/ 4634836 h 4968664"/>
              <a:gd name="connsiteX8" fmla="*/ 490926 w 7235464"/>
              <a:gd name="connsiteY8" fmla="*/ 3714611 h 4968664"/>
              <a:gd name="connsiteX9" fmla="*/ 0 w 7235464"/>
              <a:gd name="connsiteY9" fmla="*/ 2408038 h 4968664"/>
              <a:gd name="connsiteX10" fmla="*/ 479198 w 7235464"/>
              <a:gd name="connsiteY10" fmla="*/ 1147932 h 4968664"/>
              <a:gd name="connsiteX11" fmla="*/ 1802427 w 7235464"/>
              <a:gd name="connsiteY11" fmla="*/ 208979 h 4968664"/>
              <a:gd name="connsiteX12" fmla="*/ 2888501 w 7235464"/>
              <a:gd name="connsiteY12" fmla="*/ 0 h 4968664"/>
              <a:gd name="connsiteX0" fmla="*/ 4358254 w 7235464"/>
              <a:gd name="connsiteY0" fmla="*/ 12429 h 4968664"/>
              <a:gd name="connsiteX1" fmla="*/ 5420613 w 7235464"/>
              <a:gd name="connsiteY1" fmla="*/ 213361 h 4968664"/>
              <a:gd name="connsiteX2" fmla="*/ 6744992 w 7235464"/>
              <a:gd name="connsiteY2" fmla="*/ 1138801 h 4968664"/>
              <a:gd name="connsiteX3" fmla="*/ 7235464 w 7235464"/>
              <a:gd name="connsiteY3" fmla="*/ 2425417 h 4968664"/>
              <a:gd name="connsiteX4" fmla="*/ 6756492 w 7235464"/>
              <a:gd name="connsiteY4" fmla="*/ 3714324 h 4968664"/>
              <a:gd name="connsiteX5" fmla="*/ 5452768 w 7235464"/>
              <a:gd name="connsiteY5" fmla="*/ 4629011 h 4968664"/>
              <a:gd name="connsiteX6" fmla="*/ 3629685 w 7235464"/>
              <a:gd name="connsiteY6" fmla="*/ 4968664 h 4968664"/>
              <a:gd name="connsiteX7" fmla="*/ 1776979 w 7235464"/>
              <a:gd name="connsiteY7" fmla="*/ 4634836 h 4968664"/>
              <a:gd name="connsiteX8" fmla="*/ 490926 w 7235464"/>
              <a:gd name="connsiteY8" fmla="*/ 3714611 h 4968664"/>
              <a:gd name="connsiteX9" fmla="*/ 0 w 7235464"/>
              <a:gd name="connsiteY9" fmla="*/ 2422325 h 4968664"/>
              <a:gd name="connsiteX10" fmla="*/ 479198 w 7235464"/>
              <a:gd name="connsiteY10" fmla="*/ 1147932 h 4968664"/>
              <a:gd name="connsiteX11" fmla="*/ 1802427 w 7235464"/>
              <a:gd name="connsiteY11" fmla="*/ 208979 h 4968664"/>
              <a:gd name="connsiteX12" fmla="*/ 2888501 w 7235464"/>
              <a:gd name="connsiteY12" fmla="*/ 0 h 4968664"/>
              <a:gd name="connsiteX0" fmla="*/ 4358254 w 7235464"/>
              <a:gd name="connsiteY0" fmla="*/ 12429 h 4968664"/>
              <a:gd name="connsiteX1" fmla="*/ 5420613 w 7235464"/>
              <a:gd name="connsiteY1" fmla="*/ 213361 h 4968664"/>
              <a:gd name="connsiteX2" fmla="*/ 6744992 w 7235464"/>
              <a:gd name="connsiteY2" fmla="*/ 1138801 h 4968664"/>
              <a:gd name="connsiteX3" fmla="*/ 7235464 w 7235464"/>
              <a:gd name="connsiteY3" fmla="*/ 2425417 h 4968664"/>
              <a:gd name="connsiteX4" fmla="*/ 6756492 w 7235464"/>
              <a:gd name="connsiteY4" fmla="*/ 3714324 h 4968664"/>
              <a:gd name="connsiteX5" fmla="*/ 5452768 w 7235464"/>
              <a:gd name="connsiteY5" fmla="*/ 4629011 h 4968664"/>
              <a:gd name="connsiteX6" fmla="*/ 3629685 w 7235464"/>
              <a:gd name="connsiteY6" fmla="*/ 4968664 h 4968664"/>
              <a:gd name="connsiteX7" fmla="*/ 1776979 w 7235464"/>
              <a:gd name="connsiteY7" fmla="*/ 4634836 h 4968664"/>
              <a:gd name="connsiteX8" fmla="*/ 486164 w 7235464"/>
              <a:gd name="connsiteY8" fmla="*/ 3690799 h 4968664"/>
              <a:gd name="connsiteX9" fmla="*/ 0 w 7235464"/>
              <a:gd name="connsiteY9" fmla="*/ 2422325 h 4968664"/>
              <a:gd name="connsiteX10" fmla="*/ 479198 w 7235464"/>
              <a:gd name="connsiteY10" fmla="*/ 1147932 h 4968664"/>
              <a:gd name="connsiteX11" fmla="*/ 1802427 w 7235464"/>
              <a:gd name="connsiteY11" fmla="*/ 208979 h 4968664"/>
              <a:gd name="connsiteX12" fmla="*/ 2888501 w 7235464"/>
              <a:gd name="connsiteY12" fmla="*/ 0 h 4968664"/>
              <a:gd name="connsiteX0" fmla="*/ 4358254 w 7235464"/>
              <a:gd name="connsiteY0" fmla="*/ 12429 h 4968664"/>
              <a:gd name="connsiteX1" fmla="*/ 5420613 w 7235464"/>
              <a:gd name="connsiteY1" fmla="*/ 213361 h 4968664"/>
              <a:gd name="connsiteX2" fmla="*/ 6744992 w 7235464"/>
              <a:gd name="connsiteY2" fmla="*/ 1138801 h 4968664"/>
              <a:gd name="connsiteX3" fmla="*/ 7235464 w 7235464"/>
              <a:gd name="connsiteY3" fmla="*/ 2425417 h 4968664"/>
              <a:gd name="connsiteX4" fmla="*/ 6756492 w 7235464"/>
              <a:gd name="connsiteY4" fmla="*/ 3714324 h 4968664"/>
              <a:gd name="connsiteX5" fmla="*/ 5452768 w 7235464"/>
              <a:gd name="connsiteY5" fmla="*/ 4629011 h 4968664"/>
              <a:gd name="connsiteX6" fmla="*/ 3629685 w 7235464"/>
              <a:gd name="connsiteY6" fmla="*/ 4968664 h 4968664"/>
              <a:gd name="connsiteX7" fmla="*/ 1815079 w 7235464"/>
              <a:gd name="connsiteY7" fmla="*/ 4639599 h 4968664"/>
              <a:gd name="connsiteX8" fmla="*/ 486164 w 7235464"/>
              <a:gd name="connsiteY8" fmla="*/ 3690799 h 4968664"/>
              <a:gd name="connsiteX9" fmla="*/ 0 w 7235464"/>
              <a:gd name="connsiteY9" fmla="*/ 2422325 h 4968664"/>
              <a:gd name="connsiteX10" fmla="*/ 479198 w 7235464"/>
              <a:gd name="connsiteY10" fmla="*/ 1147932 h 4968664"/>
              <a:gd name="connsiteX11" fmla="*/ 1802427 w 7235464"/>
              <a:gd name="connsiteY11" fmla="*/ 208979 h 4968664"/>
              <a:gd name="connsiteX12" fmla="*/ 2888501 w 7235464"/>
              <a:gd name="connsiteY12" fmla="*/ 0 h 4968664"/>
              <a:gd name="connsiteX0" fmla="*/ 4358254 w 7235464"/>
              <a:gd name="connsiteY0" fmla="*/ 12429 h 4968664"/>
              <a:gd name="connsiteX1" fmla="*/ 5420613 w 7235464"/>
              <a:gd name="connsiteY1" fmla="*/ 213361 h 4968664"/>
              <a:gd name="connsiteX2" fmla="*/ 6744992 w 7235464"/>
              <a:gd name="connsiteY2" fmla="*/ 1138801 h 4968664"/>
              <a:gd name="connsiteX3" fmla="*/ 7235464 w 7235464"/>
              <a:gd name="connsiteY3" fmla="*/ 2425417 h 4968664"/>
              <a:gd name="connsiteX4" fmla="*/ 6756492 w 7235464"/>
              <a:gd name="connsiteY4" fmla="*/ 3714324 h 4968664"/>
              <a:gd name="connsiteX5" fmla="*/ 5433718 w 7235464"/>
              <a:gd name="connsiteY5" fmla="*/ 4638536 h 4968664"/>
              <a:gd name="connsiteX6" fmla="*/ 3629685 w 7235464"/>
              <a:gd name="connsiteY6" fmla="*/ 4968664 h 4968664"/>
              <a:gd name="connsiteX7" fmla="*/ 1815079 w 7235464"/>
              <a:gd name="connsiteY7" fmla="*/ 4639599 h 4968664"/>
              <a:gd name="connsiteX8" fmla="*/ 486164 w 7235464"/>
              <a:gd name="connsiteY8" fmla="*/ 3690799 h 4968664"/>
              <a:gd name="connsiteX9" fmla="*/ 0 w 7235464"/>
              <a:gd name="connsiteY9" fmla="*/ 2422325 h 4968664"/>
              <a:gd name="connsiteX10" fmla="*/ 479198 w 7235464"/>
              <a:gd name="connsiteY10" fmla="*/ 1147932 h 4968664"/>
              <a:gd name="connsiteX11" fmla="*/ 1802427 w 7235464"/>
              <a:gd name="connsiteY11" fmla="*/ 208979 h 4968664"/>
              <a:gd name="connsiteX12" fmla="*/ 2888501 w 7235464"/>
              <a:gd name="connsiteY12" fmla="*/ 0 h 4968664"/>
              <a:gd name="connsiteX0" fmla="*/ 4358254 w 7235464"/>
              <a:gd name="connsiteY0" fmla="*/ 12429 h 4968664"/>
              <a:gd name="connsiteX1" fmla="*/ 5420613 w 7235464"/>
              <a:gd name="connsiteY1" fmla="*/ 213361 h 4968664"/>
              <a:gd name="connsiteX2" fmla="*/ 6744992 w 7235464"/>
              <a:gd name="connsiteY2" fmla="*/ 1138801 h 4968664"/>
              <a:gd name="connsiteX3" fmla="*/ 7235464 w 7235464"/>
              <a:gd name="connsiteY3" fmla="*/ 2425417 h 4968664"/>
              <a:gd name="connsiteX4" fmla="*/ 6770780 w 7235464"/>
              <a:gd name="connsiteY4" fmla="*/ 3685749 h 4968664"/>
              <a:gd name="connsiteX5" fmla="*/ 5433718 w 7235464"/>
              <a:gd name="connsiteY5" fmla="*/ 4638536 h 4968664"/>
              <a:gd name="connsiteX6" fmla="*/ 3629685 w 7235464"/>
              <a:gd name="connsiteY6" fmla="*/ 4968664 h 4968664"/>
              <a:gd name="connsiteX7" fmla="*/ 1815079 w 7235464"/>
              <a:gd name="connsiteY7" fmla="*/ 4639599 h 4968664"/>
              <a:gd name="connsiteX8" fmla="*/ 486164 w 7235464"/>
              <a:gd name="connsiteY8" fmla="*/ 3690799 h 4968664"/>
              <a:gd name="connsiteX9" fmla="*/ 0 w 7235464"/>
              <a:gd name="connsiteY9" fmla="*/ 2422325 h 4968664"/>
              <a:gd name="connsiteX10" fmla="*/ 479198 w 7235464"/>
              <a:gd name="connsiteY10" fmla="*/ 1147932 h 4968664"/>
              <a:gd name="connsiteX11" fmla="*/ 1802427 w 7235464"/>
              <a:gd name="connsiteY11" fmla="*/ 208979 h 4968664"/>
              <a:gd name="connsiteX12" fmla="*/ 2888501 w 7235464"/>
              <a:gd name="connsiteY12" fmla="*/ 0 h 4968664"/>
              <a:gd name="connsiteX0" fmla="*/ 4358254 w 7235464"/>
              <a:gd name="connsiteY0" fmla="*/ 12429 h 4968664"/>
              <a:gd name="connsiteX1" fmla="*/ 5420613 w 7235464"/>
              <a:gd name="connsiteY1" fmla="*/ 213361 h 4968664"/>
              <a:gd name="connsiteX2" fmla="*/ 6744992 w 7235464"/>
              <a:gd name="connsiteY2" fmla="*/ 1138801 h 4968664"/>
              <a:gd name="connsiteX3" fmla="*/ 7235464 w 7235464"/>
              <a:gd name="connsiteY3" fmla="*/ 2425417 h 4968664"/>
              <a:gd name="connsiteX4" fmla="*/ 6770780 w 7235464"/>
              <a:gd name="connsiteY4" fmla="*/ 3690512 h 4968664"/>
              <a:gd name="connsiteX5" fmla="*/ 5433718 w 7235464"/>
              <a:gd name="connsiteY5" fmla="*/ 4638536 h 4968664"/>
              <a:gd name="connsiteX6" fmla="*/ 3629685 w 7235464"/>
              <a:gd name="connsiteY6" fmla="*/ 4968664 h 4968664"/>
              <a:gd name="connsiteX7" fmla="*/ 1815079 w 7235464"/>
              <a:gd name="connsiteY7" fmla="*/ 4639599 h 4968664"/>
              <a:gd name="connsiteX8" fmla="*/ 486164 w 7235464"/>
              <a:gd name="connsiteY8" fmla="*/ 3690799 h 4968664"/>
              <a:gd name="connsiteX9" fmla="*/ 0 w 7235464"/>
              <a:gd name="connsiteY9" fmla="*/ 2422325 h 4968664"/>
              <a:gd name="connsiteX10" fmla="*/ 479198 w 7235464"/>
              <a:gd name="connsiteY10" fmla="*/ 1147932 h 4968664"/>
              <a:gd name="connsiteX11" fmla="*/ 1802427 w 7235464"/>
              <a:gd name="connsiteY11" fmla="*/ 208979 h 4968664"/>
              <a:gd name="connsiteX12" fmla="*/ 2888501 w 7235464"/>
              <a:gd name="connsiteY12" fmla="*/ 0 h 4968664"/>
              <a:gd name="connsiteX0" fmla="*/ 4358254 w 7240227"/>
              <a:gd name="connsiteY0" fmla="*/ 12429 h 4968664"/>
              <a:gd name="connsiteX1" fmla="*/ 5420613 w 7240227"/>
              <a:gd name="connsiteY1" fmla="*/ 213361 h 4968664"/>
              <a:gd name="connsiteX2" fmla="*/ 6744992 w 7240227"/>
              <a:gd name="connsiteY2" fmla="*/ 1138801 h 4968664"/>
              <a:gd name="connsiteX3" fmla="*/ 7240227 w 7240227"/>
              <a:gd name="connsiteY3" fmla="*/ 2411130 h 4968664"/>
              <a:gd name="connsiteX4" fmla="*/ 6770780 w 7240227"/>
              <a:gd name="connsiteY4" fmla="*/ 3690512 h 4968664"/>
              <a:gd name="connsiteX5" fmla="*/ 5433718 w 7240227"/>
              <a:gd name="connsiteY5" fmla="*/ 4638536 h 4968664"/>
              <a:gd name="connsiteX6" fmla="*/ 3629685 w 7240227"/>
              <a:gd name="connsiteY6" fmla="*/ 4968664 h 4968664"/>
              <a:gd name="connsiteX7" fmla="*/ 1815079 w 7240227"/>
              <a:gd name="connsiteY7" fmla="*/ 4639599 h 4968664"/>
              <a:gd name="connsiteX8" fmla="*/ 486164 w 7240227"/>
              <a:gd name="connsiteY8" fmla="*/ 3690799 h 4968664"/>
              <a:gd name="connsiteX9" fmla="*/ 0 w 7240227"/>
              <a:gd name="connsiteY9" fmla="*/ 2422325 h 4968664"/>
              <a:gd name="connsiteX10" fmla="*/ 479198 w 7240227"/>
              <a:gd name="connsiteY10" fmla="*/ 1147932 h 4968664"/>
              <a:gd name="connsiteX11" fmla="*/ 1802427 w 7240227"/>
              <a:gd name="connsiteY11" fmla="*/ 208979 h 4968664"/>
              <a:gd name="connsiteX12" fmla="*/ 2888501 w 7240227"/>
              <a:gd name="connsiteY12" fmla="*/ 0 h 4968664"/>
              <a:gd name="connsiteX0" fmla="*/ 4358254 w 7240227"/>
              <a:gd name="connsiteY0" fmla="*/ 12429 h 4968664"/>
              <a:gd name="connsiteX1" fmla="*/ 5420613 w 7240227"/>
              <a:gd name="connsiteY1" fmla="*/ 213361 h 4968664"/>
              <a:gd name="connsiteX2" fmla="*/ 6759280 w 7240227"/>
              <a:gd name="connsiteY2" fmla="*/ 1148326 h 4968664"/>
              <a:gd name="connsiteX3" fmla="*/ 7240227 w 7240227"/>
              <a:gd name="connsiteY3" fmla="*/ 2411130 h 4968664"/>
              <a:gd name="connsiteX4" fmla="*/ 6770780 w 7240227"/>
              <a:gd name="connsiteY4" fmla="*/ 3690512 h 4968664"/>
              <a:gd name="connsiteX5" fmla="*/ 5433718 w 7240227"/>
              <a:gd name="connsiteY5" fmla="*/ 4638536 h 4968664"/>
              <a:gd name="connsiteX6" fmla="*/ 3629685 w 7240227"/>
              <a:gd name="connsiteY6" fmla="*/ 4968664 h 4968664"/>
              <a:gd name="connsiteX7" fmla="*/ 1815079 w 7240227"/>
              <a:gd name="connsiteY7" fmla="*/ 4639599 h 4968664"/>
              <a:gd name="connsiteX8" fmla="*/ 486164 w 7240227"/>
              <a:gd name="connsiteY8" fmla="*/ 3690799 h 4968664"/>
              <a:gd name="connsiteX9" fmla="*/ 0 w 7240227"/>
              <a:gd name="connsiteY9" fmla="*/ 2422325 h 4968664"/>
              <a:gd name="connsiteX10" fmla="*/ 479198 w 7240227"/>
              <a:gd name="connsiteY10" fmla="*/ 1147932 h 4968664"/>
              <a:gd name="connsiteX11" fmla="*/ 1802427 w 7240227"/>
              <a:gd name="connsiteY11" fmla="*/ 208979 h 4968664"/>
              <a:gd name="connsiteX12" fmla="*/ 2888501 w 7240227"/>
              <a:gd name="connsiteY12" fmla="*/ 0 h 4968664"/>
              <a:gd name="connsiteX0" fmla="*/ 4358254 w 7240227"/>
              <a:gd name="connsiteY0" fmla="*/ 12429 h 4968664"/>
              <a:gd name="connsiteX1" fmla="*/ 5425375 w 7240227"/>
              <a:gd name="connsiteY1" fmla="*/ 213361 h 4968664"/>
              <a:gd name="connsiteX2" fmla="*/ 6759280 w 7240227"/>
              <a:gd name="connsiteY2" fmla="*/ 1148326 h 4968664"/>
              <a:gd name="connsiteX3" fmla="*/ 7240227 w 7240227"/>
              <a:gd name="connsiteY3" fmla="*/ 2411130 h 4968664"/>
              <a:gd name="connsiteX4" fmla="*/ 6770780 w 7240227"/>
              <a:gd name="connsiteY4" fmla="*/ 3690512 h 4968664"/>
              <a:gd name="connsiteX5" fmla="*/ 5433718 w 7240227"/>
              <a:gd name="connsiteY5" fmla="*/ 4638536 h 4968664"/>
              <a:gd name="connsiteX6" fmla="*/ 3629685 w 7240227"/>
              <a:gd name="connsiteY6" fmla="*/ 4968664 h 4968664"/>
              <a:gd name="connsiteX7" fmla="*/ 1815079 w 7240227"/>
              <a:gd name="connsiteY7" fmla="*/ 4639599 h 4968664"/>
              <a:gd name="connsiteX8" fmla="*/ 486164 w 7240227"/>
              <a:gd name="connsiteY8" fmla="*/ 3690799 h 4968664"/>
              <a:gd name="connsiteX9" fmla="*/ 0 w 7240227"/>
              <a:gd name="connsiteY9" fmla="*/ 2422325 h 4968664"/>
              <a:gd name="connsiteX10" fmla="*/ 479198 w 7240227"/>
              <a:gd name="connsiteY10" fmla="*/ 1147932 h 4968664"/>
              <a:gd name="connsiteX11" fmla="*/ 1802427 w 7240227"/>
              <a:gd name="connsiteY11" fmla="*/ 208979 h 4968664"/>
              <a:gd name="connsiteX12" fmla="*/ 2888501 w 7240227"/>
              <a:gd name="connsiteY12" fmla="*/ 0 h 4968664"/>
              <a:gd name="connsiteX0" fmla="*/ 4358254 w 7240227"/>
              <a:gd name="connsiteY0" fmla="*/ 12429 h 4968664"/>
              <a:gd name="connsiteX1" fmla="*/ 5425375 w 7240227"/>
              <a:gd name="connsiteY1" fmla="*/ 213361 h 4968664"/>
              <a:gd name="connsiteX2" fmla="*/ 6759280 w 7240227"/>
              <a:gd name="connsiteY2" fmla="*/ 1148326 h 4968664"/>
              <a:gd name="connsiteX3" fmla="*/ 7240227 w 7240227"/>
              <a:gd name="connsiteY3" fmla="*/ 2436530 h 4968664"/>
              <a:gd name="connsiteX4" fmla="*/ 6770780 w 7240227"/>
              <a:gd name="connsiteY4" fmla="*/ 3690512 h 4968664"/>
              <a:gd name="connsiteX5" fmla="*/ 5433718 w 7240227"/>
              <a:gd name="connsiteY5" fmla="*/ 4638536 h 4968664"/>
              <a:gd name="connsiteX6" fmla="*/ 3629685 w 7240227"/>
              <a:gd name="connsiteY6" fmla="*/ 4968664 h 4968664"/>
              <a:gd name="connsiteX7" fmla="*/ 1815079 w 7240227"/>
              <a:gd name="connsiteY7" fmla="*/ 4639599 h 4968664"/>
              <a:gd name="connsiteX8" fmla="*/ 486164 w 7240227"/>
              <a:gd name="connsiteY8" fmla="*/ 3690799 h 4968664"/>
              <a:gd name="connsiteX9" fmla="*/ 0 w 7240227"/>
              <a:gd name="connsiteY9" fmla="*/ 2422325 h 4968664"/>
              <a:gd name="connsiteX10" fmla="*/ 479198 w 7240227"/>
              <a:gd name="connsiteY10" fmla="*/ 1147932 h 4968664"/>
              <a:gd name="connsiteX11" fmla="*/ 1802427 w 7240227"/>
              <a:gd name="connsiteY11" fmla="*/ 208979 h 4968664"/>
              <a:gd name="connsiteX12" fmla="*/ 2888501 w 7240227"/>
              <a:gd name="connsiteY12" fmla="*/ 0 h 4968664"/>
              <a:gd name="connsiteX0" fmla="*/ 4358254 w 7252927"/>
              <a:gd name="connsiteY0" fmla="*/ 12429 h 4968664"/>
              <a:gd name="connsiteX1" fmla="*/ 5425375 w 7252927"/>
              <a:gd name="connsiteY1" fmla="*/ 213361 h 4968664"/>
              <a:gd name="connsiteX2" fmla="*/ 6759280 w 7252927"/>
              <a:gd name="connsiteY2" fmla="*/ 1148326 h 4968664"/>
              <a:gd name="connsiteX3" fmla="*/ 7252927 w 7252927"/>
              <a:gd name="connsiteY3" fmla="*/ 2430180 h 4968664"/>
              <a:gd name="connsiteX4" fmla="*/ 6770780 w 7252927"/>
              <a:gd name="connsiteY4" fmla="*/ 3690512 h 4968664"/>
              <a:gd name="connsiteX5" fmla="*/ 5433718 w 7252927"/>
              <a:gd name="connsiteY5" fmla="*/ 4638536 h 4968664"/>
              <a:gd name="connsiteX6" fmla="*/ 3629685 w 7252927"/>
              <a:gd name="connsiteY6" fmla="*/ 4968664 h 4968664"/>
              <a:gd name="connsiteX7" fmla="*/ 1815079 w 7252927"/>
              <a:gd name="connsiteY7" fmla="*/ 4639599 h 4968664"/>
              <a:gd name="connsiteX8" fmla="*/ 486164 w 7252927"/>
              <a:gd name="connsiteY8" fmla="*/ 3690799 h 4968664"/>
              <a:gd name="connsiteX9" fmla="*/ 0 w 7252927"/>
              <a:gd name="connsiteY9" fmla="*/ 2422325 h 4968664"/>
              <a:gd name="connsiteX10" fmla="*/ 479198 w 7252927"/>
              <a:gd name="connsiteY10" fmla="*/ 1147932 h 4968664"/>
              <a:gd name="connsiteX11" fmla="*/ 1802427 w 7252927"/>
              <a:gd name="connsiteY11" fmla="*/ 208979 h 4968664"/>
              <a:gd name="connsiteX12" fmla="*/ 2888501 w 7252927"/>
              <a:gd name="connsiteY12" fmla="*/ 0 h 4968664"/>
              <a:gd name="connsiteX0" fmla="*/ 4358254 w 7252927"/>
              <a:gd name="connsiteY0" fmla="*/ 12429 h 4968664"/>
              <a:gd name="connsiteX1" fmla="*/ 5425375 w 7252927"/>
              <a:gd name="connsiteY1" fmla="*/ 213361 h 4968664"/>
              <a:gd name="connsiteX2" fmla="*/ 6759280 w 7252927"/>
              <a:gd name="connsiteY2" fmla="*/ 1148326 h 4968664"/>
              <a:gd name="connsiteX3" fmla="*/ 7252927 w 7252927"/>
              <a:gd name="connsiteY3" fmla="*/ 2423830 h 4968664"/>
              <a:gd name="connsiteX4" fmla="*/ 6770780 w 7252927"/>
              <a:gd name="connsiteY4" fmla="*/ 3690512 h 4968664"/>
              <a:gd name="connsiteX5" fmla="*/ 5433718 w 7252927"/>
              <a:gd name="connsiteY5" fmla="*/ 4638536 h 4968664"/>
              <a:gd name="connsiteX6" fmla="*/ 3629685 w 7252927"/>
              <a:gd name="connsiteY6" fmla="*/ 4968664 h 4968664"/>
              <a:gd name="connsiteX7" fmla="*/ 1815079 w 7252927"/>
              <a:gd name="connsiteY7" fmla="*/ 4639599 h 4968664"/>
              <a:gd name="connsiteX8" fmla="*/ 486164 w 7252927"/>
              <a:gd name="connsiteY8" fmla="*/ 3690799 h 4968664"/>
              <a:gd name="connsiteX9" fmla="*/ 0 w 7252927"/>
              <a:gd name="connsiteY9" fmla="*/ 2422325 h 4968664"/>
              <a:gd name="connsiteX10" fmla="*/ 479198 w 7252927"/>
              <a:gd name="connsiteY10" fmla="*/ 1147932 h 4968664"/>
              <a:gd name="connsiteX11" fmla="*/ 1802427 w 7252927"/>
              <a:gd name="connsiteY11" fmla="*/ 208979 h 4968664"/>
              <a:gd name="connsiteX12" fmla="*/ 2888501 w 7252927"/>
              <a:gd name="connsiteY12" fmla="*/ 0 h 496866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7252927" h="4968664">
                <a:moveTo>
                  <a:pt x="4358254" y="12429"/>
                </a:moveTo>
                <a:lnTo>
                  <a:pt x="5425375" y="213361"/>
                </a:lnTo>
                <a:lnTo>
                  <a:pt x="6759280" y="1148326"/>
                </a:lnTo>
                <a:lnTo>
                  <a:pt x="7252927" y="2423830"/>
                </a:lnTo>
                <a:lnTo>
                  <a:pt x="6770780" y="3690512"/>
                </a:lnTo>
                <a:lnTo>
                  <a:pt x="5433718" y="4638536"/>
                </a:lnTo>
                <a:lnTo>
                  <a:pt x="3629685" y="4968664"/>
                </a:lnTo>
                <a:lnTo>
                  <a:pt x="1815079" y="4639599"/>
                </a:lnTo>
                <a:lnTo>
                  <a:pt x="486164" y="3690799"/>
                </a:lnTo>
                <a:lnTo>
                  <a:pt x="0" y="2422325"/>
                </a:lnTo>
                <a:lnTo>
                  <a:pt x="479198" y="1147932"/>
                </a:lnTo>
                <a:lnTo>
                  <a:pt x="1802427" y="208979"/>
                </a:lnTo>
                <a:lnTo>
                  <a:pt x="2888501" y="0"/>
                </a:lnTo>
              </a:path>
            </a:pathLst>
          </a:custGeom>
          <a:noFill/>
          <a:ln w="222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graphicFrame>
        <p:nvGraphicFramePr>
          <p:cNvPr id="32801" name="Object 7"/>
          <p:cNvGraphicFramePr>
            <a:graphicFrameLocks noChangeAspect="1"/>
          </p:cNvGraphicFramePr>
          <p:nvPr/>
        </p:nvGraphicFramePr>
        <p:xfrm>
          <a:off x="49213" y="6121400"/>
          <a:ext cx="3798887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64" name="Equation" r:id="rId31" imgW="2921000" imgH="508000" progId="Equation.DSMT4">
                  <p:embed/>
                </p:oleObj>
              </mc:Choice>
              <mc:Fallback>
                <p:oleObj name="Equation" r:id="rId31" imgW="2921000" imgH="5080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13" y="6121400"/>
                        <a:ext cx="3798887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80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1399103"/>
              </p:ext>
            </p:extLst>
          </p:nvPr>
        </p:nvGraphicFramePr>
        <p:xfrm>
          <a:off x="4887913" y="4054475"/>
          <a:ext cx="4225925" cy="922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65" name="Equation" r:id="rId33" imgW="3251160" imgH="711000" progId="Equation.DSMT4">
                  <p:embed/>
                </p:oleObj>
              </mc:Choice>
              <mc:Fallback>
                <p:oleObj name="Equation" r:id="rId33" imgW="3251160" imgH="7110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7913" y="4054475"/>
                        <a:ext cx="4225925" cy="922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803" name="Номер слайда 1"/>
          <p:cNvSpPr>
            <a:spLocks noGrp="1"/>
          </p:cNvSpPr>
          <p:nvPr>
            <p:ph type="sldNum" sz="quarter" idx="12"/>
          </p:nvPr>
        </p:nvSpPr>
        <p:spPr bwMode="auto">
          <a:xfrm>
            <a:off x="8689975" y="6484938"/>
            <a:ext cx="442913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sz="2000" smtClean="0">
                <a:latin typeface="Arial Narrow" panose="020B0606020202030204" pitchFamily="34" charset="0"/>
              </a:rPr>
              <a:t>1</a:t>
            </a:r>
            <a:r>
              <a:rPr lang="ru-RU" sz="2000" smtClean="0">
                <a:latin typeface="Arial Narrow" panose="020B0606020202030204" pitchFamily="34" charset="0"/>
              </a:rPr>
              <a:t>5</a:t>
            </a:r>
          </a:p>
        </p:txBody>
      </p:sp>
      <p:sp>
        <p:nvSpPr>
          <p:cNvPr id="2" name="Овал 1"/>
          <p:cNvSpPr/>
          <p:nvPr/>
        </p:nvSpPr>
        <p:spPr>
          <a:xfrm rot="19740847">
            <a:off x="1773238" y="1973263"/>
            <a:ext cx="1077912" cy="506412"/>
          </a:xfrm>
          <a:prstGeom prst="ellipse">
            <a:avLst/>
          </a:prstGeom>
          <a:noFill/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sp>
        <p:nvSpPr>
          <p:cNvPr id="32805" name="Line 121"/>
          <p:cNvSpPr>
            <a:spLocks noChangeShapeType="1"/>
          </p:cNvSpPr>
          <p:nvPr/>
        </p:nvSpPr>
        <p:spPr bwMode="auto">
          <a:xfrm flipV="1">
            <a:off x="2740025" y="1931988"/>
            <a:ext cx="1200150" cy="233362"/>
          </a:xfrm>
          <a:prstGeom prst="line">
            <a:avLst/>
          </a:prstGeom>
          <a:noFill/>
          <a:ln w="6350">
            <a:solidFill>
              <a:schemeClr val="tx1"/>
            </a:solidFill>
            <a:round/>
            <a:headEnd type="none" w="lg" len="lg"/>
            <a:tailEnd type="arrow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graphicFrame>
        <p:nvGraphicFramePr>
          <p:cNvPr id="32806" name="Object 7"/>
          <p:cNvGraphicFramePr>
            <a:graphicFrameLocks noChangeAspect="1"/>
          </p:cNvGraphicFramePr>
          <p:nvPr/>
        </p:nvGraphicFramePr>
        <p:xfrm>
          <a:off x="53975" y="3486150"/>
          <a:ext cx="4638675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66" name="Equation" r:id="rId35" imgW="3568700" imgH="482600" progId="Equation.DSMT4">
                  <p:embed/>
                </p:oleObj>
              </mc:Choice>
              <mc:Fallback>
                <p:oleObj name="Equation" r:id="rId35" imgW="3568700" imgH="482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" y="3486150"/>
                        <a:ext cx="4638675" cy="630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807" name="Объект 8"/>
          <p:cNvGraphicFramePr>
            <a:graphicFrameLocks noChangeAspect="1"/>
          </p:cNvGraphicFramePr>
          <p:nvPr/>
        </p:nvGraphicFramePr>
        <p:xfrm>
          <a:off x="5641975" y="2779713"/>
          <a:ext cx="779463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67" name="Equation" r:id="rId37" imgW="545863" imgH="228501" progId="Equation.DSMT4">
                  <p:embed/>
                </p:oleObj>
              </mc:Choice>
              <mc:Fallback>
                <p:oleObj name="Equation" r:id="rId37" imgW="545863" imgH="228501" progId="Equation.DSMT4">
                  <p:embed/>
                  <p:pic>
                    <p:nvPicPr>
                      <p:cNvPr id="0" name="Объект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1975" y="2779713"/>
                        <a:ext cx="779463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80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4052415"/>
              </p:ext>
            </p:extLst>
          </p:nvPr>
        </p:nvGraphicFramePr>
        <p:xfrm>
          <a:off x="53181" y="4797152"/>
          <a:ext cx="4386263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68" name="Equation" r:id="rId39" imgW="3377880" imgH="457200" progId="Equation.DSMT4">
                  <p:embed/>
                </p:oleObj>
              </mc:Choice>
              <mc:Fallback>
                <p:oleObj name="Equation" r:id="rId39" imgW="3377880" imgH="457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81" y="4797152"/>
                        <a:ext cx="4386263" cy="592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809" name="Object 7"/>
          <p:cNvGraphicFramePr>
            <a:graphicFrameLocks noChangeAspect="1"/>
          </p:cNvGraphicFramePr>
          <p:nvPr/>
        </p:nvGraphicFramePr>
        <p:xfrm>
          <a:off x="49213" y="5540375"/>
          <a:ext cx="3028950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69" name="Equation" r:id="rId41" imgW="2336800" imgH="482600" progId="Equation.DSMT4">
                  <p:embed/>
                </p:oleObj>
              </mc:Choice>
              <mc:Fallback>
                <p:oleObj name="Equation" r:id="rId41" imgW="2336800" imgH="482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13" y="5540375"/>
                        <a:ext cx="3028950" cy="630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81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219509"/>
              </p:ext>
            </p:extLst>
          </p:nvPr>
        </p:nvGraphicFramePr>
        <p:xfrm>
          <a:off x="71438" y="4149080"/>
          <a:ext cx="3482975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70" name="Equation" r:id="rId43" imgW="2679480" imgH="431640" progId="Equation.DSMT4">
                  <p:embed/>
                </p:oleObj>
              </mc:Choice>
              <mc:Fallback>
                <p:oleObj name="Equation" r:id="rId43" imgW="2679480" imgH="4316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8" y="4149080"/>
                        <a:ext cx="3482975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TextBox 3"/>
          <p:cNvSpPr txBox="1">
            <a:spLocks noChangeArrowheads="1"/>
          </p:cNvSpPr>
          <p:nvPr/>
        </p:nvSpPr>
        <p:spPr bwMode="auto">
          <a:xfrm>
            <a:off x="0" y="6350"/>
            <a:ext cx="9097963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400" b="1">
                <a:latin typeface="Arial Narrow" panose="020B0606020202030204" pitchFamily="34" charset="0"/>
                <a:cs typeface="Times New Roman" panose="02020603050405020304" pitchFamily="18" charset="0"/>
              </a:rPr>
              <a:t>Верификация дуального МГЭ и модифицированных прифронтовых элементов на задаче о плоской круглой трещине</a:t>
            </a:r>
            <a:endParaRPr lang="ru-RU" altLang="ru-RU" sz="2400" b="1" i="1" baseline="-25000">
              <a:latin typeface="Arial Narrow" panose="020B0606020202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34819" name="Рисунок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913" y="1154113"/>
            <a:ext cx="3382962" cy="2706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820" name="Рисунок 4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44875" y="1154113"/>
            <a:ext cx="3382963" cy="2706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821" name="Rectangle 43"/>
          <p:cNvSpPr>
            <a:spLocks noChangeArrowheads="1"/>
          </p:cNvSpPr>
          <p:nvPr/>
        </p:nvSpPr>
        <p:spPr bwMode="auto">
          <a:xfrm>
            <a:off x="527050" y="776288"/>
            <a:ext cx="16954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ru-RU" altLang="ru-RU" sz="1800">
                <a:latin typeface="Arial Narrow" panose="020B0606020202030204" pitchFamily="34" charset="0"/>
                <a:cs typeface="Times New Roman" panose="02020603050405020304" pitchFamily="18" charset="0"/>
              </a:rPr>
              <a:t>Билинейные (Б)</a:t>
            </a:r>
            <a:endParaRPr kumimoji="1" lang="en-US" altLang="ru-RU" sz="1800" b="1">
              <a:latin typeface="Arial Narrow" panose="020B0606020202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4822" name="Rectangle 43"/>
          <p:cNvSpPr>
            <a:spLocks noChangeArrowheads="1"/>
          </p:cNvSpPr>
          <p:nvPr/>
        </p:nvSpPr>
        <p:spPr bwMode="auto">
          <a:xfrm>
            <a:off x="3625850" y="776288"/>
            <a:ext cx="342106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ru-RU" altLang="ru-RU" sz="1800">
                <a:latin typeface="Arial Narrow" panose="020B0606020202030204" pitchFamily="34" charset="0"/>
                <a:cs typeface="Times New Roman" panose="02020603050405020304" pitchFamily="18" charset="0"/>
              </a:rPr>
              <a:t>Модифицированные на фронте (М)</a:t>
            </a:r>
            <a:endParaRPr kumimoji="1" lang="en-US" altLang="ru-RU" sz="1800" b="1">
              <a:latin typeface="Arial Narrow" panose="020B0606020202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34823" name="Объект 1"/>
          <p:cNvGraphicFramePr>
            <a:graphicFrameLocks noChangeAspect="1"/>
          </p:cNvGraphicFramePr>
          <p:nvPr/>
        </p:nvGraphicFramePr>
        <p:xfrm>
          <a:off x="7046913" y="706438"/>
          <a:ext cx="1811337" cy="868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99" name="Equation" r:id="rId6" imgW="1663700" imgH="800100" progId="Equation.DSMT4">
                  <p:embed/>
                </p:oleObj>
              </mc:Choice>
              <mc:Fallback>
                <p:oleObj name="Equation" r:id="rId6" imgW="1663700" imgH="800100" progId="Equation.DSMT4">
                  <p:embed/>
                  <p:pic>
                    <p:nvPicPr>
                      <p:cNvPr id="0" name="Объект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6913" y="706438"/>
                        <a:ext cx="1811337" cy="868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4824" name="Группа 15"/>
          <p:cNvGrpSpPr>
            <a:grpSpLocks/>
          </p:cNvGrpSpPr>
          <p:nvPr/>
        </p:nvGrpSpPr>
        <p:grpSpPr bwMode="auto">
          <a:xfrm>
            <a:off x="152400" y="3706813"/>
            <a:ext cx="3779838" cy="3151187"/>
            <a:chOff x="5013325" y="3706812"/>
            <a:chExt cx="3778497" cy="3151188"/>
          </a:xfrm>
        </p:grpSpPr>
        <p:pic>
          <p:nvPicPr>
            <p:cNvPr id="34882" name="Рисунок 9"/>
            <p:cNvPicPr>
              <a:picLocks noChangeAspect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046690" y="3861049"/>
              <a:ext cx="3745132" cy="29969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4883" name="Rectangle 43"/>
            <p:cNvSpPr>
              <a:spLocks noChangeArrowheads="1"/>
            </p:cNvSpPr>
            <p:nvPr/>
          </p:nvSpPr>
          <p:spPr bwMode="auto">
            <a:xfrm>
              <a:off x="7319194" y="5389805"/>
              <a:ext cx="858425" cy="738664"/>
            </a:xfrm>
            <a:prstGeom prst="rect">
              <a:avLst/>
            </a:prstGeom>
            <a:solidFill>
              <a:schemeClr val="bg1">
                <a:alpha val="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ru-RU" altLang="ru-RU" sz="1400">
                  <a:latin typeface="Times New Roman" panose="02020603050405020304" pitchFamily="18" charset="0"/>
                  <a:cs typeface="Times New Roman" panose="02020603050405020304" pitchFamily="18" charset="0"/>
                </a:rPr>
                <a:t>Точное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ru-RU" altLang="ru-RU" sz="1400">
                  <a:latin typeface="Times New Roman" panose="02020603050405020304" pitchFamily="18" charset="0"/>
                  <a:cs typeface="Times New Roman" panose="02020603050405020304" pitchFamily="18" charset="0"/>
                </a:rPr>
                <a:t>Б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ru-RU" altLang="ru-RU" sz="1400">
                  <a:latin typeface="Times New Roman" panose="02020603050405020304" pitchFamily="18" charset="0"/>
                  <a:cs typeface="Times New Roman" panose="02020603050405020304" pitchFamily="18" charset="0"/>
                </a:rPr>
                <a:t>М</a:t>
              </a:r>
              <a:endParaRPr kumimoji="1" lang="en-US" altLang="ru-RU" sz="1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4884" name="Rectangle 43"/>
            <p:cNvSpPr>
              <a:spLocks noChangeArrowheads="1"/>
            </p:cNvSpPr>
            <p:nvPr/>
          </p:nvSpPr>
          <p:spPr bwMode="auto">
            <a:xfrm rot="-5400000">
              <a:off x="4497215" y="4222922"/>
              <a:ext cx="1370357" cy="3381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kumimoji="1" lang="ru-RU" altLang="ru-RU" sz="1600">
                  <a:latin typeface="Times New Roman" panose="02020603050405020304" pitchFamily="18" charset="0"/>
                  <a:cs typeface="Times New Roman" panose="02020603050405020304" pitchFamily="18" charset="0"/>
                </a:rPr>
                <a:t>МПа </a:t>
              </a:r>
              <a:r>
                <a:rPr kumimoji="1" lang="en-US" altLang="ru-RU" sz="160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</a:t>
              </a:r>
              <a:r>
                <a:rPr kumimoji="1" lang="ru-RU" altLang="ru-RU" sz="1600">
                  <a:latin typeface="Times New Roman" panose="02020603050405020304" pitchFamily="18" charset="0"/>
                  <a:cs typeface="Times New Roman" panose="02020603050405020304" pitchFamily="18" charset="0"/>
                </a:rPr>
                <a:t>м</a:t>
              </a:r>
              <a:r>
                <a:rPr kumimoji="1" lang="en-US" altLang="ru-RU" sz="160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</a:p>
          </p:txBody>
        </p:sp>
      </p:grpSp>
      <p:sp>
        <p:nvSpPr>
          <p:cNvPr id="34825" name="Номер слайда 1"/>
          <p:cNvSpPr>
            <a:spLocks noGrp="1"/>
          </p:cNvSpPr>
          <p:nvPr>
            <p:ph type="sldNum" sz="quarter" idx="12"/>
          </p:nvPr>
        </p:nvSpPr>
        <p:spPr bwMode="auto">
          <a:xfrm>
            <a:off x="8689975" y="6484938"/>
            <a:ext cx="442913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sz="2000" smtClean="0">
                <a:latin typeface="Arial Narrow" panose="020B0606020202030204" pitchFamily="34" charset="0"/>
              </a:rPr>
              <a:t>1</a:t>
            </a:r>
            <a:r>
              <a:rPr lang="ru-RU" sz="2000" smtClean="0">
                <a:latin typeface="Arial Narrow" panose="020B0606020202030204" pitchFamily="34" charset="0"/>
              </a:rPr>
              <a:t>6</a:t>
            </a:r>
          </a:p>
        </p:txBody>
      </p:sp>
      <p:sp>
        <p:nvSpPr>
          <p:cNvPr id="2" name="Овал 1"/>
          <p:cNvSpPr/>
          <p:nvPr/>
        </p:nvSpPr>
        <p:spPr>
          <a:xfrm>
            <a:off x="333375" y="1117600"/>
            <a:ext cx="360363" cy="358775"/>
          </a:xfrm>
          <a:prstGeom prst="ellipse">
            <a:avLst/>
          </a:prstGeom>
          <a:noFill/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sp>
        <p:nvSpPr>
          <p:cNvPr id="20" name="Овал 19"/>
          <p:cNvSpPr/>
          <p:nvPr/>
        </p:nvSpPr>
        <p:spPr>
          <a:xfrm>
            <a:off x="3670300" y="1103313"/>
            <a:ext cx="360363" cy="360362"/>
          </a:xfrm>
          <a:prstGeom prst="ellipse">
            <a:avLst/>
          </a:prstGeom>
          <a:noFill/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graphicFrame>
        <p:nvGraphicFramePr>
          <p:cNvPr id="4" name="Таблица 3"/>
          <p:cNvGraphicFramePr>
            <a:graphicFrameLocks noGrp="1"/>
          </p:cNvGraphicFramePr>
          <p:nvPr/>
        </p:nvGraphicFramePr>
        <p:xfrm>
          <a:off x="3827463" y="3940175"/>
          <a:ext cx="2730500" cy="222101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293585"/>
                <a:gridCol w="716924"/>
                <a:gridCol w="719991"/>
              </a:tblGrid>
              <a:tr h="266644">
                <a:tc>
                  <a:txBody>
                    <a:bodyPr/>
                    <a:lstStyle/>
                    <a:p>
                      <a:endParaRPr lang="ru-RU" sz="1200" dirty="0"/>
                    </a:p>
                  </a:txBody>
                  <a:tcPr marL="91429" marR="91429" marT="39997" marB="39997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200" dirty="0" smtClean="0">
                          <a:latin typeface="Arial Narrow" panose="020B0606020202030204" pitchFamily="34" charset="0"/>
                          <a:cs typeface="Arial" panose="020B0604020202020204" pitchFamily="34" charset="0"/>
                        </a:rPr>
                        <a:t>Б</a:t>
                      </a:r>
                    </a:p>
                  </a:txBody>
                  <a:tcPr marL="91429" marR="91429" marT="39997" marB="3999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200" dirty="0" smtClean="0">
                          <a:latin typeface="Arial Narrow" panose="020B0606020202030204" pitchFamily="34" charset="0"/>
                          <a:cs typeface="Arial" panose="020B0604020202020204" pitchFamily="34" charset="0"/>
                        </a:rPr>
                        <a:t>М</a:t>
                      </a:r>
                    </a:p>
                  </a:txBody>
                  <a:tcPr marL="91429" marR="91429" marT="39997" marB="3999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23818">
                <a:tc>
                  <a:txBody>
                    <a:bodyPr/>
                    <a:lstStyle/>
                    <a:p>
                      <a:pPr algn="l"/>
                      <a:r>
                        <a:rPr lang="el-GR" sz="1600" i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ε</a:t>
                      </a:r>
                      <a:r>
                        <a:rPr lang="en-US" sz="1600" i="1" baseline="-250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W</a:t>
                      </a:r>
                      <a:r>
                        <a:rPr lang="en-US" sz="1600" i="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600" i="0" baseline="0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64×04)</a:t>
                      </a:r>
                      <a:endParaRPr lang="ru-RU" sz="1600" i="0" baseline="0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29" marR="91429" marT="39997" marB="39997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i="0" kern="12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</a:t>
                      </a:r>
                      <a:r>
                        <a:rPr lang="ru-RU" sz="1200" i="1" kern="12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.</a:t>
                      </a:r>
                      <a:r>
                        <a:rPr lang="ru-RU" sz="1200" i="0" kern="12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41</a:t>
                      </a:r>
                      <a:endParaRPr lang="ru-RU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29" marR="91429" marT="39997" marB="3999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274</a:t>
                      </a:r>
                      <a:endParaRPr lang="ru-RU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29" marR="91429" marT="39997" marB="3999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35179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sz="1600" i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ε</a:t>
                      </a:r>
                      <a:r>
                        <a:rPr lang="en-US" sz="1600" i="1" baseline="-250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W</a:t>
                      </a:r>
                      <a:r>
                        <a:rPr lang="en-US" sz="1600" i="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600" i="0" baseline="0" dirty="0" smtClean="0">
                          <a:solidFill>
                            <a:srgbClr val="00FF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64×08)</a:t>
                      </a:r>
                      <a:endParaRPr lang="ru-RU" sz="1600" i="0" baseline="0" dirty="0" smtClean="0">
                        <a:solidFill>
                          <a:srgbClr val="00FF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07987" marR="107987" marT="45678" marB="45678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68</a:t>
                      </a:r>
                      <a:endParaRPr lang="ru-RU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29" marR="91429" marT="39997" marB="3999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097</a:t>
                      </a:r>
                      <a:endParaRPr lang="ru-RU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29" marR="91429" marT="39997" marB="3999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23818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sz="1600" i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ε</a:t>
                      </a:r>
                      <a:r>
                        <a:rPr lang="en-US" sz="1600" i="1" baseline="-250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W</a:t>
                      </a:r>
                      <a:r>
                        <a:rPr lang="en-US" sz="1600" i="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600" i="0" baseline="0" dirty="0" smtClean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64×16)</a:t>
                      </a:r>
                      <a:endParaRPr lang="ru-RU" sz="1600" i="0" baseline="0" dirty="0" smtClean="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29" marR="91429" marT="39997" marB="39997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18</a:t>
                      </a:r>
                      <a:endParaRPr lang="ru-RU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29" marR="91429" marT="39997" marB="3999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037</a:t>
                      </a:r>
                      <a:endParaRPr lang="ru-RU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29" marR="91429" marT="39997" marB="3999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23818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sz="1600" i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ε</a:t>
                      </a:r>
                      <a:r>
                        <a:rPr lang="en-US" sz="1600" i="1" baseline="-250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</a:t>
                      </a:r>
                      <a:r>
                        <a:rPr lang="en-US" sz="1600" i="0" baseline="-380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</a:t>
                      </a:r>
                      <a:r>
                        <a:rPr lang="en-US" sz="1600" i="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600" i="0" baseline="0" dirty="0" smtClean="0">
                          <a:solidFill>
                            <a:srgbClr val="00FF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64×08)</a:t>
                      </a:r>
                      <a:endParaRPr lang="ru-RU" sz="1600" i="0" baseline="0" dirty="0" smtClean="0">
                        <a:solidFill>
                          <a:srgbClr val="00FF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29" marR="91429" marT="39997" marB="39997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295</a:t>
                      </a:r>
                      <a:endParaRPr lang="ru-RU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29" marR="91429" marT="39997" marB="3999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054</a:t>
                      </a:r>
                      <a:endParaRPr lang="ru-RU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29" marR="91429" marT="39997" marB="3999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23818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sz="1600" i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ε</a:t>
                      </a:r>
                      <a:r>
                        <a:rPr lang="en-US" sz="1600" i="1" baseline="-250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</a:t>
                      </a:r>
                      <a:r>
                        <a:rPr lang="en-US" sz="1600" i="0" baseline="-380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I</a:t>
                      </a:r>
                      <a:r>
                        <a:rPr lang="en-US" sz="1600" i="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600" i="0" baseline="0" dirty="0" smtClean="0">
                          <a:solidFill>
                            <a:srgbClr val="00FF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64×08)</a:t>
                      </a:r>
                      <a:endParaRPr lang="ru-RU" sz="1600" i="0" baseline="0" dirty="0" smtClean="0">
                        <a:solidFill>
                          <a:srgbClr val="00FF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29" marR="91429" marT="39997" marB="39997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563</a:t>
                      </a:r>
                      <a:endParaRPr lang="ru-RU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29" marR="91429" marT="39997" marB="3999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102</a:t>
                      </a:r>
                      <a:endParaRPr lang="ru-RU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29" marR="91429" marT="39997" marB="3999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23818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sz="1600" i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ε</a:t>
                      </a:r>
                      <a:r>
                        <a:rPr lang="en-US" sz="1600" i="1" baseline="-250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</a:t>
                      </a:r>
                      <a:r>
                        <a:rPr lang="en-US" sz="1600" i="0" baseline="-380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II</a:t>
                      </a:r>
                      <a:r>
                        <a:rPr lang="en-US" sz="1600" i="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600" i="0" baseline="0" dirty="0" smtClean="0">
                          <a:solidFill>
                            <a:srgbClr val="00FF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64×08)</a:t>
                      </a:r>
                      <a:endParaRPr lang="ru-RU" sz="1600" i="0" baseline="0" dirty="0" smtClean="0">
                        <a:solidFill>
                          <a:srgbClr val="00FF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29" marR="91429" marT="39997" marB="39997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464</a:t>
                      </a:r>
                      <a:endParaRPr lang="ru-RU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29" marR="91429" marT="39997" marB="3999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079</a:t>
                      </a:r>
                      <a:endParaRPr lang="ru-RU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29" marR="91429" marT="39997" marB="3999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34862" name="Объект 31"/>
          <p:cNvGraphicFramePr>
            <a:graphicFrameLocks noChangeAspect="1"/>
          </p:cNvGraphicFramePr>
          <p:nvPr/>
        </p:nvGraphicFramePr>
        <p:xfrm>
          <a:off x="2759075" y="3975100"/>
          <a:ext cx="5842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00" name="Equation" r:id="rId9" imgW="583947" imgH="190417" progId="Equation.DSMT4">
                  <p:embed/>
                </p:oleObj>
              </mc:Choice>
              <mc:Fallback>
                <p:oleObj name="Equation" r:id="rId9" imgW="583947" imgH="190417" progId="Equation.DSMT4">
                  <p:embed/>
                  <p:pic>
                    <p:nvPicPr>
                      <p:cNvPr id="0" name="Объект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9075" y="3975100"/>
                        <a:ext cx="5842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4863" name="Группа 5"/>
          <p:cNvGrpSpPr>
            <a:grpSpLocks/>
          </p:cNvGrpSpPr>
          <p:nvPr/>
        </p:nvGrpSpPr>
        <p:grpSpPr bwMode="auto">
          <a:xfrm>
            <a:off x="6827838" y="2025650"/>
            <a:ext cx="2241550" cy="2236788"/>
            <a:chOff x="6777300" y="1624186"/>
            <a:chExt cx="2241881" cy="2236862"/>
          </a:xfrm>
        </p:grpSpPr>
        <p:sp>
          <p:nvSpPr>
            <p:cNvPr id="21" name="Овал 20"/>
            <p:cNvSpPr/>
            <p:nvPr/>
          </p:nvSpPr>
          <p:spPr bwMode="auto">
            <a:xfrm rot="1800000">
              <a:off x="6832870" y="2344935"/>
              <a:ext cx="1757623" cy="874742"/>
            </a:xfrm>
            <a:prstGeom prst="ellipse">
              <a:avLst/>
            </a:prstGeom>
            <a:solidFill>
              <a:schemeClr val="bg1">
                <a:lumMod val="85000"/>
              </a:schemeClr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ru-RU"/>
            </a:p>
          </p:txBody>
        </p:sp>
        <p:cxnSp>
          <p:nvCxnSpPr>
            <p:cNvPr id="22" name="Прямая со стрелкой 21"/>
            <p:cNvCxnSpPr/>
            <p:nvPr/>
          </p:nvCxnSpPr>
          <p:spPr bwMode="auto">
            <a:xfrm flipV="1">
              <a:off x="7709300" y="1997261"/>
              <a:ext cx="0" cy="782663"/>
            </a:xfrm>
            <a:prstGeom prst="straightConnector1">
              <a:avLst/>
            </a:prstGeom>
            <a:ln w="9525">
              <a:solidFill>
                <a:schemeClr val="tx1"/>
              </a:solidFill>
              <a:tailEnd type="triangl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Прямая со стрелкой 22"/>
            <p:cNvCxnSpPr/>
            <p:nvPr/>
          </p:nvCxnSpPr>
          <p:spPr bwMode="auto">
            <a:xfrm>
              <a:off x="7712475" y="2779924"/>
              <a:ext cx="1243197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Прямая со стрелкой 23"/>
            <p:cNvCxnSpPr/>
            <p:nvPr/>
          </p:nvCxnSpPr>
          <p:spPr bwMode="auto">
            <a:xfrm flipH="1">
              <a:off x="6834458" y="2779924"/>
              <a:ext cx="878017" cy="438164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Прямая со стрелкой 25"/>
            <p:cNvCxnSpPr/>
            <p:nvPr/>
          </p:nvCxnSpPr>
          <p:spPr bwMode="auto">
            <a:xfrm flipH="1">
              <a:off x="7709300" y="2560842"/>
              <a:ext cx="436627" cy="219082"/>
            </a:xfrm>
            <a:prstGeom prst="straightConnector1">
              <a:avLst/>
            </a:prstGeom>
            <a:ln w="6350">
              <a:solidFill>
                <a:schemeClr val="tx1"/>
              </a:solidFill>
              <a:prstDash val="lgDash"/>
              <a:tailEnd type="none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Прямая со стрелкой 26"/>
            <p:cNvCxnSpPr/>
            <p:nvPr/>
          </p:nvCxnSpPr>
          <p:spPr bwMode="auto">
            <a:xfrm flipH="1">
              <a:off x="7715651" y="2103627"/>
              <a:ext cx="444566" cy="674710"/>
            </a:xfrm>
            <a:prstGeom prst="straightConnector1">
              <a:avLst/>
            </a:prstGeom>
            <a:ln w="12700">
              <a:solidFill>
                <a:schemeClr val="tx1"/>
              </a:solidFill>
              <a:prstDash val="solid"/>
              <a:headEnd type="triangle" w="sm" len="sm"/>
              <a:tailEnd type="none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Прямая со стрелкой 27"/>
            <p:cNvCxnSpPr/>
            <p:nvPr/>
          </p:nvCxnSpPr>
          <p:spPr bwMode="auto">
            <a:xfrm>
              <a:off x="7709300" y="2778337"/>
              <a:ext cx="1097125" cy="565169"/>
            </a:xfrm>
            <a:prstGeom prst="straightConnector1">
              <a:avLst/>
            </a:prstGeom>
            <a:ln w="12700">
              <a:solidFill>
                <a:schemeClr val="tx1"/>
              </a:solidFill>
              <a:prstDash val="solid"/>
              <a:tailEnd type="triangl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34872" name="Объект 18"/>
            <p:cNvGraphicFramePr>
              <a:graphicFrameLocks noChangeAspect="1"/>
            </p:cNvGraphicFramePr>
            <p:nvPr/>
          </p:nvGraphicFramePr>
          <p:xfrm>
            <a:off x="6777300" y="3033593"/>
            <a:ext cx="139680" cy="152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301" name="Equation" r:id="rId11" imgW="139639" imgH="152334" progId="Equation.DSMT4">
                    <p:embed/>
                  </p:oleObj>
                </mc:Choice>
                <mc:Fallback>
                  <p:oleObj name="Equation" r:id="rId11" imgW="139639" imgH="152334" progId="Equation.DSMT4">
                    <p:embed/>
                    <p:pic>
                      <p:nvPicPr>
                        <p:cNvPr id="0" name="Объект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77300" y="3033593"/>
                          <a:ext cx="139680" cy="1522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73" name="Объект 21"/>
            <p:cNvGraphicFramePr>
              <a:graphicFrameLocks noChangeAspect="1"/>
            </p:cNvGraphicFramePr>
            <p:nvPr/>
          </p:nvGraphicFramePr>
          <p:xfrm>
            <a:off x="7579787" y="1988337"/>
            <a:ext cx="126720" cy="1396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302" name="Equation" r:id="rId13" imgW="126835" imgH="139518" progId="Equation.DSMT4">
                    <p:embed/>
                  </p:oleObj>
                </mc:Choice>
                <mc:Fallback>
                  <p:oleObj name="Equation" r:id="rId13" imgW="126835" imgH="139518" progId="Equation.DSMT4">
                    <p:embed/>
                    <p:pic>
                      <p:nvPicPr>
                        <p:cNvPr id="0" name="Объект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79787" y="1988337"/>
                          <a:ext cx="126720" cy="1396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74" name="Объект 22"/>
            <p:cNvGraphicFramePr>
              <a:graphicFrameLocks noChangeAspect="1"/>
            </p:cNvGraphicFramePr>
            <p:nvPr/>
          </p:nvGraphicFramePr>
          <p:xfrm>
            <a:off x="8866902" y="2593655"/>
            <a:ext cx="152279" cy="1904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303" name="Equation" r:id="rId15" imgW="152334" imgH="190417" progId="Equation.DSMT4">
                    <p:embed/>
                  </p:oleObj>
                </mc:Choice>
                <mc:Fallback>
                  <p:oleObj name="Equation" r:id="rId15" imgW="152334" imgH="190417" progId="Equation.DSMT4">
                    <p:embed/>
                    <p:pic>
                      <p:nvPicPr>
                        <p:cNvPr id="0" name="Объект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66902" y="2593655"/>
                          <a:ext cx="152279" cy="1904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" name="Дуга 32"/>
            <p:cNvSpPr/>
            <p:nvPr/>
          </p:nvSpPr>
          <p:spPr bwMode="auto">
            <a:xfrm>
              <a:off x="7051978" y="2121090"/>
              <a:ext cx="1313057" cy="1316081"/>
            </a:xfrm>
            <a:prstGeom prst="arc">
              <a:avLst>
                <a:gd name="adj1" fmla="val 16200000"/>
                <a:gd name="adj2" fmla="val 18194407"/>
              </a:avLst>
            </a:prstGeom>
            <a:ln>
              <a:solidFill>
                <a:schemeClr val="tx1"/>
              </a:solidFill>
              <a:tailEnd type="arrow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ru-RU"/>
            </a:p>
          </p:txBody>
        </p:sp>
        <p:graphicFrame>
          <p:nvGraphicFramePr>
            <p:cNvPr id="34876" name="Объект 31"/>
            <p:cNvGraphicFramePr>
              <a:graphicFrameLocks noChangeAspect="1"/>
            </p:cNvGraphicFramePr>
            <p:nvPr/>
          </p:nvGraphicFramePr>
          <p:xfrm>
            <a:off x="7834788" y="1989496"/>
            <a:ext cx="164957" cy="1522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304" name="Equation" r:id="rId17" imgW="164957" imgH="152268" progId="Equation.DSMT4">
                    <p:embed/>
                  </p:oleObj>
                </mc:Choice>
                <mc:Fallback>
                  <p:oleObj name="Equation" r:id="rId17" imgW="164957" imgH="152268" progId="Equation.DSMT4">
                    <p:embed/>
                    <p:pic>
                      <p:nvPicPr>
                        <p:cNvPr id="0" name="Объект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34788" y="1989496"/>
                          <a:ext cx="164957" cy="1522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" name="Овал 41"/>
            <p:cNvSpPr/>
            <p:nvPr/>
          </p:nvSpPr>
          <p:spPr bwMode="auto">
            <a:xfrm>
              <a:off x="8487289" y="3024407"/>
              <a:ext cx="22228" cy="22226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ru-RU"/>
            </a:p>
          </p:txBody>
        </p:sp>
        <p:sp>
          <p:nvSpPr>
            <p:cNvPr id="46" name="Стрелка вверх 45"/>
            <p:cNvSpPr/>
            <p:nvPr/>
          </p:nvSpPr>
          <p:spPr bwMode="auto">
            <a:xfrm>
              <a:off x="7607685" y="1624186"/>
              <a:ext cx="215932" cy="252421"/>
            </a:xfrm>
            <a:prstGeom prst="upArrow">
              <a:avLst>
                <a:gd name="adj1" fmla="val 50000"/>
                <a:gd name="adj2" fmla="val 66931"/>
              </a:avLst>
            </a:prstGeom>
            <a:solidFill>
              <a:schemeClr val="bg1">
                <a:lumMod val="85000"/>
              </a:schemeClr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ru-RU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7" name="Стрелка вверх 46"/>
            <p:cNvSpPr/>
            <p:nvPr/>
          </p:nvSpPr>
          <p:spPr bwMode="auto">
            <a:xfrm rot="10800000">
              <a:off x="7647378" y="3608627"/>
              <a:ext cx="215932" cy="252421"/>
            </a:xfrm>
            <a:prstGeom prst="upArrow">
              <a:avLst>
                <a:gd name="adj1" fmla="val 50000"/>
                <a:gd name="adj2" fmla="val 66931"/>
              </a:avLst>
            </a:prstGeom>
            <a:solidFill>
              <a:schemeClr val="bg1">
                <a:lumMod val="85000"/>
              </a:schemeClr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ru-RU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34880" name="Объект 5"/>
            <p:cNvGraphicFramePr>
              <a:graphicFrameLocks noChangeAspect="1"/>
            </p:cNvGraphicFramePr>
            <p:nvPr/>
          </p:nvGraphicFramePr>
          <p:xfrm>
            <a:off x="7865743" y="1659561"/>
            <a:ext cx="214526" cy="197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305" name="Equation" r:id="rId19" imgW="164957" imgH="152268" progId="Equation.DSMT4">
                    <p:embed/>
                  </p:oleObj>
                </mc:Choice>
                <mc:Fallback>
                  <p:oleObj name="Equation" r:id="rId19" imgW="164957" imgH="152268" progId="Equation.DSMT4">
                    <p:embed/>
                    <p:pic>
                      <p:nvPicPr>
                        <p:cNvPr id="0" name="Объект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65743" y="1659561"/>
                          <a:ext cx="214526" cy="197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81" name="Объект 6"/>
            <p:cNvGraphicFramePr>
              <a:graphicFrameLocks noChangeAspect="1"/>
            </p:cNvGraphicFramePr>
            <p:nvPr/>
          </p:nvGraphicFramePr>
          <p:xfrm>
            <a:off x="7900113" y="3622565"/>
            <a:ext cx="214526" cy="197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306" name="Equation" r:id="rId21" imgW="164957" imgH="152268" progId="Equation.DSMT4">
                    <p:embed/>
                  </p:oleObj>
                </mc:Choice>
                <mc:Fallback>
                  <p:oleObj name="Equation" r:id="rId21" imgW="164957" imgH="152268" progId="Equation.DSMT4">
                    <p:embed/>
                    <p:pic>
                      <p:nvPicPr>
                        <p:cNvPr id="0" name="Объект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00113" y="3622565"/>
                          <a:ext cx="214526" cy="197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4864" name="Объект 1"/>
          <p:cNvGraphicFramePr>
            <a:graphicFrameLocks noChangeAspect="1"/>
          </p:cNvGraphicFramePr>
          <p:nvPr/>
        </p:nvGraphicFramePr>
        <p:xfrm>
          <a:off x="6651625" y="4565650"/>
          <a:ext cx="2460625" cy="169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07" name="Equation" r:id="rId22" imgW="2260600" imgH="1562100" progId="Equation.DSMT4">
                  <p:embed/>
                </p:oleObj>
              </mc:Choice>
              <mc:Fallback>
                <p:oleObj name="Equation" r:id="rId22" imgW="2260600" imgH="1562100" progId="Equation.DSMT4">
                  <p:embed/>
                  <p:pic>
                    <p:nvPicPr>
                      <p:cNvPr id="0" name="Объект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1625" y="4565650"/>
                        <a:ext cx="2460625" cy="169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866" name="Рисунок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75" y="3311525"/>
            <a:ext cx="8867775" cy="354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867" name="TextBox 3"/>
          <p:cNvSpPr txBox="1">
            <a:spLocks noChangeArrowheads="1"/>
          </p:cNvSpPr>
          <p:nvPr/>
        </p:nvSpPr>
        <p:spPr bwMode="auto">
          <a:xfrm>
            <a:off x="0" y="6350"/>
            <a:ext cx="909796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400" b="1">
                <a:latin typeface="Arial Narrow" panose="020B0606020202030204" pitchFamily="34" charset="0"/>
                <a:cs typeface="Times New Roman" panose="02020603050405020304" pitchFamily="18" charset="0"/>
              </a:rPr>
              <a:t>Сравнение МГЭ с пропилом конечной ширины и дуального МГЭ</a:t>
            </a:r>
            <a:endParaRPr lang="ru-RU" altLang="ru-RU" sz="2400" b="1" i="1" baseline="-25000">
              <a:latin typeface="Arial Narrow" panose="020B0606020202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6868" name="Номер слайда 1"/>
          <p:cNvSpPr>
            <a:spLocks noGrp="1"/>
          </p:cNvSpPr>
          <p:nvPr>
            <p:ph type="sldNum" sz="quarter" idx="12"/>
          </p:nvPr>
        </p:nvSpPr>
        <p:spPr bwMode="auto">
          <a:xfrm>
            <a:off x="8689975" y="6484938"/>
            <a:ext cx="442913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ru-RU" sz="2000" smtClean="0">
                <a:latin typeface="Arial Narrow" panose="020B0606020202030204" pitchFamily="34" charset="0"/>
              </a:rPr>
              <a:t>17</a:t>
            </a:r>
          </a:p>
        </p:txBody>
      </p:sp>
      <p:graphicFrame>
        <p:nvGraphicFramePr>
          <p:cNvPr id="7" name="Таблица 6"/>
          <p:cNvGraphicFramePr>
            <a:graphicFrameLocks noGrp="1"/>
          </p:cNvGraphicFramePr>
          <p:nvPr/>
        </p:nvGraphicFramePr>
        <p:xfrm>
          <a:off x="107950" y="473075"/>
          <a:ext cx="7993063" cy="2163766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512201"/>
                <a:gridCol w="1080144"/>
                <a:gridCol w="1296172"/>
                <a:gridCol w="1440192"/>
                <a:gridCol w="1410541"/>
                <a:gridCol w="1253813"/>
              </a:tblGrid>
              <a:tr h="291376">
                <a:tc>
                  <a:txBody>
                    <a:bodyPr/>
                    <a:lstStyle/>
                    <a:p>
                      <a:endParaRPr lang="ru-RU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42" marR="91442" marT="39008" marB="3900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Сетка</a:t>
                      </a:r>
                    </a:p>
                  </a:txBody>
                  <a:tcPr marL="91442" marR="91442" marT="39008" marB="3900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Узлы</a:t>
                      </a:r>
                      <a:r>
                        <a:rPr lang="ru-RU" sz="1400" b="1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сетки</a:t>
                      </a:r>
                      <a:endParaRPr lang="ru-RU" sz="1400" b="1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42" marR="91442" marT="39008" marB="3900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Погрешность</a:t>
                      </a:r>
                    </a:p>
                  </a:txBody>
                  <a:tcPr marL="91442" marR="91442" marT="39008" marB="3900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i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Время</a:t>
                      </a:r>
                      <a:r>
                        <a:rPr lang="en-US" sz="1400" b="1" i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ru-RU" sz="1400" b="1" i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с</a:t>
                      </a:r>
                    </a:p>
                  </a:txBody>
                  <a:tcPr marL="91442" marR="91442" marT="39008" marB="3900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Память,</a:t>
                      </a:r>
                      <a:r>
                        <a:rPr lang="ru-RU" sz="1400" b="1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Мб</a:t>
                      </a:r>
                      <a:endParaRPr lang="ru-RU" sz="1400" b="1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42" marR="91442" marT="39008" marB="3900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12065">
                <a:tc>
                  <a:txBody>
                    <a:bodyPr/>
                    <a:lstStyle/>
                    <a:p>
                      <a:r>
                        <a:rPr lang="ru-RU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МГЭ</a:t>
                      </a:r>
                      <a:r>
                        <a:rPr lang="ru-RU" sz="14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с пропилом</a:t>
                      </a:r>
                      <a:endParaRPr lang="ru-RU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42" marR="91442" marT="39008" marB="3900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4×32</a:t>
                      </a:r>
                      <a:endParaRPr lang="ru-RU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42" marR="91442" marT="39008" marB="3900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ru-RU" sz="1400" i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098</a:t>
                      </a:r>
                      <a:endParaRPr lang="ru-RU" sz="1400" i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42" marR="91442" marT="39008" marB="3900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ru-RU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429</a:t>
                      </a:r>
                      <a:endParaRPr lang="ru-RU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42" marR="91442" marT="39008" marB="3900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9</a:t>
                      </a:r>
                      <a:endParaRPr lang="ru-RU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42" marR="91442" marT="39008" marB="3900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ru-RU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296</a:t>
                      </a:r>
                      <a:endParaRPr lang="ru-RU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42" marR="91442" marT="39008" marB="3900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12065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МГЭ</a:t>
                      </a:r>
                      <a:r>
                        <a:rPr lang="ru-RU" sz="14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с пропилом</a:t>
                      </a:r>
                      <a:endParaRPr lang="ru-RU" sz="14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42" marR="91442" marT="39008" marB="3900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4×16</a:t>
                      </a:r>
                      <a:endParaRPr lang="ru-RU" sz="1400" dirty="0"/>
                    </a:p>
                  </a:txBody>
                  <a:tcPr marL="91442" marR="91442" marT="39008" marB="3900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ru-RU" sz="1400" i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50</a:t>
                      </a:r>
                      <a:endParaRPr lang="ru-RU" sz="1400" i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42" marR="91442" marT="39008" marB="3900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ru-RU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590</a:t>
                      </a:r>
                      <a:endParaRPr lang="ru-RU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42" marR="91442" marT="39008" marB="3900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</a:t>
                      </a:r>
                      <a:endParaRPr lang="ru-RU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42" marR="91442" marT="39008" marB="3900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ru-RU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61</a:t>
                      </a:r>
                      <a:endParaRPr lang="ru-RU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42" marR="91442" marT="39008" marB="3900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12065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МГЭ</a:t>
                      </a:r>
                      <a:r>
                        <a:rPr lang="ru-RU" sz="14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с пропилом</a:t>
                      </a:r>
                      <a:endParaRPr lang="ru-RU" sz="14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42" marR="91442" marT="39008" marB="3900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4×08</a:t>
                      </a:r>
                      <a:endParaRPr lang="ru-RU" sz="1400" dirty="0"/>
                    </a:p>
                  </a:txBody>
                  <a:tcPr marL="91442" marR="91442" marT="39008" marB="3900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ru-RU" sz="1400" i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26</a:t>
                      </a:r>
                      <a:endParaRPr lang="ru-RU" sz="1400" i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42" marR="91442" marT="39008" marB="3900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ru-RU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877</a:t>
                      </a:r>
                      <a:endParaRPr lang="ru-RU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42" marR="91442" marT="39008" marB="3900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</a:t>
                      </a:r>
                      <a:endParaRPr lang="ru-RU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42" marR="91442" marT="39008" marB="3900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ru-RU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34</a:t>
                      </a:r>
                      <a:endParaRPr lang="ru-RU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42" marR="91442" marT="39008" marB="3900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12065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ДМГЭ</a:t>
                      </a:r>
                      <a:endParaRPr lang="ru-RU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42" marR="91442" marT="39008" marB="3900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4×16</a:t>
                      </a:r>
                      <a:endParaRPr lang="ru-RU" sz="1400" dirty="0"/>
                    </a:p>
                  </a:txBody>
                  <a:tcPr marL="91442" marR="91442" marT="39008" marB="3900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ru-RU" sz="1400" i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032</a:t>
                      </a:r>
                      <a:endParaRPr lang="ru-RU" sz="1400" i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42" marR="91442" marT="39008" marB="3900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0</a:t>
                      </a:r>
                      <a:r>
                        <a:rPr lang="ru-RU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0</a:t>
                      </a:r>
                      <a:endParaRPr lang="ru-RU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42" marR="91442" marT="39008" marB="3900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6</a:t>
                      </a:r>
                      <a:endParaRPr lang="ru-RU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42" marR="91442" marT="39008" marB="3900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ru-RU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276</a:t>
                      </a:r>
                      <a:endParaRPr lang="ru-RU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42" marR="91442" marT="39008" marB="3900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12065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ДМГЭ</a:t>
                      </a:r>
                    </a:p>
                  </a:txBody>
                  <a:tcPr marL="91442" marR="91442" marT="39008" marB="3900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4×08</a:t>
                      </a:r>
                      <a:endParaRPr lang="ru-RU" sz="1400" dirty="0"/>
                    </a:p>
                  </a:txBody>
                  <a:tcPr marL="91442" marR="91442" marT="39008" marB="3900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ru-RU" sz="1400" i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984</a:t>
                      </a:r>
                      <a:endParaRPr lang="ru-RU" sz="1400" i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42" marR="91442" marT="39008" marB="3900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</a:t>
                      </a:r>
                      <a:r>
                        <a:rPr lang="ru-RU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98</a:t>
                      </a:r>
                      <a:endParaRPr lang="ru-RU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42" marR="91442" marT="39008" marB="3900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9</a:t>
                      </a:r>
                      <a:endParaRPr lang="ru-RU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42" marR="91442" marT="39008" marB="3900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ru-RU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51</a:t>
                      </a:r>
                      <a:endParaRPr lang="ru-RU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42" marR="91442" marT="39008" marB="3900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12065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ДМГЭ</a:t>
                      </a:r>
                    </a:p>
                  </a:txBody>
                  <a:tcPr marL="91442" marR="91442" marT="39008" marB="3900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4×04</a:t>
                      </a:r>
                      <a:endParaRPr lang="ru-RU" sz="1400" dirty="0"/>
                    </a:p>
                  </a:txBody>
                  <a:tcPr marL="91442" marR="91442" marT="39008" marB="3900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ru-RU" sz="1400" i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60</a:t>
                      </a:r>
                      <a:endParaRPr lang="ru-RU" sz="1400" i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42" marR="91442" marT="39008" marB="3900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</a:t>
                      </a:r>
                      <a:r>
                        <a:rPr lang="ru-RU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9</a:t>
                      </a:r>
                      <a:endParaRPr lang="ru-RU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42" marR="91442" marT="39008" marB="3900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ru-RU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3</a:t>
                      </a:r>
                      <a:endParaRPr lang="ru-RU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42" marR="91442" marT="39008" marB="3900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ru-RU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29</a:t>
                      </a:r>
                      <a:endParaRPr lang="ru-RU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42" marR="91442" marT="39008" marB="3900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36927" name="Объект 1"/>
          <p:cNvGraphicFramePr>
            <a:graphicFrameLocks noChangeAspect="1"/>
          </p:cNvGraphicFramePr>
          <p:nvPr/>
        </p:nvGraphicFramePr>
        <p:xfrm>
          <a:off x="6350" y="2693988"/>
          <a:ext cx="9091613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75" name="Equation" r:id="rId5" imgW="7302500" imgH="495300" progId="Equation.DSMT4">
                  <p:embed/>
                </p:oleObj>
              </mc:Choice>
              <mc:Fallback>
                <p:oleObj name="Equation" r:id="rId5" imgW="7302500" imgH="495300" progId="Equation.DSMT4">
                  <p:embed/>
                  <p:pic>
                    <p:nvPicPr>
                      <p:cNvPr id="0" name="Объект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0" y="2693988"/>
                        <a:ext cx="9091613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Title 1"/>
          <p:cNvSpPr txBox="1">
            <a:spLocks/>
          </p:cNvSpPr>
          <p:nvPr/>
        </p:nvSpPr>
        <p:spPr bwMode="auto">
          <a:xfrm>
            <a:off x="-1588" y="9525"/>
            <a:ext cx="5149851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ru-RU" altLang="ru-RU" sz="2400" b="1">
                <a:latin typeface="Arial Narrow" panose="020B0606020202030204" pitchFamily="34" charset="0"/>
                <a:cs typeface="Times New Roman" panose="02020603050405020304" pitchFamily="18" charset="0"/>
              </a:rPr>
              <a:t>Глава 2. Задача зарождения трещины</a:t>
            </a:r>
            <a:endParaRPr kumimoji="1" lang="en-US" altLang="ru-RU" sz="2400" b="1">
              <a:latin typeface="Arial Narrow" panose="020B0606020202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8915" name="Номер слайда 1"/>
          <p:cNvSpPr>
            <a:spLocks noGrp="1"/>
          </p:cNvSpPr>
          <p:nvPr>
            <p:ph type="sldNum" sz="quarter" idx="12"/>
          </p:nvPr>
        </p:nvSpPr>
        <p:spPr bwMode="auto">
          <a:xfrm>
            <a:off x="8689975" y="6484938"/>
            <a:ext cx="442913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ru-RU" sz="2000" smtClean="0">
                <a:latin typeface="Arial Narrow" panose="020B0606020202030204" pitchFamily="34" charset="0"/>
              </a:rPr>
              <a:t>18</a:t>
            </a:r>
          </a:p>
        </p:txBody>
      </p:sp>
      <p:pic>
        <p:nvPicPr>
          <p:cNvPr id="38916" name="Рисунок 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2708275"/>
            <a:ext cx="3500438" cy="3502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8917" name="Объект 57"/>
          <p:cNvGraphicFramePr>
            <a:graphicFrameLocks noChangeAspect="1"/>
          </p:cNvGraphicFramePr>
          <p:nvPr/>
        </p:nvGraphicFramePr>
        <p:xfrm>
          <a:off x="1782763" y="4695825"/>
          <a:ext cx="284162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48" name="Equation" r:id="rId5" imgW="177646" imgH="228402" progId="Equation.DSMT4">
                  <p:embed/>
                </p:oleObj>
              </mc:Choice>
              <mc:Fallback>
                <p:oleObj name="Equation" r:id="rId5" imgW="177646" imgH="228402" progId="Equation.DSMT4">
                  <p:embed/>
                  <p:pic>
                    <p:nvPicPr>
                      <p:cNvPr id="0" name="Объект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2763" y="4695825"/>
                        <a:ext cx="284162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8" name="Объект 57"/>
          <p:cNvGraphicFramePr>
            <a:graphicFrameLocks noChangeAspect="1"/>
          </p:cNvGraphicFramePr>
          <p:nvPr/>
        </p:nvGraphicFramePr>
        <p:xfrm>
          <a:off x="1003300" y="4318000"/>
          <a:ext cx="222250" cy="28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49" name="Equation" r:id="rId7" imgW="139579" imgH="177646" progId="Equation.DSMT4">
                  <p:embed/>
                </p:oleObj>
              </mc:Choice>
              <mc:Fallback>
                <p:oleObj name="Equation" r:id="rId7" imgW="139579" imgH="177646" progId="Equation.DSMT4">
                  <p:embed/>
                  <p:pic>
                    <p:nvPicPr>
                      <p:cNvPr id="0" name="Объект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3300" y="4318000"/>
                        <a:ext cx="222250" cy="284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" name="AutoShape 14"/>
          <p:cNvSpPr>
            <a:spLocks noChangeArrowheads="1"/>
          </p:cNvSpPr>
          <p:nvPr/>
        </p:nvSpPr>
        <p:spPr bwMode="auto">
          <a:xfrm rot="16200000">
            <a:off x="1872456" y="3163095"/>
            <a:ext cx="403225" cy="366712"/>
          </a:xfrm>
          <a:prstGeom prst="rightArrow">
            <a:avLst>
              <a:gd name="adj1" fmla="val 40667"/>
              <a:gd name="adj2" fmla="val 66547"/>
            </a:avLst>
          </a:prstGeom>
          <a:solidFill>
            <a:schemeClr val="tx2">
              <a:lumMod val="20000"/>
              <a:lumOff val="80000"/>
            </a:schemeClr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rot="10800000" vert="eaVert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  <a:defRPr/>
            </a:pPr>
            <a:endParaRPr lang="ru-RU" altLang="ru-RU" sz="1800" smtClean="0">
              <a:cs typeface="Arial" charset="0"/>
            </a:endParaRPr>
          </a:p>
        </p:txBody>
      </p:sp>
      <p:graphicFrame>
        <p:nvGraphicFramePr>
          <p:cNvPr id="38920" name="Объект 57"/>
          <p:cNvGraphicFramePr>
            <a:graphicFrameLocks noChangeAspect="1"/>
          </p:cNvGraphicFramePr>
          <p:nvPr/>
        </p:nvGraphicFramePr>
        <p:xfrm>
          <a:off x="2273300" y="3290888"/>
          <a:ext cx="344488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50" name="Equation" r:id="rId9" imgW="215806" imgH="228501" progId="Equation.DSMT4">
                  <p:embed/>
                </p:oleObj>
              </mc:Choice>
              <mc:Fallback>
                <p:oleObj name="Equation" r:id="rId9" imgW="215806" imgH="228501" progId="Equation.DSMT4">
                  <p:embed/>
                  <p:pic>
                    <p:nvPicPr>
                      <p:cNvPr id="0" name="Объект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3300" y="3290888"/>
                        <a:ext cx="344488" cy="366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1" name="Объект 57"/>
          <p:cNvGraphicFramePr>
            <a:graphicFrameLocks noChangeAspect="1"/>
          </p:cNvGraphicFramePr>
          <p:nvPr/>
        </p:nvGraphicFramePr>
        <p:xfrm>
          <a:off x="169863" y="638175"/>
          <a:ext cx="7610475" cy="296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51" name="Equation" r:id="rId11" imgW="5854700" imgH="228600" progId="Equation.DSMT4">
                  <p:embed/>
                </p:oleObj>
              </mc:Choice>
              <mc:Fallback>
                <p:oleObj name="Equation" r:id="rId11" imgW="5854700" imgH="228600" progId="Equation.DSMT4">
                  <p:embed/>
                  <p:pic>
                    <p:nvPicPr>
                      <p:cNvPr id="0" name="Объект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863" y="638175"/>
                        <a:ext cx="7610475" cy="296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2" name="Объект 57"/>
          <p:cNvGraphicFramePr>
            <a:graphicFrameLocks noChangeAspect="1"/>
          </p:cNvGraphicFramePr>
          <p:nvPr/>
        </p:nvGraphicFramePr>
        <p:xfrm>
          <a:off x="185738" y="1635125"/>
          <a:ext cx="4359275" cy="66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52" name="Equation" r:id="rId13" imgW="3352800" imgH="508000" progId="Equation.DSMT4">
                  <p:embed/>
                </p:oleObj>
              </mc:Choice>
              <mc:Fallback>
                <p:oleObj name="Equation" r:id="rId13" imgW="3352800" imgH="508000" progId="Equation.DSMT4">
                  <p:embed/>
                  <p:pic>
                    <p:nvPicPr>
                      <p:cNvPr id="0" name="Объект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738" y="1635125"/>
                        <a:ext cx="4359275" cy="661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3" name="Объект 57"/>
          <p:cNvGraphicFramePr>
            <a:graphicFrameLocks noChangeAspect="1"/>
          </p:cNvGraphicFramePr>
          <p:nvPr/>
        </p:nvGraphicFramePr>
        <p:xfrm>
          <a:off x="169863" y="1119188"/>
          <a:ext cx="2112962" cy="24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53" name="Equation" r:id="rId15" imgW="1625600" imgH="190500" progId="Equation.DSMT4">
                  <p:embed/>
                </p:oleObj>
              </mc:Choice>
              <mc:Fallback>
                <p:oleObj name="Equation" r:id="rId15" imgW="1625600" imgH="190500" progId="Equation.DSMT4">
                  <p:embed/>
                  <p:pic>
                    <p:nvPicPr>
                      <p:cNvPr id="0" name="Объект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863" y="1119188"/>
                        <a:ext cx="2112962" cy="247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4" name="Объект 57"/>
          <p:cNvGraphicFramePr>
            <a:graphicFrameLocks noChangeAspect="1"/>
          </p:cNvGraphicFramePr>
          <p:nvPr/>
        </p:nvGraphicFramePr>
        <p:xfrm>
          <a:off x="2339975" y="1068388"/>
          <a:ext cx="3484563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54" name="Equation" r:id="rId17" imgW="2679700" imgH="254000" progId="Equation.DSMT4">
                  <p:embed/>
                </p:oleObj>
              </mc:Choice>
              <mc:Fallback>
                <p:oleObj name="Equation" r:id="rId17" imgW="2679700" imgH="254000" progId="Equation.DSMT4">
                  <p:embed/>
                  <p:pic>
                    <p:nvPicPr>
                      <p:cNvPr id="0" name="Объект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1068388"/>
                        <a:ext cx="3484563" cy="330200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25" name="Title 1"/>
          <p:cNvSpPr txBox="1">
            <a:spLocks/>
          </p:cNvSpPr>
          <p:nvPr/>
        </p:nvSpPr>
        <p:spPr bwMode="auto">
          <a:xfrm>
            <a:off x="5724525" y="2270125"/>
            <a:ext cx="251936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ru-RU" altLang="ru-RU" sz="2400" b="1">
                <a:latin typeface="Arial Narrow" panose="020B0606020202030204" pitchFamily="34" charset="0"/>
                <a:cs typeface="Times New Roman" panose="02020603050405020304" pitchFamily="18" charset="0"/>
              </a:rPr>
              <a:t>Эффект размера</a:t>
            </a:r>
            <a:endParaRPr kumimoji="1" lang="en-US" altLang="ru-RU" sz="2400" b="1">
              <a:latin typeface="Arial Narrow" panose="020B0606020202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38926" name="Объект 57"/>
          <p:cNvGraphicFramePr>
            <a:graphicFrameLocks noChangeAspect="1"/>
          </p:cNvGraphicFramePr>
          <p:nvPr/>
        </p:nvGraphicFramePr>
        <p:xfrm>
          <a:off x="5072063" y="2924175"/>
          <a:ext cx="3617912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55" name="Equation" r:id="rId19" imgW="2781300" imgH="457200" progId="Equation.DSMT4">
                  <p:embed/>
                </p:oleObj>
              </mc:Choice>
              <mc:Fallback>
                <p:oleObj name="Equation" r:id="rId19" imgW="2781300" imgH="457200" progId="Equation.DSMT4">
                  <p:embed/>
                  <p:pic>
                    <p:nvPicPr>
                      <p:cNvPr id="0" name="Объект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2063" y="2924175"/>
                        <a:ext cx="3617912" cy="592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" name="Прямая со стрелкой 3"/>
          <p:cNvCxnSpPr/>
          <p:nvPr/>
        </p:nvCxnSpPr>
        <p:spPr>
          <a:xfrm flipH="1">
            <a:off x="3905250" y="3649663"/>
            <a:ext cx="0" cy="1873250"/>
          </a:xfrm>
          <a:prstGeom prst="straightConnector1">
            <a:avLst/>
          </a:prstGeom>
          <a:ln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Прямая со стрелкой 20"/>
          <p:cNvCxnSpPr/>
          <p:nvPr/>
        </p:nvCxnSpPr>
        <p:spPr>
          <a:xfrm flipH="1">
            <a:off x="2614613" y="5494338"/>
            <a:ext cx="1387475" cy="693737"/>
          </a:xfrm>
          <a:prstGeom prst="straightConnector1">
            <a:avLst/>
          </a:prstGeom>
          <a:ln>
            <a:solidFill>
              <a:schemeClr val="tx1"/>
            </a:solidFill>
            <a:headEnd type="non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Прямая со стрелкой 24"/>
          <p:cNvCxnSpPr/>
          <p:nvPr/>
        </p:nvCxnSpPr>
        <p:spPr>
          <a:xfrm flipH="1">
            <a:off x="2616200" y="3584575"/>
            <a:ext cx="1389063" cy="693738"/>
          </a:xfrm>
          <a:prstGeom prst="straightConnector1">
            <a:avLst/>
          </a:prstGeom>
          <a:ln>
            <a:solidFill>
              <a:schemeClr val="tx1"/>
            </a:solidFill>
            <a:headEnd type="non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8930" name="Объект 57"/>
          <p:cNvGraphicFramePr>
            <a:graphicFrameLocks noChangeAspect="1"/>
          </p:cNvGraphicFramePr>
          <p:nvPr/>
        </p:nvGraphicFramePr>
        <p:xfrm>
          <a:off x="3903663" y="4457700"/>
          <a:ext cx="215900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56" name="Equation" r:id="rId21" imgW="164885" imgH="164885" progId="Equation.DSMT4">
                  <p:embed/>
                </p:oleObj>
              </mc:Choice>
              <mc:Fallback>
                <p:oleObj name="Equation" r:id="rId21" imgW="164885" imgH="164885" progId="Equation.DSMT4">
                  <p:embed/>
                  <p:pic>
                    <p:nvPicPr>
                      <p:cNvPr id="0" name="Объект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3663" y="4457700"/>
                        <a:ext cx="215900" cy="214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8931" name="Рисунок 27"/>
          <p:cNvPicPr>
            <a:picLocks noChangeAspect="1"/>
          </p:cNvPicPr>
          <p:nvPr/>
        </p:nvPicPr>
        <p:blipFill>
          <a:blip r:embed="rId2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84750" y="3867150"/>
            <a:ext cx="3638550" cy="2911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" name="Прямоугольник 3"/>
          <p:cNvSpPr>
            <a:spLocks noChangeAspect="1"/>
          </p:cNvSpPr>
          <p:nvPr/>
        </p:nvSpPr>
        <p:spPr>
          <a:xfrm>
            <a:off x="8101013" y="5189538"/>
            <a:ext cx="900112" cy="900112"/>
          </a:xfrm>
          <a:custGeom>
            <a:avLst/>
            <a:gdLst>
              <a:gd name="connsiteX0" fmla="*/ 0 w 720080"/>
              <a:gd name="connsiteY0" fmla="*/ 0 h 935788"/>
              <a:gd name="connsiteX1" fmla="*/ 720080 w 720080"/>
              <a:gd name="connsiteY1" fmla="*/ 0 h 935788"/>
              <a:gd name="connsiteX2" fmla="*/ 720080 w 720080"/>
              <a:gd name="connsiteY2" fmla="*/ 935788 h 935788"/>
              <a:gd name="connsiteX3" fmla="*/ 0 w 720080"/>
              <a:gd name="connsiteY3" fmla="*/ 935788 h 935788"/>
              <a:gd name="connsiteX4" fmla="*/ 0 w 720080"/>
              <a:gd name="connsiteY4" fmla="*/ 0 h 935788"/>
              <a:gd name="connsiteX0" fmla="*/ 11080 w 731160"/>
              <a:gd name="connsiteY0" fmla="*/ 0 h 935788"/>
              <a:gd name="connsiteX1" fmla="*/ 731160 w 731160"/>
              <a:gd name="connsiteY1" fmla="*/ 0 h 935788"/>
              <a:gd name="connsiteX2" fmla="*/ 731160 w 731160"/>
              <a:gd name="connsiteY2" fmla="*/ 935788 h 935788"/>
              <a:gd name="connsiteX3" fmla="*/ 11080 w 731160"/>
              <a:gd name="connsiteY3" fmla="*/ 935788 h 935788"/>
              <a:gd name="connsiteX4" fmla="*/ 0 w 731160"/>
              <a:gd name="connsiteY4" fmla="*/ 237570 h 935788"/>
              <a:gd name="connsiteX5" fmla="*/ 11080 w 731160"/>
              <a:gd name="connsiteY5" fmla="*/ 0 h 935788"/>
              <a:gd name="connsiteX0" fmla="*/ 11080 w 731160"/>
              <a:gd name="connsiteY0" fmla="*/ 0 h 935788"/>
              <a:gd name="connsiteX1" fmla="*/ 731160 w 731160"/>
              <a:gd name="connsiteY1" fmla="*/ 0 h 935788"/>
              <a:gd name="connsiteX2" fmla="*/ 731160 w 731160"/>
              <a:gd name="connsiteY2" fmla="*/ 935788 h 935788"/>
              <a:gd name="connsiteX3" fmla="*/ 11080 w 731160"/>
              <a:gd name="connsiteY3" fmla="*/ 935788 h 935788"/>
              <a:gd name="connsiteX4" fmla="*/ 9236 w 731160"/>
              <a:gd name="connsiteY4" fmla="*/ 708624 h 935788"/>
              <a:gd name="connsiteX5" fmla="*/ 0 w 731160"/>
              <a:gd name="connsiteY5" fmla="*/ 237570 h 935788"/>
              <a:gd name="connsiteX6" fmla="*/ 11080 w 731160"/>
              <a:gd name="connsiteY6" fmla="*/ 0 h 935788"/>
              <a:gd name="connsiteX0" fmla="*/ 11080 w 731160"/>
              <a:gd name="connsiteY0" fmla="*/ 0 h 935788"/>
              <a:gd name="connsiteX1" fmla="*/ 731160 w 731160"/>
              <a:gd name="connsiteY1" fmla="*/ 0 h 935788"/>
              <a:gd name="connsiteX2" fmla="*/ 731160 w 731160"/>
              <a:gd name="connsiteY2" fmla="*/ 935788 h 935788"/>
              <a:gd name="connsiteX3" fmla="*/ 11080 w 731160"/>
              <a:gd name="connsiteY3" fmla="*/ 935788 h 935788"/>
              <a:gd name="connsiteX4" fmla="*/ 9236 w 731160"/>
              <a:gd name="connsiteY4" fmla="*/ 745569 h 935788"/>
              <a:gd name="connsiteX5" fmla="*/ 0 w 731160"/>
              <a:gd name="connsiteY5" fmla="*/ 237570 h 935788"/>
              <a:gd name="connsiteX6" fmla="*/ 11080 w 731160"/>
              <a:gd name="connsiteY6" fmla="*/ 0 h 935788"/>
              <a:gd name="connsiteX0" fmla="*/ 11080 w 731160"/>
              <a:gd name="connsiteY0" fmla="*/ 0 h 935788"/>
              <a:gd name="connsiteX1" fmla="*/ 731160 w 731160"/>
              <a:gd name="connsiteY1" fmla="*/ 0 h 935788"/>
              <a:gd name="connsiteX2" fmla="*/ 731160 w 731160"/>
              <a:gd name="connsiteY2" fmla="*/ 935788 h 935788"/>
              <a:gd name="connsiteX3" fmla="*/ 11080 w 731160"/>
              <a:gd name="connsiteY3" fmla="*/ 935788 h 935788"/>
              <a:gd name="connsiteX4" fmla="*/ 9236 w 731160"/>
              <a:gd name="connsiteY4" fmla="*/ 745569 h 935788"/>
              <a:gd name="connsiteX5" fmla="*/ 0 w 731160"/>
              <a:gd name="connsiteY5" fmla="*/ 237570 h 935788"/>
              <a:gd name="connsiteX6" fmla="*/ 11080 w 731160"/>
              <a:gd name="connsiteY6" fmla="*/ 0 h 935788"/>
              <a:gd name="connsiteX0" fmla="*/ 11080 w 731160"/>
              <a:gd name="connsiteY0" fmla="*/ 0 h 935788"/>
              <a:gd name="connsiteX1" fmla="*/ 731160 w 731160"/>
              <a:gd name="connsiteY1" fmla="*/ 0 h 935788"/>
              <a:gd name="connsiteX2" fmla="*/ 731160 w 731160"/>
              <a:gd name="connsiteY2" fmla="*/ 935788 h 935788"/>
              <a:gd name="connsiteX3" fmla="*/ 11080 w 731160"/>
              <a:gd name="connsiteY3" fmla="*/ 935788 h 935788"/>
              <a:gd name="connsiteX4" fmla="*/ 9236 w 731160"/>
              <a:gd name="connsiteY4" fmla="*/ 745569 h 935788"/>
              <a:gd name="connsiteX5" fmla="*/ 0 w 731160"/>
              <a:gd name="connsiteY5" fmla="*/ 237570 h 935788"/>
              <a:gd name="connsiteX6" fmla="*/ 11080 w 731160"/>
              <a:gd name="connsiteY6" fmla="*/ 0 h 935788"/>
              <a:gd name="connsiteX0" fmla="*/ 11080 w 731160"/>
              <a:gd name="connsiteY0" fmla="*/ 0 h 935788"/>
              <a:gd name="connsiteX1" fmla="*/ 731160 w 731160"/>
              <a:gd name="connsiteY1" fmla="*/ 0 h 935788"/>
              <a:gd name="connsiteX2" fmla="*/ 731160 w 731160"/>
              <a:gd name="connsiteY2" fmla="*/ 935788 h 935788"/>
              <a:gd name="connsiteX3" fmla="*/ 11080 w 731160"/>
              <a:gd name="connsiteY3" fmla="*/ 935788 h 935788"/>
              <a:gd name="connsiteX4" fmla="*/ 9236 w 731160"/>
              <a:gd name="connsiteY4" fmla="*/ 745569 h 935788"/>
              <a:gd name="connsiteX5" fmla="*/ 0 w 731160"/>
              <a:gd name="connsiteY5" fmla="*/ 237570 h 935788"/>
              <a:gd name="connsiteX6" fmla="*/ 11080 w 731160"/>
              <a:gd name="connsiteY6" fmla="*/ 0 h 935788"/>
              <a:gd name="connsiteX0" fmla="*/ 11080 w 731160"/>
              <a:gd name="connsiteY0" fmla="*/ 0 h 935788"/>
              <a:gd name="connsiteX1" fmla="*/ 731160 w 731160"/>
              <a:gd name="connsiteY1" fmla="*/ 0 h 935788"/>
              <a:gd name="connsiteX2" fmla="*/ 720436 w 731160"/>
              <a:gd name="connsiteY2" fmla="*/ 256042 h 935788"/>
              <a:gd name="connsiteX3" fmla="*/ 731160 w 731160"/>
              <a:gd name="connsiteY3" fmla="*/ 935788 h 935788"/>
              <a:gd name="connsiteX4" fmla="*/ 11080 w 731160"/>
              <a:gd name="connsiteY4" fmla="*/ 935788 h 935788"/>
              <a:gd name="connsiteX5" fmla="*/ 9236 w 731160"/>
              <a:gd name="connsiteY5" fmla="*/ 745569 h 935788"/>
              <a:gd name="connsiteX6" fmla="*/ 0 w 731160"/>
              <a:gd name="connsiteY6" fmla="*/ 237570 h 935788"/>
              <a:gd name="connsiteX7" fmla="*/ 11080 w 731160"/>
              <a:gd name="connsiteY7" fmla="*/ 0 h 935788"/>
              <a:gd name="connsiteX0" fmla="*/ 11080 w 731160"/>
              <a:gd name="connsiteY0" fmla="*/ 0 h 935788"/>
              <a:gd name="connsiteX1" fmla="*/ 731160 w 731160"/>
              <a:gd name="connsiteY1" fmla="*/ 0 h 935788"/>
              <a:gd name="connsiteX2" fmla="*/ 720436 w 731160"/>
              <a:gd name="connsiteY2" fmla="*/ 256042 h 935788"/>
              <a:gd name="connsiteX3" fmla="*/ 729673 w 731160"/>
              <a:gd name="connsiteY3" fmla="*/ 680915 h 935788"/>
              <a:gd name="connsiteX4" fmla="*/ 731160 w 731160"/>
              <a:gd name="connsiteY4" fmla="*/ 935788 h 935788"/>
              <a:gd name="connsiteX5" fmla="*/ 11080 w 731160"/>
              <a:gd name="connsiteY5" fmla="*/ 935788 h 935788"/>
              <a:gd name="connsiteX6" fmla="*/ 9236 w 731160"/>
              <a:gd name="connsiteY6" fmla="*/ 745569 h 935788"/>
              <a:gd name="connsiteX7" fmla="*/ 0 w 731160"/>
              <a:gd name="connsiteY7" fmla="*/ 237570 h 935788"/>
              <a:gd name="connsiteX8" fmla="*/ 11080 w 731160"/>
              <a:gd name="connsiteY8" fmla="*/ 0 h 935788"/>
              <a:gd name="connsiteX0" fmla="*/ 11080 w 731160"/>
              <a:gd name="connsiteY0" fmla="*/ 0 h 935788"/>
              <a:gd name="connsiteX1" fmla="*/ 731160 w 731160"/>
              <a:gd name="connsiteY1" fmla="*/ 0 h 935788"/>
              <a:gd name="connsiteX2" fmla="*/ 720436 w 731160"/>
              <a:gd name="connsiteY2" fmla="*/ 256042 h 935788"/>
              <a:gd name="connsiteX3" fmla="*/ 729673 w 731160"/>
              <a:gd name="connsiteY3" fmla="*/ 680915 h 935788"/>
              <a:gd name="connsiteX4" fmla="*/ 731160 w 731160"/>
              <a:gd name="connsiteY4" fmla="*/ 935788 h 935788"/>
              <a:gd name="connsiteX5" fmla="*/ 11080 w 731160"/>
              <a:gd name="connsiteY5" fmla="*/ 935788 h 935788"/>
              <a:gd name="connsiteX6" fmla="*/ 9236 w 731160"/>
              <a:gd name="connsiteY6" fmla="*/ 745569 h 935788"/>
              <a:gd name="connsiteX7" fmla="*/ 0 w 731160"/>
              <a:gd name="connsiteY7" fmla="*/ 237570 h 935788"/>
              <a:gd name="connsiteX8" fmla="*/ 11080 w 731160"/>
              <a:gd name="connsiteY8" fmla="*/ 0 h 935788"/>
              <a:gd name="connsiteX0" fmla="*/ 11080 w 731160"/>
              <a:gd name="connsiteY0" fmla="*/ 0 h 935788"/>
              <a:gd name="connsiteX1" fmla="*/ 731160 w 731160"/>
              <a:gd name="connsiteY1" fmla="*/ 0 h 935788"/>
              <a:gd name="connsiteX2" fmla="*/ 720436 w 731160"/>
              <a:gd name="connsiteY2" fmla="*/ 256042 h 935788"/>
              <a:gd name="connsiteX3" fmla="*/ 729673 w 731160"/>
              <a:gd name="connsiteY3" fmla="*/ 680915 h 935788"/>
              <a:gd name="connsiteX4" fmla="*/ 731160 w 731160"/>
              <a:gd name="connsiteY4" fmla="*/ 935788 h 935788"/>
              <a:gd name="connsiteX5" fmla="*/ 11080 w 731160"/>
              <a:gd name="connsiteY5" fmla="*/ 935788 h 935788"/>
              <a:gd name="connsiteX6" fmla="*/ 9236 w 731160"/>
              <a:gd name="connsiteY6" fmla="*/ 745569 h 935788"/>
              <a:gd name="connsiteX7" fmla="*/ 0 w 731160"/>
              <a:gd name="connsiteY7" fmla="*/ 237570 h 935788"/>
              <a:gd name="connsiteX8" fmla="*/ 11080 w 731160"/>
              <a:gd name="connsiteY8" fmla="*/ 0 h 935788"/>
              <a:gd name="connsiteX0" fmla="*/ 11080 w 731160"/>
              <a:gd name="connsiteY0" fmla="*/ 0 h 935788"/>
              <a:gd name="connsiteX1" fmla="*/ 731160 w 731160"/>
              <a:gd name="connsiteY1" fmla="*/ 0 h 935788"/>
              <a:gd name="connsiteX2" fmla="*/ 720436 w 731160"/>
              <a:gd name="connsiteY2" fmla="*/ 256042 h 935788"/>
              <a:gd name="connsiteX3" fmla="*/ 729673 w 731160"/>
              <a:gd name="connsiteY3" fmla="*/ 680915 h 935788"/>
              <a:gd name="connsiteX4" fmla="*/ 731160 w 731160"/>
              <a:gd name="connsiteY4" fmla="*/ 935788 h 935788"/>
              <a:gd name="connsiteX5" fmla="*/ 11080 w 731160"/>
              <a:gd name="connsiteY5" fmla="*/ 935788 h 935788"/>
              <a:gd name="connsiteX6" fmla="*/ 9236 w 731160"/>
              <a:gd name="connsiteY6" fmla="*/ 745569 h 935788"/>
              <a:gd name="connsiteX7" fmla="*/ 0 w 731160"/>
              <a:gd name="connsiteY7" fmla="*/ 237570 h 935788"/>
              <a:gd name="connsiteX8" fmla="*/ 11080 w 731160"/>
              <a:gd name="connsiteY8" fmla="*/ 0 h 935788"/>
              <a:gd name="connsiteX0" fmla="*/ 11080 w 731160"/>
              <a:gd name="connsiteY0" fmla="*/ 0 h 935788"/>
              <a:gd name="connsiteX1" fmla="*/ 731160 w 731160"/>
              <a:gd name="connsiteY1" fmla="*/ 0 h 935788"/>
              <a:gd name="connsiteX2" fmla="*/ 720436 w 731160"/>
              <a:gd name="connsiteY2" fmla="*/ 256042 h 935788"/>
              <a:gd name="connsiteX3" fmla="*/ 729673 w 731160"/>
              <a:gd name="connsiteY3" fmla="*/ 680915 h 935788"/>
              <a:gd name="connsiteX4" fmla="*/ 731160 w 731160"/>
              <a:gd name="connsiteY4" fmla="*/ 935788 h 935788"/>
              <a:gd name="connsiteX5" fmla="*/ 11080 w 731160"/>
              <a:gd name="connsiteY5" fmla="*/ 935788 h 935788"/>
              <a:gd name="connsiteX6" fmla="*/ 9236 w 731160"/>
              <a:gd name="connsiteY6" fmla="*/ 745569 h 935788"/>
              <a:gd name="connsiteX7" fmla="*/ 0 w 731160"/>
              <a:gd name="connsiteY7" fmla="*/ 237570 h 935788"/>
              <a:gd name="connsiteX8" fmla="*/ 11080 w 731160"/>
              <a:gd name="connsiteY8" fmla="*/ 0 h 935788"/>
              <a:gd name="connsiteX0" fmla="*/ 11080 w 738929"/>
              <a:gd name="connsiteY0" fmla="*/ 0 h 935788"/>
              <a:gd name="connsiteX1" fmla="*/ 731160 w 738929"/>
              <a:gd name="connsiteY1" fmla="*/ 0 h 935788"/>
              <a:gd name="connsiteX2" fmla="*/ 720436 w 738929"/>
              <a:gd name="connsiteY2" fmla="*/ 256042 h 935788"/>
              <a:gd name="connsiteX3" fmla="*/ 738909 w 738929"/>
              <a:gd name="connsiteY3" fmla="*/ 708624 h 935788"/>
              <a:gd name="connsiteX4" fmla="*/ 731160 w 738929"/>
              <a:gd name="connsiteY4" fmla="*/ 935788 h 935788"/>
              <a:gd name="connsiteX5" fmla="*/ 11080 w 738929"/>
              <a:gd name="connsiteY5" fmla="*/ 935788 h 935788"/>
              <a:gd name="connsiteX6" fmla="*/ 9236 w 738929"/>
              <a:gd name="connsiteY6" fmla="*/ 745569 h 935788"/>
              <a:gd name="connsiteX7" fmla="*/ 0 w 738929"/>
              <a:gd name="connsiteY7" fmla="*/ 237570 h 935788"/>
              <a:gd name="connsiteX8" fmla="*/ 11080 w 738929"/>
              <a:gd name="connsiteY8" fmla="*/ 0 h 935788"/>
              <a:gd name="connsiteX0" fmla="*/ 11080 w 731160"/>
              <a:gd name="connsiteY0" fmla="*/ 0 h 935788"/>
              <a:gd name="connsiteX1" fmla="*/ 731160 w 731160"/>
              <a:gd name="connsiteY1" fmla="*/ 0 h 935788"/>
              <a:gd name="connsiteX2" fmla="*/ 720436 w 731160"/>
              <a:gd name="connsiteY2" fmla="*/ 256042 h 935788"/>
              <a:gd name="connsiteX3" fmla="*/ 729673 w 731160"/>
              <a:gd name="connsiteY3" fmla="*/ 708624 h 935788"/>
              <a:gd name="connsiteX4" fmla="*/ 731160 w 731160"/>
              <a:gd name="connsiteY4" fmla="*/ 935788 h 935788"/>
              <a:gd name="connsiteX5" fmla="*/ 11080 w 731160"/>
              <a:gd name="connsiteY5" fmla="*/ 935788 h 935788"/>
              <a:gd name="connsiteX6" fmla="*/ 9236 w 731160"/>
              <a:gd name="connsiteY6" fmla="*/ 745569 h 935788"/>
              <a:gd name="connsiteX7" fmla="*/ 0 w 731160"/>
              <a:gd name="connsiteY7" fmla="*/ 237570 h 935788"/>
              <a:gd name="connsiteX8" fmla="*/ 11080 w 731160"/>
              <a:gd name="connsiteY8" fmla="*/ 0 h 935788"/>
              <a:gd name="connsiteX0" fmla="*/ 11080 w 731160"/>
              <a:gd name="connsiteY0" fmla="*/ 0 h 935788"/>
              <a:gd name="connsiteX1" fmla="*/ 731160 w 731160"/>
              <a:gd name="connsiteY1" fmla="*/ 0 h 935788"/>
              <a:gd name="connsiteX2" fmla="*/ 720436 w 731160"/>
              <a:gd name="connsiteY2" fmla="*/ 256042 h 935788"/>
              <a:gd name="connsiteX3" fmla="*/ 720437 w 731160"/>
              <a:gd name="connsiteY3" fmla="*/ 717860 h 935788"/>
              <a:gd name="connsiteX4" fmla="*/ 731160 w 731160"/>
              <a:gd name="connsiteY4" fmla="*/ 935788 h 935788"/>
              <a:gd name="connsiteX5" fmla="*/ 11080 w 731160"/>
              <a:gd name="connsiteY5" fmla="*/ 935788 h 935788"/>
              <a:gd name="connsiteX6" fmla="*/ 9236 w 731160"/>
              <a:gd name="connsiteY6" fmla="*/ 745569 h 935788"/>
              <a:gd name="connsiteX7" fmla="*/ 0 w 731160"/>
              <a:gd name="connsiteY7" fmla="*/ 237570 h 935788"/>
              <a:gd name="connsiteX8" fmla="*/ 11080 w 731160"/>
              <a:gd name="connsiteY8" fmla="*/ 0 h 935788"/>
              <a:gd name="connsiteX0" fmla="*/ 11080 w 731160"/>
              <a:gd name="connsiteY0" fmla="*/ 0 h 935788"/>
              <a:gd name="connsiteX1" fmla="*/ 731160 w 731160"/>
              <a:gd name="connsiteY1" fmla="*/ 0 h 935788"/>
              <a:gd name="connsiteX2" fmla="*/ 720436 w 731160"/>
              <a:gd name="connsiteY2" fmla="*/ 256042 h 935788"/>
              <a:gd name="connsiteX3" fmla="*/ 720437 w 731160"/>
              <a:gd name="connsiteY3" fmla="*/ 717860 h 935788"/>
              <a:gd name="connsiteX4" fmla="*/ 731160 w 731160"/>
              <a:gd name="connsiteY4" fmla="*/ 935788 h 935788"/>
              <a:gd name="connsiteX5" fmla="*/ 11080 w 731160"/>
              <a:gd name="connsiteY5" fmla="*/ 935788 h 935788"/>
              <a:gd name="connsiteX6" fmla="*/ 9236 w 731160"/>
              <a:gd name="connsiteY6" fmla="*/ 745569 h 935788"/>
              <a:gd name="connsiteX7" fmla="*/ 0 w 731160"/>
              <a:gd name="connsiteY7" fmla="*/ 237570 h 935788"/>
              <a:gd name="connsiteX8" fmla="*/ 11080 w 731160"/>
              <a:gd name="connsiteY8" fmla="*/ 0 h 935788"/>
              <a:gd name="connsiteX0" fmla="*/ 11080 w 731160"/>
              <a:gd name="connsiteY0" fmla="*/ 0 h 935788"/>
              <a:gd name="connsiteX1" fmla="*/ 731160 w 731160"/>
              <a:gd name="connsiteY1" fmla="*/ 0 h 935788"/>
              <a:gd name="connsiteX2" fmla="*/ 720436 w 731160"/>
              <a:gd name="connsiteY2" fmla="*/ 256042 h 935788"/>
              <a:gd name="connsiteX3" fmla="*/ 720437 w 731160"/>
              <a:gd name="connsiteY3" fmla="*/ 717860 h 935788"/>
              <a:gd name="connsiteX4" fmla="*/ 731160 w 731160"/>
              <a:gd name="connsiteY4" fmla="*/ 935788 h 935788"/>
              <a:gd name="connsiteX5" fmla="*/ 11080 w 731160"/>
              <a:gd name="connsiteY5" fmla="*/ 935788 h 935788"/>
              <a:gd name="connsiteX6" fmla="*/ 9236 w 731160"/>
              <a:gd name="connsiteY6" fmla="*/ 745569 h 935788"/>
              <a:gd name="connsiteX7" fmla="*/ 0 w 731160"/>
              <a:gd name="connsiteY7" fmla="*/ 237570 h 935788"/>
              <a:gd name="connsiteX8" fmla="*/ 11080 w 731160"/>
              <a:gd name="connsiteY8" fmla="*/ 0 h 935788"/>
              <a:gd name="connsiteX0" fmla="*/ 1844 w 721924"/>
              <a:gd name="connsiteY0" fmla="*/ 0 h 935788"/>
              <a:gd name="connsiteX1" fmla="*/ 721924 w 721924"/>
              <a:gd name="connsiteY1" fmla="*/ 0 h 935788"/>
              <a:gd name="connsiteX2" fmla="*/ 711200 w 721924"/>
              <a:gd name="connsiteY2" fmla="*/ 256042 h 935788"/>
              <a:gd name="connsiteX3" fmla="*/ 711201 w 721924"/>
              <a:gd name="connsiteY3" fmla="*/ 717860 h 935788"/>
              <a:gd name="connsiteX4" fmla="*/ 721924 w 721924"/>
              <a:gd name="connsiteY4" fmla="*/ 935788 h 935788"/>
              <a:gd name="connsiteX5" fmla="*/ 1844 w 721924"/>
              <a:gd name="connsiteY5" fmla="*/ 935788 h 935788"/>
              <a:gd name="connsiteX6" fmla="*/ 0 w 721924"/>
              <a:gd name="connsiteY6" fmla="*/ 745569 h 935788"/>
              <a:gd name="connsiteX7" fmla="*/ 27710 w 721924"/>
              <a:gd name="connsiteY7" fmla="*/ 256043 h 935788"/>
              <a:gd name="connsiteX8" fmla="*/ 1844 w 721924"/>
              <a:gd name="connsiteY8" fmla="*/ 0 h 935788"/>
              <a:gd name="connsiteX0" fmla="*/ 1844 w 721924"/>
              <a:gd name="connsiteY0" fmla="*/ 0 h 935788"/>
              <a:gd name="connsiteX1" fmla="*/ 721924 w 721924"/>
              <a:gd name="connsiteY1" fmla="*/ 0 h 935788"/>
              <a:gd name="connsiteX2" fmla="*/ 711200 w 721924"/>
              <a:gd name="connsiteY2" fmla="*/ 256042 h 935788"/>
              <a:gd name="connsiteX3" fmla="*/ 711201 w 721924"/>
              <a:gd name="connsiteY3" fmla="*/ 717860 h 935788"/>
              <a:gd name="connsiteX4" fmla="*/ 721924 w 721924"/>
              <a:gd name="connsiteY4" fmla="*/ 935788 h 935788"/>
              <a:gd name="connsiteX5" fmla="*/ 1844 w 721924"/>
              <a:gd name="connsiteY5" fmla="*/ 935788 h 935788"/>
              <a:gd name="connsiteX6" fmla="*/ 0 w 721924"/>
              <a:gd name="connsiteY6" fmla="*/ 745569 h 935788"/>
              <a:gd name="connsiteX7" fmla="*/ 27710 w 721924"/>
              <a:gd name="connsiteY7" fmla="*/ 256043 h 935788"/>
              <a:gd name="connsiteX8" fmla="*/ 1844 w 721924"/>
              <a:gd name="connsiteY8" fmla="*/ 0 h 935788"/>
              <a:gd name="connsiteX0" fmla="*/ 1844 w 721924"/>
              <a:gd name="connsiteY0" fmla="*/ 0 h 935788"/>
              <a:gd name="connsiteX1" fmla="*/ 721924 w 721924"/>
              <a:gd name="connsiteY1" fmla="*/ 0 h 935788"/>
              <a:gd name="connsiteX2" fmla="*/ 711200 w 721924"/>
              <a:gd name="connsiteY2" fmla="*/ 256042 h 935788"/>
              <a:gd name="connsiteX3" fmla="*/ 711201 w 721924"/>
              <a:gd name="connsiteY3" fmla="*/ 717860 h 935788"/>
              <a:gd name="connsiteX4" fmla="*/ 721924 w 721924"/>
              <a:gd name="connsiteY4" fmla="*/ 935788 h 935788"/>
              <a:gd name="connsiteX5" fmla="*/ 1844 w 721924"/>
              <a:gd name="connsiteY5" fmla="*/ 935788 h 935788"/>
              <a:gd name="connsiteX6" fmla="*/ 0 w 721924"/>
              <a:gd name="connsiteY6" fmla="*/ 745569 h 935788"/>
              <a:gd name="connsiteX7" fmla="*/ 9238 w 721924"/>
              <a:gd name="connsiteY7" fmla="*/ 256043 h 935788"/>
              <a:gd name="connsiteX8" fmla="*/ 1844 w 721924"/>
              <a:gd name="connsiteY8" fmla="*/ 0 h 935788"/>
              <a:gd name="connsiteX0" fmla="*/ 2131 w 722211"/>
              <a:gd name="connsiteY0" fmla="*/ 0 h 935788"/>
              <a:gd name="connsiteX1" fmla="*/ 722211 w 722211"/>
              <a:gd name="connsiteY1" fmla="*/ 0 h 935788"/>
              <a:gd name="connsiteX2" fmla="*/ 711487 w 722211"/>
              <a:gd name="connsiteY2" fmla="*/ 256042 h 935788"/>
              <a:gd name="connsiteX3" fmla="*/ 711488 w 722211"/>
              <a:gd name="connsiteY3" fmla="*/ 717860 h 935788"/>
              <a:gd name="connsiteX4" fmla="*/ 722211 w 722211"/>
              <a:gd name="connsiteY4" fmla="*/ 935788 h 935788"/>
              <a:gd name="connsiteX5" fmla="*/ 2131 w 722211"/>
              <a:gd name="connsiteY5" fmla="*/ 935788 h 935788"/>
              <a:gd name="connsiteX6" fmla="*/ 287 w 722211"/>
              <a:gd name="connsiteY6" fmla="*/ 745569 h 935788"/>
              <a:gd name="connsiteX7" fmla="*/ 0 w 722211"/>
              <a:gd name="connsiteY7" fmla="*/ 251280 h 935788"/>
              <a:gd name="connsiteX8" fmla="*/ 2131 w 722211"/>
              <a:gd name="connsiteY8" fmla="*/ 0 h 935788"/>
              <a:gd name="connsiteX0" fmla="*/ 2131 w 722211"/>
              <a:gd name="connsiteY0" fmla="*/ 0 h 935788"/>
              <a:gd name="connsiteX1" fmla="*/ 722211 w 722211"/>
              <a:gd name="connsiteY1" fmla="*/ 0 h 935788"/>
              <a:gd name="connsiteX2" fmla="*/ 711487 w 722211"/>
              <a:gd name="connsiteY2" fmla="*/ 256042 h 935788"/>
              <a:gd name="connsiteX3" fmla="*/ 721013 w 722211"/>
              <a:gd name="connsiteY3" fmla="*/ 729766 h 935788"/>
              <a:gd name="connsiteX4" fmla="*/ 722211 w 722211"/>
              <a:gd name="connsiteY4" fmla="*/ 935788 h 935788"/>
              <a:gd name="connsiteX5" fmla="*/ 2131 w 722211"/>
              <a:gd name="connsiteY5" fmla="*/ 935788 h 935788"/>
              <a:gd name="connsiteX6" fmla="*/ 287 w 722211"/>
              <a:gd name="connsiteY6" fmla="*/ 745569 h 935788"/>
              <a:gd name="connsiteX7" fmla="*/ 0 w 722211"/>
              <a:gd name="connsiteY7" fmla="*/ 251280 h 935788"/>
              <a:gd name="connsiteX8" fmla="*/ 2131 w 722211"/>
              <a:gd name="connsiteY8" fmla="*/ 0 h 935788"/>
              <a:gd name="connsiteX0" fmla="*/ 2131 w 722211"/>
              <a:gd name="connsiteY0" fmla="*/ 0 h 935788"/>
              <a:gd name="connsiteX1" fmla="*/ 722211 w 722211"/>
              <a:gd name="connsiteY1" fmla="*/ 0 h 935788"/>
              <a:gd name="connsiteX2" fmla="*/ 711487 w 722211"/>
              <a:gd name="connsiteY2" fmla="*/ 256042 h 935788"/>
              <a:gd name="connsiteX3" fmla="*/ 721013 w 722211"/>
              <a:gd name="connsiteY3" fmla="*/ 729766 h 935788"/>
              <a:gd name="connsiteX4" fmla="*/ 722211 w 722211"/>
              <a:gd name="connsiteY4" fmla="*/ 935788 h 935788"/>
              <a:gd name="connsiteX5" fmla="*/ 2131 w 722211"/>
              <a:gd name="connsiteY5" fmla="*/ 935788 h 935788"/>
              <a:gd name="connsiteX6" fmla="*/ 7431 w 722211"/>
              <a:gd name="connsiteY6" fmla="*/ 743188 h 935788"/>
              <a:gd name="connsiteX7" fmla="*/ 0 w 722211"/>
              <a:gd name="connsiteY7" fmla="*/ 251280 h 935788"/>
              <a:gd name="connsiteX8" fmla="*/ 2131 w 722211"/>
              <a:gd name="connsiteY8" fmla="*/ 0 h 935788"/>
              <a:gd name="connsiteX0" fmla="*/ 2131 w 722211"/>
              <a:gd name="connsiteY0" fmla="*/ 0 h 935788"/>
              <a:gd name="connsiteX1" fmla="*/ 722211 w 722211"/>
              <a:gd name="connsiteY1" fmla="*/ 0 h 935788"/>
              <a:gd name="connsiteX2" fmla="*/ 711487 w 722211"/>
              <a:gd name="connsiteY2" fmla="*/ 256042 h 935788"/>
              <a:gd name="connsiteX3" fmla="*/ 721013 w 722211"/>
              <a:gd name="connsiteY3" fmla="*/ 729766 h 935788"/>
              <a:gd name="connsiteX4" fmla="*/ 722211 w 722211"/>
              <a:gd name="connsiteY4" fmla="*/ 935788 h 935788"/>
              <a:gd name="connsiteX5" fmla="*/ 2131 w 722211"/>
              <a:gd name="connsiteY5" fmla="*/ 935788 h 935788"/>
              <a:gd name="connsiteX6" fmla="*/ 287 w 722211"/>
              <a:gd name="connsiteY6" fmla="*/ 743188 h 935788"/>
              <a:gd name="connsiteX7" fmla="*/ 0 w 722211"/>
              <a:gd name="connsiteY7" fmla="*/ 251280 h 935788"/>
              <a:gd name="connsiteX8" fmla="*/ 2131 w 722211"/>
              <a:gd name="connsiteY8" fmla="*/ 0 h 935788"/>
              <a:gd name="connsiteX0" fmla="*/ 2131 w 722211"/>
              <a:gd name="connsiteY0" fmla="*/ 0 h 935788"/>
              <a:gd name="connsiteX1" fmla="*/ 722211 w 722211"/>
              <a:gd name="connsiteY1" fmla="*/ 0 h 935788"/>
              <a:gd name="connsiteX2" fmla="*/ 711487 w 722211"/>
              <a:gd name="connsiteY2" fmla="*/ 256042 h 935788"/>
              <a:gd name="connsiteX3" fmla="*/ 721013 w 722211"/>
              <a:gd name="connsiteY3" fmla="*/ 729766 h 935788"/>
              <a:gd name="connsiteX4" fmla="*/ 722211 w 722211"/>
              <a:gd name="connsiteY4" fmla="*/ 935788 h 935788"/>
              <a:gd name="connsiteX5" fmla="*/ 2131 w 722211"/>
              <a:gd name="connsiteY5" fmla="*/ 935788 h 935788"/>
              <a:gd name="connsiteX6" fmla="*/ 2668 w 722211"/>
              <a:gd name="connsiteY6" fmla="*/ 745569 h 935788"/>
              <a:gd name="connsiteX7" fmla="*/ 0 w 722211"/>
              <a:gd name="connsiteY7" fmla="*/ 251280 h 935788"/>
              <a:gd name="connsiteX8" fmla="*/ 2131 w 722211"/>
              <a:gd name="connsiteY8" fmla="*/ 0 h 935788"/>
              <a:gd name="connsiteX0" fmla="*/ 2131 w 722211"/>
              <a:gd name="connsiteY0" fmla="*/ 0 h 935788"/>
              <a:gd name="connsiteX1" fmla="*/ 722211 w 722211"/>
              <a:gd name="connsiteY1" fmla="*/ 0 h 935788"/>
              <a:gd name="connsiteX2" fmla="*/ 711487 w 722211"/>
              <a:gd name="connsiteY2" fmla="*/ 256042 h 935788"/>
              <a:gd name="connsiteX3" fmla="*/ 721013 w 722211"/>
              <a:gd name="connsiteY3" fmla="*/ 729766 h 935788"/>
              <a:gd name="connsiteX4" fmla="*/ 722211 w 722211"/>
              <a:gd name="connsiteY4" fmla="*/ 935788 h 935788"/>
              <a:gd name="connsiteX5" fmla="*/ 2131 w 722211"/>
              <a:gd name="connsiteY5" fmla="*/ 935788 h 935788"/>
              <a:gd name="connsiteX6" fmla="*/ 2668 w 722211"/>
              <a:gd name="connsiteY6" fmla="*/ 745569 h 935788"/>
              <a:gd name="connsiteX7" fmla="*/ 0 w 722211"/>
              <a:gd name="connsiteY7" fmla="*/ 234612 h 935788"/>
              <a:gd name="connsiteX8" fmla="*/ 2131 w 722211"/>
              <a:gd name="connsiteY8" fmla="*/ 0 h 935788"/>
              <a:gd name="connsiteX0" fmla="*/ 2131 w 722211"/>
              <a:gd name="connsiteY0" fmla="*/ 0 h 935788"/>
              <a:gd name="connsiteX1" fmla="*/ 722211 w 722211"/>
              <a:gd name="connsiteY1" fmla="*/ 0 h 935788"/>
              <a:gd name="connsiteX2" fmla="*/ 711487 w 722211"/>
              <a:gd name="connsiteY2" fmla="*/ 232230 h 935788"/>
              <a:gd name="connsiteX3" fmla="*/ 721013 w 722211"/>
              <a:gd name="connsiteY3" fmla="*/ 729766 h 935788"/>
              <a:gd name="connsiteX4" fmla="*/ 722211 w 722211"/>
              <a:gd name="connsiteY4" fmla="*/ 935788 h 935788"/>
              <a:gd name="connsiteX5" fmla="*/ 2131 w 722211"/>
              <a:gd name="connsiteY5" fmla="*/ 935788 h 935788"/>
              <a:gd name="connsiteX6" fmla="*/ 2668 w 722211"/>
              <a:gd name="connsiteY6" fmla="*/ 745569 h 935788"/>
              <a:gd name="connsiteX7" fmla="*/ 0 w 722211"/>
              <a:gd name="connsiteY7" fmla="*/ 234612 h 935788"/>
              <a:gd name="connsiteX8" fmla="*/ 2131 w 722211"/>
              <a:gd name="connsiteY8" fmla="*/ 0 h 935788"/>
              <a:gd name="connsiteX0" fmla="*/ 2131 w 722211"/>
              <a:gd name="connsiteY0" fmla="*/ 0 h 935788"/>
              <a:gd name="connsiteX1" fmla="*/ 722211 w 722211"/>
              <a:gd name="connsiteY1" fmla="*/ 0 h 935788"/>
              <a:gd name="connsiteX2" fmla="*/ 709106 w 722211"/>
              <a:gd name="connsiteY2" fmla="*/ 203655 h 935788"/>
              <a:gd name="connsiteX3" fmla="*/ 721013 w 722211"/>
              <a:gd name="connsiteY3" fmla="*/ 729766 h 935788"/>
              <a:gd name="connsiteX4" fmla="*/ 722211 w 722211"/>
              <a:gd name="connsiteY4" fmla="*/ 935788 h 935788"/>
              <a:gd name="connsiteX5" fmla="*/ 2131 w 722211"/>
              <a:gd name="connsiteY5" fmla="*/ 935788 h 935788"/>
              <a:gd name="connsiteX6" fmla="*/ 2668 w 722211"/>
              <a:gd name="connsiteY6" fmla="*/ 745569 h 935788"/>
              <a:gd name="connsiteX7" fmla="*/ 0 w 722211"/>
              <a:gd name="connsiteY7" fmla="*/ 234612 h 935788"/>
              <a:gd name="connsiteX8" fmla="*/ 2131 w 722211"/>
              <a:gd name="connsiteY8" fmla="*/ 0 h 935788"/>
              <a:gd name="connsiteX0" fmla="*/ 2131 w 722211"/>
              <a:gd name="connsiteY0" fmla="*/ 0 h 935788"/>
              <a:gd name="connsiteX1" fmla="*/ 722211 w 722211"/>
              <a:gd name="connsiteY1" fmla="*/ 0 h 935788"/>
              <a:gd name="connsiteX2" fmla="*/ 721013 w 722211"/>
              <a:gd name="connsiteY2" fmla="*/ 203655 h 935788"/>
              <a:gd name="connsiteX3" fmla="*/ 721013 w 722211"/>
              <a:gd name="connsiteY3" fmla="*/ 729766 h 935788"/>
              <a:gd name="connsiteX4" fmla="*/ 722211 w 722211"/>
              <a:gd name="connsiteY4" fmla="*/ 935788 h 935788"/>
              <a:gd name="connsiteX5" fmla="*/ 2131 w 722211"/>
              <a:gd name="connsiteY5" fmla="*/ 935788 h 935788"/>
              <a:gd name="connsiteX6" fmla="*/ 2668 w 722211"/>
              <a:gd name="connsiteY6" fmla="*/ 745569 h 935788"/>
              <a:gd name="connsiteX7" fmla="*/ 0 w 722211"/>
              <a:gd name="connsiteY7" fmla="*/ 234612 h 935788"/>
              <a:gd name="connsiteX8" fmla="*/ 2131 w 722211"/>
              <a:gd name="connsiteY8" fmla="*/ 0 h 935788"/>
              <a:gd name="connsiteX0" fmla="*/ 2131 w 722211"/>
              <a:gd name="connsiteY0" fmla="*/ 0 h 935788"/>
              <a:gd name="connsiteX1" fmla="*/ 722211 w 722211"/>
              <a:gd name="connsiteY1" fmla="*/ 0 h 935788"/>
              <a:gd name="connsiteX2" fmla="*/ 721013 w 722211"/>
              <a:gd name="connsiteY2" fmla="*/ 203655 h 935788"/>
              <a:gd name="connsiteX3" fmla="*/ 721013 w 722211"/>
              <a:gd name="connsiteY3" fmla="*/ 729766 h 935788"/>
              <a:gd name="connsiteX4" fmla="*/ 722211 w 722211"/>
              <a:gd name="connsiteY4" fmla="*/ 935788 h 935788"/>
              <a:gd name="connsiteX5" fmla="*/ 2131 w 722211"/>
              <a:gd name="connsiteY5" fmla="*/ 935788 h 935788"/>
              <a:gd name="connsiteX6" fmla="*/ 2668 w 722211"/>
              <a:gd name="connsiteY6" fmla="*/ 745569 h 935788"/>
              <a:gd name="connsiteX7" fmla="*/ 0 w 722211"/>
              <a:gd name="connsiteY7" fmla="*/ 234612 h 935788"/>
              <a:gd name="connsiteX8" fmla="*/ 2131 w 722211"/>
              <a:gd name="connsiteY8" fmla="*/ 0 h 935788"/>
              <a:gd name="connsiteX0" fmla="*/ 2131 w 722211"/>
              <a:gd name="connsiteY0" fmla="*/ 0 h 935788"/>
              <a:gd name="connsiteX1" fmla="*/ 722211 w 722211"/>
              <a:gd name="connsiteY1" fmla="*/ 0 h 935788"/>
              <a:gd name="connsiteX2" fmla="*/ 721013 w 722211"/>
              <a:gd name="connsiteY2" fmla="*/ 203655 h 935788"/>
              <a:gd name="connsiteX3" fmla="*/ 721013 w 722211"/>
              <a:gd name="connsiteY3" fmla="*/ 729766 h 935788"/>
              <a:gd name="connsiteX4" fmla="*/ 722211 w 722211"/>
              <a:gd name="connsiteY4" fmla="*/ 935788 h 935788"/>
              <a:gd name="connsiteX5" fmla="*/ 2131 w 722211"/>
              <a:gd name="connsiteY5" fmla="*/ 935788 h 935788"/>
              <a:gd name="connsiteX6" fmla="*/ 2668 w 722211"/>
              <a:gd name="connsiteY6" fmla="*/ 745569 h 935788"/>
              <a:gd name="connsiteX7" fmla="*/ 0 w 722211"/>
              <a:gd name="connsiteY7" fmla="*/ 234612 h 935788"/>
              <a:gd name="connsiteX8" fmla="*/ 2131 w 722211"/>
              <a:gd name="connsiteY8" fmla="*/ 0 h 935788"/>
              <a:gd name="connsiteX0" fmla="*/ 2131 w 722211"/>
              <a:gd name="connsiteY0" fmla="*/ 0 h 935788"/>
              <a:gd name="connsiteX1" fmla="*/ 722211 w 722211"/>
              <a:gd name="connsiteY1" fmla="*/ 0 h 935788"/>
              <a:gd name="connsiteX2" fmla="*/ 721013 w 722211"/>
              <a:gd name="connsiteY2" fmla="*/ 203655 h 935788"/>
              <a:gd name="connsiteX3" fmla="*/ 721013 w 722211"/>
              <a:gd name="connsiteY3" fmla="*/ 729766 h 935788"/>
              <a:gd name="connsiteX4" fmla="*/ 722211 w 722211"/>
              <a:gd name="connsiteY4" fmla="*/ 935788 h 935788"/>
              <a:gd name="connsiteX5" fmla="*/ 2131 w 722211"/>
              <a:gd name="connsiteY5" fmla="*/ 935788 h 935788"/>
              <a:gd name="connsiteX6" fmla="*/ 2668 w 722211"/>
              <a:gd name="connsiteY6" fmla="*/ 745569 h 935788"/>
              <a:gd name="connsiteX7" fmla="*/ 0 w 722211"/>
              <a:gd name="connsiteY7" fmla="*/ 206037 h 935788"/>
              <a:gd name="connsiteX8" fmla="*/ 2131 w 722211"/>
              <a:gd name="connsiteY8" fmla="*/ 0 h 935788"/>
              <a:gd name="connsiteX0" fmla="*/ 2131 w 722211"/>
              <a:gd name="connsiteY0" fmla="*/ 0 h 935788"/>
              <a:gd name="connsiteX1" fmla="*/ 722211 w 722211"/>
              <a:gd name="connsiteY1" fmla="*/ 0 h 935788"/>
              <a:gd name="connsiteX2" fmla="*/ 721013 w 722211"/>
              <a:gd name="connsiteY2" fmla="*/ 203655 h 935788"/>
              <a:gd name="connsiteX3" fmla="*/ 721013 w 722211"/>
              <a:gd name="connsiteY3" fmla="*/ 729766 h 935788"/>
              <a:gd name="connsiteX4" fmla="*/ 722211 w 722211"/>
              <a:gd name="connsiteY4" fmla="*/ 935788 h 935788"/>
              <a:gd name="connsiteX5" fmla="*/ 2131 w 722211"/>
              <a:gd name="connsiteY5" fmla="*/ 935788 h 935788"/>
              <a:gd name="connsiteX6" fmla="*/ 2668 w 722211"/>
              <a:gd name="connsiteY6" fmla="*/ 745569 h 935788"/>
              <a:gd name="connsiteX7" fmla="*/ 0 w 722211"/>
              <a:gd name="connsiteY7" fmla="*/ 206037 h 935788"/>
              <a:gd name="connsiteX8" fmla="*/ 2131 w 722211"/>
              <a:gd name="connsiteY8" fmla="*/ 0 h 935788"/>
              <a:gd name="connsiteX0" fmla="*/ 2131 w 722211"/>
              <a:gd name="connsiteY0" fmla="*/ 0 h 935788"/>
              <a:gd name="connsiteX1" fmla="*/ 722211 w 722211"/>
              <a:gd name="connsiteY1" fmla="*/ 0 h 935788"/>
              <a:gd name="connsiteX2" fmla="*/ 721013 w 722211"/>
              <a:gd name="connsiteY2" fmla="*/ 203655 h 935788"/>
              <a:gd name="connsiteX3" fmla="*/ 721013 w 722211"/>
              <a:gd name="connsiteY3" fmla="*/ 729766 h 935788"/>
              <a:gd name="connsiteX4" fmla="*/ 722211 w 722211"/>
              <a:gd name="connsiteY4" fmla="*/ 935788 h 935788"/>
              <a:gd name="connsiteX5" fmla="*/ 2131 w 722211"/>
              <a:gd name="connsiteY5" fmla="*/ 935788 h 935788"/>
              <a:gd name="connsiteX6" fmla="*/ 2668 w 722211"/>
              <a:gd name="connsiteY6" fmla="*/ 745569 h 935788"/>
              <a:gd name="connsiteX7" fmla="*/ 0 w 722211"/>
              <a:gd name="connsiteY7" fmla="*/ 206037 h 935788"/>
              <a:gd name="connsiteX8" fmla="*/ 2131 w 722211"/>
              <a:gd name="connsiteY8" fmla="*/ 0 h 935788"/>
              <a:gd name="connsiteX0" fmla="*/ 2131 w 722211"/>
              <a:gd name="connsiteY0" fmla="*/ 0 h 935788"/>
              <a:gd name="connsiteX1" fmla="*/ 722211 w 722211"/>
              <a:gd name="connsiteY1" fmla="*/ 0 h 935788"/>
              <a:gd name="connsiteX2" fmla="*/ 721013 w 722211"/>
              <a:gd name="connsiteY2" fmla="*/ 203655 h 935788"/>
              <a:gd name="connsiteX3" fmla="*/ 721013 w 722211"/>
              <a:gd name="connsiteY3" fmla="*/ 729766 h 935788"/>
              <a:gd name="connsiteX4" fmla="*/ 722211 w 722211"/>
              <a:gd name="connsiteY4" fmla="*/ 935788 h 935788"/>
              <a:gd name="connsiteX5" fmla="*/ 2131 w 722211"/>
              <a:gd name="connsiteY5" fmla="*/ 935788 h 935788"/>
              <a:gd name="connsiteX6" fmla="*/ 2668 w 722211"/>
              <a:gd name="connsiteY6" fmla="*/ 745569 h 935788"/>
              <a:gd name="connsiteX7" fmla="*/ 0 w 722211"/>
              <a:gd name="connsiteY7" fmla="*/ 206037 h 935788"/>
              <a:gd name="connsiteX8" fmla="*/ 2131 w 722211"/>
              <a:gd name="connsiteY8" fmla="*/ 0 h 935788"/>
              <a:gd name="connsiteX0" fmla="*/ 2131 w 722211"/>
              <a:gd name="connsiteY0" fmla="*/ 0 h 935788"/>
              <a:gd name="connsiteX1" fmla="*/ 722211 w 722211"/>
              <a:gd name="connsiteY1" fmla="*/ 0 h 935788"/>
              <a:gd name="connsiteX2" fmla="*/ 721013 w 722211"/>
              <a:gd name="connsiteY2" fmla="*/ 203655 h 935788"/>
              <a:gd name="connsiteX3" fmla="*/ 721013 w 722211"/>
              <a:gd name="connsiteY3" fmla="*/ 729766 h 935788"/>
              <a:gd name="connsiteX4" fmla="*/ 722211 w 722211"/>
              <a:gd name="connsiteY4" fmla="*/ 935788 h 935788"/>
              <a:gd name="connsiteX5" fmla="*/ 2131 w 722211"/>
              <a:gd name="connsiteY5" fmla="*/ 935788 h 935788"/>
              <a:gd name="connsiteX6" fmla="*/ 2668 w 722211"/>
              <a:gd name="connsiteY6" fmla="*/ 745569 h 935788"/>
              <a:gd name="connsiteX7" fmla="*/ 0 w 722211"/>
              <a:gd name="connsiteY7" fmla="*/ 206037 h 935788"/>
              <a:gd name="connsiteX8" fmla="*/ 2131 w 722211"/>
              <a:gd name="connsiteY8" fmla="*/ 0 h 935788"/>
              <a:gd name="connsiteX0" fmla="*/ 2131 w 722211"/>
              <a:gd name="connsiteY0" fmla="*/ 0 h 935788"/>
              <a:gd name="connsiteX1" fmla="*/ 722211 w 722211"/>
              <a:gd name="connsiteY1" fmla="*/ 0 h 935788"/>
              <a:gd name="connsiteX2" fmla="*/ 721013 w 722211"/>
              <a:gd name="connsiteY2" fmla="*/ 203655 h 935788"/>
              <a:gd name="connsiteX3" fmla="*/ 721013 w 722211"/>
              <a:gd name="connsiteY3" fmla="*/ 729766 h 935788"/>
              <a:gd name="connsiteX4" fmla="*/ 722211 w 722211"/>
              <a:gd name="connsiteY4" fmla="*/ 935788 h 935788"/>
              <a:gd name="connsiteX5" fmla="*/ 2131 w 722211"/>
              <a:gd name="connsiteY5" fmla="*/ 935788 h 935788"/>
              <a:gd name="connsiteX6" fmla="*/ 2668 w 722211"/>
              <a:gd name="connsiteY6" fmla="*/ 745569 h 935788"/>
              <a:gd name="connsiteX7" fmla="*/ 0 w 722211"/>
              <a:gd name="connsiteY7" fmla="*/ 206037 h 935788"/>
              <a:gd name="connsiteX8" fmla="*/ 2131 w 722211"/>
              <a:gd name="connsiteY8" fmla="*/ 0 h 935788"/>
              <a:gd name="connsiteX0" fmla="*/ 2131 w 722211"/>
              <a:gd name="connsiteY0" fmla="*/ 0 h 935788"/>
              <a:gd name="connsiteX1" fmla="*/ 722211 w 722211"/>
              <a:gd name="connsiteY1" fmla="*/ 0 h 935788"/>
              <a:gd name="connsiteX2" fmla="*/ 721013 w 722211"/>
              <a:gd name="connsiteY2" fmla="*/ 203655 h 935788"/>
              <a:gd name="connsiteX3" fmla="*/ 721013 w 722211"/>
              <a:gd name="connsiteY3" fmla="*/ 729766 h 935788"/>
              <a:gd name="connsiteX4" fmla="*/ 722211 w 722211"/>
              <a:gd name="connsiteY4" fmla="*/ 935788 h 935788"/>
              <a:gd name="connsiteX5" fmla="*/ 2131 w 722211"/>
              <a:gd name="connsiteY5" fmla="*/ 935788 h 935788"/>
              <a:gd name="connsiteX6" fmla="*/ 2668 w 722211"/>
              <a:gd name="connsiteY6" fmla="*/ 745569 h 935788"/>
              <a:gd name="connsiteX7" fmla="*/ 0 w 722211"/>
              <a:gd name="connsiteY7" fmla="*/ 206037 h 935788"/>
              <a:gd name="connsiteX8" fmla="*/ 2131 w 722211"/>
              <a:gd name="connsiteY8" fmla="*/ 0 h 935788"/>
              <a:gd name="connsiteX0" fmla="*/ 2131 w 722211"/>
              <a:gd name="connsiteY0" fmla="*/ 0 h 935788"/>
              <a:gd name="connsiteX1" fmla="*/ 722211 w 722211"/>
              <a:gd name="connsiteY1" fmla="*/ 0 h 935788"/>
              <a:gd name="connsiteX2" fmla="*/ 721013 w 722211"/>
              <a:gd name="connsiteY2" fmla="*/ 203655 h 935788"/>
              <a:gd name="connsiteX3" fmla="*/ 721013 w 722211"/>
              <a:gd name="connsiteY3" fmla="*/ 729766 h 935788"/>
              <a:gd name="connsiteX4" fmla="*/ 722211 w 722211"/>
              <a:gd name="connsiteY4" fmla="*/ 935788 h 935788"/>
              <a:gd name="connsiteX5" fmla="*/ 2131 w 722211"/>
              <a:gd name="connsiteY5" fmla="*/ 935788 h 935788"/>
              <a:gd name="connsiteX6" fmla="*/ 2668 w 722211"/>
              <a:gd name="connsiteY6" fmla="*/ 745569 h 935788"/>
              <a:gd name="connsiteX7" fmla="*/ 0 w 722211"/>
              <a:gd name="connsiteY7" fmla="*/ 206037 h 935788"/>
              <a:gd name="connsiteX8" fmla="*/ 2131 w 722211"/>
              <a:gd name="connsiteY8" fmla="*/ 0 h 935788"/>
              <a:gd name="connsiteX0" fmla="*/ 2131 w 722211"/>
              <a:gd name="connsiteY0" fmla="*/ 0 h 935788"/>
              <a:gd name="connsiteX1" fmla="*/ 722211 w 722211"/>
              <a:gd name="connsiteY1" fmla="*/ 0 h 935788"/>
              <a:gd name="connsiteX2" fmla="*/ 721013 w 722211"/>
              <a:gd name="connsiteY2" fmla="*/ 203655 h 935788"/>
              <a:gd name="connsiteX3" fmla="*/ 721013 w 722211"/>
              <a:gd name="connsiteY3" fmla="*/ 729766 h 935788"/>
              <a:gd name="connsiteX4" fmla="*/ 722211 w 722211"/>
              <a:gd name="connsiteY4" fmla="*/ 935788 h 935788"/>
              <a:gd name="connsiteX5" fmla="*/ 2131 w 722211"/>
              <a:gd name="connsiteY5" fmla="*/ 935788 h 935788"/>
              <a:gd name="connsiteX6" fmla="*/ 2668 w 722211"/>
              <a:gd name="connsiteY6" fmla="*/ 745569 h 935788"/>
              <a:gd name="connsiteX7" fmla="*/ 0 w 722211"/>
              <a:gd name="connsiteY7" fmla="*/ 206037 h 935788"/>
              <a:gd name="connsiteX8" fmla="*/ 2131 w 722211"/>
              <a:gd name="connsiteY8" fmla="*/ 0 h 93578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722211" h="935788">
                <a:moveTo>
                  <a:pt x="2131" y="0"/>
                </a:moveTo>
                <a:lnTo>
                  <a:pt x="722211" y="0"/>
                </a:lnTo>
                <a:cubicBezTo>
                  <a:pt x="721812" y="67885"/>
                  <a:pt x="721412" y="135770"/>
                  <a:pt x="721013" y="203655"/>
                </a:cubicBezTo>
                <a:cubicBezTo>
                  <a:pt x="531282" y="291952"/>
                  <a:pt x="499147" y="608995"/>
                  <a:pt x="721013" y="729766"/>
                </a:cubicBezTo>
                <a:cubicBezTo>
                  <a:pt x="721509" y="814724"/>
                  <a:pt x="721715" y="850830"/>
                  <a:pt x="722211" y="935788"/>
                </a:cubicBezTo>
                <a:lnTo>
                  <a:pt x="2131" y="935788"/>
                </a:lnTo>
                <a:cubicBezTo>
                  <a:pt x="1516" y="860067"/>
                  <a:pt x="3283" y="821290"/>
                  <a:pt x="2668" y="745569"/>
                </a:cubicBezTo>
                <a:cubicBezTo>
                  <a:pt x="200191" y="670331"/>
                  <a:pt x="189972" y="290511"/>
                  <a:pt x="0" y="206037"/>
                </a:cubicBezTo>
                <a:cubicBezTo>
                  <a:pt x="710" y="122277"/>
                  <a:pt x="1421" y="83760"/>
                  <a:pt x="2131" y="0"/>
                </a:cubicBezTo>
                <a:close/>
              </a:path>
            </a:pathLst>
          </a:custGeom>
          <a:solidFill>
            <a:schemeClr val="bg1">
              <a:lumMod val="85000"/>
            </a:schemeClr>
          </a:solidFill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sp>
        <p:nvSpPr>
          <p:cNvPr id="22" name="Прямоугольник 3"/>
          <p:cNvSpPr/>
          <p:nvPr/>
        </p:nvSpPr>
        <p:spPr>
          <a:xfrm>
            <a:off x="5472113" y="4318000"/>
            <a:ext cx="215900" cy="215900"/>
          </a:xfrm>
          <a:custGeom>
            <a:avLst/>
            <a:gdLst>
              <a:gd name="connsiteX0" fmla="*/ 0 w 720080"/>
              <a:gd name="connsiteY0" fmla="*/ 0 h 935788"/>
              <a:gd name="connsiteX1" fmla="*/ 720080 w 720080"/>
              <a:gd name="connsiteY1" fmla="*/ 0 h 935788"/>
              <a:gd name="connsiteX2" fmla="*/ 720080 w 720080"/>
              <a:gd name="connsiteY2" fmla="*/ 935788 h 935788"/>
              <a:gd name="connsiteX3" fmla="*/ 0 w 720080"/>
              <a:gd name="connsiteY3" fmla="*/ 935788 h 935788"/>
              <a:gd name="connsiteX4" fmla="*/ 0 w 720080"/>
              <a:gd name="connsiteY4" fmla="*/ 0 h 935788"/>
              <a:gd name="connsiteX0" fmla="*/ 11080 w 731160"/>
              <a:gd name="connsiteY0" fmla="*/ 0 h 935788"/>
              <a:gd name="connsiteX1" fmla="*/ 731160 w 731160"/>
              <a:gd name="connsiteY1" fmla="*/ 0 h 935788"/>
              <a:gd name="connsiteX2" fmla="*/ 731160 w 731160"/>
              <a:gd name="connsiteY2" fmla="*/ 935788 h 935788"/>
              <a:gd name="connsiteX3" fmla="*/ 11080 w 731160"/>
              <a:gd name="connsiteY3" fmla="*/ 935788 h 935788"/>
              <a:gd name="connsiteX4" fmla="*/ 0 w 731160"/>
              <a:gd name="connsiteY4" fmla="*/ 237570 h 935788"/>
              <a:gd name="connsiteX5" fmla="*/ 11080 w 731160"/>
              <a:gd name="connsiteY5" fmla="*/ 0 h 935788"/>
              <a:gd name="connsiteX0" fmla="*/ 11080 w 731160"/>
              <a:gd name="connsiteY0" fmla="*/ 0 h 935788"/>
              <a:gd name="connsiteX1" fmla="*/ 731160 w 731160"/>
              <a:gd name="connsiteY1" fmla="*/ 0 h 935788"/>
              <a:gd name="connsiteX2" fmla="*/ 731160 w 731160"/>
              <a:gd name="connsiteY2" fmla="*/ 935788 h 935788"/>
              <a:gd name="connsiteX3" fmla="*/ 11080 w 731160"/>
              <a:gd name="connsiteY3" fmla="*/ 935788 h 935788"/>
              <a:gd name="connsiteX4" fmla="*/ 9236 w 731160"/>
              <a:gd name="connsiteY4" fmla="*/ 708624 h 935788"/>
              <a:gd name="connsiteX5" fmla="*/ 0 w 731160"/>
              <a:gd name="connsiteY5" fmla="*/ 237570 h 935788"/>
              <a:gd name="connsiteX6" fmla="*/ 11080 w 731160"/>
              <a:gd name="connsiteY6" fmla="*/ 0 h 935788"/>
              <a:gd name="connsiteX0" fmla="*/ 11080 w 731160"/>
              <a:gd name="connsiteY0" fmla="*/ 0 h 935788"/>
              <a:gd name="connsiteX1" fmla="*/ 731160 w 731160"/>
              <a:gd name="connsiteY1" fmla="*/ 0 h 935788"/>
              <a:gd name="connsiteX2" fmla="*/ 731160 w 731160"/>
              <a:gd name="connsiteY2" fmla="*/ 935788 h 935788"/>
              <a:gd name="connsiteX3" fmla="*/ 11080 w 731160"/>
              <a:gd name="connsiteY3" fmla="*/ 935788 h 935788"/>
              <a:gd name="connsiteX4" fmla="*/ 9236 w 731160"/>
              <a:gd name="connsiteY4" fmla="*/ 745569 h 935788"/>
              <a:gd name="connsiteX5" fmla="*/ 0 w 731160"/>
              <a:gd name="connsiteY5" fmla="*/ 237570 h 935788"/>
              <a:gd name="connsiteX6" fmla="*/ 11080 w 731160"/>
              <a:gd name="connsiteY6" fmla="*/ 0 h 935788"/>
              <a:gd name="connsiteX0" fmla="*/ 11080 w 731160"/>
              <a:gd name="connsiteY0" fmla="*/ 0 h 935788"/>
              <a:gd name="connsiteX1" fmla="*/ 731160 w 731160"/>
              <a:gd name="connsiteY1" fmla="*/ 0 h 935788"/>
              <a:gd name="connsiteX2" fmla="*/ 731160 w 731160"/>
              <a:gd name="connsiteY2" fmla="*/ 935788 h 935788"/>
              <a:gd name="connsiteX3" fmla="*/ 11080 w 731160"/>
              <a:gd name="connsiteY3" fmla="*/ 935788 h 935788"/>
              <a:gd name="connsiteX4" fmla="*/ 9236 w 731160"/>
              <a:gd name="connsiteY4" fmla="*/ 745569 h 935788"/>
              <a:gd name="connsiteX5" fmla="*/ 0 w 731160"/>
              <a:gd name="connsiteY5" fmla="*/ 237570 h 935788"/>
              <a:gd name="connsiteX6" fmla="*/ 11080 w 731160"/>
              <a:gd name="connsiteY6" fmla="*/ 0 h 935788"/>
              <a:gd name="connsiteX0" fmla="*/ 11080 w 731160"/>
              <a:gd name="connsiteY0" fmla="*/ 0 h 935788"/>
              <a:gd name="connsiteX1" fmla="*/ 731160 w 731160"/>
              <a:gd name="connsiteY1" fmla="*/ 0 h 935788"/>
              <a:gd name="connsiteX2" fmla="*/ 731160 w 731160"/>
              <a:gd name="connsiteY2" fmla="*/ 935788 h 935788"/>
              <a:gd name="connsiteX3" fmla="*/ 11080 w 731160"/>
              <a:gd name="connsiteY3" fmla="*/ 935788 h 935788"/>
              <a:gd name="connsiteX4" fmla="*/ 9236 w 731160"/>
              <a:gd name="connsiteY4" fmla="*/ 745569 h 935788"/>
              <a:gd name="connsiteX5" fmla="*/ 0 w 731160"/>
              <a:gd name="connsiteY5" fmla="*/ 237570 h 935788"/>
              <a:gd name="connsiteX6" fmla="*/ 11080 w 731160"/>
              <a:gd name="connsiteY6" fmla="*/ 0 h 935788"/>
              <a:gd name="connsiteX0" fmla="*/ 11080 w 731160"/>
              <a:gd name="connsiteY0" fmla="*/ 0 h 935788"/>
              <a:gd name="connsiteX1" fmla="*/ 731160 w 731160"/>
              <a:gd name="connsiteY1" fmla="*/ 0 h 935788"/>
              <a:gd name="connsiteX2" fmla="*/ 731160 w 731160"/>
              <a:gd name="connsiteY2" fmla="*/ 935788 h 935788"/>
              <a:gd name="connsiteX3" fmla="*/ 11080 w 731160"/>
              <a:gd name="connsiteY3" fmla="*/ 935788 h 935788"/>
              <a:gd name="connsiteX4" fmla="*/ 9236 w 731160"/>
              <a:gd name="connsiteY4" fmla="*/ 745569 h 935788"/>
              <a:gd name="connsiteX5" fmla="*/ 0 w 731160"/>
              <a:gd name="connsiteY5" fmla="*/ 237570 h 935788"/>
              <a:gd name="connsiteX6" fmla="*/ 11080 w 731160"/>
              <a:gd name="connsiteY6" fmla="*/ 0 h 935788"/>
              <a:gd name="connsiteX0" fmla="*/ 11080 w 731160"/>
              <a:gd name="connsiteY0" fmla="*/ 0 h 935788"/>
              <a:gd name="connsiteX1" fmla="*/ 731160 w 731160"/>
              <a:gd name="connsiteY1" fmla="*/ 0 h 935788"/>
              <a:gd name="connsiteX2" fmla="*/ 720436 w 731160"/>
              <a:gd name="connsiteY2" fmla="*/ 256042 h 935788"/>
              <a:gd name="connsiteX3" fmla="*/ 731160 w 731160"/>
              <a:gd name="connsiteY3" fmla="*/ 935788 h 935788"/>
              <a:gd name="connsiteX4" fmla="*/ 11080 w 731160"/>
              <a:gd name="connsiteY4" fmla="*/ 935788 h 935788"/>
              <a:gd name="connsiteX5" fmla="*/ 9236 w 731160"/>
              <a:gd name="connsiteY5" fmla="*/ 745569 h 935788"/>
              <a:gd name="connsiteX6" fmla="*/ 0 w 731160"/>
              <a:gd name="connsiteY6" fmla="*/ 237570 h 935788"/>
              <a:gd name="connsiteX7" fmla="*/ 11080 w 731160"/>
              <a:gd name="connsiteY7" fmla="*/ 0 h 935788"/>
              <a:gd name="connsiteX0" fmla="*/ 11080 w 731160"/>
              <a:gd name="connsiteY0" fmla="*/ 0 h 935788"/>
              <a:gd name="connsiteX1" fmla="*/ 731160 w 731160"/>
              <a:gd name="connsiteY1" fmla="*/ 0 h 935788"/>
              <a:gd name="connsiteX2" fmla="*/ 720436 w 731160"/>
              <a:gd name="connsiteY2" fmla="*/ 256042 h 935788"/>
              <a:gd name="connsiteX3" fmla="*/ 729673 w 731160"/>
              <a:gd name="connsiteY3" fmla="*/ 680915 h 935788"/>
              <a:gd name="connsiteX4" fmla="*/ 731160 w 731160"/>
              <a:gd name="connsiteY4" fmla="*/ 935788 h 935788"/>
              <a:gd name="connsiteX5" fmla="*/ 11080 w 731160"/>
              <a:gd name="connsiteY5" fmla="*/ 935788 h 935788"/>
              <a:gd name="connsiteX6" fmla="*/ 9236 w 731160"/>
              <a:gd name="connsiteY6" fmla="*/ 745569 h 935788"/>
              <a:gd name="connsiteX7" fmla="*/ 0 w 731160"/>
              <a:gd name="connsiteY7" fmla="*/ 237570 h 935788"/>
              <a:gd name="connsiteX8" fmla="*/ 11080 w 731160"/>
              <a:gd name="connsiteY8" fmla="*/ 0 h 935788"/>
              <a:gd name="connsiteX0" fmla="*/ 11080 w 731160"/>
              <a:gd name="connsiteY0" fmla="*/ 0 h 935788"/>
              <a:gd name="connsiteX1" fmla="*/ 731160 w 731160"/>
              <a:gd name="connsiteY1" fmla="*/ 0 h 935788"/>
              <a:gd name="connsiteX2" fmla="*/ 720436 w 731160"/>
              <a:gd name="connsiteY2" fmla="*/ 256042 h 935788"/>
              <a:gd name="connsiteX3" fmla="*/ 729673 w 731160"/>
              <a:gd name="connsiteY3" fmla="*/ 680915 h 935788"/>
              <a:gd name="connsiteX4" fmla="*/ 731160 w 731160"/>
              <a:gd name="connsiteY4" fmla="*/ 935788 h 935788"/>
              <a:gd name="connsiteX5" fmla="*/ 11080 w 731160"/>
              <a:gd name="connsiteY5" fmla="*/ 935788 h 935788"/>
              <a:gd name="connsiteX6" fmla="*/ 9236 w 731160"/>
              <a:gd name="connsiteY6" fmla="*/ 745569 h 935788"/>
              <a:gd name="connsiteX7" fmla="*/ 0 w 731160"/>
              <a:gd name="connsiteY7" fmla="*/ 237570 h 935788"/>
              <a:gd name="connsiteX8" fmla="*/ 11080 w 731160"/>
              <a:gd name="connsiteY8" fmla="*/ 0 h 935788"/>
              <a:gd name="connsiteX0" fmla="*/ 11080 w 731160"/>
              <a:gd name="connsiteY0" fmla="*/ 0 h 935788"/>
              <a:gd name="connsiteX1" fmla="*/ 731160 w 731160"/>
              <a:gd name="connsiteY1" fmla="*/ 0 h 935788"/>
              <a:gd name="connsiteX2" fmla="*/ 720436 w 731160"/>
              <a:gd name="connsiteY2" fmla="*/ 256042 h 935788"/>
              <a:gd name="connsiteX3" fmla="*/ 729673 w 731160"/>
              <a:gd name="connsiteY3" fmla="*/ 680915 h 935788"/>
              <a:gd name="connsiteX4" fmla="*/ 731160 w 731160"/>
              <a:gd name="connsiteY4" fmla="*/ 935788 h 935788"/>
              <a:gd name="connsiteX5" fmla="*/ 11080 w 731160"/>
              <a:gd name="connsiteY5" fmla="*/ 935788 h 935788"/>
              <a:gd name="connsiteX6" fmla="*/ 9236 w 731160"/>
              <a:gd name="connsiteY6" fmla="*/ 745569 h 935788"/>
              <a:gd name="connsiteX7" fmla="*/ 0 w 731160"/>
              <a:gd name="connsiteY7" fmla="*/ 237570 h 935788"/>
              <a:gd name="connsiteX8" fmla="*/ 11080 w 731160"/>
              <a:gd name="connsiteY8" fmla="*/ 0 h 935788"/>
              <a:gd name="connsiteX0" fmla="*/ 11080 w 731160"/>
              <a:gd name="connsiteY0" fmla="*/ 0 h 935788"/>
              <a:gd name="connsiteX1" fmla="*/ 731160 w 731160"/>
              <a:gd name="connsiteY1" fmla="*/ 0 h 935788"/>
              <a:gd name="connsiteX2" fmla="*/ 720436 w 731160"/>
              <a:gd name="connsiteY2" fmla="*/ 256042 h 935788"/>
              <a:gd name="connsiteX3" fmla="*/ 729673 w 731160"/>
              <a:gd name="connsiteY3" fmla="*/ 680915 h 935788"/>
              <a:gd name="connsiteX4" fmla="*/ 731160 w 731160"/>
              <a:gd name="connsiteY4" fmla="*/ 935788 h 935788"/>
              <a:gd name="connsiteX5" fmla="*/ 11080 w 731160"/>
              <a:gd name="connsiteY5" fmla="*/ 935788 h 935788"/>
              <a:gd name="connsiteX6" fmla="*/ 9236 w 731160"/>
              <a:gd name="connsiteY6" fmla="*/ 745569 h 935788"/>
              <a:gd name="connsiteX7" fmla="*/ 0 w 731160"/>
              <a:gd name="connsiteY7" fmla="*/ 237570 h 935788"/>
              <a:gd name="connsiteX8" fmla="*/ 11080 w 731160"/>
              <a:gd name="connsiteY8" fmla="*/ 0 h 935788"/>
              <a:gd name="connsiteX0" fmla="*/ 11080 w 731160"/>
              <a:gd name="connsiteY0" fmla="*/ 0 h 935788"/>
              <a:gd name="connsiteX1" fmla="*/ 731160 w 731160"/>
              <a:gd name="connsiteY1" fmla="*/ 0 h 935788"/>
              <a:gd name="connsiteX2" fmla="*/ 720436 w 731160"/>
              <a:gd name="connsiteY2" fmla="*/ 256042 h 935788"/>
              <a:gd name="connsiteX3" fmla="*/ 729673 w 731160"/>
              <a:gd name="connsiteY3" fmla="*/ 680915 h 935788"/>
              <a:gd name="connsiteX4" fmla="*/ 731160 w 731160"/>
              <a:gd name="connsiteY4" fmla="*/ 935788 h 935788"/>
              <a:gd name="connsiteX5" fmla="*/ 11080 w 731160"/>
              <a:gd name="connsiteY5" fmla="*/ 935788 h 935788"/>
              <a:gd name="connsiteX6" fmla="*/ 9236 w 731160"/>
              <a:gd name="connsiteY6" fmla="*/ 745569 h 935788"/>
              <a:gd name="connsiteX7" fmla="*/ 0 w 731160"/>
              <a:gd name="connsiteY7" fmla="*/ 237570 h 935788"/>
              <a:gd name="connsiteX8" fmla="*/ 11080 w 731160"/>
              <a:gd name="connsiteY8" fmla="*/ 0 h 935788"/>
              <a:gd name="connsiteX0" fmla="*/ 11080 w 738929"/>
              <a:gd name="connsiteY0" fmla="*/ 0 h 935788"/>
              <a:gd name="connsiteX1" fmla="*/ 731160 w 738929"/>
              <a:gd name="connsiteY1" fmla="*/ 0 h 935788"/>
              <a:gd name="connsiteX2" fmla="*/ 720436 w 738929"/>
              <a:gd name="connsiteY2" fmla="*/ 256042 h 935788"/>
              <a:gd name="connsiteX3" fmla="*/ 738909 w 738929"/>
              <a:gd name="connsiteY3" fmla="*/ 708624 h 935788"/>
              <a:gd name="connsiteX4" fmla="*/ 731160 w 738929"/>
              <a:gd name="connsiteY4" fmla="*/ 935788 h 935788"/>
              <a:gd name="connsiteX5" fmla="*/ 11080 w 738929"/>
              <a:gd name="connsiteY5" fmla="*/ 935788 h 935788"/>
              <a:gd name="connsiteX6" fmla="*/ 9236 w 738929"/>
              <a:gd name="connsiteY6" fmla="*/ 745569 h 935788"/>
              <a:gd name="connsiteX7" fmla="*/ 0 w 738929"/>
              <a:gd name="connsiteY7" fmla="*/ 237570 h 935788"/>
              <a:gd name="connsiteX8" fmla="*/ 11080 w 738929"/>
              <a:gd name="connsiteY8" fmla="*/ 0 h 935788"/>
              <a:gd name="connsiteX0" fmla="*/ 11080 w 731160"/>
              <a:gd name="connsiteY0" fmla="*/ 0 h 935788"/>
              <a:gd name="connsiteX1" fmla="*/ 731160 w 731160"/>
              <a:gd name="connsiteY1" fmla="*/ 0 h 935788"/>
              <a:gd name="connsiteX2" fmla="*/ 720436 w 731160"/>
              <a:gd name="connsiteY2" fmla="*/ 256042 h 935788"/>
              <a:gd name="connsiteX3" fmla="*/ 729673 w 731160"/>
              <a:gd name="connsiteY3" fmla="*/ 708624 h 935788"/>
              <a:gd name="connsiteX4" fmla="*/ 731160 w 731160"/>
              <a:gd name="connsiteY4" fmla="*/ 935788 h 935788"/>
              <a:gd name="connsiteX5" fmla="*/ 11080 w 731160"/>
              <a:gd name="connsiteY5" fmla="*/ 935788 h 935788"/>
              <a:gd name="connsiteX6" fmla="*/ 9236 w 731160"/>
              <a:gd name="connsiteY6" fmla="*/ 745569 h 935788"/>
              <a:gd name="connsiteX7" fmla="*/ 0 w 731160"/>
              <a:gd name="connsiteY7" fmla="*/ 237570 h 935788"/>
              <a:gd name="connsiteX8" fmla="*/ 11080 w 731160"/>
              <a:gd name="connsiteY8" fmla="*/ 0 h 935788"/>
              <a:gd name="connsiteX0" fmla="*/ 11080 w 731160"/>
              <a:gd name="connsiteY0" fmla="*/ 0 h 935788"/>
              <a:gd name="connsiteX1" fmla="*/ 731160 w 731160"/>
              <a:gd name="connsiteY1" fmla="*/ 0 h 935788"/>
              <a:gd name="connsiteX2" fmla="*/ 720436 w 731160"/>
              <a:gd name="connsiteY2" fmla="*/ 256042 h 935788"/>
              <a:gd name="connsiteX3" fmla="*/ 720437 w 731160"/>
              <a:gd name="connsiteY3" fmla="*/ 717860 h 935788"/>
              <a:gd name="connsiteX4" fmla="*/ 731160 w 731160"/>
              <a:gd name="connsiteY4" fmla="*/ 935788 h 935788"/>
              <a:gd name="connsiteX5" fmla="*/ 11080 w 731160"/>
              <a:gd name="connsiteY5" fmla="*/ 935788 h 935788"/>
              <a:gd name="connsiteX6" fmla="*/ 9236 w 731160"/>
              <a:gd name="connsiteY6" fmla="*/ 745569 h 935788"/>
              <a:gd name="connsiteX7" fmla="*/ 0 w 731160"/>
              <a:gd name="connsiteY7" fmla="*/ 237570 h 935788"/>
              <a:gd name="connsiteX8" fmla="*/ 11080 w 731160"/>
              <a:gd name="connsiteY8" fmla="*/ 0 h 935788"/>
              <a:gd name="connsiteX0" fmla="*/ 11080 w 731160"/>
              <a:gd name="connsiteY0" fmla="*/ 0 h 935788"/>
              <a:gd name="connsiteX1" fmla="*/ 731160 w 731160"/>
              <a:gd name="connsiteY1" fmla="*/ 0 h 935788"/>
              <a:gd name="connsiteX2" fmla="*/ 720436 w 731160"/>
              <a:gd name="connsiteY2" fmla="*/ 256042 h 935788"/>
              <a:gd name="connsiteX3" fmla="*/ 720437 w 731160"/>
              <a:gd name="connsiteY3" fmla="*/ 717860 h 935788"/>
              <a:gd name="connsiteX4" fmla="*/ 731160 w 731160"/>
              <a:gd name="connsiteY4" fmla="*/ 935788 h 935788"/>
              <a:gd name="connsiteX5" fmla="*/ 11080 w 731160"/>
              <a:gd name="connsiteY5" fmla="*/ 935788 h 935788"/>
              <a:gd name="connsiteX6" fmla="*/ 9236 w 731160"/>
              <a:gd name="connsiteY6" fmla="*/ 745569 h 935788"/>
              <a:gd name="connsiteX7" fmla="*/ 0 w 731160"/>
              <a:gd name="connsiteY7" fmla="*/ 237570 h 935788"/>
              <a:gd name="connsiteX8" fmla="*/ 11080 w 731160"/>
              <a:gd name="connsiteY8" fmla="*/ 0 h 935788"/>
              <a:gd name="connsiteX0" fmla="*/ 11080 w 731160"/>
              <a:gd name="connsiteY0" fmla="*/ 0 h 935788"/>
              <a:gd name="connsiteX1" fmla="*/ 731160 w 731160"/>
              <a:gd name="connsiteY1" fmla="*/ 0 h 935788"/>
              <a:gd name="connsiteX2" fmla="*/ 720436 w 731160"/>
              <a:gd name="connsiteY2" fmla="*/ 256042 h 935788"/>
              <a:gd name="connsiteX3" fmla="*/ 720437 w 731160"/>
              <a:gd name="connsiteY3" fmla="*/ 717860 h 935788"/>
              <a:gd name="connsiteX4" fmla="*/ 731160 w 731160"/>
              <a:gd name="connsiteY4" fmla="*/ 935788 h 935788"/>
              <a:gd name="connsiteX5" fmla="*/ 11080 w 731160"/>
              <a:gd name="connsiteY5" fmla="*/ 935788 h 935788"/>
              <a:gd name="connsiteX6" fmla="*/ 9236 w 731160"/>
              <a:gd name="connsiteY6" fmla="*/ 745569 h 935788"/>
              <a:gd name="connsiteX7" fmla="*/ 0 w 731160"/>
              <a:gd name="connsiteY7" fmla="*/ 237570 h 935788"/>
              <a:gd name="connsiteX8" fmla="*/ 11080 w 731160"/>
              <a:gd name="connsiteY8" fmla="*/ 0 h 935788"/>
              <a:gd name="connsiteX0" fmla="*/ 1844 w 721924"/>
              <a:gd name="connsiteY0" fmla="*/ 0 h 935788"/>
              <a:gd name="connsiteX1" fmla="*/ 721924 w 721924"/>
              <a:gd name="connsiteY1" fmla="*/ 0 h 935788"/>
              <a:gd name="connsiteX2" fmla="*/ 711200 w 721924"/>
              <a:gd name="connsiteY2" fmla="*/ 256042 h 935788"/>
              <a:gd name="connsiteX3" fmla="*/ 711201 w 721924"/>
              <a:gd name="connsiteY3" fmla="*/ 717860 h 935788"/>
              <a:gd name="connsiteX4" fmla="*/ 721924 w 721924"/>
              <a:gd name="connsiteY4" fmla="*/ 935788 h 935788"/>
              <a:gd name="connsiteX5" fmla="*/ 1844 w 721924"/>
              <a:gd name="connsiteY5" fmla="*/ 935788 h 935788"/>
              <a:gd name="connsiteX6" fmla="*/ 0 w 721924"/>
              <a:gd name="connsiteY6" fmla="*/ 745569 h 935788"/>
              <a:gd name="connsiteX7" fmla="*/ 27710 w 721924"/>
              <a:gd name="connsiteY7" fmla="*/ 256043 h 935788"/>
              <a:gd name="connsiteX8" fmla="*/ 1844 w 721924"/>
              <a:gd name="connsiteY8" fmla="*/ 0 h 935788"/>
              <a:gd name="connsiteX0" fmla="*/ 1844 w 721924"/>
              <a:gd name="connsiteY0" fmla="*/ 0 h 935788"/>
              <a:gd name="connsiteX1" fmla="*/ 721924 w 721924"/>
              <a:gd name="connsiteY1" fmla="*/ 0 h 935788"/>
              <a:gd name="connsiteX2" fmla="*/ 711200 w 721924"/>
              <a:gd name="connsiteY2" fmla="*/ 256042 h 935788"/>
              <a:gd name="connsiteX3" fmla="*/ 711201 w 721924"/>
              <a:gd name="connsiteY3" fmla="*/ 717860 h 935788"/>
              <a:gd name="connsiteX4" fmla="*/ 721924 w 721924"/>
              <a:gd name="connsiteY4" fmla="*/ 935788 h 935788"/>
              <a:gd name="connsiteX5" fmla="*/ 1844 w 721924"/>
              <a:gd name="connsiteY5" fmla="*/ 935788 h 935788"/>
              <a:gd name="connsiteX6" fmla="*/ 0 w 721924"/>
              <a:gd name="connsiteY6" fmla="*/ 745569 h 935788"/>
              <a:gd name="connsiteX7" fmla="*/ 27710 w 721924"/>
              <a:gd name="connsiteY7" fmla="*/ 256043 h 935788"/>
              <a:gd name="connsiteX8" fmla="*/ 1844 w 721924"/>
              <a:gd name="connsiteY8" fmla="*/ 0 h 935788"/>
              <a:gd name="connsiteX0" fmla="*/ 1844 w 721924"/>
              <a:gd name="connsiteY0" fmla="*/ 0 h 935788"/>
              <a:gd name="connsiteX1" fmla="*/ 721924 w 721924"/>
              <a:gd name="connsiteY1" fmla="*/ 0 h 935788"/>
              <a:gd name="connsiteX2" fmla="*/ 711200 w 721924"/>
              <a:gd name="connsiteY2" fmla="*/ 256042 h 935788"/>
              <a:gd name="connsiteX3" fmla="*/ 711201 w 721924"/>
              <a:gd name="connsiteY3" fmla="*/ 717860 h 935788"/>
              <a:gd name="connsiteX4" fmla="*/ 721924 w 721924"/>
              <a:gd name="connsiteY4" fmla="*/ 935788 h 935788"/>
              <a:gd name="connsiteX5" fmla="*/ 1844 w 721924"/>
              <a:gd name="connsiteY5" fmla="*/ 935788 h 935788"/>
              <a:gd name="connsiteX6" fmla="*/ 0 w 721924"/>
              <a:gd name="connsiteY6" fmla="*/ 745569 h 935788"/>
              <a:gd name="connsiteX7" fmla="*/ 9238 w 721924"/>
              <a:gd name="connsiteY7" fmla="*/ 256043 h 935788"/>
              <a:gd name="connsiteX8" fmla="*/ 1844 w 721924"/>
              <a:gd name="connsiteY8" fmla="*/ 0 h 935788"/>
              <a:gd name="connsiteX0" fmla="*/ 2131 w 722211"/>
              <a:gd name="connsiteY0" fmla="*/ 0 h 935788"/>
              <a:gd name="connsiteX1" fmla="*/ 722211 w 722211"/>
              <a:gd name="connsiteY1" fmla="*/ 0 h 935788"/>
              <a:gd name="connsiteX2" fmla="*/ 711487 w 722211"/>
              <a:gd name="connsiteY2" fmla="*/ 256042 h 935788"/>
              <a:gd name="connsiteX3" fmla="*/ 711488 w 722211"/>
              <a:gd name="connsiteY3" fmla="*/ 717860 h 935788"/>
              <a:gd name="connsiteX4" fmla="*/ 722211 w 722211"/>
              <a:gd name="connsiteY4" fmla="*/ 935788 h 935788"/>
              <a:gd name="connsiteX5" fmla="*/ 2131 w 722211"/>
              <a:gd name="connsiteY5" fmla="*/ 935788 h 935788"/>
              <a:gd name="connsiteX6" fmla="*/ 287 w 722211"/>
              <a:gd name="connsiteY6" fmla="*/ 745569 h 935788"/>
              <a:gd name="connsiteX7" fmla="*/ 0 w 722211"/>
              <a:gd name="connsiteY7" fmla="*/ 251280 h 935788"/>
              <a:gd name="connsiteX8" fmla="*/ 2131 w 722211"/>
              <a:gd name="connsiteY8" fmla="*/ 0 h 935788"/>
              <a:gd name="connsiteX0" fmla="*/ 2131 w 722211"/>
              <a:gd name="connsiteY0" fmla="*/ 0 h 935788"/>
              <a:gd name="connsiteX1" fmla="*/ 722211 w 722211"/>
              <a:gd name="connsiteY1" fmla="*/ 0 h 935788"/>
              <a:gd name="connsiteX2" fmla="*/ 711487 w 722211"/>
              <a:gd name="connsiteY2" fmla="*/ 256042 h 935788"/>
              <a:gd name="connsiteX3" fmla="*/ 721013 w 722211"/>
              <a:gd name="connsiteY3" fmla="*/ 729766 h 935788"/>
              <a:gd name="connsiteX4" fmla="*/ 722211 w 722211"/>
              <a:gd name="connsiteY4" fmla="*/ 935788 h 935788"/>
              <a:gd name="connsiteX5" fmla="*/ 2131 w 722211"/>
              <a:gd name="connsiteY5" fmla="*/ 935788 h 935788"/>
              <a:gd name="connsiteX6" fmla="*/ 287 w 722211"/>
              <a:gd name="connsiteY6" fmla="*/ 745569 h 935788"/>
              <a:gd name="connsiteX7" fmla="*/ 0 w 722211"/>
              <a:gd name="connsiteY7" fmla="*/ 251280 h 935788"/>
              <a:gd name="connsiteX8" fmla="*/ 2131 w 722211"/>
              <a:gd name="connsiteY8" fmla="*/ 0 h 935788"/>
              <a:gd name="connsiteX0" fmla="*/ 2131 w 722211"/>
              <a:gd name="connsiteY0" fmla="*/ 0 h 935788"/>
              <a:gd name="connsiteX1" fmla="*/ 722211 w 722211"/>
              <a:gd name="connsiteY1" fmla="*/ 0 h 935788"/>
              <a:gd name="connsiteX2" fmla="*/ 711487 w 722211"/>
              <a:gd name="connsiteY2" fmla="*/ 256042 h 935788"/>
              <a:gd name="connsiteX3" fmla="*/ 721013 w 722211"/>
              <a:gd name="connsiteY3" fmla="*/ 729766 h 935788"/>
              <a:gd name="connsiteX4" fmla="*/ 722211 w 722211"/>
              <a:gd name="connsiteY4" fmla="*/ 935788 h 935788"/>
              <a:gd name="connsiteX5" fmla="*/ 2131 w 722211"/>
              <a:gd name="connsiteY5" fmla="*/ 935788 h 935788"/>
              <a:gd name="connsiteX6" fmla="*/ 7431 w 722211"/>
              <a:gd name="connsiteY6" fmla="*/ 743188 h 935788"/>
              <a:gd name="connsiteX7" fmla="*/ 0 w 722211"/>
              <a:gd name="connsiteY7" fmla="*/ 251280 h 935788"/>
              <a:gd name="connsiteX8" fmla="*/ 2131 w 722211"/>
              <a:gd name="connsiteY8" fmla="*/ 0 h 935788"/>
              <a:gd name="connsiteX0" fmla="*/ 2131 w 722211"/>
              <a:gd name="connsiteY0" fmla="*/ 0 h 935788"/>
              <a:gd name="connsiteX1" fmla="*/ 722211 w 722211"/>
              <a:gd name="connsiteY1" fmla="*/ 0 h 935788"/>
              <a:gd name="connsiteX2" fmla="*/ 711487 w 722211"/>
              <a:gd name="connsiteY2" fmla="*/ 256042 h 935788"/>
              <a:gd name="connsiteX3" fmla="*/ 721013 w 722211"/>
              <a:gd name="connsiteY3" fmla="*/ 729766 h 935788"/>
              <a:gd name="connsiteX4" fmla="*/ 722211 w 722211"/>
              <a:gd name="connsiteY4" fmla="*/ 935788 h 935788"/>
              <a:gd name="connsiteX5" fmla="*/ 2131 w 722211"/>
              <a:gd name="connsiteY5" fmla="*/ 935788 h 935788"/>
              <a:gd name="connsiteX6" fmla="*/ 287 w 722211"/>
              <a:gd name="connsiteY6" fmla="*/ 743188 h 935788"/>
              <a:gd name="connsiteX7" fmla="*/ 0 w 722211"/>
              <a:gd name="connsiteY7" fmla="*/ 251280 h 935788"/>
              <a:gd name="connsiteX8" fmla="*/ 2131 w 722211"/>
              <a:gd name="connsiteY8" fmla="*/ 0 h 935788"/>
              <a:gd name="connsiteX0" fmla="*/ 2131 w 722211"/>
              <a:gd name="connsiteY0" fmla="*/ 0 h 935788"/>
              <a:gd name="connsiteX1" fmla="*/ 722211 w 722211"/>
              <a:gd name="connsiteY1" fmla="*/ 0 h 935788"/>
              <a:gd name="connsiteX2" fmla="*/ 711487 w 722211"/>
              <a:gd name="connsiteY2" fmla="*/ 256042 h 935788"/>
              <a:gd name="connsiteX3" fmla="*/ 721013 w 722211"/>
              <a:gd name="connsiteY3" fmla="*/ 729766 h 935788"/>
              <a:gd name="connsiteX4" fmla="*/ 722211 w 722211"/>
              <a:gd name="connsiteY4" fmla="*/ 935788 h 935788"/>
              <a:gd name="connsiteX5" fmla="*/ 2131 w 722211"/>
              <a:gd name="connsiteY5" fmla="*/ 935788 h 935788"/>
              <a:gd name="connsiteX6" fmla="*/ 2668 w 722211"/>
              <a:gd name="connsiteY6" fmla="*/ 745569 h 935788"/>
              <a:gd name="connsiteX7" fmla="*/ 0 w 722211"/>
              <a:gd name="connsiteY7" fmla="*/ 251280 h 935788"/>
              <a:gd name="connsiteX8" fmla="*/ 2131 w 722211"/>
              <a:gd name="connsiteY8" fmla="*/ 0 h 935788"/>
              <a:gd name="connsiteX0" fmla="*/ 2131 w 722211"/>
              <a:gd name="connsiteY0" fmla="*/ 0 h 935788"/>
              <a:gd name="connsiteX1" fmla="*/ 722211 w 722211"/>
              <a:gd name="connsiteY1" fmla="*/ 0 h 935788"/>
              <a:gd name="connsiteX2" fmla="*/ 711487 w 722211"/>
              <a:gd name="connsiteY2" fmla="*/ 256042 h 935788"/>
              <a:gd name="connsiteX3" fmla="*/ 721013 w 722211"/>
              <a:gd name="connsiteY3" fmla="*/ 729766 h 935788"/>
              <a:gd name="connsiteX4" fmla="*/ 722211 w 722211"/>
              <a:gd name="connsiteY4" fmla="*/ 935788 h 935788"/>
              <a:gd name="connsiteX5" fmla="*/ 2131 w 722211"/>
              <a:gd name="connsiteY5" fmla="*/ 935788 h 935788"/>
              <a:gd name="connsiteX6" fmla="*/ 2668 w 722211"/>
              <a:gd name="connsiteY6" fmla="*/ 745569 h 935788"/>
              <a:gd name="connsiteX7" fmla="*/ 0 w 722211"/>
              <a:gd name="connsiteY7" fmla="*/ 234612 h 935788"/>
              <a:gd name="connsiteX8" fmla="*/ 2131 w 722211"/>
              <a:gd name="connsiteY8" fmla="*/ 0 h 935788"/>
              <a:gd name="connsiteX0" fmla="*/ 2131 w 722211"/>
              <a:gd name="connsiteY0" fmla="*/ 0 h 935788"/>
              <a:gd name="connsiteX1" fmla="*/ 722211 w 722211"/>
              <a:gd name="connsiteY1" fmla="*/ 0 h 935788"/>
              <a:gd name="connsiteX2" fmla="*/ 711487 w 722211"/>
              <a:gd name="connsiteY2" fmla="*/ 232230 h 935788"/>
              <a:gd name="connsiteX3" fmla="*/ 721013 w 722211"/>
              <a:gd name="connsiteY3" fmla="*/ 729766 h 935788"/>
              <a:gd name="connsiteX4" fmla="*/ 722211 w 722211"/>
              <a:gd name="connsiteY4" fmla="*/ 935788 h 935788"/>
              <a:gd name="connsiteX5" fmla="*/ 2131 w 722211"/>
              <a:gd name="connsiteY5" fmla="*/ 935788 h 935788"/>
              <a:gd name="connsiteX6" fmla="*/ 2668 w 722211"/>
              <a:gd name="connsiteY6" fmla="*/ 745569 h 935788"/>
              <a:gd name="connsiteX7" fmla="*/ 0 w 722211"/>
              <a:gd name="connsiteY7" fmla="*/ 234612 h 935788"/>
              <a:gd name="connsiteX8" fmla="*/ 2131 w 722211"/>
              <a:gd name="connsiteY8" fmla="*/ 0 h 935788"/>
              <a:gd name="connsiteX0" fmla="*/ 2131 w 722211"/>
              <a:gd name="connsiteY0" fmla="*/ 0 h 935788"/>
              <a:gd name="connsiteX1" fmla="*/ 722211 w 722211"/>
              <a:gd name="connsiteY1" fmla="*/ 0 h 935788"/>
              <a:gd name="connsiteX2" fmla="*/ 709106 w 722211"/>
              <a:gd name="connsiteY2" fmla="*/ 203655 h 935788"/>
              <a:gd name="connsiteX3" fmla="*/ 721013 w 722211"/>
              <a:gd name="connsiteY3" fmla="*/ 729766 h 935788"/>
              <a:gd name="connsiteX4" fmla="*/ 722211 w 722211"/>
              <a:gd name="connsiteY4" fmla="*/ 935788 h 935788"/>
              <a:gd name="connsiteX5" fmla="*/ 2131 w 722211"/>
              <a:gd name="connsiteY5" fmla="*/ 935788 h 935788"/>
              <a:gd name="connsiteX6" fmla="*/ 2668 w 722211"/>
              <a:gd name="connsiteY6" fmla="*/ 745569 h 935788"/>
              <a:gd name="connsiteX7" fmla="*/ 0 w 722211"/>
              <a:gd name="connsiteY7" fmla="*/ 234612 h 935788"/>
              <a:gd name="connsiteX8" fmla="*/ 2131 w 722211"/>
              <a:gd name="connsiteY8" fmla="*/ 0 h 935788"/>
              <a:gd name="connsiteX0" fmla="*/ 2131 w 722211"/>
              <a:gd name="connsiteY0" fmla="*/ 0 h 935788"/>
              <a:gd name="connsiteX1" fmla="*/ 722211 w 722211"/>
              <a:gd name="connsiteY1" fmla="*/ 0 h 935788"/>
              <a:gd name="connsiteX2" fmla="*/ 721013 w 722211"/>
              <a:gd name="connsiteY2" fmla="*/ 203655 h 935788"/>
              <a:gd name="connsiteX3" fmla="*/ 721013 w 722211"/>
              <a:gd name="connsiteY3" fmla="*/ 729766 h 935788"/>
              <a:gd name="connsiteX4" fmla="*/ 722211 w 722211"/>
              <a:gd name="connsiteY4" fmla="*/ 935788 h 935788"/>
              <a:gd name="connsiteX5" fmla="*/ 2131 w 722211"/>
              <a:gd name="connsiteY5" fmla="*/ 935788 h 935788"/>
              <a:gd name="connsiteX6" fmla="*/ 2668 w 722211"/>
              <a:gd name="connsiteY6" fmla="*/ 745569 h 935788"/>
              <a:gd name="connsiteX7" fmla="*/ 0 w 722211"/>
              <a:gd name="connsiteY7" fmla="*/ 234612 h 935788"/>
              <a:gd name="connsiteX8" fmla="*/ 2131 w 722211"/>
              <a:gd name="connsiteY8" fmla="*/ 0 h 935788"/>
              <a:gd name="connsiteX0" fmla="*/ 2131 w 722211"/>
              <a:gd name="connsiteY0" fmla="*/ 0 h 935788"/>
              <a:gd name="connsiteX1" fmla="*/ 722211 w 722211"/>
              <a:gd name="connsiteY1" fmla="*/ 0 h 935788"/>
              <a:gd name="connsiteX2" fmla="*/ 721013 w 722211"/>
              <a:gd name="connsiteY2" fmla="*/ 203655 h 935788"/>
              <a:gd name="connsiteX3" fmla="*/ 721013 w 722211"/>
              <a:gd name="connsiteY3" fmla="*/ 729766 h 935788"/>
              <a:gd name="connsiteX4" fmla="*/ 722211 w 722211"/>
              <a:gd name="connsiteY4" fmla="*/ 935788 h 935788"/>
              <a:gd name="connsiteX5" fmla="*/ 2131 w 722211"/>
              <a:gd name="connsiteY5" fmla="*/ 935788 h 935788"/>
              <a:gd name="connsiteX6" fmla="*/ 2668 w 722211"/>
              <a:gd name="connsiteY6" fmla="*/ 745569 h 935788"/>
              <a:gd name="connsiteX7" fmla="*/ 0 w 722211"/>
              <a:gd name="connsiteY7" fmla="*/ 234612 h 935788"/>
              <a:gd name="connsiteX8" fmla="*/ 2131 w 722211"/>
              <a:gd name="connsiteY8" fmla="*/ 0 h 935788"/>
              <a:gd name="connsiteX0" fmla="*/ 2131 w 722211"/>
              <a:gd name="connsiteY0" fmla="*/ 0 h 935788"/>
              <a:gd name="connsiteX1" fmla="*/ 722211 w 722211"/>
              <a:gd name="connsiteY1" fmla="*/ 0 h 935788"/>
              <a:gd name="connsiteX2" fmla="*/ 721013 w 722211"/>
              <a:gd name="connsiteY2" fmla="*/ 203655 h 935788"/>
              <a:gd name="connsiteX3" fmla="*/ 721013 w 722211"/>
              <a:gd name="connsiteY3" fmla="*/ 729766 h 935788"/>
              <a:gd name="connsiteX4" fmla="*/ 722211 w 722211"/>
              <a:gd name="connsiteY4" fmla="*/ 935788 h 935788"/>
              <a:gd name="connsiteX5" fmla="*/ 2131 w 722211"/>
              <a:gd name="connsiteY5" fmla="*/ 935788 h 935788"/>
              <a:gd name="connsiteX6" fmla="*/ 2668 w 722211"/>
              <a:gd name="connsiteY6" fmla="*/ 745569 h 935788"/>
              <a:gd name="connsiteX7" fmla="*/ 0 w 722211"/>
              <a:gd name="connsiteY7" fmla="*/ 234612 h 935788"/>
              <a:gd name="connsiteX8" fmla="*/ 2131 w 722211"/>
              <a:gd name="connsiteY8" fmla="*/ 0 h 935788"/>
              <a:gd name="connsiteX0" fmla="*/ 2131 w 722211"/>
              <a:gd name="connsiteY0" fmla="*/ 0 h 935788"/>
              <a:gd name="connsiteX1" fmla="*/ 722211 w 722211"/>
              <a:gd name="connsiteY1" fmla="*/ 0 h 935788"/>
              <a:gd name="connsiteX2" fmla="*/ 721013 w 722211"/>
              <a:gd name="connsiteY2" fmla="*/ 203655 h 935788"/>
              <a:gd name="connsiteX3" fmla="*/ 721013 w 722211"/>
              <a:gd name="connsiteY3" fmla="*/ 729766 h 935788"/>
              <a:gd name="connsiteX4" fmla="*/ 722211 w 722211"/>
              <a:gd name="connsiteY4" fmla="*/ 935788 h 935788"/>
              <a:gd name="connsiteX5" fmla="*/ 2131 w 722211"/>
              <a:gd name="connsiteY5" fmla="*/ 935788 h 935788"/>
              <a:gd name="connsiteX6" fmla="*/ 2668 w 722211"/>
              <a:gd name="connsiteY6" fmla="*/ 745569 h 935788"/>
              <a:gd name="connsiteX7" fmla="*/ 0 w 722211"/>
              <a:gd name="connsiteY7" fmla="*/ 206037 h 935788"/>
              <a:gd name="connsiteX8" fmla="*/ 2131 w 722211"/>
              <a:gd name="connsiteY8" fmla="*/ 0 h 935788"/>
              <a:gd name="connsiteX0" fmla="*/ 2131 w 722211"/>
              <a:gd name="connsiteY0" fmla="*/ 0 h 935788"/>
              <a:gd name="connsiteX1" fmla="*/ 722211 w 722211"/>
              <a:gd name="connsiteY1" fmla="*/ 0 h 935788"/>
              <a:gd name="connsiteX2" fmla="*/ 721013 w 722211"/>
              <a:gd name="connsiteY2" fmla="*/ 203655 h 935788"/>
              <a:gd name="connsiteX3" fmla="*/ 721013 w 722211"/>
              <a:gd name="connsiteY3" fmla="*/ 729766 h 935788"/>
              <a:gd name="connsiteX4" fmla="*/ 722211 w 722211"/>
              <a:gd name="connsiteY4" fmla="*/ 935788 h 935788"/>
              <a:gd name="connsiteX5" fmla="*/ 2131 w 722211"/>
              <a:gd name="connsiteY5" fmla="*/ 935788 h 935788"/>
              <a:gd name="connsiteX6" fmla="*/ 2668 w 722211"/>
              <a:gd name="connsiteY6" fmla="*/ 745569 h 935788"/>
              <a:gd name="connsiteX7" fmla="*/ 0 w 722211"/>
              <a:gd name="connsiteY7" fmla="*/ 206037 h 935788"/>
              <a:gd name="connsiteX8" fmla="*/ 2131 w 722211"/>
              <a:gd name="connsiteY8" fmla="*/ 0 h 935788"/>
              <a:gd name="connsiteX0" fmla="*/ 2131 w 722211"/>
              <a:gd name="connsiteY0" fmla="*/ 0 h 935788"/>
              <a:gd name="connsiteX1" fmla="*/ 722211 w 722211"/>
              <a:gd name="connsiteY1" fmla="*/ 0 h 935788"/>
              <a:gd name="connsiteX2" fmla="*/ 721013 w 722211"/>
              <a:gd name="connsiteY2" fmla="*/ 203655 h 935788"/>
              <a:gd name="connsiteX3" fmla="*/ 721013 w 722211"/>
              <a:gd name="connsiteY3" fmla="*/ 729766 h 935788"/>
              <a:gd name="connsiteX4" fmla="*/ 722211 w 722211"/>
              <a:gd name="connsiteY4" fmla="*/ 935788 h 935788"/>
              <a:gd name="connsiteX5" fmla="*/ 2131 w 722211"/>
              <a:gd name="connsiteY5" fmla="*/ 935788 h 935788"/>
              <a:gd name="connsiteX6" fmla="*/ 2668 w 722211"/>
              <a:gd name="connsiteY6" fmla="*/ 745569 h 935788"/>
              <a:gd name="connsiteX7" fmla="*/ 0 w 722211"/>
              <a:gd name="connsiteY7" fmla="*/ 206037 h 935788"/>
              <a:gd name="connsiteX8" fmla="*/ 2131 w 722211"/>
              <a:gd name="connsiteY8" fmla="*/ 0 h 935788"/>
              <a:gd name="connsiteX0" fmla="*/ 2131 w 722211"/>
              <a:gd name="connsiteY0" fmla="*/ 0 h 935788"/>
              <a:gd name="connsiteX1" fmla="*/ 722211 w 722211"/>
              <a:gd name="connsiteY1" fmla="*/ 0 h 935788"/>
              <a:gd name="connsiteX2" fmla="*/ 721013 w 722211"/>
              <a:gd name="connsiteY2" fmla="*/ 203655 h 935788"/>
              <a:gd name="connsiteX3" fmla="*/ 721013 w 722211"/>
              <a:gd name="connsiteY3" fmla="*/ 729766 h 935788"/>
              <a:gd name="connsiteX4" fmla="*/ 722211 w 722211"/>
              <a:gd name="connsiteY4" fmla="*/ 935788 h 935788"/>
              <a:gd name="connsiteX5" fmla="*/ 2131 w 722211"/>
              <a:gd name="connsiteY5" fmla="*/ 935788 h 935788"/>
              <a:gd name="connsiteX6" fmla="*/ 2668 w 722211"/>
              <a:gd name="connsiteY6" fmla="*/ 745569 h 935788"/>
              <a:gd name="connsiteX7" fmla="*/ 0 w 722211"/>
              <a:gd name="connsiteY7" fmla="*/ 206037 h 935788"/>
              <a:gd name="connsiteX8" fmla="*/ 2131 w 722211"/>
              <a:gd name="connsiteY8" fmla="*/ 0 h 935788"/>
              <a:gd name="connsiteX0" fmla="*/ 2131 w 722211"/>
              <a:gd name="connsiteY0" fmla="*/ 0 h 935788"/>
              <a:gd name="connsiteX1" fmla="*/ 722211 w 722211"/>
              <a:gd name="connsiteY1" fmla="*/ 0 h 935788"/>
              <a:gd name="connsiteX2" fmla="*/ 721013 w 722211"/>
              <a:gd name="connsiteY2" fmla="*/ 203655 h 935788"/>
              <a:gd name="connsiteX3" fmla="*/ 721013 w 722211"/>
              <a:gd name="connsiteY3" fmla="*/ 729766 h 935788"/>
              <a:gd name="connsiteX4" fmla="*/ 722211 w 722211"/>
              <a:gd name="connsiteY4" fmla="*/ 935788 h 935788"/>
              <a:gd name="connsiteX5" fmla="*/ 2131 w 722211"/>
              <a:gd name="connsiteY5" fmla="*/ 935788 h 935788"/>
              <a:gd name="connsiteX6" fmla="*/ 2668 w 722211"/>
              <a:gd name="connsiteY6" fmla="*/ 745569 h 935788"/>
              <a:gd name="connsiteX7" fmla="*/ 0 w 722211"/>
              <a:gd name="connsiteY7" fmla="*/ 206037 h 935788"/>
              <a:gd name="connsiteX8" fmla="*/ 2131 w 722211"/>
              <a:gd name="connsiteY8" fmla="*/ 0 h 935788"/>
              <a:gd name="connsiteX0" fmla="*/ 2131 w 722211"/>
              <a:gd name="connsiteY0" fmla="*/ 0 h 935788"/>
              <a:gd name="connsiteX1" fmla="*/ 722211 w 722211"/>
              <a:gd name="connsiteY1" fmla="*/ 0 h 935788"/>
              <a:gd name="connsiteX2" fmla="*/ 721013 w 722211"/>
              <a:gd name="connsiteY2" fmla="*/ 203655 h 935788"/>
              <a:gd name="connsiteX3" fmla="*/ 721013 w 722211"/>
              <a:gd name="connsiteY3" fmla="*/ 729766 h 935788"/>
              <a:gd name="connsiteX4" fmla="*/ 722211 w 722211"/>
              <a:gd name="connsiteY4" fmla="*/ 935788 h 935788"/>
              <a:gd name="connsiteX5" fmla="*/ 2131 w 722211"/>
              <a:gd name="connsiteY5" fmla="*/ 935788 h 935788"/>
              <a:gd name="connsiteX6" fmla="*/ 2668 w 722211"/>
              <a:gd name="connsiteY6" fmla="*/ 745569 h 935788"/>
              <a:gd name="connsiteX7" fmla="*/ 0 w 722211"/>
              <a:gd name="connsiteY7" fmla="*/ 206037 h 935788"/>
              <a:gd name="connsiteX8" fmla="*/ 2131 w 722211"/>
              <a:gd name="connsiteY8" fmla="*/ 0 h 935788"/>
              <a:gd name="connsiteX0" fmla="*/ 2131 w 722211"/>
              <a:gd name="connsiteY0" fmla="*/ 0 h 935788"/>
              <a:gd name="connsiteX1" fmla="*/ 722211 w 722211"/>
              <a:gd name="connsiteY1" fmla="*/ 0 h 935788"/>
              <a:gd name="connsiteX2" fmla="*/ 721013 w 722211"/>
              <a:gd name="connsiteY2" fmla="*/ 203655 h 935788"/>
              <a:gd name="connsiteX3" fmla="*/ 721013 w 722211"/>
              <a:gd name="connsiteY3" fmla="*/ 729766 h 935788"/>
              <a:gd name="connsiteX4" fmla="*/ 722211 w 722211"/>
              <a:gd name="connsiteY4" fmla="*/ 935788 h 935788"/>
              <a:gd name="connsiteX5" fmla="*/ 2131 w 722211"/>
              <a:gd name="connsiteY5" fmla="*/ 935788 h 935788"/>
              <a:gd name="connsiteX6" fmla="*/ 2668 w 722211"/>
              <a:gd name="connsiteY6" fmla="*/ 745569 h 935788"/>
              <a:gd name="connsiteX7" fmla="*/ 0 w 722211"/>
              <a:gd name="connsiteY7" fmla="*/ 206037 h 935788"/>
              <a:gd name="connsiteX8" fmla="*/ 2131 w 722211"/>
              <a:gd name="connsiteY8" fmla="*/ 0 h 935788"/>
              <a:gd name="connsiteX0" fmla="*/ 2131 w 722211"/>
              <a:gd name="connsiteY0" fmla="*/ 0 h 935788"/>
              <a:gd name="connsiteX1" fmla="*/ 722211 w 722211"/>
              <a:gd name="connsiteY1" fmla="*/ 0 h 935788"/>
              <a:gd name="connsiteX2" fmla="*/ 721013 w 722211"/>
              <a:gd name="connsiteY2" fmla="*/ 203655 h 935788"/>
              <a:gd name="connsiteX3" fmla="*/ 721013 w 722211"/>
              <a:gd name="connsiteY3" fmla="*/ 729766 h 935788"/>
              <a:gd name="connsiteX4" fmla="*/ 722211 w 722211"/>
              <a:gd name="connsiteY4" fmla="*/ 935788 h 935788"/>
              <a:gd name="connsiteX5" fmla="*/ 2131 w 722211"/>
              <a:gd name="connsiteY5" fmla="*/ 935788 h 935788"/>
              <a:gd name="connsiteX6" fmla="*/ 2668 w 722211"/>
              <a:gd name="connsiteY6" fmla="*/ 745569 h 935788"/>
              <a:gd name="connsiteX7" fmla="*/ 0 w 722211"/>
              <a:gd name="connsiteY7" fmla="*/ 206037 h 935788"/>
              <a:gd name="connsiteX8" fmla="*/ 2131 w 722211"/>
              <a:gd name="connsiteY8" fmla="*/ 0 h 935788"/>
              <a:gd name="connsiteX0" fmla="*/ 2131 w 722211"/>
              <a:gd name="connsiteY0" fmla="*/ 0 h 935788"/>
              <a:gd name="connsiteX1" fmla="*/ 722211 w 722211"/>
              <a:gd name="connsiteY1" fmla="*/ 0 h 935788"/>
              <a:gd name="connsiteX2" fmla="*/ 721013 w 722211"/>
              <a:gd name="connsiteY2" fmla="*/ 203655 h 935788"/>
              <a:gd name="connsiteX3" fmla="*/ 721013 w 722211"/>
              <a:gd name="connsiteY3" fmla="*/ 729766 h 935788"/>
              <a:gd name="connsiteX4" fmla="*/ 722211 w 722211"/>
              <a:gd name="connsiteY4" fmla="*/ 935788 h 935788"/>
              <a:gd name="connsiteX5" fmla="*/ 2131 w 722211"/>
              <a:gd name="connsiteY5" fmla="*/ 935788 h 935788"/>
              <a:gd name="connsiteX6" fmla="*/ 2668 w 722211"/>
              <a:gd name="connsiteY6" fmla="*/ 745569 h 935788"/>
              <a:gd name="connsiteX7" fmla="*/ 0 w 722211"/>
              <a:gd name="connsiteY7" fmla="*/ 206037 h 935788"/>
              <a:gd name="connsiteX8" fmla="*/ 2131 w 722211"/>
              <a:gd name="connsiteY8" fmla="*/ 0 h 93578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722211" h="935788">
                <a:moveTo>
                  <a:pt x="2131" y="0"/>
                </a:moveTo>
                <a:lnTo>
                  <a:pt x="722211" y="0"/>
                </a:lnTo>
                <a:cubicBezTo>
                  <a:pt x="721812" y="67885"/>
                  <a:pt x="721412" y="135770"/>
                  <a:pt x="721013" y="203655"/>
                </a:cubicBezTo>
                <a:cubicBezTo>
                  <a:pt x="531282" y="291952"/>
                  <a:pt x="499147" y="608995"/>
                  <a:pt x="721013" y="729766"/>
                </a:cubicBezTo>
                <a:cubicBezTo>
                  <a:pt x="721509" y="814724"/>
                  <a:pt x="721715" y="850830"/>
                  <a:pt x="722211" y="935788"/>
                </a:cubicBezTo>
                <a:lnTo>
                  <a:pt x="2131" y="935788"/>
                </a:lnTo>
                <a:cubicBezTo>
                  <a:pt x="1516" y="860067"/>
                  <a:pt x="3283" y="821290"/>
                  <a:pt x="2668" y="745569"/>
                </a:cubicBezTo>
                <a:cubicBezTo>
                  <a:pt x="200191" y="670331"/>
                  <a:pt x="189972" y="290511"/>
                  <a:pt x="0" y="206037"/>
                </a:cubicBezTo>
                <a:cubicBezTo>
                  <a:pt x="710" y="122277"/>
                  <a:pt x="1421" y="83760"/>
                  <a:pt x="2131" y="0"/>
                </a:cubicBezTo>
                <a:close/>
              </a:path>
            </a:pathLst>
          </a:custGeom>
          <a:solidFill>
            <a:schemeClr val="bg1">
              <a:lumMod val="85000"/>
            </a:schemeClr>
          </a:solidFill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4" name="Прямая соединительная линия 73"/>
          <p:cNvCxnSpPr/>
          <p:nvPr/>
        </p:nvCxnSpPr>
        <p:spPr>
          <a:xfrm flipH="1">
            <a:off x="7227888" y="2249488"/>
            <a:ext cx="71437" cy="34925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Прямая соединительная линия 74"/>
          <p:cNvCxnSpPr/>
          <p:nvPr/>
        </p:nvCxnSpPr>
        <p:spPr>
          <a:xfrm flipH="1" flipV="1">
            <a:off x="7227888" y="2281238"/>
            <a:ext cx="73025" cy="34925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Прямая соединительная линия 75"/>
          <p:cNvCxnSpPr/>
          <p:nvPr/>
        </p:nvCxnSpPr>
        <p:spPr>
          <a:xfrm flipH="1">
            <a:off x="7227888" y="2046288"/>
            <a:ext cx="71437" cy="36512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Прямая соединительная линия 76"/>
          <p:cNvCxnSpPr/>
          <p:nvPr/>
        </p:nvCxnSpPr>
        <p:spPr>
          <a:xfrm flipH="1" flipV="1">
            <a:off x="7227888" y="2079625"/>
            <a:ext cx="73025" cy="33338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Прямая соединительная линия 77"/>
          <p:cNvCxnSpPr/>
          <p:nvPr/>
        </p:nvCxnSpPr>
        <p:spPr>
          <a:xfrm flipH="1">
            <a:off x="7229475" y="2112963"/>
            <a:ext cx="71438" cy="36512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9" name="Прямая соединительная линия 78"/>
          <p:cNvCxnSpPr/>
          <p:nvPr/>
        </p:nvCxnSpPr>
        <p:spPr>
          <a:xfrm flipH="1" flipV="1">
            <a:off x="7229475" y="2146300"/>
            <a:ext cx="71438" cy="34925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Прямая соединительная линия 79"/>
          <p:cNvCxnSpPr/>
          <p:nvPr/>
        </p:nvCxnSpPr>
        <p:spPr>
          <a:xfrm flipH="1">
            <a:off x="7227888" y="2178050"/>
            <a:ext cx="71437" cy="36513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Прямая соединительная линия 80"/>
          <p:cNvCxnSpPr/>
          <p:nvPr/>
        </p:nvCxnSpPr>
        <p:spPr>
          <a:xfrm flipH="1" flipV="1">
            <a:off x="7227888" y="2211388"/>
            <a:ext cx="73025" cy="33337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Прямая соединительная линия 59"/>
          <p:cNvCxnSpPr/>
          <p:nvPr/>
        </p:nvCxnSpPr>
        <p:spPr>
          <a:xfrm flipH="1">
            <a:off x="7059613" y="2236788"/>
            <a:ext cx="71437" cy="34925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Прямая соединительная линия 60"/>
          <p:cNvCxnSpPr/>
          <p:nvPr/>
        </p:nvCxnSpPr>
        <p:spPr>
          <a:xfrm flipH="1" flipV="1">
            <a:off x="7059613" y="2270125"/>
            <a:ext cx="73025" cy="33338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Прямая соединительная линия 61"/>
          <p:cNvCxnSpPr/>
          <p:nvPr/>
        </p:nvCxnSpPr>
        <p:spPr>
          <a:xfrm flipH="1">
            <a:off x="7059613" y="2033588"/>
            <a:ext cx="71437" cy="36512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Прямая соединительная линия 62"/>
          <p:cNvCxnSpPr/>
          <p:nvPr/>
        </p:nvCxnSpPr>
        <p:spPr>
          <a:xfrm flipH="1" flipV="1">
            <a:off x="7059613" y="2066925"/>
            <a:ext cx="73025" cy="34925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Прямая соединительная линия 63"/>
          <p:cNvCxnSpPr/>
          <p:nvPr/>
        </p:nvCxnSpPr>
        <p:spPr>
          <a:xfrm flipH="1">
            <a:off x="7061200" y="2101850"/>
            <a:ext cx="71438" cy="34925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Прямая соединительная линия 65"/>
          <p:cNvCxnSpPr/>
          <p:nvPr/>
        </p:nvCxnSpPr>
        <p:spPr>
          <a:xfrm flipH="1" flipV="1">
            <a:off x="7061200" y="2133600"/>
            <a:ext cx="73025" cy="34925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Прямая соединительная линия 66"/>
          <p:cNvCxnSpPr/>
          <p:nvPr/>
        </p:nvCxnSpPr>
        <p:spPr>
          <a:xfrm flipH="1">
            <a:off x="7059613" y="2165350"/>
            <a:ext cx="71437" cy="36513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Прямая соединительная линия 67"/>
          <p:cNvCxnSpPr/>
          <p:nvPr/>
        </p:nvCxnSpPr>
        <p:spPr>
          <a:xfrm flipH="1" flipV="1">
            <a:off x="7059613" y="2198688"/>
            <a:ext cx="73025" cy="33337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Прямая соединительная линия 56"/>
          <p:cNvCxnSpPr/>
          <p:nvPr/>
        </p:nvCxnSpPr>
        <p:spPr>
          <a:xfrm flipH="1">
            <a:off x="6880225" y="2263775"/>
            <a:ext cx="71438" cy="34925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Прямая соединительная линия 57"/>
          <p:cNvCxnSpPr/>
          <p:nvPr/>
        </p:nvCxnSpPr>
        <p:spPr>
          <a:xfrm flipH="1" flipV="1">
            <a:off x="6880225" y="2295525"/>
            <a:ext cx="73025" cy="34925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980" name="Title 1"/>
          <p:cNvSpPr txBox="1">
            <a:spLocks/>
          </p:cNvSpPr>
          <p:nvPr/>
        </p:nvSpPr>
        <p:spPr bwMode="auto">
          <a:xfrm>
            <a:off x="-1588" y="9525"/>
            <a:ext cx="87137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ru-RU" altLang="ru-RU" sz="2400" b="1">
                <a:latin typeface="Arial Narrow" panose="020B0606020202030204" pitchFamily="34" charset="0"/>
                <a:cs typeface="Times New Roman" panose="02020603050405020304" pitchFamily="18" charset="0"/>
              </a:rPr>
              <a:t>Обзор критериев разрушения</a:t>
            </a:r>
            <a:endParaRPr kumimoji="1" lang="en-US" altLang="ru-RU" sz="2400" b="1">
              <a:latin typeface="Arial Narrow" panose="020B0606020202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40981" name="Номер слайда 1"/>
          <p:cNvSpPr>
            <a:spLocks noGrp="1"/>
          </p:cNvSpPr>
          <p:nvPr>
            <p:ph type="sldNum" sz="quarter" idx="12"/>
          </p:nvPr>
        </p:nvSpPr>
        <p:spPr bwMode="auto">
          <a:xfrm>
            <a:off x="8689975" y="6484938"/>
            <a:ext cx="442913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ru-RU" sz="2000" smtClean="0">
                <a:latin typeface="Arial Narrow" panose="020B0606020202030204" pitchFamily="34" charset="0"/>
              </a:rPr>
              <a:t>19</a:t>
            </a:r>
          </a:p>
        </p:txBody>
      </p:sp>
      <p:grpSp>
        <p:nvGrpSpPr>
          <p:cNvPr id="40982" name="Группа 9"/>
          <p:cNvGrpSpPr>
            <a:grpSpLocks noChangeAspect="1"/>
          </p:cNvGrpSpPr>
          <p:nvPr/>
        </p:nvGrpSpPr>
        <p:grpSpPr bwMode="auto">
          <a:xfrm>
            <a:off x="250825" y="1438275"/>
            <a:ext cx="2449513" cy="1958975"/>
            <a:chOff x="3994199" y="2575089"/>
            <a:chExt cx="1080000" cy="864000"/>
          </a:xfrm>
        </p:grpSpPr>
        <p:sp>
          <p:nvSpPr>
            <p:cNvPr id="4" name="Прямоугольник 3"/>
            <p:cNvSpPr/>
            <p:nvPr/>
          </p:nvSpPr>
          <p:spPr>
            <a:xfrm>
              <a:off x="3994199" y="2575089"/>
              <a:ext cx="1080000" cy="864000"/>
            </a:xfrm>
            <a:custGeom>
              <a:avLst/>
              <a:gdLst>
                <a:gd name="connsiteX0" fmla="*/ 0 w 720080"/>
                <a:gd name="connsiteY0" fmla="*/ 0 h 935788"/>
                <a:gd name="connsiteX1" fmla="*/ 720080 w 720080"/>
                <a:gd name="connsiteY1" fmla="*/ 0 h 935788"/>
                <a:gd name="connsiteX2" fmla="*/ 720080 w 720080"/>
                <a:gd name="connsiteY2" fmla="*/ 935788 h 935788"/>
                <a:gd name="connsiteX3" fmla="*/ 0 w 720080"/>
                <a:gd name="connsiteY3" fmla="*/ 935788 h 935788"/>
                <a:gd name="connsiteX4" fmla="*/ 0 w 720080"/>
                <a:gd name="connsiteY4" fmla="*/ 0 h 935788"/>
                <a:gd name="connsiteX0" fmla="*/ 11080 w 731160"/>
                <a:gd name="connsiteY0" fmla="*/ 0 h 935788"/>
                <a:gd name="connsiteX1" fmla="*/ 731160 w 731160"/>
                <a:gd name="connsiteY1" fmla="*/ 0 h 935788"/>
                <a:gd name="connsiteX2" fmla="*/ 731160 w 731160"/>
                <a:gd name="connsiteY2" fmla="*/ 935788 h 935788"/>
                <a:gd name="connsiteX3" fmla="*/ 11080 w 731160"/>
                <a:gd name="connsiteY3" fmla="*/ 935788 h 935788"/>
                <a:gd name="connsiteX4" fmla="*/ 0 w 731160"/>
                <a:gd name="connsiteY4" fmla="*/ 237570 h 935788"/>
                <a:gd name="connsiteX5" fmla="*/ 11080 w 731160"/>
                <a:gd name="connsiteY5" fmla="*/ 0 h 935788"/>
                <a:gd name="connsiteX0" fmla="*/ 11080 w 731160"/>
                <a:gd name="connsiteY0" fmla="*/ 0 h 935788"/>
                <a:gd name="connsiteX1" fmla="*/ 731160 w 731160"/>
                <a:gd name="connsiteY1" fmla="*/ 0 h 935788"/>
                <a:gd name="connsiteX2" fmla="*/ 731160 w 731160"/>
                <a:gd name="connsiteY2" fmla="*/ 935788 h 935788"/>
                <a:gd name="connsiteX3" fmla="*/ 11080 w 731160"/>
                <a:gd name="connsiteY3" fmla="*/ 935788 h 935788"/>
                <a:gd name="connsiteX4" fmla="*/ 9236 w 731160"/>
                <a:gd name="connsiteY4" fmla="*/ 708624 h 935788"/>
                <a:gd name="connsiteX5" fmla="*/ 0 w 731160"/>
                <a:gd name="connsiteY5" fmla="*/ 237570 h 935788"/>
                <a:gd name="connsiteX6" fmla="*/ 11080 w 731160"/>
                <a:gd name="connsiteY6" fmla="*/ 0 h 935788"/>
                <a:gd name="connsiteX0" fmla="*/ 11080 w 731160"/>
                <a:gd name="connsiteY0" fmla="*/ 0 h 935788"/>
                <a:gd name="connsiteX1" fmla="*/ 731160 w 731160"/>
                <a:gd name="connsiteY1" fmla="*/ 0 h 935788"/>
                <a:gd name="connsiteX2" fmla="*/ 731160 w 731160"/>
                <a:gd name="connsiteY2" fmla="*/ 935788 h 935788"/>
                <a:gd name="connsiteX3" fmla="*/ 11080 w 731160"/>
                <a:gd name="connsiteY3" fmla="*/ 935788 h 935788"/>
                <a:gd name="connsiteX4" fmla="*/ 9236 w 731160"/>
                <a:gd name="connsiteY4" fmla="*/ 745569 h 935788"/>
                <a:gd name="connsiteX5" fmla="*/ 0 w 731160"/>
                <a:gd name="connsiteY5" fmla="*/ 237570 h 935788"/>
                <a:gd name="connsiteX6" fmla="*/ 11080 w 731160"/>
                <a:gd name="connsiteY6" fmla="*/ 0 h 935788"/>
                <a:gd name="connsiteX0" fmla="*/ 11080 w 731160"/>
                <a:gd name="connsiteY0" fmla="*/ 0 h 935788"/>
                <a:gd name="connsiteX1" fmla="*/ 731160 w 731160"/>
                <a:gd name="connsiteY1" fmla="*/ 0 h 935788"/>
                <a:gd name="connsiteX2" fmla="*/ 731160 w 731160"/>
                <a:gd name="connsiteY2" fmla="*/ 935788 h 935788"/>
                <a:gd name="connsiteX3" fmla="*/ 11080 w 731160"/>
                <a:gd name="connsiteY3" fmla="*/ 935788 h 935788"/>
                <a:gd name="connsiteX4" fmla="*/ 9236 w 731160"/>
                <a:gd name="connsiteY4" fmla="*/ 745569 h 935788"/>
                <a:gd name="connsiteX5" fmla="*/ 0 w 731160"/>
                <a:gd name="connsiteY5" fmla="*/ 237570 h 935788"/>
                <a:gd name="connsiteX6" fmla="*/ 11080 w 731160"/>
                <a:gd name="connsiteY6" fmla="*/ 0 h 935788"/>
                <a:gd name="connsiteX0" fmla="*/ 11080 w 731160"/>
                <a:gd name="connsiteY0" fmla="*/ 0 h 935788"/>
                <a:gd name="connsiteX1" fmla="*/ 731160 w 731160"/>
                <a:gd name="connsiteY1" fmla="*/ 0 h 935788"/>
                <a:gd name="connsiteX2" fmla="*/ 731160 w 731160"/>
                <a:gd name="connsiteY2" fmla="*/ 935788 h 935788"/>
                <a:gd name="connsiteX3" fmla="*/ 11080 w 731160"/>
                <a:gd name="connsiteY3" fmla="*/ 935788 h 935788"/>
                <a:gd name="connsiteX4" fmla="*/ 9236 w 731160"/>
                <a:gd name="connsiteY4" fmla="*/ 745569 h 935788"/>
                <a:gd name="connsiteX5" fmla="*/ 0 w 731160"/>
                <a:gd name="connsiteY5" fmla="*/ 237570 h 935788"/>
                <a:gd name="connsiteX6" fmla="*/ 11080 w 731160"/>
                <a:gd name="connsiteY6" fmla="*/ 0 h 935788"/>
                <a:gd name="connsiteX0" fmla="*/ 11080 w 731160"/>
                <a:gd name="connsiteY0" fmla="*/ 0 h 935788"/>
                <a:gd name="connsiteX1" fmla="*/ 731160 w 731160"/>
                <a:gd name="connsiteY1" fmla="*/ 0 h 935788"/>
                <a:gd name="connsiteX2" fmla="*/ 731160 w 731160"/>
                <a:gd name="connsiteY2" fmla="*/ 935788 h 935788"/>
                <a:gd name="connsiteX3" fmla="*/ 11080 w 731160"/>
                <a:gd name="connsiteY3" fmla="*/ 935788 h 935788"/>
                <a:gd name="connsiteX4" fmla="*/ 9236 w 731160"/>
                <a:gd name="connsiteY4" fmla="*/ 745569 h 935788"/>
                <a:gd name="connsiteX5" fmla="*/ 0 w 731160"/>
                <a:gd name="connsiteY5" fmla="*/ 237570 h 935788"/>
                <a:gd name="connsiteX6" fmla="*/ 11080 w 731160"/>
                <a:gd name="connsiteY6" fmla="*/ 0 h 935788"/>
                <a:gd name="connsiteX0" fmla="*/ 11080 w 731160"/>
                <a:gd name="connsiteY0" fmla="*/ 0 h 935788"/>
                <a:gd name="connsiteX1" fmla="*/ 731160 w 731160"/>
                <a:gd name="connsiteY1" fmla="*/ 0 h 935788"/>
                <a:gd name="connsiteX2" fmla="*/ 720436 w 731160"/>
                <a:gd name="connsiteY2" fmla="*/ 256042 h 935788"/>
                <a:gd name="connsiteX3" fmla="*/ 731160 w 731160"/>
                <a:gd name="connsiteY3" fmla="*/ 935788 h 935788"/>
                <a:gd name="connsiteX4" fmla="*/ 11080 w 731160"/>
                <a:gd name="connsiteY4" fmla="*/ 935788 h 935788"/>
                <a:gd name="connsiteX5" fmla="*/ 9236 w 731160"/>
                <a:gd name="connsiteY5" fmla="*/ 745569 h 935788"/>
                <a:gd name="connsiteX6" fmla="*/ 0 w 731160"/>
                <a:gd name="connsiteY6" fmla="*/ 237570 h 935788"/>
                <a:gd name="connsiteX7" fmla="*/ 11080 w 731160"/>
                <a:gd name="connsiteY7" fmla="*/ 0 h 935788"/>
                <a:gd name="connsiteX0" fmla="*/ 11080 w 731160"/>
                <a:gd name="connsiteY0" fmla="*/ 0 h 935788"/>
                <a:gd name="connsiteX1" fmla="*/ 731160 w 731160"/>
                <a:gd name="connsiteY1" fmla="*/ 0 h 935788"/>
                <a:gd name="connsiteX2" fmla="*/ 720436 w 731160"/>
                <a:gd name="connsiteY2" fmla="*/ 256042 h 935788"/>
                <a:gd name="connsiteX3" fmla="*/ 729673 w 731160"/>
                <a:gd name="connsiteY3" fmla="*/ 680915 h 935788"/>
                <a:gd name="connsiteX4" fmla="*/ 731160 w 731160"/>
                <a:gd name="connsiteY4" fmla="*/ 935788 h 935788"/>
                <a:gd name="connsiteX5" fmla="*/ 11080 w 731160"/>
                <a:gd name="connsiteY5" fmla="*/ 935788 h 935788"/>
                <a:gd name="connsiteX6" fmla="*/ 9236 w 731160"/>
                <a:gd name="connsiteY6" fmla="*/ 745569 h 935788"/>
                <a:gd name="connsiteX7" fmla="*/ 0 w 731160"/>
                <a:gd name="connsiteY7" fmla="*/ 237570 h 935788"/>
                <a:gd name="connsiteX8" fmla="*/ 11080 w 731160"/>
                <a:gd name="connsiteY8" fmla="*/ 0 h 935788"/>
                <a:gd name="connsiteX0" fmla="*/ 11080 w 731160"/>
                <a:gd name="connsiteY0" fmla="*/ 0 h 935788"/>
                <a:gd name="connsiteX1" fmla="*/ 731160 w 731160"/>
                <a:gd name="connsiteY1" fmla="*/ 0 h 935788"/>
                <a:gd name="connsiteX2" fmla="*/ 720436 w 731160"/>
                <a:gd name="connsiteY2" fmla="*/ 256042 h 935788"/>
                <a:gd name="connsiteX3" fmla="*/ 729673 w 731160"/>
                <a:gd name="connsiteY3" fmla="*/ 680915 h 935788"/>
                <a:gd name="connsiteX4" fmla="*/ 731160 w 731160"/>
                <a:gd name="connsiteY4" fmla="*/ 935788 h 935788"/>
                <a:gd name="connsiteX5" fmla="*/ 11080 w 731160"/>
                <a:gd name="connsiteY5" fmla="*/ 935788 h 935788"/>
                <a:gd name="connsiteX6" fmla="*/ 9236 w 731160"/>
                <a:gd name="connsiteY6" fmla="*/ 745569 h 935788"/>
                <a:gd name="connsiteX7" fmla="*/ 0 w 731160"/>
                <a:gd name="connsiteY7" fmla="*/ 237570 h 935788"/>
                <a:gd name="connsiteX8" fmla="*/ 11080 w 731160"/>
                <a:gd name="connsiteY8" fmla="*/ 0 h 935788"/>
                <a:gd name="connsiteX0" fmla="*/ 11080 w 731160"/>
                <a:gd name="connsiteY0" fmla="*/ 0 h 935788"/>
                <a:gd name="connsiteX1" fmla="*/ 731160 w 731160"/>
                <a:gd name="connsiteY1" fmla="*/ 0 h 935788"/>
                <a:gd name="connsiteX2" fmla="*/ 720436 w 731160"/>
                <a:gd name="connsiteY2" fmla="*/ 256042 h 935788"/>
                <a:gd name="connsiteX3" fmla="*/ 729673 w 731160"/>
                <a:gd name="connsiteY3" fmla="*/ 680915 h 935788"/>
                <a:gd name="connsiteX4" fmla="*/ 731160 w 731160"/>
                <a:gd name="connsiteY4" fmla="*/ 935788 h 935788"/>
                <a:gd name="connsiteX5" fmla="*/ 11080 w 731160"/>
                <a:gd name="connsiteY5" fmla="*/ 935788 h 935788"/>
                <a:gd name="connsiteX6" fmla="*/ 9236 w 731160"/>
                <a:gd name="connsiteY6" fmla="*/ 745569 h 935788"/>
                <a:gd name="connsiteX7" fmla="*/ 0 w 731160"/>
                <a:gd name="connsiteY7" fmla="*/ 237570 h 935788"/>
                <a:gd name="connsiteX8" fmla="*/ 11080 w 731160"/>
                <a:gd name="connsiteY8" fmla="*/ 0 h 935788"/>
                <a:gd name="connsiteX0" fmla="*/ 11080 w 731160"/>
                <a:gd name="connsiteY0" fmla="*/ 0 h 935788"/>
                <a:gd name="connsiteX1" fmla="*/ 731160 w 731160"/>
                <a:gd name="connsiteY1" fmla="*/ 0 h 935788"/>
                <a:gd name="connsiteX2" fmla="*/ 720436 w 731160"/>
                <a:gd name="connsiteY2" fmla="*/ 256042 h 935788"/>
                <a:gd name="connsiteX3" fmla="*/ 729673 w 731160"/>
                <a:gd name="connsiteY3" fmla="*/ 680915 h 935788"/>
                <a:gd name="connsiteX4" fmla="*/ 731160 w 731160"/>
                <a:gd name="connsiteY4" fmla="*/ 935788 h 935788"/>
                <a:gd name="connsiteX5" fmla="*/ 11080 w 731160"/>
                <a:gd name="connsiteY5" fmla="*/ 935788 h 935788"/>
                <a:gd name="connsiteX6" fmla="*/ 9236 w 731160"/>
                <a:gd name="connsiteY6" fmla="*/ 745569 h 935788"/>
                <a:gd name="connsiteX7" fmla="*/ 0 w 731160"/>
                <a:gd name="connsiteY7" fmla="*/ 237570 h 935788"/>
                <a:gd name="connsiteX8" fmla="*/ 11080 w 731160"/>
                <a:gd name="connsiteY8" fmla="*/ 0 h 935788"/>
                <a:gd name="connsiteX0" fmla="*/ 11080 w 731160"/>
                <a:gd name="connsiteY0" fmla="*/ 0 h 935788"/>
                <a:gd name="connsiteX1" fmla="*/ 731160 w 731160"/>
                <a:gd name="connsiteY1" fmla="*/ 0 h 935788"/>
                <a:gd name="connsiteX2" fmla="*/ 720436 w 731160"/>
                <a:gd name="connsiteY2" fmla="*/ 256042 h 935788"/>
                <a:gd name="connsiteX3" fmla="*/ 729673 w 731160"/>
                <a:gd name="connsiteY3" fmla="*/ 680915 h 935788"/>
                <a:gd name="connsiteX4" fmla="*/ 731160 w 731160"/>
                <a:gd name="connsiteY4" fmla="*/ 935788 h 935788"/>
                <a:gd name="connsiteX5" fmla="*/ 11080 w 731160"/>
                <a:gd name="connsiteY5" fmla="*/ 935788 h 935788"/>
                <a:gd name="connsiteX6" fmla="*/ 9236 w 731160"/>
                <a:gd name="connsiteY6" fmla="*/ 745569 h 935788"/>
                <a:gd name="connsiteX7" fmla="*/ 0 w 731160"/>
                <a:gd name="connsiteY7" fmla="*/ 237570 h 935788"/>
                <a:gd name="connsiteX8" fmla="*/ 11080 w 731160"/>
                <a:gd name="connsiteY8" fmla="*/ 0 h 935788"/>
                <a:gd name="connsiteX0" fmla="*/ 11080 w 738929"/>
                <a:gd name="connsiteY0" fmla="*/ 0 h 935788"/>
                <a:gd name="connsiteX1" fmla="*/ 731160 w 738929"/>
                <a:gd name="connsiteY1" fmla="*/ 0 h 935788"/>
                <a:gd name="connsiteX2" fmla="*/ 720436 w 738929"/>
                <a:gd name="connsiteY2" fmla="*/ 256042 h 935788"/>
                <a:gd name="connsiteX3" fmla="*/ 738909 w 738929"/>
                <a:gd name="connsiteY3" fmla="*/ 708624 h 935788"/>
                <a:gd name="connsiteX4" fmla="*/ 731160 w 738929"/>
                <a:gd name="connsiteY4" fmla="*/ 935788 h 935788"/>
                <a:gd name="connsiteX5" fmla="*/ 11080 w 738929"/>
                <a:gd name="connsiteY5" fmla="*/ 935788 h 935788"/>
                <a:gd name="connsiteX6" fmla="*/ 9236 w 738929"/>
                <a:gd name="connsiteY6" fmla="*/ 745569 h 935788"/>
                <a:gd name="connsiteX7" fmla="*/ 0 w 738929"/>
                <a:gd name="connsiteY7" fmla="*/ 237570 h 935788"/>
                <a:gd name="connsiteX8" fmla="*/ 11080 w 738929"/>
                <a:gd name="connsiteY8" fmla="*/ 0 h 935788"/>
                <a:gd name="connsiteX0" fmla="*/ 11080 w 731160"/>
                <a:gd name="connsiteY0" fmla="*/ 0 h 935788"/>
                <a:gd name="connsiteX1" fmla="*/ 731160 w 731160"/>
                <a:gd name="connsiteY1" fmla="*/ 0 h 935788"/>
                <a:gd name="connsiteX2" fmla="*/ 720436 w 731160"/>
                <a:gd name="connsiteY2" fmla="*/ 256042 h 935788"/>
                <a:gd name="connsiteX3" fmla="*/ 729673 w 731160"/>
                <a:gd name="connsiteY3" fmla="*/ 708624 h 935788"/>
                <a:gd name="connsiteX4" fmla="*/ 731160 w 731160"/>
                <a:gd name="connsiteY4" fmla="*/ 935788 h 935788"/>
                <a:gd name="connsiteX5" fmla="*/ 11080 w 731160"/>
                <a:gd name="connsiteY5" fmla="*/ 935788 h 935788"/>
                <a:gd name="connsiteX6" fmla="*/ 9236 w 731160"/>
                <a:gd name="connsiteY6" fmla="*/ 745569 h 935788"/>
                <a:gd name="connsiteX7" fmla="*/ 0 w 731160"/>
                <a:gd name="connsiteY7" fmla="*/ 237570 h 935788"/>
                <a:gd name="connsiteX8" fmla="*/ 11080 w 731160"/>
                <a:gd name="connsiteY8" fmla="*/ 0 h 935788"/>
                <a:gd name="connsiteX0" fmla="*/ 11080 w 731160"/>
                <a:gd name="connsiteY0" fmla="*/ 0 h 935788"/>
                <a:gd name="connsiteX1" fmla="*/ 731160 w 731160"/>
                <a:gd name="connsiteY1" fmla="*/ 0 h 935788"/>
                <a:gd name="connsiteX2" fmla="*/ 720436 w 731160"/>
                <a:gd name="connsiteY2" fmla="*/ 256042 h 935788"/>
                <a:gd name="connsiteX3" fmla="*/ 720437 w 731160"/>
                <a:gd name="connsiteY3" fmla="*/ 717860 h 935788"/>
                <a:gd name="connsiteX4" fmla="*/ 731160 w 731160"/>
                <a:gd name="connsiteY4" fmla="*/ 935788 h 935788"/>
                <a:gd name="connsiteX5" fmla="*/ 11080 w 731160"/>
                <a:gd name="connsiteY5" fmla="*/ 935788 h 935788"/>
                <a:gd name="connsiteX6" fmla="*/ 9236 w 731160"/>
                <a:gd name="connsiteY6" fmla="*/ 745569 h 935788"/>
                <a:gd name="connsiteX7" fmla="*/ 0 w 731160"/>
                <a:gd name="connsiteY7" fmla="*/ 237570 h 935788"/>
                <a:gd name="connsiteX8" fmla="*/ 11080 w 731160"/>
                <a:gd name="connsiteY8" fmla="*/ 0 h 935788"/>
                <a:gd name="connsiteX0" fmla="*/ 11080 w 731160"/>
                <a:gd name="connsiteY0" fmla="*/ 0 h 935788"/>
                <a:gd name="connsiteX1" fmla="*/ 731160 w 731160"/>
                <a:gd name="connsiteY1" fmla="*/ 0 h 935788"/>
                <a:gd name="connsiteX2" fmla="*/ 720436 w 731160"/>
                <a:gd name="connsiteY2" fmla="*/ 256042 h 935788"/>
                <a:gd name="connsiteX3" fmla="*/ 720437 w 731160"/>
                <a:gd name="connsiteY3" fmla="*/ 717860 h 935788"/>
                <a:gd name="connsiteX4" fmla="*/ 731160 w 731160"/>
                <a:gd name="connsiteY4" fmla="*/ 935788 h 935788"/>
                <a:gd name="connsiteX5" fmla="*/ 11080 w 731160"/>
                <a:gd name="connsiteY5" fmla="*/ 935788 h 935788"/>
                <a:gd name="connsiteX6" fmla="*/ 9236 w 731160"/>
                <a:gd name="connsiteY6" fmla="*/ 745569 h 935788"/>
                <a:gd name="connsiteX7" fmla="*/ 0 w 731160"/>
                <a:gd name="connsiteY7" fmla="*/ 237570 h 935788"/>
                <a:gd name="connsiteX8" fmla="*/ 11080 w 731160"/>
                <a:gd name="connsiteY8" fmla="*/ 0 h 935788"/>
                <a:gd name="connsiteX0" fmla="*/ 11080 w 731160"/>
                <a:gd name="connsiteY0" fmla="*/ 0 h 935788"/>
                <a:gd name="connsiteX1" fmla="*/ 731160 w 731160"/>
                <a:gd name="connsiteY1" fmla="*/ 0 h 935788"/>
                <a:gd name="connsiteX2" fmla="*/ 720436 w 731160"/>
                <a:gd name="connsiteY2" fmla="*/ 256042 h 935788"/>
                <a:gd name="connsiteX3" fmla="*/ 720437 w 731160"/>
                <a:gd name="connsiteY3" fmla="*/ 717860 h 935788"/>
                <a:gd name="connsiteX4" fmla="*/ 731160 w 731160"/>
                <a:gd name="connsiteY4" fmla="*/ 935788 h 935788"/>
                <a:gd name="connsiteX5" fmla="*/ 11080 w 731160"/>
                <a:gd name="connsiteY5" fmla="*/ 935788 h 935788"/>
                <a:gd name="connsiteX6" fmla="*/ 9236 w 731160"/>
                <a:gd name="connsiteY6" fmla="*/ 745569 h 935788"/>
                <a:gd name="connsiteX7" fmla="*/ 0 w 731160"/>
                <a:gd name="connsiteY7" fmla="*/ 237570 h 935788"/>
                <a:gd name="connsiteX8" fmla="*/ 11080 w 731160"/>
                <a:gd name="connsiteY8" fmla="*/ 0 h 935788"/>
                <a:gd name="connsiteX0" fmla="*/ 1844 w 721924"/>
                <a:gd name="connsiteY0" fmla="*/ 0 h 935788"/>
                <a:gd name="connsiteX1" fmla="*/ 721924 w 721924"/>
                <a:gd name="connsiteY1" fmla="*/ 0 h 935788"/>
                <a:gd name="connsiteX2" fmla="*/ 711200 w 721924"/>
                <a:gd name="connsiteY2" fmla="*/ 256042 h 935788"/>
                <a:gd name="connsiteX3" fmla="*/ 711201 w 721924"/>
                <a:gd name="connsiteY3" fmla="*/ 717860 h 935788"/>
                <a:gd name="connsiteX4" fmla="*/ 721924 w 721924"/>
                <a:gd name="connsiteY4" fmla="*/ 935788 h 935788"/>
                <a:gd name="connsiteX5" fmla="*/ 1844 w 721924"/>
                <a:gd name="connsiteY5" fmla="*/ 935788 h 935788"/>
                <a:gd name="connsiteX6" fmla="*/ 0 w 721924"/>
                <a:gd name="connsiteY6" fmla="*/ 745569 h 935788"/>
                <a:gd name="connsiteX7" fmla="*/ 27710 w 721924"/>
                <a:gd name="connsiteY7" fmla="*/ 256043 h 935788"/>
                <a:gd name="connsiteX8" fmla="*/ 1844 w 721924"/>
                <a:gd name="connsiteY8" fmla="*/ 0 h 935788"/>
                <a:gd name="connsiteX0" fmla="*/ 1844 w 721924"/>
                <a:gd name="connsiteY0" fmla="*/ 0 h 935788"/>
                <a:gd name="connsiteX1" fmla="*/ 721924 w 721924"/>
                <a:gd name="connsiteY1" fmla="*/ 0 h 935788"/>
                <a:gd name="connsiteX2" fmla="*/ 711200 w 721924"/>
                <a:gd name="connsiteY2" fmla="*/ 256042 h 935788"/>
                <a:gd name="connsiteX3" fmla="*/ 711201 w 721924"/>
                <a:gd name="connsiteY3" fmla="*/ 717860 h 935788"/>
                <a:gd name="connsiteX4" fmla="*/ 721924 w 721924"/>
                <a:gd name="connsiteY4" fmla="*/ 935788 h 935788"/>
                <a:gd name="connsiteX5" fmla="*/ 1844 w 721924"/>
                <a:gd name="connsiteY5" fmla="*/ 935788 h 935788"/>
                <a:gd name="connsiteX6" fmla="*/ 0 w 721924"/>
                <a:gd name="connsiteY6" fmla="*/ 745569 h 935788"/>
                <a:gd name="connsiteX7" fmla="*/ 27710 w 721924"/>
                <a:gd name="connsiteY7" fmla="*/ 256043 h 935788"/>
                <a:gd name="connsiteX8" fmla="*/ 1844 w 721924"/>
                <a:gd name="connsiteY8" fmla="*/ 0 h 935788"/>
                <a:gd name="connsiteX0" fmla="*/ 1844 w 721924"/>
                <a:gd name="connsiteY0" fmla="*/ 0 h 935788"/>
                <a:gd name="connsiteX1" fmla="*/ 721924 w 721924"/>
                <a:gd name="connsiteY1" fmla="*/ 0 h 935788"/>
                <a:gd name="connsiteX2" fmla="*/ 711200 w 721924"/>
                <a:gd name="connsiteY2" fmla="*/ 256042 h 935788"/>
                <a:gd name="connsiteX3" fmla="*/ 711201 w 721924"/>
                <a:gd name="connsiteY3" fmla="*/ 717860 h 935788"/>
                <a:gd name="connsiteX4" fmla="*/ 721924 w 721924"/>
                <a:gd name="connsiteY4" fmla="*/ 935788 h 935788"/>
                <a:gd name="connsiteX5" fmla="*/ 1844 w 721924"/>
                <a:gd name="connsiteY5" fmla="*/ 935788 h 935788"/>
                <a:gd name="connsiteX6" fmla="*/ 0 w 721924"/>
                <a:gd name="connsiteY6" fmla="*/ 745569 h 935788"/>
                <a:gd name="connsiteX7" fmla="*/ 9238 w 721924"/>
                <a:gd name="connsiteY7" fmla="*/ 256043 h 935788"/>
                <a:gd name="connsiteX8" fmla="*/ 1844 w 721924"/>
                <a:gd name="connsiteY8" fmla="*/ 0 h 935788"/>
                <a:gd name="connsiteX0" fmla="*/ 2131 w 722211"/>
                <a:gd name="connsiteY0" fmla="*/ 0 h 935788"/>
                <a:gd name="connsiteX1" fmla="*/ 722211 w 722211"/>
                <a:gd name="connsiteY1" fmla="*/ 0 h 935788"/>
                <a:gd name="connsiteX2" fmla="*/ 711487 w 722211"/>
                <a:gd name="connsiteY2" fmla="*/ 256042 h 935788"/>
                <a:gd name="connsiteX3" fmla="*/ 711488 w 722211"/>
                <a:gd name="connsiteY3" fmla="*/ 717860 h 935788"/>
                <a:gd name="connsiteX4" fmla="*/ 722211 w 722211"/>
                <a:gd name="connsiteY4" fmla="*/ 935788 h 935788"/>
                <a:gd name="connsiteX5" fmla="*/ 2131 w 722211"/>
                <a:gd name="connsiteY5" fmla="*/ 935788 h 935788"/>
                <a:gd name="connsiteX6" fmla="*/ 287 w 722211"/>
                <a:gd name="connsiteY6" fmla="*/ 745569 h 935788"/>
                <a:gd name="connsiteX7" fmla="*/ 0 w 722211"/>
                <a:gd name="connsiteY7" fmla="*/ 251280 h 935788"/>
                <a:gd name="connsiteX8" fmla="*/ 2131 w 722211"/>
                <a:gd name="connsiteY8" fmla="*/ 0 h 935788"/>
                <a:gd name="connsiteX0" fmla="*/ 2131 w 722211"/>
                <a:gd name="connsiteY0" fmla="*/ 0 h 935788"/>
                <a:gd name="connsiteX1" fmla="*/ 722211 w 722211"/>
                <a:gd name="connsiteY1" fmla="*/ 0 h 935788"/>
                <a:gd name="connsiteX2" fmla="*/ 711487 w 722211"/>
                <a:gd name="connsiteY2" fmla="*/ 256042 h 935788"/>
                <a:gd name="connsiteX3" fmla="*/ 721013 w 722211"/>
                <a:gd name="connsiteY3" fmla="*/ 729766 h 935788"/>
                <a:gd name="connsiteX4" fmla="*/ 722211 w 722211"/>
                <a:gd name="connsiteY4" fmla="*/ 935788 h 935788"/>
                <a:gd name="connsiteX5" fmla="*/ 2131 w 722211"/>
                <a:gd name="connsiteY5" fmla="*/ 935788 h 935788"/>
                <a:gd name="connsiteX6" fmla="*/ 287 w 722211"/>
                <a:gd name="connsiteY6" fmla="*/ 745569 h 935788"/>
                <a:gd name="connsiteX7" fmla="*/ 0 w 722211"/>
                <a:gd name="connsiteY7" fmla="*/ 251280 h 935788"/>
                <a:gd name="connsiteX8" fmla="*/ 2131 w 722211"/>
                <a:gd name="connsiteY8" fmla="*/ 0 h 935788"/>
                <a:gd name="connsiteX0" fmla="*/ 2131 w 722211"/>
                <a:gd name="connsiteY0" fmla="*/ 0 h 935788"/>
                <a:gd name="connsiteX1" fmla="*/ 722211 w 722211"/>
                <a:gd name="connsiteY1" fmla="*/ 0 h 935788"/>
                <a:gd name="connsiteX2" fmla="*/ 711487 w 722211"/>
                <a:gd name="connsiteY2" fmla="*/ 256042 h 935788"/>
                <a:gd name="connsiteX3" fmla="*/ 721013 w 722211"/>
                <a:gd name="connsiteY3" fmla="*/ 729766 h 935788"/>
                <a:gd name="connsiteX4" fmla="*/ 722211 w 722211"/>
                <a:gd name="connsiteY4" fmla="*/ 935788 h 935788"/>
                <a:gd name="connsiteX5" fmla="*/ 2131 w 722211"/>
                <a:gd name="connsiteY5" fmla="*/ 935788 h 935788"/>
                <a:gd name="connsiteX6" fmla="*/ 7431 w 722211"/>
                <a:gd name="connsiteY6" fmla="*/ 743188 h 935788"/>
                <a:gd name="connsiteX7" fmla="*/ 0 w 722211"/>
                <a:gd name="connsiteY7" fmla="*/ 251280 h 935788"/>
                <a:gd name="connsiteX8" fmla="*/ 2131 w 722211"/>
                <a:gd name="connsiteY8" fmla="*/ 0 h 935788"/>
                <a:gd name="connsiteX0" fmla="*/ 2131 w 722211"/>
                <a:gd name="connsiteY0" fmla="*/ 0 h 935788"/>
                <a:gd name="connsiteX1" fmla="*/ 722211 w 722211"/>
                <a:gd name="connsiteY1" fmla="*/ 0 h 935788"/>
                <a:gd name="connsiteX2" fmla="*/ 711487 w 722211"/>
                <a:gd name="connsiteY2" fmla="*/ 256042 h 935788"/>
                <a:gd name="connsiteX3" fmla="*/ 721013 w 722211"/>
                <a:gd name="connsiteY3" fmla="*/ 729766 h 935788"/>
                <a:gd name="connsiteX4" fmla="*/ 722211 w 722211"/>
                <a:gd name="connsiteY4" fmla="*/ 935788 h 935788"/>
                <a:gd name="connsiteX5" fmla="*/ 2131 w 722211"/>
                <a:gd name="connsiteY5" fmla="*/ 935788 h 935788"/>
                <a:gd name="connsiteX6" fmla="*/ 287 w 722211"/>
                <a:gd name="connsiteY6" fmla="*/ 743188 h 935788"/>
                <a:gd name="connsiteX7" fmla="*/ 0 w 722211"/>
                <a:gd name="connsiteY7" fmla="*/ 251280 h 935788"/>
                <a:gd name="connsiteX8" fmla="*/ 2131 w 722211"/>
                <a:gd name="connsiteY8" fmla="*/ 0 h 935788"/>
                <a:gd name="connsiteX0" fmla="*/ 2131 w 722211"/>
                <a:gd name="connsiteY0" fmla="*/ 0 h 935788"/>
                <a:gd name="connsiteX1" fmla="*/ 722211 w 722211"/>
                <a:gd name="connsiteY1" fmla="*/ 0 h 935788"/>
                <a:gd name="connsiteX2" fmla="*/ 711487 w 722211"/>
                <a:gd name="connsiteY2" fmla="*/ 256042 h 935788"/>
                <a:gd name="connsiteX3" fmla="*/ 721013 w 722211"/>
                <a:gd name="connsiteY3" fmla="*/ 729766 h 935788"/>
                <a:gd name="connsiteX4" fmla="*/ 722211 w 722211"/>
                <a:gd name="connsiteY4" fmla="*/ 935788 h 935788"/>
                <a:gd name="connsiteX5" fmla="*/ 2131 w 722211"/>
                <a:gd name="connsiteY5" fmla="*/ 935788 h 935788"/>
                <a:gd name="connsiteX6" fmla="*/ 2668 w 722211"/>
                <a:gd name="connsiteY6" fmla="*/ 745569 h 935788"/>
                <a:gd name="connsiteX7" fmla="*/ 0 w 722211"/>
                <a:gd name="connsiteY7" fmla="*/ 251280 h 935788"/>
                <a:gd name="connsiteX8" fmla="*/ 2131 w 722211"/>
                <a:gd name="connsiteY8" fmla="*/ 0 h 935788"/>
                <a:gd name="connsiteX0" fmla="*/ 2131 w 722211"/>
                <a:gd name="connsiteY0" fmla="*/ 0 h 935788"/>
                <a:gd name="connsiteX1" fmla="*/ 722211 w 722211"/>
                <a:gd name="connsiteY1" fmla="*/ 0 h 935788"/>
                <a:gd name="connsiteX2" fmla="*/ 711487 w 722211"/>
                <a:gd name="connsiteY2" fmla="*/ 256042 h 935788"/>
                <a:gd name="connsiteX3" fmla="*/ 721013 w 722211"/>
                <a:gd name="connsiteY3" fmla="*/ 729766 h 935788"/>
                <a:gd name="connsiteX4" fmla="*/ 722211 w 722211"/>
                <a:gd name="connsiteY4" fmla="*/ 935788 h 935788"/>
                <a:gd name="connsiteX5" fmla="*/ 2131 w 722211"/>
                <a:gd name="connsiteY5" fmla="*/ 935788 h 935788"/>
                <a:gd name="connsiteX6" fmla="*/ 2668 w 722211"/>
                <a:gd name="connsiteY6" fmla="*/ 745569 h 935788"/>
                <a:gd name="connsiteX7" fmla="*/ 0 w 722211"/>
                <a:gd name="connsiteY7" fmla="*/ 234612 h 935788"/>
                <a:gd name="connsiteX8" fmla="*/ 2131 w 722211"/>
                <a:gd name="connsiteY8" fmla="*/ 0 h 935788"/>
                <a:gd name="connsiteX0" fmla="*/ 2131 w 722211"/>
                <a:gd name="connsiteY0" fmla="*/ 0 h 935788"/>
                <a:gd name="connsiteX1" fmla="*/ 722211 w 722211"/>
                <a:gd name="connsiteY1" fmla="*/ 0 h 935788"/>
                <a:gd name="connsiteX2" fmla="*/ 711487 w 722211"/>
                <a:gd name="connsiteY2" fmla="*/ 232230 h 935788"/>
                <a:gd name="connsiteX3" fmla="*/ 721013 w 722211"/>
                <a:gd name="connsiteY3" fmla="*/ 729766 h 935788"/>
                <a:gd name="connsiteX4" fmla="*/ 722211 w 722211"/>
                <a:gd name="connsiteY4" fmla="*/ 935788 h 935788"/>
                <a:gd name="connsiteX5" fmla="*/ 2131 w 722211"/>
                <a:gd name="connsiteY5" fmla="*/ 935788 h 935788"/>
                <a:gd name="connsiteX6" fmla="*/ 2668 w 722211"/>
                <a:gd name="connsiteY6" fmla="*/ 745569 h 935788"/>
                <a:gd name="connsiteX7" fmla="*/ 0 w 722211"/>
                <a:gd name="connsiteY7" fmla="*/ 234612 h 935788"/>
                <a:gd name="connsiteX8" fmla="*/ 2131 w 722211"/>
                <a:gd name="connsiteY8" fmla="*/ 0 h 935788"/>
                <a:gd name="connsiteX0" fmla="*/ 2131 w 722211"/>
                <a:gd name="connsiteY0" fmla="*/ 0 h 935788"/>
                <a:gd name="connsiteX1" fmla="*/ 722211 w 722211"/>
                <a:gd name="connsiteY1" fmla="*/ 0 h 935788"/>
                <a:gd name="connsiteX2" fmla="*/ 709106 w 722211"/>
                <a:gd name="connsiteY2" fmla="*/ 203655 h 935788"/>
                <a:gd name="connsiteX3" fmla="*/ 721013 w 722211"/>
                <a:gd name="connsiteY3" fmla="*/ 729766 h 935788"/>
                <a:gd name="connsiteX4" fmla="*/ 722211 w 722211"/>
                <a:gd name="connsiteY4" fmla="*/ 935788 h 935788"/>
                <a:gd name="connsiteX5" fmla="*/ 2131 w 722211"/>
                <a:gd name="connsiteY5" fmla="*/ 935788 h 935788"/>
                <a:gd name="connsiteX6" fmla="*/ 2668 w 722211"/>
                <a:gd name="connsiteY6" fmla="*/ 745569 h 935788"/>
                <a:gd name="connsiteX7" fmla="*/ 0 w 722211"/>
                <a:gd name="connsiteY7" fmla="*/ 234612 h 935788"/>
                <a:gd name="connsiteX8" fmla="*/ 2131 w 722211"/>
                <a:gd name="connsiteY8" fmla="*/ 0 h 935788"/>
                <a:gd name="connsiteX0" fmla="*/ 2131 w 722211"/>
                <a:gd name="connsiteY0" fmla="*/ 0 h 935788"/>
                <a:gd name="connsiteX1" fmla="*/ 722211 w 722211"/>
                <a:gd name="connsiteY1" fmla="*/ 0 h 935788"/>
                <a:gd name="connsiteX2" fmla="*/ 721013 w 722211"/>
                <a:gd name="connsiteY2" fmla="*/ 203655 h 935788"/>
                <a:gd name="connsiteX3" fmla="*/ 721013 w 722211"/>
                <a:gd name="connsiteY3" fmla="*/ 729766 h 935788"/>
                <a:gd name="connsiteX4" fmla="*/ 722211 w 722211"/>
                <a:gd name="connsiteY4" fmla="*/ 935788 h 935788"/>
                <a:gd name="connsiteX5" fmla="*/ 2131 w 722211"/>
                <a:gd name="connsiteY5" fmla="*/ 935788 h 935788"/>
                <a:gd name="connsiteX6" fmla="*/ 2668 w 722211"/>
                <a:gd name="connsiteY6" fmla="*/ 745569 h 935788"/>
                <a:gd name="connsiteX7" fmla="*/ 0 w 722211"/>
                <a:gd name="connsiteY7" fmla="*/ 234612 h 935788"/>
                <a:gd name="connsiteX8" fmla="*/ 2131 w 722211"/>
                <a:gd name="connsiteY8" fmla="*/ 0 h 935788"/>
                <a:gd name="connsiteX0" fmla="*/ 2131 w 722211"/>
                <a:gd name="connsiteY0" fmla="*/ 0 h 935788"/>
                <a:gd name="connsiteX1" fmla="*/ 722211 w 722211"/>
                <a:gd name="connsiteY1" fmla="*/ 0 h 935788"/>
                <a:gd name="connsiteX2" fmla="*/ 721013 w 722211"/>
                <a:gd name="connsiteY2" fmla="*/ 203655 h 935788"/>
                <a:gd name="connsiteX3" fmla="*/ 721013 w 722211"/>
                <a:gd name="connsiteY3" fmla="*/ 729766 h 935788"/>
                <a:gd name="connsiteX4" fmla="*/ 722211 w 722211"/>
                <a:gd name="connsiteY4" fmla="*/ 935788 h 935788"/>
                <a:gd name="connsiteX5" fmla="*/ 2131 w 722211"/>
                <a:gd name="connsiteY5" fmla="*/ 935788 h 935788"/>
                <a:gd name="connsiteX6" fmla="*/ 2668 w 722211"/>
                <a:gd name="connsiteY6" fmla="*/ 745569 h 935788"/>
                <a:gd name="connsiteX7" fmla="*/ 0 w 722211"/>
                <a:gd name="connsiteY7" fmla="*/ 234612 h 935788"/>
                <a:gd name="connsiteX8" fmla="*/ 2131 w 722211"/>
                <a:gd name="connsiteY8" fmla="*/ 0 h 935788"/>
                <a:gd name="connsiteX0" fmla="*/ 2131 w 722211"/>
                <a:gd name="connsiteY0" fmla="*/ 0 h 935788"/>
                <a:gd name="connsiteX1" fmla="*/ 722211 w 722211"/>
                <a:gd name="connsiteY1" fmla="*/ 0 h 935788"/>
                <a:gd name="connsiteX2" fmla="*/ 721013 w 722211"/>
                <a:gd name="connsiteY2" fmla="*/ 203655 h 935788"/>
                <a:gd name="connsiteX3" fmla="*/ 721013 w 722211"/>
                <a:gd name="connsiteY3" fmla="*/ 729766 h 935788"/>
                <a:gd name="connsiteX4" fmla="*/ 722211 w 722211"/>
                <a:gd name="connsiteY4" fmla="*/ 935788 h 935788"/>
                <a:gd name="connsiteX5" fmla="*/ 2131 w 722211"/>
                <a:gd name="connsiteY5" fmla="*/ 935788 h 935788"/>
                <a:gd name="connsiteX6" fmla="*/ 2668 w 722211"/>
                <a:gd name="connsiteY6" fmla="*/ 745569 h 935788"/>
                <a:gd name="connsiteX7" fmla="*/ 0 w 722211"/>
                <a:gd name="connsiteY7" fmla="*/ 234612 h 935788"/>
                <a:gd name="connsiteX8" fmla="*/ 2131 w 722211"/>
                <a:gd name="connsiteY8" fmla="*/ 0 h 935788"/>
                <a:gd name="connsiteX0" fmla="*/ 2131 w 722211"/>
                <a:gd name="connsiteY0" fmla="*/ 0 h 935788"/>
                <a:gd name="connsiteX1" fmla="*/ 722211 w 722211"/>
                <a:gd name="connsiteY1" fmla="*/ 0 h 935788"/>
                <a:gd name="connsiteX2" fmla="*/ 721013 w 722211"/>
                <a:gd name="connsiteY2" fmla="*/ 203655 h 935788"/>
                <a:gd name="connsiteX3" fmla="*/ 721013 w 722211"/>
                <a:gd name="connsiteY3" fmla="*/ 729766 h 935788"/>
                <a:gd name="connsiteX4" fmla="*/ 722211 w 722211"/>
                <a:gd name="connsiteY4" fmla="*/ 935788 h 935788"/>
                <a:gd name="connsiteX5" fmla="*/ 2131 w 722211"/>
                <a:gd name="connsiteY5" fmla="*/ 935788 h 935788"/>
                <a:gd name="connsiteX6" fmla="*/ 2668 w 722211"/>
                <a:gd name="connsiteY6" fmla="*/ 745569 h 935788"/>
                <a:gd name="connsiteX7" fmla="*/ 0 w 722211"/>
                <a:gd name="connsiteY7" fmla="*/ 206037 h 935788"/>
                <a:gd name="connsiteX8" fmla="*/ 2131 w 722211"/>
                <a:gd name="connsiteY8" fmla="*/ 0 h 935788"/>
                <a:gd name="connsiteX0" fmla="*/ 2131 w 722211"/>
                <a:gd name="connsiteY0" fmla="*/ 0 h 935788"/>
                <a:gd name="connsiteX1" fmla="*/ 722211 w 722211"/>
                <a:gd name="connsiteY1" fmla="*/ 0 h 935788"/>
                <a:gd name="connsiteX2" fmla="*/ 721013 w 722211"/>
                <a:gd name="connsiteY2" fmla="*/ 203655 h 935788"/>
                <a:gd name="connsiteX3" fmla="*/ 721013 w 722211"/>
                <a:gd name="connsiteY3" fmla="*/ 729766 h 935788"/>
                <a:gd name="connsiteX4" fmla="*/ 722211 w 722211"/>
                <a:gd name="connsiteY4" fmla="*/ 935788 h 935788"/>
                <a:gd name="connsiteX5" fmla="*/ 2131 w 722211"/>
                <a:gd name="connsiteY5" fmla="*/ 935788 h 935788"/>
                <a:gd name="connsiteX6" fmla="*/ 2668 w 722211"/>
                <a:gd name="connsiteY6" fmla="*/ 745569 h 935788"/>
                <a:gd name="connsiteX7" fmla="*/ 0 w 722211"/>
                <a:gd name="connsiteY7" fmla="*/ 206037 h 935788"/>
                <a:gd name="connsiteX8" fmla="*/ 2131 w 722211"/>
                <a:gd name="connsiteY8" fmla="*/ 0 h 935788"/>
                <a:gd name="connsiteX0" fmla="*/ 2131 w 722211"/>
                <a:gd name="connsiteY0" fmla="*/ 0 h 935788"/>
                <a:gd name="connsiteX1" fmla="*/ 722211 w 722211"/>
                <a:gd name="connsiteY1" fmla="*/ 0 h 935788"/>
                <a:gd name="connsiteX2" fmla="*/ 721013 w 722211"/>
                <a:gd name="connsiteY2" fmla="*/ 203655 h 935788"/>
                <a:gd name="connsiteX3" fmla="*/ 721013 w 722211"/>
                <a:gd name="connsiteY3" fmla="*/ 729766 h 935788"/>
                <a:gd name="connsiteX4" fmla="*/ 722211 w 722211"/>
                <a:gd name="connsiteY4" fmla="*/ 935788 h 935788"/>
                <a:gd name="connsiteX5" fmla="*/ 2131 w 722211"/>
                <a:gd name="connsiteY5" fmla="*/ 935788 h 935788"/>
                <a:gd name="connsiteX6" fmla="*/ 2668 w 722211"/>
                <a:gd name="connsiteY6" fmla="*/ 745569 h 935788"/>
                <a:gd name="connsiteX7" fmla="*/ 0 w 722211"/>
                <a:gd name="connsiteY7" fmla="*/ 206037 h 935788"/>
                <a:gd name="connsiteX8" fmla="*/ 2131 w 722211"/>
                <a:gd name="connsiteY8" fmla="*/ 0 h 935788"/>
                <a:gd name="connsiteX0" fmla="*/ 2131 w 722211"/>
                <a:gd name="connsiteY0" fmla="*/ 0 h 935788"/>
                <a:gd name="connsiteX1" fmla="*/ 722211 w 722211"/>
                <a:gd name="connsiteY1" fmla="*/ 0 h 935788"/>
                <a:gd name="connsiteX2" fmla="*/ 721013 w 722211"/>
                <a:gd name="connsiteY2" fmla="*/ 203655 h 935788"/>
                <a:gd name="connsiteX3" fmla="*/ 721013 w 722211"/>
                <a:gd name="connsiteY3" fmla="*/ 729766 h 935788"/>
                <a:gd name="connsiteX4" fmla="*/ 722211 w 722211"/>
                <a:gd name="connsiteY4" fmla="*/ 935788 h 935788"/>
                <a:gd name="connsiteX5" fmla="*/ 2131 w 722211"/>
                <a:gd name="connsiteY5" fmla="*/ 935788 h 935788"/>
                <a:gd name="connsiteX6" fmla="*/ 2668 w 722211"/>
                <a:gd name="connsiteY6" fmla="*/ 745569 h 935788"/>
                <a:gd name="connsiteX7" fmla="*/ 0 w 722211"/>
                <a:gd name="connsiteY7" fmla="*/ 206037 h 935788"/>
                <a:gd name="connsiteX8" fmla="*/ 2131 w 722211"/>
                <a:gd name="connsiteY8" fmla="*/ 0 h 935788"/>
                <a:gd name="connsiteX0" fmla="*/ 2131 w 722211"/>
                <a:gd name="connsiteY0" fmla="*/ 0 h 935788"/>
                <a:gd name="connsiteX1" fmla="*/ 722211 w 722211"/>
                <a:gd name="connsiteY1" fmla="*/ 0 h 935788"/>
                <a:gd name="connsiteX2" fmla="*/ 721013 w 722211"/>
                <a:gd name="connsiteY2" fmla="*/ 203655 h 935788"/>
                <a:gd name="connsiteX3" fmla="*/ 721013 w 722211"/>
                <a:gd name="connsiteY3" fmla="*/ 729766 h 935788"/>
                <a:gd name="connsiteX4" fmla="*/ 722211 w 722211"/>
                <a:gd name="connsiteY4" fmla="*/ 935788 h 935788"/>
                <a:gd name="connsiteX5" fmla="*/ 2131 w 722211"/>
                <a:gd name="connsiteY5" fmla="*/ 935788 h 935788"/>
                <a:gd name="connsiteX6" fmla="*/ 2668 w 722211"/>
                <a:gd name="connsiteY6" fmla="*/ 745569 h 935788"/>
                <a:gd name="connsiteX7" fmla="*/ 0 w 722211"/>
                <a:gd name="connsiteY7" fmla="*/ 206037 h 935788"/>
                <a:gd name="connsiteX8" fmla="*/ 2131 w 722211"/>
                <a:gd name="connsiteY8" fmla="*/ 0 h 935788"/>
                <a:gd name="connsiteX0" fmla="*/ 2131 w 722211"/>
                <a:gd name="connsiteY0" fmla="*/ 0 h 935788"/>
                <a:gd name="connsiteX1" fmla="*/ 722211 w 722211"/>
                <a:gd name="connsiteY1" fmla="*/ 0 h 935788"/>
                <a:gd name="connsiteX2" fmla="*/ 721013 w 722211"/>
                <a:gd name="connsiteY2" fmla="*/ 203655 h 935788"/>
                <a:gd name="connsiteX3" fmla="*/ 721013 w 722211"/>
                <a:gd name="connsiteY3" fmla="*/ 729766 h 935788"/>
                <a:gd name="connsiteX4" fmla="*/ 722211 w 722211"/>
                <a:gd name="connsiteY4" fmla="*/ 935788 h 935788"/>
                <a:gd name="connsiteX5" fmla="*/ 2131 w 722211"/>
                <a:gd name="connsiteY5" fmla="*/ 935788 h 935788"/>
                <a:gd name="connsiteX6" fmla="*/ 2668 w 722211"/>
                <a:gd name="connsiteY6" fmla="*/ 745569 h 935788"/>
                <a:gd name="connsiteX7" fmla="*/ 0 w 722211"/>
                <a:gd name="connsiteY7" fmla="*/ 206037 h 935788"/>
                <a:gd name="connsiteX8" fmla="*/ 2131 w 722211"/>
                <a:gd name="connsiteY8" fmla="*/ 0 h 935788"/>
                <a:gd name="connsiteX0" fmla="*/ 2131 w 722211"/>
                <a:gd name="connsiteY0" fmla="*/ 0 h 935788"/>
                <a:gd name="connsiteX1" fmla="*/ 722211 w 722211"/>
                <a:gd name="connsiteY1" fmla="*/ 0 h 935788"/>
                <a:gd name="connsiteX2" fmla="*/ 721013 w 722211"/>
                <a:gd name="connsiteY2" fmla="*/ 203655 h 935788"/>
                <a:gd name="connsiteX3" fmla="*/ 721013 w 722211"/>
                <a:gd name="connsiteY3" fmla="*/ 729766 h 935788"/>
                <a:gd name="connsiteX4" fmla="*/ 722211 w 722211"/>
                <a:gd name="connsiteY4" fmla="*/ 935788 h 935788"/>
                <a:gd name="connsiteX5" fmla="*/ 2131 w 722211"/>
                <a:gd name="connsiteY5" fmla="*/ 935788 h 935788"/>
                <a:gd name="connsiteX6" fmla="*/ 2668 w 722211"/>
                <a:gd name="connsiteY6" fmla="*/ 745569 h 935788"/>
                <a:gd name="connsiteX7" fmla="*/ 0 w 722211"/>
                <a:gd name="connsiteY7" fmla="*/ 206037 h 935788"/>
                <a:gd name="connsiteX8" fmla="*/ 2131 w 722211"/>
                <a:gd name="connsiteY8" fmla="*/ 0 h 935788"/>
                <a:gd name="connsiteX0" fmla="*/ 2131 w 722211"/>
                <a:gd name="connsiteY0" fmla="*/ 0 h 935788"/>
                <a:gd name="connsiteX1" fmla="*/ 722211 w 722211"/>
                <a:gd name="connsiteY1" fmla="*/ 0 h 935788"/>
                <a:gd name="connsiteX2" fmla="*/ 721013 w 722211"/>
                <a:gd name="connsiteY2" fmla="*/ 203655 h 935788"/>
                <a:gd name="connsiteX3" fmla="*/ 721013 w 722211"/>
                <a:gd name="connsiteY3" fmla="*/ 729766 h 935788"/>
                <a:gd name="connsiteX4" fmla="*/ 722211 w 722211"/>
                <a:gd name="connsiteY4" fmla="*/ 935788 h 935788"/>
                <a:gd name="connsiteX5" fmla="*/ 2131 w 722211"/>
                <a:gd name="connsiteY5" fmla="*/ 935788 h 935788"/>
                <a:gd name="connsiteX6" fmla="*/ 2668 w 722211"/>
                <a:gd name="connsiteY6" fmla="*/ 745569 h 935788"/>
                <a:gd name="connsiteX7" fmla="*/ 0 w 722211"/>
                <a:gd name="connsiteY7" fmla="*/ 206037 h 935788"/>
                <a:gd name="connsiteX8" fmla="*/ 2131 w 722211"/>
                <a:gd name="connsiteY8" fmla="*/ 0 h 935788"/>
                <a:gd name="connsiteX0" fmla="*/ 2131 w 722211"/>
                <a:gd name="connsiteY0" fmla="*/ 0 h 935788"/>
                <a:gd name="connsiteX1" fmla="*/ 722211 w 722211"/>
                <a:gd name="connsiteY1" fmla="*/ 0 h 935788"/>
                <a:gd name="connsiteX2" fmla="*/ 721013 w 722211"/>
                <a:gd name="connsiteY2" fmla="*/ 203655 h 935788"/>
                <a:gd name="connsiteX3" fmla="*/ 721013 w 722211"/>
                <a:gd name="connsiteY3" fmla="*/ 729766 h 935788"/>
                <a:gd name="connsiteX4" fmla="*/ 722211 w 722211"/>
                <a:gd name="connsiteY4" fmla="*/ 935788 h 935788"/>
                <a:gd name="connsiteX5" fmla="*/ 2131 w 722211"/>
                <a:gd name="connsiteY5" fmla="*/ 935788 h 935788"/>
                <a:gd name="connsiteX6" fmla="*/ 2668 w 722211"/>
                <a:gd name="connsiteY6" fmla="*/ 745569 h 935788"/>
                <a:gd name="connsiteX7" fmla="*/ 0 w 722211"/>
                <a:gd name="connsiteY7" fmla="*/ 206037 h 935788"/>
                <a:gd name="connsiteX8" fmla="*/ 2131 w 722211"/>
                <a:gd name="connsiteY8" fmla="*/ 0 h 93578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722211" h="935788">
                  <a:moveTo>
                    <a:pt x="2131" y="0"/>
                  </a:moveTo>
                  <a:lnTo>
                    <a:pt x="722211" y="0"/>
                  </a:lnTo>
                  <a:cubicBezTo>
                    <a:pt x="721812" y="67885"/>
                    <a:pt x="721412" y="135770"/>
                    <a:pt x="721013" y="203655"/>
                  </a:cubicBezTo>
                  <a:cubicBezTo>
                    <a:pt x="531282" y="291952"/>
                    <a:pt x="499147" y="608995"/>
                    <a:pt x="721013" y="729766"/>
                  </a:cubicBezTo>
                  <a:cubicBezTo>
                    <a:pt x="721509" y="814724"/>
                    <a:pt x="721715" y="850830"/>
                    <a:pt x="722211" y="935788"/>
                  </a:cubicBezTo>
                  <a:lnTo>
                    <a:pt x="2131" y="935788"/>
                  </a:lnTo>
                  <a:cubicBezTo>
                    <a:pt x="1516" y="860067"/>
                    <a:pt x="3283" y="821290"/>
                    <a:pt x="2668" y="745569"/>
                  </a:cubicBezTo>
                  <a:cubicBezTo>
                    <a:pt x="200191" y="670331"/>
                    <a:pt x="189972" y="290511"/>
                    <a:pt x="0" y="206037"/>
                  </a:cubicBezTo>
                  <a:cubicBezTo>
                    <a:pt x="710" y="122277"/>
                    <a:pt x="1421" y="83760"/>
                    <a:pt x="2131" y="0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ru-RU"/>
            </a:p>
          </p:txBody>
        </p:sp>
        <p:sp>
          <p:nvSpPr>
            <p:cNvPr id="40" name="Овал 39"/>
            <p:cNvSpPr/>
            <p:nvPr/>
          </p:nvSpPr>
          <p:spPr>
            <a:xfrm>
              <a:off x="4181082" y="2986784"/>
              <a:ext cx="72093" cy="72117"/>
            </a:xfrm>
            <a:prstGeom prst="ellipse">
              <a:avLst/>
            </a:prstGeom>
            <a:solidFill>
              <a:srgbClr val="FF0000"/>
            </a:solidFill>
            <a:ln w="635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ru-RU"/>
            </a:p>
          </p:txBody>
        </p:sp>
      </p:grpSp>
      <p:sp>
        <p:nvSpPr>
          <p:cNvPr id="65" name="Прямоугольник 3"/>
          <p:cNvSpPr/>
          <p:nvPr/>
        </p:nvSpPr>
        <p:spPr>
          <a:xfrm>
            <a:off x="6056313" y="4587875"/>
            <a:ext cx="2503487" cy="2006600"/>
          </a:xfrm>
          <a:custGeom>
            <a:avLst/>
            <a:gdLst>
              <a:gd name="connsiteX0" fmla="*/ 0 w 720080"/>
              <a:gd name="connsiteY0" fmla="*/ 0 h 935788"/>
              <a:gd name="connsiteX1" fmla="*/ 720080 w 720080"/>
              <a:gd name="connsiteY1" fmla="*/ 0 h 935788"/>
              <a:gd name="connsiteX2" fmla="*/ 720080 w 720080"/>
              <a:gd name="connsiteY2" fmla="*/ 935788 h 935788"/>
              <a:gd name="connsiteX3" fmla="*/ 0 w 720080"/>
              <a:gd name="connsiteY3" fmla="*/ 935788 h 935788"/>
              <a:gd name="connsiteX4" fmla="*/ 0 w 720080"/>
              <a:gd name="connsiteY4" fmla="*/ 0 h 935788"/>
              <a:gd name="connsiteX0" fmla="*/ 11080 w 731160"/>
              <a:gd name="connsiteY0" fmla="*/ 0 h 935788"/>
              <a:gd name="connsiteX1" fmla="*/ 731160 w 731160"/>
              <a:gd name="connsiteY1" fmla="*/ 0 h 935788"/>
              <a:gd name="connsiteX2" fmla="*/ 731160 w 731160"/>
              <a:gd name="connsiteY2" fmla="*/ 935788 h 935788"/>
              <a:gd name="connsiteX3" fmla="*/ 11080 w 731160"/>
              <a:gd name="connsiteY3" fmla="*/ 935788 h 935788"/>
              <a:gd name="connsiteX4" fmla="*/ 0 w 731160"/>
              <a:gd name="connsiteY4" fmla="*/ 237570 h 935788"/>
              <a:gd name="connsiteX5" fmla="*/ 11080 w 731160"/>
              <a:gd name="connsiteY5" fmla="*/ 0 h 935788"/>
              <a:gd name="connsiteX0" fmla="*/ 11080 w 731160"/>
              <a:gd name="connsiteY0" fmla="*/ 0 h 935788"/>
              <a:gd name="connsiteX1" fmla="*/ 731160 w 731160"/>
              <a:gd name="connsiteY1" fmla="*/ 0 h 935788"/>
              <a:gd name="connsiteX2" fmla="*/ 731160 w 731160"/>
              <a:gd name="connsiteY2" fmla="*/ 935788 h 935788"/>
              <a:gd name="connsiteX3" fmla="*/ 11080 w 731160"/>
              <a:gd name="connsiteY3" fmla="*/ 935788 h 935788"/>
              <a:gd name="connsiteX4" fmla="*/ 9236 w 731160"/>
              <a:gd name="connsiteY4" fmla="*/ 708624 h 935788"/>
              <a:gd name="connsiteX5" fmla="*/ 0 w 731160"/>
              <a:gd name="connsiteY5" fmla="*/ 237570 h 935788"/>
              <a:gd name="connsiteX6" fmla="*/ 11080 w 731160"/>
              <a:gd name="connsiteY6" fmla="*/ 0 h 935788"/>
              <a:gd name="connsiteX0" fmla="*/ 11080 w 731160"/>
              <a:gd name="connsiteY0" fmla="*/ 0 h 935788"/>
              <a:gd name="connsiteX1" fmla="*/ 731160 w 731160"/>
              <a:gd name="connsiteY1" fmla="*/ 0 h 935788"/>
              <a:gd name="connsiteX2" fmla="*/ 731160 w 731160"/>
              <a:gd name="connsiteY2" fmla="*/ 935788 h 935788"/>
              <a:gd name="connsiteX3" fmla="*/ 11080 w 731160"/>
              <a:gd name="connsiteY3" fmla="*/ 935788 h 935788"/>
              <a:gd name="connsiteX4" fmla="*/ 9236 w 731160"/>
              <a:gd name="connsiteY4" fmla="*/ 745569 h 935788"/>
              <a:gd name="connsiteX5" fmla="*/ 0 w 731160"/>
              <a:gd name="connsiteY5" fmla="*/ 237570 h 935788"/>
              <a:gd name="connsiteX6" fmla="*/ 11080 w 731160"/>
              <a:gd name="connsiteY6" fmla="*/ 0 h 935788"/>
              <a:gd name="connsiteX0" fmla="*/ 11080 w 731160"/>
              <a:gd name="connsiteY0" fmla="*/ 0 h 935788"/>
              <a:gd name="connsiteX1" fmla="*/ 731160 w 731160"/>
              <a:gd name="connsiteY1" fmla="*/ 0 h 935788"/>
              <a:gd name="connsiteX2" fmla="*/ 731160 w 731160"/>
              <a:gd name="connsiteY2" fmla="*/ 935788 h 935788"/>
              <a:gd name="connsiteX3" fmla="*/ 11080 w 731160"/>
              <a:gd name="connsiteY3" fmla="*/ 935788 h 935788"/>
              <a:gd name="connsiteX4" fmla="*/ 9236 w 731160"/>
              <a:gd name="connsiteY4" fmla="*/ 745569 h 935788"/>
              <a:gd name="connsiteX5" fmla="*/ 0 w 731160"/>
              <a:gd name="connsiteY5" fmla="*/ 237570 h 935788"/>
              <a:gd name="connsiteX6" fmla="*/ 11080 w 731160"/>
              <a:gd name="connsiteY6" fmla="*/ 0 h 935788"/>
              <a:gd name="connsiteX0" fmla="*/ 11080 w 731160"/>
              <a:gd name="connsiteY0" fmla="*/ 0 h 935788"/>
              <a:gd name="connsiteX1" fmla="*/ 731160 w 731160"/>
              <a:gd name="connsiteY1" fmla="*/ 0 h 935788"/>
              <a:gd name="connsiteX2" fmla="*/ 731160 w 731160"/>
              <a:gd name="connsiteY2" fmla="*/ 935788 h 935788"/>
              <a:gd name="connsiteX3" fmla="*/ 11080 w 731160"/>
              <a:gd name="connsiteY3" fmla="*/ 935788 h 935788"/>
              <a:gd name="connsiteX4" fmla="*/ 9236 w 731160"/>
              <a:gd name="connsiteY4" fmla="*/ 745569 h 935788"/>
              <a:gd name="connsiteX5" fmla="*/ 0 w 731160"/>
              <a:gd name="connsiteY5" fmla="*/ 237570 h 935788"/>
              <a:gd name="connsiteX6" fmla="*/ 11080 w 731160"/>
              <a:gd name="connsiteY6" fmla="*/ 0 h 935788"/>
              <a:gd name="connsiteX0" fmla="*/ 11080 w 731160"/>
              <a:gd name="connsiteY0" fmla="*/ 0 h 935788"/>
              <a:gd name="connsiteX1" fmla="*/ 731160 w 731160"/>
              <a:gd name="connsiteY1" fmla="*/ 0 h 935788"/>
              <a:gd name="connsiteX2" fmla="*/ 731160 w 731160"/>
              <a:gd name="connsiteY2" fmla="*/ 935788 h 935788"/>
              <a:gd name="connsiteX3" fmla="*/ 11080 w 731160"/>
              <a:gd name="connsiteY3" fmla="*/ 935788 h 935788"/>
              <a:gd name="connsiteX4" fmla="*/ 9236 w 731160"/>
              <a:gd name="connsiteY4" fmla="*/ 745569 h 935788"/>
              <a:gd name="connsiteX5" fmla="*/ 0 w 731160"/>
              <a:gd name="connsiteY5" fmla="*/ 237570 h 935788"/>
              <a:gd name="connsiteX6" fmla="*/ 11080 w 731160"/>
              <a:gd name="connsiteY6" fmla="*/ 0 h 935788"/>
              <a:gd name="connsiteX0" fmla="*/ 11080 w 731160"/>
              <a:gd name="connsiteY0" fmla="*/ 0 h 935788"/>
              <a:gd name="connsiteX1" fmla="*/ 731160 w 731160"/>
              <a:gd name="connsiteY1" fmla="*/ 0 h 935788"/>
              <a:gd name="connsiteX2" fmla="*/ 720436 w 731160"/>
              <a:gd name="connsiteY2" fmla="*/ 256042 h 935788"/>
              <a:gd name="connsiteX3" fmla="*/ 731160 w 731160"/>
              <a:gd name="connsiteY3" fmla="*/ 935788 h 935788"/>
              <a:gd name="connsiteX4" fmla="*/ 11080 w 731160"/>
              <a:gd name="connsiteY4" fmla="*/ 935788 h 935788"/>
              <a:gd name="connsiteX5" fmla="*/ 9236 w 731160"/>
              <a:gd name="connsiteY5" fmla="*/ 745569 h 935788"/>
              <a:gd name="connsiteX6" fmla="*/ 0 w 731160"/>
              <a:gd name="connsiteY6" fmla="*/ 237570 h 935788"/>
              <a:gd name="connsiteX7" fmla="*/ 11080 w 731160"/>
              <a:gd name="connsiteY7" fmla="*/ 0 h 935788"/>
              <a:gd name="connsiteX0" fmla="*/ 11080 w 731160"/>
              <a:gd name="connsiteY0" fmla="*/ 0 h 935788"/>
              <a:gd name="connsiteX1" fmla="*/ 731160 w 731160"/>
              <a:gd name="connsiteY1" fmla="*/ 0 h 935788"/>
              <a:gd name="connsiteX2" fmla="*/ 720436 w 731160"/>
              <a:gd name="connsiteY2" fmla="*/ 256042 h 935788"/>
              <a:gd name="connsiteX3" fmla="*/ 729673 w 731160"/>
              <a:gd name="connsiteY3" fmla="*/ 680915 h 935788"/>
              <a:gd name="connsiteX4" fmla="*/ 731160 w 731160"/>
              <a:gd name="connsiteY4" fmla="*/ 935788 h 935788"/>
              <a:gd name="connsiteX5" fmla="*/ 11080 w 731160"/>
              <a:gd name="connsiteY5" fmla="*/ 935788 h 935788"/>
              <a:gd name="connsiteX6" fmla="*/ 9236 w 731160"/>
              <a:gd name="connsiteY6" fmla="*/ 745569 h 935788"/>
              <a:gd name="connsiteX7" fmla="*/ 0 w 731160"/>
              <a:gd name="connsiteY7" fmla="*/ 237570 h 935788"/>
              <a:gd name="connsiteX8" fmla="*/ 11080 w 731160"/>
              <a:gd name="connsiteY8" fmla="*/ 0 h 935788"/>
              <a:gd name="connsiteX0" fmla="*/ 11080 w 731160"/>
              <a:gd name="connsiteY0" fmla="*/ 0 h 935788"/>
              <a:gd name="connsiteX1" fmla="*/ 731160 w 731160"/>
              <a:gd name="connsiteY1" fmla="*/ 0 h 935788"/>
              <a:gd name="connsiteX2" fmla="*/ 720436 w 731160"/>
              <a:gd name="connsiteY2" fmla="*/ 256042 h 935788"/>
              <a:gd name="connsiteX3" fmla="*/ 729673 w 731160"/>
              <a:gd name="connsiteY3" fmla="*/ 680915 h 935788"/>
              <a:gd name="connsiteX4" fmla="*/ 731160 w 731160"/>
              <a:gd name="connsiteY4" fmla="*/ 935788 h 935788"/>
              <a:gd name="connsiteX5" fmla="*/ 11080 w 731160"/>
              <a:gd name="connsiteY5" fmla="*/ 935788 h 935788"/>
              <a:gd name="connsiteX6" fmla="*/ 9236 w 731160"/>
              <a:gd name="connsiteY6" fmla="*/ 745569 h 935788"/>
              <a:gd name="connsiteX7" fmla="*/ 0 w 731160"/>
              <a:gd name="connsiteY7" fmla="*/ 237570 h 935788"/>
              <a:gd name="connsiteX8" fmla="*/ 11080 w 731160"/>
              <a:gd name="connsiteY8" fmla="*/ 0 h 935788"/>
              <a:gd name="connsiteX0" fmla="*/ 11080 w 731160"/>
              <a:gd name="connsiteY0" fmla="*/ 0 h 935788"/>
              <a:gd name="connsiteX1" fmla="*/ 731160 w 731160"/>
              <a:gd name="connsiteY1" fmla="*/ 0 h 935788"/>
              <a:gd name="connsiteX2" fmla="*/ 720436 w 731160"/>
              <a:gd name="connsiteY2" fmla="*/ 256042 h 935788"/>
              <a:gd name="connsiteX3" fmla="*/ 729673 w 731160"/>
              <a:gd name="connsiteY3" fmla="*/ 680915 h 935788"/>
              <a:gd name="connsiteX4" fmla="*/ 731160 w 731160"/>
              <a:gd name="connsiteY4" fmla="*/ 935788 h 935788"/>
              <a:gd name="connsiteX5" fmla="*/ 11080 w 731160"/>
              <a:gd name="connsiteY5" fmla="*/ 935788 h 935788"/>
              <a:gd name="connsiteX6" fmla="*/ 9236 w 731160"/>
              <a:gd name="connsiteY6" fmla="*/ 745569 h 935788"/>
              <a:gd name="connsiteX7" fmla="*/ 0 w 731160"/>
              <a:gd name="connsiteY7" fmla="*/ 237570 h 935788"/>
              <a:gd name="connsiteX8" fmla="*/ 11080 w 731160"/>
              <a:gd name="connsiteY8" fmla="*/ 0 h 935788"/>
              <a:gd name="connsiteX0" fmla="*/ 11080 w 731160"/>
              <a:gd name="connsiteY0" fmla="*/ 0 h 935788"/>
              <a:gd name="connsiteX1" fmla="*/ 731160 w 731160"/>
              <a:gd name="connsiteY1" fmla="*/ 0 h 935788"/>
              <a:gd name="connsiteX2" fmla="*/ 720436 w 731160"/>
              <a:gd name="connsiteY2" fmla="*/ 256042 h 935788"/>
              <a:gd name="connsiteX3" fmla="*/ 729673 w 731160"/>
              <a:gd name="connsiteY3" fmla="*/ 680915 h 935788"/>
              <a:gd name="connsiteX4" fmla="*/ 731160 w 731160"/>
              <a:gd name="connsiteY4" fmla="*/ 935788 h 935788"/>
              <a:gd name="connsiteX5" fmla="*/ 11080 w 731160"/>
              <a:gd name="connsiteY5" fmla="*/ 935788 h 935788"/>
              <a:gd name="connsiteX6" fmla="*/ 9236 w 731160"/>
              <a:gd name="connsiteY6" fmla="*/ 745569 h 935788"/>
              <a:gd name="connsiteX7" fmla="*/ 0 w 731160"/>
              <a:gd name="connsiteY7" fmla="*/ 237570 h 935788"/>
              <a:gd name="connsiteX8" fmla="*/ 11080 w 731160"/>
              <a:gd name="connsiteY8" fmla="*/ 0 h 935788"/>
              <a:gd name="connsiteX0" fmla="*/ 11080 w 731160"/>
              <a:gd name="connsiteY0" fmla="*/ 0 h 935788"/>
              <a:gd name="connsiteX1" fmla="*/ 731160 w 731160"/>
              <a:gd name="connsiteY1" fmla="*/ 0 h 935788"/>
              <a:gd name="connsiteX2" fmla="*/ 720436 w 731160"/>
              <a:gd name="connsiteY2" fmla="*/ 256042 h 935788"/>
              <a:gd name="connsiteX3" fmla="*/ 729673 w 731160"/>
              <a:gd name="connsiteY3" fmla="*/ 680915 h 935788"/>
              <a:gd name="connsiteX4" fmla="*/ 731160 w 731160"/>
              <a:gd name="connsiteY4" fmla="*/ 935788 h 935788"/>
              <a:gd name="connsiteX5" fmla="*/ 11080 w 731160"/>
              <a:gd name="connsiteY5" fmla="*/ 935788 h 935788"/>
              <a:gd name="connsiteX6" fmla="*/ 9236 w 731160"/>
              <a:gd name="connsiteY6" fmla="*/ 745569 h 935788"/>
              <a:gd name="connsiteX7" fmla="*/ 0 w 731160"/>
              <a:gd name="connsiteY7" fmla="*/ 237570 h 935788"/>
              <a:gd name="connsiteX8" fmla="*/ 11080 w 731160"/>
              <a:gd name="connsiteY8" fmla="*/ 0 h 935788"/>
              <a:gd name="connsiteX0" fmla="*/ 11080 w 738929"/>
              <a:gd name="connsiteY0" fmla="*/ 0 h 935788"/>
              <a:gd name="connsiteX1" fmla="*/ 731160 w 738929"/>
              <a:gd name="connsiteY1" fmla="*/ 0 h 935788"/>
              <a:gd name="connsiteX2" fmla="*/ 720436 w 738929"/>
              <a:gd name="connsiteY2" fmla="*/ 256042 h 935788"/>
              <a:gd name="connsiteX3" fmla="*/ 738909 w 738929"/>
              <a:gd name="connsiteY3" fmla="*/ 708624 h 935788"/>
              <a:gd name="connsiteX4" fmla="*/ 731160 w 738929"/>
              <a:gd name="connsiteY4" fmla="*/ 935788 h 935788"/>
              <a:gd name="connsiteX5" fmla="*/ 11080 w 738929"/>
              <a:gd name="connsiteY5" fmla="*/ 935788 h 935788"/>
              <a:gd name="connsiteX6" fmla="*/ 9236 w 738929"/>
              <a:gd name="connsiteY6" fmla="*/ 745569 h 935788"/>
              <a:gd name="connsiteX7" fmla="*/ 0 w 738929"/>
              <a:gd name="connsiteY7" fmla="*/ 237570 h 935788"/>
              <a:gd name="connsiteX8" fmla="*/ 11080 w 738929"/>
              <a:gd name="connsiteY8" fmla="*/ 0 h 935788"/>
              <a:gd name="connsiteX0" fmla="*/ 11080 w 731160"/>
              <a:gd name="connsiteY0" fmla="*/ 0 h 935788"/>
              <a:gd name="connsiteX1" fmla="*/ 731160 w 731160"/>
              <a:gd name="connsiteY1" fmla="*/ 0 h 935788"/>
              <a:gd name="connsiteX2" fmla="*/ 720436 w 731160"/>
              <a:gd name="connsiteY2" fmla="*/ 256042 h 935788"/>
              <a:gd name="connsiteX3" fmla="*/ 729673 w 731160"/>
              <a:gd name="connsiteY3" fmla="*/ 708624 h 935788"/>
              <a:gd name="connsiteX4" fmla="*/ 731160 w 731160"/>
              <a:gd name="connsiteY4" fmla="*/ 935788 h 935788"/>
              <a:gd name="connsiteX5" fmla="*/ 11080 w 731160"/>
              <a:gd name="connsiteY5" fmla="*/ 935788 h 935788"/>
              <a:gd name="connsiteX6" fmla="*/ 9236 w 731160"/>
              <a:gd name="connsiteY6" fmla="*/ 745569 h 935788"/>
              <a:gd name="connsiteX7" fmla="*/ 0 w 731160"/>
              <a:gd name="connsiteY7" fmla="*/ 237570 h 935788"/>
              <a:gd name="connsiteX8" fmla="*/ 11080 w 731160"/>
              <a:gd name="connsiteY8" fmla="*/ 0 h 935788"/>
              <a:gd name="connsiteX0" fmla="*/ 11080 w 731160"/>
              <a:gd name="connsiteY0" fmla="*/ 0 h 935788"/>
              <a:gd name="connsiteX1" fmla="*/ 731160 w 731160"/>
              <a:gd name="connsiteY1" fmla="*/ 0 h 935788"/>
              <a:gd name="connsiteX2" fmla="*/ 720436 w 731160"/>
              <a:gd name="connsiteY2" fmla="*/ 256042 h 935788"/>
              <a:gd name="connsiteX3" fmla="*/ 720437 w 731160"/>
              <a:gd name="connsiteY3" fmla="*/ 717860 h 935788"/>
              <a:gd name="connsiteX4" fmla="*/ 731160 w 731160"/>
              <a:gd name="connsiteY4" fmla="*/ 935788 h 935788"/>
              <a:gd name="connsiteX5" fmla="*/ 11080 w 731160"/>
              <a:gd name="connsiteY5" fmla="*/ 935788 h 935788"/>
              <a:gd name="connsiteX6" fmla="*/ 9236 w 731160"/>
              <a:gd name="connsiteY6" fmla="*/ 745569 h 935788"/>
              <a:gd name="connsiteX7" fmla="*/ 0 w 731160"/>
              <a:gd name="connsiteY7" fmla="*/ 237570 h 935788"/>
              <a:gd name="connsiteX8" fmla="*/ 11080 w 731160"/>
              <a:gd name="connsiteY8" fmla="*/ 0 h 935788"/>
              <a:gd name="connsiteX0" fmla="*/ 11080 w 731160"/>
              <a:gd name="connsiteY0" fmla="*/ 0 h 935788"/>
              <a:gd name="connsiteX1" fmla="*/ 731160 w 731160"/>
              <a:gd name="connsiteY1" fmla="*/ 0 h 935788"/>
              <a:gd name="connsiteX2" fmla="*/ 720436 w 731160"/>
              <a:gd name="connsiteY2" fmla="*/ 256042 h 935788"/>
              <a:gd name="connsiteX3" fmla="*/ 720437 w 731160"/>
              <a:gd name="connsiteY3" fmla="*/ 717860 h 935788"/>
              <a:gd name="connsiteX4" fmla="*/ 731160 w 731160"/>
              <a:gd name="connsiteY4" fmla="*/ 935788 h 935788"/>
              <a:gd name="connsiteX5" fmla="*/ 11080 w 731160"/>
              <a:gd name="connsiteY5" fmla="*/ 935788 h 935788"/>
              <a:gd name="connsiteX6" fmla="*/ 9236 w 731160"/>
              <a:gd name="connsiteY6" fmla="*/ 745569 h 935788"/>
              <a:gd name="connsiteX7" fmla="*/ 0 w 731160"/>
              <a:gd name="connsiteY7" fmla="*/ 237570 h 935788"/>
              <a:gd name="connsiteX8" fmla="*/ 11080 w 731160"/>
              <a:gd name="connsiteY8" fmla="*/ 0 h 935788"/>
              <a:gd name="connsiteX0" fmla="*/ 11080 w 731160"/>
              <a:gd name="connsiteY0" fmla="*/ 0 h 935788"/>
              <a:gd name="connsiteX1" fmla="*/ 731160 w 731160"/>
              <a:gd name="connsiteY1" fmla="*/ 0 h 935788"/>
              <a:gd name="connsiteX2" fmla="*/ 720436 w 731160"/>
              <a:gd name="connsiteY2" fmla="*/ 256042 h 935788"/>
              <a:gd name="connsiteX3" fmla="*/ 720437 w 731160"/>
              <a:gd name="connsiteY3" fmla="*/ 717860 h 935788"/>
              <a:gd name="connsiteX4" fmla="*/ 731160 w 731160"/>
              <a:gd name="connsiteY4" fmla="*/ 935788 h 935788"/>
              <a:gd name="connsiteX5" fmla="*/ 11080 w 731160"/>
              <a:gd name="connsiteY5" fmla="*/ 935788 h 935788"/>
              <a:gd name="connsiteX6" fmla="*/ 9236 w 731160"/>
              <a:gd name="connsiteY6" fmla="*/ 745569 h 935788"/>
              <a:gd name="connsiteX7" fmla="*/ 0 w 731160"/>
              <a:gd name="connsiteY7" fmla="*/ 237570 h 935788"/>
              <a:gd name="connsiteX8" fmla="*/ 11080 w 731160"/>
              <a:gd name="connsiteY8" fmla="*/ 0 h 935788"/>
              <a:gd name="connsiteX0" fmla="*/ 1844 w 721924"/>
              <a:gd name="connsiteY0" fmla="*/ 0 h 935788"/>
              <a:gd name="connsiteX1" fmla="*/ 721924 w 721924"/>
              <a:gd name="connsiteY1" fmla="*/ 0 h 935788"/>
              <a:gd name="connsiteX2" fmla="*/ 711200 w 721924"/>
              <a:gd name="connsiteY2" fmla="*/ 256042 h 935788"/>
              <a:gd name="connsiteX3" fmla="*/ 711201 w 721924"/>
              <a:gd name="connsiteY3" fmla="*/ 717860 h 935788"/>
              <a:gd name="connsiteX4" fmla="*/ 721924 w 721924"/>
              <a:gd name="connsiteY4" fmla="*/ 935788 h 935788"/>
              <a:gd name="connsiteX5" fmla="*/ 1844 w 721924"/>
              <a:gd name="connsiteY5" fmla="*/ 935788 h 935788"/>
              <a:gd name="connsiteX6" fmla="*/ 0 w 721924"/>
              <a:gd name="connsiteY6" fmla="*/ 745569 h 935788"/>
              <a:gd name="connsiteX7" fmla="*/ 27710 w 721924"/>
              <a:gd name="connsiteY7" fmla="*/ 256043 h 935788"/>
              <a:gd name="connsiteX8" fmla="*/ 1844 w 721924"/>
              <a:gd name="connsiteY8" fmla="*/ 0 h 935788"/>
              <a:gd name="connsiteX0" fmla="*/ 1844 w 721924"/>
              <a:gd name="connsiteY0" fmla="*/ 0 h 935788"/>
              <a:gd name="connsiteX1" fmla="*/ 721924 w 721924"/>
              <a:gd name="connsiteY1" fmla="*/ 0 h 935788"/>
              <a:gd name="connsiteX2" fmla="*/ 711200 w 721924"/>
              <a:gd name="connsiteY2" fmla="*/ 256042 h 935788"/>
              <a:gd name="connsiteX3" fmla="*/ 711201 w 721924"/>
              <a:gd name="connsiteY3" fmla="*/ 717860 h 935788"/>
              <a:gd name="connsiteX4" fmla="*/ 721924 w 721924"/>
              <a:gd name="connsiteY4" fmla="*/ 935788 h 935788"/>
              <a:gd name="connsiteX5" fmla="*/ 1844 w 721924"/>
              <a:gd name="connsiteY5" fmla="*/ 935788 h 935788"/>
              <a:gd name="connsiteX6" fmla="*/ 0 w 721924"/>
              <a:gd name="connsiteY6" fmla="*/ 745569 h 935788"/>
              <a:gd name="connsiteX7" fmla="*/ 27710 w 721924"/>
              <a:gd name="connsiteY7" fmla="*/ 256043 h 935788"/>
              <a:gd name="connsiteX8" fmla="*/ 1844 w 721924"/>
              <a:gd name="connsiteY8" fmla="*/ 0 h 935788"/>
              <a:gd name="connsiteX0" fmla="*/ 1844 w 721924"/>
              <a:gd name="connsiteY0" fmla="*/ 0 h 935788"/>
              <a:gd name="connsiteX1" fmla="*/ 721924 w 721924"/>
              <a:gd name="connsiteY1" fmla="*/ 0 h 935788"/>
              <a:gd name="connsiteX2" fmla="*/ 711200 w 721924"/>
              <a:gd name="connsiteY2" fmla="*/ 256042 h 935788"/>
              <a:gd name="connsiteX3" fmla="*/ 711201 w 721924"/>
              <a:gd name="connsiteY3" fmla="*/ 717860 h 935788"/>
              <a:gd name="connsiteX4" fmla="*/ 721924 w 721924"/>
              <a:gd name="connsiteY4" fmla="*/ 935788 h 935788"/>
              <a:gd name="connsiteX5" fmla="*/ 1844 w 721924"/>
              <a:gd name="connsiteY5" fmla="*/ 935788 h 935788"/>
              <a:gd name="connsiteX6" fmla="*/ 0 w 721924"/>
              <a:gd name="connsiteY6" fmla="*/ 745569 h 935788"/>
              <a:gd name="connsiteX7" fmla="*/ 9238 w 721924"/>
              <a:gd name="connsiteY7" fmla="*/ 256043 h 935788"/>
              <a:gd name="connsiteX8" fmla="*/ 1844 w 721924"/>
              <a:gd name="connsiteY8" fmla="*/ 0 h 935788"/>
              <a:gd name="connsiteX0" fmla="*/ 2131 w 722211"/>
              <a:gd name="connsiteY0" fmla="*/ 0 h 935788"/>
              <a:gd name="connsiteX1" fmla="*/ 722211 w 722211"/>
              <a:gd name="connsiteY1" fmla="*/ 0 h 935788"/>
              <a:gd name="connsiteX2" fmla="*/ 711487 w 722211"/>
              <a:gd name="connsiteY2" fmla="*/ 256042 h 935788"/>
              <a:gd name="connsiteX3" fmla="*/ 711488 w 722211"/>
              <a:gd name="connsiteY3" fmla="*/ 717860 h 935788"/>
              <a:gd name="connsiteX4" fmla="*/ 722211 w 722211"/>
              <a:gd name="connsiteY4" fmla="*/ 935788 h 935788"/>
              <a:gd name="connsiteX5" fmla="*/ 2131 w 722211"/>
              <a:gd name="connsiteY5" fmla="*/ 935788 h 935788"/>
              <a:gd name="connsiteX6" fmla="*/ 287 w 722211"/>
              <a:gd name="connsiteY6" fmla="*/ 745569 h 935788"/>
              <a:gd name="connsiteX7" fmla="*/ 0 w 722211"/>
              <a:gd name="connsiteY7" fmla="*/ 251280 h 935788"/>
              <a:gd name="connsiteX8" fmla="*/ 2131 w 722211"/>
              <a:gd name="connsiteY8" fmla="*/ 0 h 935788"/>
              <a:gd name="connsiteX0" fmla="*/ 2131 w 722211"/>
              <a:gd name="connsiteY0" fmla="*/ 0 h 935788"/>
              <a:gd name="connsiteX1" fmla="*/ 722211 w 722211"/>
              <a:gd name="connsiteY1" fmla="*/ 0 h 935788"/>
              <a:gd name="connsiteX2" fmla="*/ 711487 w 722211"/>
              <a:gd name="connsiteY2" fmla="*/ 256042 h 935788"/>
              <a:gd name="connsiteX3" fmla="*/ 721013 w 722211"/>
              <a:gd name="connsiteY3" fmla="*/ 729766 h 935788"/>
              <a:gd name="connsiteX4" fmla="*/ 722211 w 722211"/>
              <a:gd name="connsiteY4" fmla="*/ 935788 h 935788"/>
              <a:gd name="connsiteX5" fmla="*/ 2131 w 722211"/>
              <a:gd name="connsiteY5" fmla="*/ 935788 h 935788"/>
              <a:gd name="connsiteX6" fmla="*/ 287 w 722211"/>
              <a:gd name="connsiteY6" fmla="*/ 745569 h 935788"/>
              <a:gd name="connsiteX7" fmla="*/ 0 w 722211"/>
              <a:gd name="connsiteY7" fmla="*/ 251280 h 935788"/>
              <a:gd name="connsiteX8" fmla="*/ 2131 w 722211"/>
              <a:gd name="connsiteY8" fmla="*/ 0 h 935788"/>
              <a:gd name="connsiteX0" fmla="*/ 2131 w 722211"/>
              <a:gd name="connsiteY0" fmla="*/ 0 h 935788"/>
              <a:gd name="connsiteX1" fmla="*/ 722211 w 722211"/>
              <a:gd name="connsiteY1" fmla="*/ 0 h 935788"/>
              <a:gd name="connsiteX2" fmla="*/ 711487 w 722211"/>
              <a:gd name="connsiteY2" fmla="*/ 256042 h 935788"/>
              <a:gd name="connsiteX3" fmla="*/ 721013 w 722211"/>
              <a:gd name="connsiteY3" fmla="*/ 729766 h 935788"/>
              <a:gd name="connsiteX4" fmla="*/ 722211 w 722211"/>
              <a:gd name="connsiteY4" fmla="*/ 935788 h 935788"/>
              <a:gd name="connsiteX5" fmla="*/ 2131 w 722211"/>
              <a:gd name="connsiteY5" fmla="*/ 935788 h 935788"/>
              <a:gd name="connsiteX6" fmla="*/ 7431 w 722211"/>
              <a:gd name="connsiteY6" fmla="*/ 743188 h 935788"/>
              <a:gd name="connsiteX7" fmla="*/ 0 w 722211"/>
              <a:gd name="connsiteY7" fmla="*/ 251280 h 935788"/>
              <a:gd name="connsiteX8" fmla="*/ 2131 w 722211"/>
              <a:gd name="connsiteY8" fmla="*/ 0 h 935788"/>
              <a:gd name="connsiteX0" fmla="*/ 2131 w 722211"/>
              <a:gd name="connsiteY0" fmla="*/ 0 h 935788"/>
              <a:gd name="connsiteX1" fmla="*/ 722211 w 722211"/>
              <a:gd name="connsiteY1" fmla="*/ 0 h 935788"/>
              <a:gd name="connsiteX2" fmla="*/ 711487 w 722211"/>
              <a:gd name="connsiteY2" fmla="*/ 256042 h 935788"/>
              <a:gd name="connsiteX3" fmla="*/ 721013 w 722211"/>
              <a:gd name="connsiteY3" fmla="*/ 729766 h 935788"/>
              <a:gd name="connsiteX4" fmla="*/ 722211 w 722211"/>
              <a:gd name="connsiteY4" fmla="*/ 935788 h 935788"/>
              <a:gd name="connsiteX5" fmla="*/ 2131 w 722211"/>
              <a:gd name="connsiteY5" fmla="*/ 935788 h 935788"/>
              <a:gd name="connsiteX6" fmla="*/ 287 w 722211"/>
              <a:gd name="connsiteY6" fmla="*/ 743188 h 935788"/>
              <a:gd name="connsiteX7" fmla="*/ 0 w 722211"/>
              <a:gd name="connsiteY7" fmla="*/ 251280 h 935788"/>
              <a:gd name="connsiteX8" fmla="*/ 2131 w 722211"/>
              <a:gd name="connsiteY8" fmla="*/ 0 h 935788"/>
              <a:gd name="connsiteX0" fmla="*/ 2131 w 722211"/>
              <a:gd name="connsiteY0" fmla="*/ 0 h 935788"/>
              <a:gd name="connsiteX1" fmla="*/ 722211 w 722211"/>
              <a:gd name="connsiteY1" fmla="*/ 0 h 935788"/>
              <a:gd name="connsiteX2" fmla="*/ 711487 w 722211"/>
              <a:gd name="connsiteY2" fmla="*/ 256042 h 935788"/>
              <a:gd name="connsiteX3" fmla="*/ 721013 w 722211"/>
              <a:gd name="connsiteY3" fmla="*/ 729766 h 935788"/>
              <a:gd name="connsiteX4" fmla="*/ 722211 w 722211"/>
              <a:gd name="connsiteY4" fmla="*/ 935788 h 935788"/>
              <a:gd name="connsiteX5" fmla="*/ 2131 w 722211"/>
              <a:gd name="connsiteY5" fmla="*/ 935788 h 935788"/>
              <a:gd name="connsiteX6" fmla="*/ 2668 w 722211"/>
              <a:gd name="connsiteY6" fmla="*/ 745569 h 935788"/>
              <a:gd name="connsiteX7" fmla="*/ 0 w 722211"/>
              <a:gd name="connsiteY7" fmla="*/ 251280 h 935788"/>
              <a:gd name="connsiteX8" fmla="*/ 2131 w 722211"/>
              <a:gd name="connsiteY8" fmla="*/ 0 h 935788"/>
              <a:gd name="connsiteX0" fmla="*/ 2131 w 722211"/>
              <a:gd name="connsiteY0" fmla="*/ 0 h 935788"/>
              <a:gd name="connsiteX1" fmla="*/ 722211 w 722211"/>
              <a:gd name="connsiteY1" fmla="*/ 0 h 935788"/>
              <a:gd name="connsiteX2" fmla="*/ 711487 w 722211"/>
              <a:gd name="connsiteY2" fmla="*/ 256042 h 935788"/>
              <a:gd name="connsiteX3" fmla="*/ 721013 w 722211"/>
              <a:gd name="connsiteY3" fmla="*/ 729766 h 935788"/>
              <a:gd name="connsiteX4" fmla="*/ 722211 w 722211"/>
              <a:gd name="connsiteY4" fmla="*/ 935788 h 935788"/>
              <a:gd name="connsiteX5" fmla="*/ 2131 w 722211"/>
              <a:gd name="connsiteY5" fmla="*/ 935788 h 935788"/>
              <a:gd name="connsiteX6" fmla="*/ 2668 w 722211"/>
              <a:gd name="connsiteY6" fmla="*/ 745569 h 935788"/>
              <a:gd name="connsiteX7" fmla="*/ 0 w 722211"/>
              <a:gd name="connsiteY7" fmla="*/ 234612 h 935788"/>
              <a:gd name="connsiteX8" fmla="*/ 2131 w 722211"/>
              <a:gd name="connsiteY8" fmla="*/ 0 h 935788"/>
              <a:gd name="connsiteX0" fmla="*/ 2131 w 722211"/>
              <a:gd name="connsiteY0" fmla="*/ 0 h 935788"/>
              <a:gd name="connsiteX1" fmla="*/ 722211 w 722211"/>
              <a:gd name="connsiteY1" fmla="*/ 0 h 935788"/>
              <a:gd name="connsiteX2" fmla="*/ 711487 w 722211"/>
              <a:gd name="connsiteY2" fmla="*/ 232230 h 935788"/>
              <a:gd name="connsiteX3" fmla="*/ 721013 w 722211"/>
              <a:gd name="connsiteY3" fmla="*/ 729766 h 935788"/>
              <a:gd name="connsiteX4" fmla="*/ 722211 w 722211"/>
              <a:gd name="connsiteY4" fmla="*/ 935788 h 935788"/>
              <a:gd name="connsiteX5" fmla="*/ 2131 w 722211"/>
              <a:gd name="connsiteY5" fmla="*/ 935788 h 935788"/>
              <a:gd name="connsiteX6" fmla="*/ 2668 w 722211"/>
              <a:gd name="connsiteY6" fmla="*/ 745569 h 935788"/>
              <a:gd name="connsiteX7" fmla="*/ 0 w 722211"/>
              <a:gd name="connsiteY7" fmla="*/ 234612 h 935788"/>
              <a:gd name="connsiteX8" fmla="*/ 2131 w 722211"/>
              <a:gd name="connsiteY8" fmla="*/ 0 h 935788"/>
              <a:gd name="connsiteX0" fmla="*/ 2131 w 722211"/>
              <a:gd name="connsiteY0" fmla="*/ 0 h 935788"/>
              <a:gd name="connsiteX1" fmla="*/ 722211 w 722211"/>
              <a:gd name="connsiteY1" fmla="*/ 0 h 935788"/>
              <a:gd name="connsiteX2" fmla="*/ 709106 w 722211"/>
              <a:gd name="connsiteY2" fmla="*/ 203655 h 935788"/>
              <a:gd name="connsiteX3" fmla="*/ 721013 w 722211"/>
              <a:gd name="connsiteY3" fmla="*/ 729766 h 935788"/>
              <a:gd name="connsiteX4" fmla="*/ 722211 w 722211"/>
              <a:gd name="connsiteY4" fmla="*/ 935788 h 935788"/>
              <a:gd name="connsiteX5" fmla="*/ 2131 w 722211"/>
              <a:gd name="connsiteY5" fmla="*/ 935788 h 935788"/>
              <a:gd name="connsiteX6" fmla="*/ 2668 w 722211"/>
              <a:gd name="connsiteY6" fmla="*/ 745569 h 935788"/>
              <a:gd name="connsiteX7" fmla="*/ 0 w 722211"/>
              <a:gd name="connsiteY7" fmla="*/ 234612 h 935788"/>
              <a:gd name="connsiteX8" fmla="*/ 2131 w 722211"/>
              <a:gd name="connsiteY8" fmla="*/ 0 h 935788"/>
              <a:gd name="connsiteX0" fmla="*/ 2131 w 722211"/>
              <a:gd name="connsiteY0" fmla="*/ 0 h 935788"/>
              <a:gd name="connsiteX1" fmla="*/ 722211 w 722211"/>
              <a:gd name="connsiteY1" fmla="*/ 0 h 935788"/>
              <a:gd name="connsiteX2" fmla="*/ 721013 w 722211"/>
              <a:gd name="connsiteY2" fmla="*/ 203655 h 935788"/>
              <a:gd name="connsiteX3" fmla="*/ 721013 w 722211"/>
              <a:gd name="connsiteY3" fmla="*/ 729766 h 935788"/>
              <a:gd name="connsiteX4" fmla="*/ 722211 w 722211"/>
              <a:gd name="connsiteY4" fmla="*/ 935788 h 935788"/>
              <a:gd name="connsiteX5" fmla="*/ 2131 w 722211"/>
              <a:gd name="connsiteY5" fmla="*/ 935788 h 935788"/>
              <a:gd name="connsiteX6" fmla="*/ 2668 w 722211"/>
              <a:gd name="connsiteY6" fmla="*/ 745569 h 935788"/>
              <a:gd name="connsiteX7" fmla="*/ 0 w 722211"/>
              <a:gd name="connsiteY7" fmla="*/ 234612 h 935788"/>
              <a:gd name="connsiteX8" fmla="*/ 2131 w 722211"/>
              <a:gd name="connsiteY8" fmla="*/ 0 h 935788"/>
              <a:gd name="connsiteX0" fmla="*/ 2131 w 722211"/>
              <a:gd name="connsiteY0" fmla="*/ 0 h 935788"/>
              <a:gd name="connsiteX1" fmla="*/ 722211 w 722211"/>
              <a:gd name="connsiteY1" fmla="*/ 0 h 935788"/>
              <a:gd name="connsiteX2" fmla="*/ 721013 w 722211"/>
              <a:gd name="connsiteY2" fmla="*/ 203655 h 935788"/>
              <a:gd name="connsiteX3" fmla="*/ 721013 w 722211"/>
              <a:gd name="connsiteY3" fmla="*/ 729766 h 935788"/>
              <a:gd name="connsiteX4" fmla="*/ 722211 w 722211"/>
              <a:gd name="connsiteY4" fmla="*/ 935788 h 935788"/>
              <a:gd name="connsiteX5" fmla="*/ 2131 w 722211"/>
              <a:gd name="connsiteY5" fmla="*/ 935788 h 935788"/>
              <a:gd name="connsiteX6" fmla="*/ 2668 w 722211"/>
              <a:gd name="connsiteY6" fmla="*/ 745569 h 935788"/>
              <a:gd name="connsiteX7" fmla="*/ 0 w 722211"/>
              <a:gd name="connsiteY7" fmla="*/ 234612 h 935788"/>
              <a:gd name="connsiteX8" fmla="*/ 2131 w 722211"/>
              <a:gd name="connsiteY8" fmla="*/ 0 h 935788"/>
              <a:gd name="connsiteX0" fmla="*/ 2131 w 722211"/>
              <a:gd name="connsiteY0" fmla="*/ 0 h 935788"/>
              <a:gd name="connsiteX1" fmla="*/ 722211 w 722211"/>
              <a:gd name="connsiteY1" fmla="*/ 0 h 935788"/>
              <a:gd name="connsiteX2" fmla="*/ 721013 w 722211"/>
              <a:gd name="connsiteY2" fmla="*/ 203655 h 935788"/>
              <a:gd name="connsiteX3" fmla="*/ 721013 w 722211"/>
              <a:gd name="connsiteY3" fmla="*/ 729766 h 935788"/>
              <a:gd name="connsiteX4" fmla="*/ 722211 w 722211"/>
              <a:gd name="connsiteY4" fmla="*/ 935788 h 935788"/>
              <a:gd name="connsiteX5" fmla="*/ 2131 w 722211"/>
              <a:gd name="connsiteY5" fmla="*/ 935788 h 935788"/>
              <a:gd name="connsiteX6" fmla="*/ 2668 w 722211"/>
              <a:gd name="connsiteY6" fmla="*/ 745569 h 935788"/>
              <a:gd name="connsiteX7" fmla="*/ 0 w 722211"/>
              <a:gd name="connsiteY7" fmla="*/ 234612 h 935788"/>
              <a:gd name="connsiteX8" fmla="*/ 2131 w 722211"/>
              <a:gd name="connsiteY8" fmla="*/ 0 h 935788"/>
              <a:gd name="connsiteX0" fmla="*/ 2131 w 722211"/>
              <a:gd name="connsiteY0" fmla="*/ 0 h 935788"/>
              <a:gd name="connsiteX1" fmla="*/ 722211 w 722211"/>
              <a:gd name="connsiteY1" fmla="*/ 0 h 935788"/>
              <a:gd name="connsiteX2" fmla="*/ 721013 w 722211"/>
              <a:gd name="connsiteY2" fmla="*/ 203655 h 935788"/>
              <a:gd name="connsiteX3" fmla="*/ 721013 w 722211"/>
              <a:gd name="connsiteY3" fmla="*/ 729766 h 935788"/>
              <a:gd name="connsiteX4" fmla="*/ 722211 w 722211"/>
              <a:gd name="connsiteY4" fmla="*/ 935788 h 935788"/>
              <a:gd name="connsiteX5" fmla="*/ 2131 w 722211"/>
              <a:gd name="connsiteY5" fmla="*/ 935788 h 935788"/>
              <a:gd name="connsiteX6" fmla="*/ 2668 w 722211"/>
              <a:gd name="connsiteY6" fmla="*/ 745569 h 935788"/>
              <a:gd name="connsiteX7" fmla="*/ 0 w 722211"/>
              <a:gd name="connsiteY7" fmla="*/ 206037 h 935788"/>
              <a:gd name="connsiteX8" fmla="*/ 2131 w 722211"/>
              <a:gd name="connsiteY8" fmla="*/ 0 h 935788"/>
              <a:gd name="connsiteX0" fmla="*/ 2131 w 722211"/>
              <a:gd name="connsiteY0" fmla="*/ 0 h 935788"/>
              <a:gd name="connsiteX1" fmla="*/ 722211 w 722211"/>
              <a:gd name="connsiteY1" fmla="*/ 0 h 935788"/>
              <a:gd name="connsiteX2" fmla="*/ 721013 w 722211"/>
              <a:gd name="connsiteY2" fmla="*/ 203655 h 935788"/>
              <a:gd name="connsiteX3" fmla="*/ 721013 w 722211"/>
              <a:gd name="connsiteY3" fmla="*/ 729766 h 935788"/>
              <a:gd name="connsiteX4" fmla="*/ 722211 w 722211"/>
              <a:gd name="connsiteY4" fmla="*/ 935788 h 935788"/>
              <a:gd name="connsiteX5" fmla="*/ 2131 w 722211"/>
              <a:gd name="connsiteY5" fmla="*/ 935788 h 935788"/>
              <a:gd name="connsiteX6" fmla="*/ 2668 w 722211"/>
              <a:gd name="connsiteY6" fmla="*/ 745569 h 935788"/>
              <a:gd name="connsiteX7" fmla="*/ 0 w 722211"/>
              <a:gd name="connsiteY7" fmla="*/ 206037 h 935788"/>
              <a:gd name="connsiteX8" fmla="*/ 2131 w 722211"/>
              <a:gd name="connsiteY8" fmla="*/ 0 h 935788"/>
              <a:gd name="connsiteX0" fmla="*/ 2131 w 722211"/>
              <a:gd name="connsiteY0" fmla="*/ 0 h 935788"/>
              <a:gd name="connsiteX1" fmla="*/ 722211 w 722211"/>
              <a:gd name="connsiteY1" fmla="*/ 0 h 935788"/>
              <a:gd name="connsiteX2" fmla="*/ 721013 w 722211"/>
              <a:gd name="connsiteY2" fmla="*/ 203655 h 935788"/>
              <a:gd name="connsiteX3" fmla="*/ 721013 w 722211"/>
              <a:gd name="connsiteY3" fmla="*/ 729766 h 935788"/>
              <a:gd name="connsiteX4" fmla="*/ 722211 w 722211"/>
              <a:gd name="connsiteY4" fmla="*/ 935788 h 935788"/>
              <a:gd name="connsiteX5" fmla="*/ 2131 w 722211"/>
              <a:gd name="connsiteY5" fmla="*/ 935788 h 935788"/>
              <a:gd name="connsiteX6" fmla="*/ 2668 w 722211"/>
              <a:gd name="connsiteY6" fmla="*/ 745569 h 935788"/>
              <a:gd name="connsiteX7" fmla="*/ 0 w 722211"/>
              <a:gd name="connsiteY7" fmla="*/ 206037 h 935788"/>
              <a:gd name="connsiteX8" fmla="*/ 2131 w 722211"/>
              <a:gd name="connsiteY8" fmla="*/ 0 h 935788"/>
              <a:gd name="connsiteX0" fmla="*/ 2131 w 722211"/>
              <a:gd name="connsiteY0" fmla="*/ 0 h 935788"/>
              <a:gd name="connsiteX1" fmla="*/ 722211 w 722211"/>
              <a:gd name="connsiteY1" fmla="*/ 0 h 935788"/>
              <a:gd name="connsiteX2" fmla="*/ 721013 w 722211"/>
              <a:gd name="connsiteY2" fmla="*/ 203655 h 935788"/>
              <a:gd name="connsiteX3" fmla="*/ 721013 w 722211"/>
              <a:gd name="connsiteY3" fmla="*/ 729766 h 935788"/>
              <a:gd name="connsiteX4" fmla="*/ 722211 w 722211"/>
              <a:gd name="connsiteY4" fmla="*/ 935788 h 935788"/>
              <a:gd name="connsiteX5" fmla="*/ 2131 w 722211"/>
              <a:gd name="connsiteY5" fmla="*/ 935788 h 935788"/>
              <a:gd name="connsiteX6" fmla="*/ 2668 w 722211"/>
              <a:gd name="connsiteY6" fmla="*/ 745569 h 935788"/>
              <a:gd name="connsiteX7" fmla="*/ 0 w 722211"/>
              <a:gd name="connsiteY7" fmla="*/ 206037 h 935788"/>
              <a:gd name="connsiteX8" fmla="*/ 2131 w 722211"/>
              <a:gd name="connsiteY8" fmla="*/ 0 h 935788"/>
              <a:gd name="connsiteX0" fmla="*/ 2131 w 722211"/>
              <a:gd name="connsiteY0" fmla="*/ 0 h 935788"/>
              <a:gd name="connsiteX1" fmla="*/ 722211 w 722211"/>
              <a:gd name="connsiteY1" fmla="*/ 0 h 935788"/>
              <a:gd name="connsiteX2" fmla="*/ 721013 w 722211"/>
              <a:gd name="connsiteY2" fmla="*/ 203655 h 935788"/>
              <a:gd name="connsiteX3" fmla="*/ 721013 w 722211"/>
              <a:gd name="connsiteY3" fmla="*/ 729766 h 935788"/>
              <a:gd name="connsiteX4" fmla="*/ 722211 w 722211"/>
              <a:gd name="connsiteY4" fmla="*/ 935788 h 935788"/>
              <a:gd name="connsiteX5" fmla="*/ 2131 w 722211"/>
              <a:gd name="connsiteY5" fmla="*/ 935788 h 935788"/>
              <a:gd name="connsiteX6" fmla="*/ 2668 w 722211"/>
              <a:gd name="connsiteY6" fmla="*/ 745569 h 935788"/>
              <a:gd name="connsiteX7" fmla="*/ 0 w 722211"/>
              <a:gd name="connsiteY7" fmla="*/ 206037 h 935788"/>
              <a:gd name="connsiteX8" fmla="*/ 2131 w 722211"/>
              <a:gd name="connsiteY8" fmla="*/ 0 h 935788"/>
              <a:gd name="connsiteX0" fmla="*/ 2131 w 722211"/>
              <a:gd name="connsiteY0" fmla="*/ 0 h 935788"/>
              <a:gd name="connsiteX1" fmla="*/ 722211 w 722211"/>
              <a:gd name="connsiteY1" fmla="*/ 0 h 935788"/>
              <a:gd name="connsiteX2" fmla="*/ 721013 w 722211"/>
              <a:gd name="connsiteY2" fmla="*/ 203655 h 935788"/>
              <a:gd name="connsiteX3" fmla="*/ 721013 w 722211"/>
              <a:gd name="connsiteY3" fmla="*/ 729766 h 935788"/>
              <a:gd name="connsiteX4" fmla="*/ 722211 w 722211"/>
              <a:gd name="connsiteY4" fmla="*/ 935788 h 935788"/>
              <a:gd name="connsiteX5" fmla="*/ 2131 w 722211"/>
              <a:gd name="connsiteY5" fmla="*/ 935788 h 935788"/>
              <a:gd name="connsiteX6" fmla="*/ 2668 w 722211"/>
              <a:gd name="connsiteY6" fmla="*/ 745569 h 935788"/>
              <a:gd name="connsiteX7" fmla="*/ 0 w 722211"/>
              <a:gd name="connsiteY7" fmla="*/ 206037 h 935788"/>
              <a:gd name="connsiteX8" fmla="*/ 2131 w 722211"/>
              <a:gd name="connsiteY8" fmla="*/ 0 h 935788"/>
              <a:gd name="connsiteX0" fmla="*/ 2131 w 722211"/>
              <a:gd name="connsiteY0" fmla="*/ 0 h 935788"/>
              <a:gd name="connsiteX1" fmla="*/ 722211 w 722211"/>
              <a:gd name="connsiteY1" fmla="*/ 0 h 935788"/>
              <a:gd name="connsiteX2" fmla="*/ 721013 w 722211"/>
              <a:gd name="connsiteY2" fmla="*/ 203655 h 935788"/>
              <a:gd name="connsiteX3" fmla="*/ 721013 w 722211"/>
              <a:gd name="connsiteY3" fmla="*/ 729766 h 935788"/>
              <a:gd name="connsiteX4" fmla="*/ 722211 w 722211"/>
              <a:gd name="connsiteY4" fmla="*/ 935788 h 935788"/>
              <a:gd name="connsiteX5" fmla="*/ 2131 w 722211"/>
              <a:gd name="connsiteY5" fmla="*/ 935788 h 935788"/>
              <a:gd name="connsiteX6" fmla="*/ 2668 w 722211"/>
              <a:gd name="connsiteY6" fmla="*/ 745569 h 935788"/>
              <a:gd name="connsiteX7" fmla="*/ 0 w 722211"/>
              <a:gd name="connsiteY7" fmla="*/ 206037 h 935788"/>
              <a:gd name="connsiteX8" fmla="*/ 2131 w 722211"/>
              <a:gd name="connsiteY8" fmla="*/ 0 h 935788"/>
              <a:gd name="connsiteX0" fmla="*/ 2131 w 722211"/>
              <a:gd name="connsiteY0" fmla="*/ 0 h 935788"/>
              <a:gd name="connsiteX1" fmla="*/ 722211 w 722211"/>
              <a:gd name="connsiteY1" fmla="*/ 0 h 935788"/>
              <a:gd name="connsiteX2" fmla="*/ 721013 w 722211"/>
              <a:gd name="connsiteY2" fmla="*/ 203655 h 935788"/>
              <a:gd name="connsiteX3" fmla="*/ 721013 w 722211"/>
              <a:gd name="connsiteY3" fmla="*/ 729766 h 935788"/>
              <a:gd name="connsiteX4" fmla="*/ 722211 w 722211"/>
              <a:gd name="connsiteY4" fmla="*/ 935788 h 935788"/>
              <a:gd name="connsiteX5" fmla="*/ 2131 w 722211"/>
              <a:gd name="connsiteY5" fmla="*/ 935788 h 935788"/>
              <a:gd name="connsiteX6" fmla="*/ 2668 w 722211"/>
              <a:gd name="connsiteY6" fmla="*/ 745569 h 935788"/>
              <a:gd name="connsiteX7" fmla="*/ 0 w 722211"/>
              <a:gd name="connsiteY7" fmla="*/ 206037 h 935788"/>
              <a:gd name="connsiteX8" fmla="*/ 2131 w 722211"/>
              <a:gd name="connsiteY8" fmla="*/ 0 h 935788"/>
              <a:gd name="connsiteX0" fmla="*/ 2131 w 722211"/>
              <a:gd name="connsiteY0" fmla="*/ 0 h 935788"/>
              <a:gd name="connsiteX1" fmla="*/ 722211 w 722211"/>
              <a:gd name="connsiteY1" fmla="*/ 0 h 935788"/>
              <a:gd name="connsiteX2" fmla="*/ 721013 w 722211"/>
              <a:gd name="connsiteY2" fmla="*/ 203655 h 935788"/>
              <a:gd name="connsiteX3" fmla="*/ 721013 w 722211"/>
              <a:gd name="connsiteY3" fmla="*/ 729766 h 935788"/>
              <a:gd name="connsiteX4" fmla="*/ 722211 w 722211"/>
              <a:gd name="connsiteY4" fmla="*/ 935788 h 935788"/>
              <a:gd name="connsiteX5" fmla="*/ 2131 w 722211"/>
              <a:gd name="connsiteY5" fmla="*/ 935788 h 935788"/>
              <a:gd name="connsiteX6" fmla="*/ 2668 w 722211"/>
              <a:gd name="connsiteY6" fmla="*/ 745569 h 935788"/>
              <a:gd name="connsiteX7" fmla="*/ 0 w 722211"/>
              <a:gd name="connsiteY7" fmla="*/ 206037 h 935788"/>
              <a:gd name="connsiteX8" fmla="*/ 2131 w 722211"/>
              <a:gd name="connsiteY8" fmla="*/ 0 h 935788"/>
              <a:gd name="connsiteX0" fmla="*/ 2131 w 722211"/>
              <a:gd name="connsiteY0" fmla="*/ 0 h 935788"/>
              <a:gd name="connsiteX1" fmla="*/ 722211 w 722211"/>
              <a:gd name="connsiteY1" fmla="*/ 0 h 935788"/>
              <a:gd name="connsiteX2" fmla="*/ 721013 w 722211"/>
              <a:gd name="connsiteY2" fmla="*/ 203655 h 935788"/>
              <a:gd name="connsiteX3" fmla="*/ 721013 w 722211"/>
              <a:gd name="connsiteY3" fmla="*/ 729766 h 935788"/>
              <a:gd name="connsiteX4" fmla="*/ 722211 w 722211"/>
              <a:gd name="connsiteY4" fmla="*/ 935788 h 935788"/>
              <a:gd name="connsiteX5" fmla="*/ 2131 w 722211"/>
              <a:gd name="connsiteY5" fmla="*/ 935788 h 935788"/>
              <a:gd name="connsiteX6" fmla="*/ 1076 w 722211"/>
              <a:gd name="connsiteY6" fmla="*/ 745569 h 935788"/>
              <a:gd name="connsiteX7" fmla="*/ 0 w 722211"/>
              <a:gd name="connsiteY7" fmla="*/ 206037 h 935788"/>
              <a:gd name="connsiteX8" fmla="*/ 2131 w 722211"/>
              <a:gd name="connsiteY8" fmla="*/ 0 h 935788"/>
              <a:gd name="connsiteX0" fmla="*/ 2131 w 722211"/>
              <a:gd name="connsiteY0" fmla="*/ 0 h 935788"/>
              <a:gd name="connsiteX1" fmla="*/ 722211 w 722211"/>
              <a:gd name="connsiteY1" fmla="*/ 0 h 935788"/>
              <a:gd name="connsiteX2" fmla="*/ 721013 w 722211"/>
              <a:gd name="connsiteY2" fmla="*/ 203655 h 935788"/>
              <a:gd name="connsiteX3" fmla="*/ 721013 w 722211"/>
              <a:gd name="connsiteY3" fmla="*/ 729766 h 935788"/>
              <a:gd name="connsiteX4" fmla="*/ 722211 w 722211"/>
              <a:gd name="connsiteY4" fmla="*/ 935788 h 935788"/>
              <a:gd name="connsiteX5" fmla="*/ 2131 w 722211"/>
              <a:gd name="connsiteY5" fmla="*/ 935788 h 935788"/>
              <a:gd name="connsiteX6" fmla="*/ 1076 w 722211"/>
              <a:gd name="connsiteY6" fmla="*/ 745569 h 935788"/>
              <a:gd name="connsiteX7" fmla="*/ 0 w 722211"/>
              <a:gd name="connsiteY7" fmla="*/ 206037 h 935788"/>
              <a:gd name="connsiteX8" fmla="*/ 2131 w 722211"/>
              <a:gd name="connsiteY8" fmla="*/ 0 h 935788"/>
              <a:gd name="connsiteX0" fmla="*/ 2131 w 722211"/>
              <a:gd name="connsiteY0" fmla="*/ 0 h 935788"/>
              <a:gd name="connsiteX1" fmla="*/ 722211 w 722211"/>
              <a:gd name="connsiteY1" fmla="*/ 0 h 935788"/>
              <a:gd name="connsiteX2" fmla="*/ 721013 w 722211"/>
              <a:gd name="connsiteY2" fmla="*/ 203655 h 935788"/>
              <a:gd name="connsiteX3" fmla="*/ 721013 w 722211"/>
              <a:gd name="connsiteY3" fmla="*/ 729766 h 935788"/>
              <a:gd name="connsiteX4" fmla="*/ 722211 w 722211"/>
              <a:gd name="connsiteY4" fmla="*/ 935788 h 935788"/>
              <a:gd name="connsiteX5" fmla="*/ 2131 w 722211"/>
              <a:gd name="connsiteY5" fmla="*/ 935788 h 935788"/>
              <a:gd name="connsiteX6" fmla="*/ 5853 w 722211"/>
              <a:gd name="connsiteY6" fmla="*/ 745569 h 935788"/>
              <a:gd name="connsiteX7" fmla="*/ 0 w 722211"/>
              <a:gd name="connsiteY7" fmla="*/ 206037 h 935788"/>
              <a:gd name="connsiteX8" fmla="*/ 2131 w 722211"/>
              <a:gd name="connsiteY8" fmla="*/ 0 h 935788"/>
              <a:gd name="connsiteX0" fmla="*/ 2647 w 722727"/>
              <a:gd name="connsiteY0" fmla="*/ 0 h 935788"/>
              <a:gd name="connsiteX1" fmla="*/ 722727 w 722727"/>
              <a:gd name="connsiteY1" fmla="*/ 0 h 935788"/>
              <a:gd name="connsiteX2" fmla="*/ 721529 w 722727"/>
              <a:gd name="connsiteY2" fmla="*/ 203655 h 935788"/>
              <a:gd name="connsiteX3" fmla="*/ 721529 w 722727"/>
              <a:gd name="connsiteY3" fmla="*/ 729766 h 935788"/>
              <a:gd name="connsiteX4" fmla="*/ 722727 w 722727"/>
              <a:gd name="connsiteY4" fmla="*/ 935788 h 935788"/>
              <a:gd name="connsiteX5" fmla="*/ 2647 w 722727"/>
              <a:gd name="connsiteY5" fmla="*/ 935788 h 935788"/>
              <a:gd name="connsiteX6" fmla="*/ 0 w 722727"/>
              <a:gd name="connsiteY6" fmla="*/ 742990 h 935788"/>
              <a:gd name="connsiteX7" fmla="*/ 516 w 722727"/>
              <a:gd name="connsiteY7" fmla="*/ 206037 h 935788"/>
              <a:gd name="connsiteX8" fmla="*/ 2647 w 722727"/>
              <a:gd name="connsiteY8" fmla="*/ 0 h 935788"/>
              <a:gd name="connsiteX0" fmla="*/ 2131 w 722211"/>
              <a:gd name="connsiteY0" fmla="*/ 0 h 935788"/>
              <a:gd name="connsiteX1" fmla="*/ 722211 w 722211"/>
              <a:gd name="connsiteY1" fmla="*/ 0 h 935788"/>
              <a:gd name="connsiteX2" fmla="*/ 721013 w 722211"/>
              <a:gd name="connsiteY2" fmla="*/ 203655 h 935788"/>
              <a:gd name="connsiteX3" fmla="*/ 721013 w 722211"/>
              <a:gd name="connsiteY3" fmla="*/ 729766 h 935788"/>
              <a:gd name="connsiteX4" fmla="*/ 722211 w 722211"/>
              <a:gd name="connsiteY4" fmla="*/ 935788 h 935788"/>
              <a:gd name="connsiteX5" fmla="*/ 2131 w 722211"/>
              <a:gd name="connsiteY5" fmla="*/ 935788 h 935788"/>
              <a:gd name="connsiteX6" fmla="*/ 4261 w 722211"/>
              <a:gd name="connsiteY6" fmla="*/ 745569 h 935788"/>
              <a:gd name="connsiteX7" fmla="*/ 0 w 722211"/>
              <a:gd name="connsiteY7" fmla="*/ 206037 h 935788"/>
              <a:gd name="connsiteX8" fmla="*/ 2131 w 722211"/>
              <a:gd name="connsiteY8" fmla="*/ 0 h 935788"/>
              <a:gd name="connsiteX0" fmla="*/ 2131 w 722211"/>
              <a:gd name="connsiteY0" fmla="*/ 0 h 935788"/>
              <a:gd name="connsiteX1" fmla="*/ 722211 w 722211"/>
              <a:gd name="connsiteY1" fmla="*/ 0 h 935788"/>
              <a:gd name="connsiteX2" fmla="*/ 721013 w 722211"/>
              <a:gd name="connsiteY2" fmla="*/ 203655 h 935788"/>
              <a:gd name="connsiteX3" fmla="*/ 721013 w 722211"/>
              <a:gd name="connsiteY3" fmla="*/ 729766 h 935788"/>
              <a:gd name="connsiteX4" fmla="*/ 722211 w 722211"/>
              <a:gd name="connsiteY4" fmla="*/ 935788 h 935788"/>
              <a:gd name="connsiteX5" fmla="*/ 2131 w 722211"/>
              <a:gd name="connsiteY5" fmla="*/ 935788 h 935788"/>
              <a:gd name="connsiteX6" fmla="*/ 2669 w 722211"/>
              <a:gd name="connsiteY6" fmla="*/ 742990 h 935788"/>
              <a:gd name="connsiteX7" fmla="*/ 0 w 722211"/>
              <a:gd name="connsiteY7" fmla="*/ 206037 h 935788"/>
              <a:gd name="connsiteX8" fmla="*/ 2131 w 722211"/>
              <a:gd name="connsiteY8" fmla="*/ 0 h 935788"/>
              <a:gd name="connsiteX0" fmla="*/ 2131 w 722211"/>
              <a:gd name="connsiteY0" fmla="*/ 0 h 935788"/>
              <a:gd name="connsiteX1" fmla="*/ 722211 w 722211"/>
              <a:gd name="connsiteY1" fmla="*/ 0 h 935788"/>
              <a:gd name="connsiteX2" fmla="*/ 721013 w 722211"/>
              <a:gd name="connsiteY2" fmla="*/ 203655 h 935788"/>
              <a:gd name="connsiteX3" fmla="*/ 721013 w 722211"/>
              <a:gd name="connsiteY3" fmla="*/ 729766 h 935788"/>
              <a:gd name="connsiteX4" fmla="*/ 722211 w 722211"/>
              <a:gd name="connsiteY4" fmla="*/ 935788 h 935788"/>
              <a:gd name="connsiteX5" fmla="*/ 2131 w 722211"/>
              <a:gd name="connsiteY5" fmla="*/ 935788 h 935788"/>
              <a:gd name="connsiteX6" fmla="*/ 1076 w 722211"/>
              <a:gd name="connsiteY6" fmla="*/ 745569 h 935788"/>
              <a:gd name="connsiteX7" fmla="*/ 0 w 722211"/>
              <a:gd name="connsiteY7" fmla="*/ 206037 h 935788"/>
              <a:gd name="connsiteX8" fmla="*/ 2131 w 722211"/>
              <a:gd name="connsiteY8" fmla="*/ 0 h 935788"/>
              <a:gd name="connsiteX0" fmla="*/ 1055 w 721135"/>
              <a:gd name="connsiteY0" fmla="*/ 0 h 935788"/>
              <a:gd name="connsiteX1" fmla="*/ 721135 w 721135"/>
              <a:gd name="connsiteY1" fmla="*/ 0 h 935788"/>
              <a:gd name="connsiteX2" fmla="*/ 719937 w 721135"/>
              <a:gd name="connsiteY2" fmla="*/ 203655 h 935788"/>
              <a:gd name="connsiteX3" fmla="*/ 719937 w 721135"/>
              <a:gd name="connsiteY3" fmla="*/ 729766 h 935788"/>
              <a:gd name="connsiteX4" fmla="*/ 721135 w 721135"/>
              <a:gd name="connsiteY4" fmla="*/ 935788 h 935788"/>
              <a:gd name="connsiteX5" fmla="*/ 1055 w 721135"/>
              <a:gd name="connsiteY5" fmla="*/ 935788 h 935788"/>
              <a:gd name="connsiteX6" fmla="*/ 0 w 721135"/>
              <a:gd name="connsiteY6" fmla="*/ 745569 h 935788"/>
              <a:gd name="connsiteX7" fmla="*/ 516 w 721135"/>
              <a:gd name="connsiteY7" fmla="*/ 206037 h 935788"/>
              <a:gd name="connsiteX8" fmla="*/ 1055 w 721135"/>
              <a:gd name="connsiteY8" fmla="*/ 0 h 93578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721135" h="935788">
                <a:moveTo>
                  <a:pt x="1055" y="0"/>
                </a:moveTo>
                <a:lnTo>
                  <a:pt x="721135" y="0"/>
                </a:lnTo>
                <a:cubicBezTo>
                  <a:pt x="720736" y="67885"/>
                  <a:pt x="720336" y="135770"/>
                  <a:pt x="719937" y="203655"/>
                </a:cubicBezTo>
                <a:cubicBezTo>
                  <a:pt x="530206" y="291952"/>
                  <a:pt x="498071" y="608995"/>
                  <a:pt x="719937" y="729766"/>
                </a:cubicBezTo>
                <a:cubicBezTo>
                  <a:pt x="720433" y="814724"/>
                  <a:pt x="720639" y="850830"/>
                  <a:pt x="721135" y="935788"/>
                </a:cubicBezTo>
                <a:lnTo>
                  <a:pt x="1055" y="935788"/>
                </a:lnTo>
                <a:cubicBezTo>
                  <a:pt x="440" y="860067"/>
                  <a:pt x="615" y="821290"/>
                  <a:pt x="0" y="745569"/>
                </a:cubicBezTo>
                <a:cubicBezTo>
                  <a:pt x="197523" y="670331"/>
                  <a:pt x="190488" y="290511"/>
                  <a:pt x="516" y="206037"/>
                </a:cubicBezTo>
                <a:cubicBezTo>
                  <a:pt x="1226" y="122277"/>
                  <a:pt x="345" y="83760"/>
                  <a:pt x="1055" y="0"/>
                </a:cubicBezTo>
                <a:close/>
              </a:path>
            </a:pathLst>
          </a:custGeom>
          <a:solidFill>
            <a:schemeClr val="bg1">
              <a:lumMod val="85000"/>
            </a:schemeClr>
          </a:solidFill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sp>
        <p:nvSpPr>
          <p:cNvPr id="45" name="Овал 44"/>
          <p:cNvSpPr/>
          <p:nvPr/>
        </p:nvSpPr>
        <p:spPr>
          <a:xfrm>
            <a:off x="6411913" y="5235575"/>
            <a:ext cx="511175" cy="730250"/>
          </a:xfrm>
          <a:custGeom>
            <a:avLst/>
            <a:gdLst>
              <a:gd name="connsiteX0" fmla="*/ 0 w 493404"/>
              <a:gd name="connsiteY0" fmla="*/ 186731 h 373461"/>
              <a:gd name="connsiteX1" fmla="*/ 246702 w 493404"/>
              <a:gd name="connsiteY1" fmla="*/ 0 h 373461"/>
              <a:gd name="connsiteX2" fmla="*/ 493404 w 493404"/>
              <a:gd name="connsiteY2" fmla="*/ 186731 h 373461"/>
              <a:gd name="connsiteX3" fmla="*/ 246702 w 493404"/>
              <a:gd name="connsiteY3" fmla="*/ 373462 h 373461"/>
              <a:gd name="connsiteX4" fmla="*/ 0 w 493404"/>
              <a:gd name="connsiteY4" fmla="*/ 186731 h 373461"/>
              <a:gd name="connsiteX0" fmla="*/ 3505 w 507406"/>
              <a:gd name="connsiteY0" fmla="*/ 186731 h 330599"/>
              <a:gd name="connsiteX1" fmla="*/ 250207 w 507406"/>
              <a:gd name="connsiteY1" fmla="*/ 0 h 330599"/>
              <a:gd name="connsiteX2" fmla="*/ 496909 w 507406"/>
              <a:gd name="connsiteY2" fmla="*/ 186731 h 330599"/>
              <a:gd name="connsiteX3" fmla="*/ 414513 w 507406"/>
              <a:gd name="connsiteY3" fmla="*/ 330599 h 330599"/>
              <a:gd name="connsiteX4" fmla="*/ 3505 w 507406"/>
              <a:gd name="connsiteY4" fmla="*/ 186731 h 330599"/>
              <a:gd name="connsiteX0" fmla="*/ 2755 w 486634"/>
              <a:gd name="connsiteY0" fmla="*/ 153607 h 331258"/>
              <a:gd name="connsiteX1" fmla="*/ 239932 w 486634"/>
              <a:gd name="connsiteY1" fmla="*/ 214 h 331258"/>
              <a:gd name="connsiteX2" fmla="*/ 486634 w 486634"/>
              <a:gd name="connsiteY2" fmla="*/ 186945 h 331258"/>
              <a:gd name="connsiteX3" fmla="*/ 404238 w 486634"/>
              <a:gd name="connsiteY3" fmla="*/ 330813 h 331258"/>
              <a:gd name="connsiteX4" fmla="*/ 2755 w 486634"/>
              <a:gd name="connsiteY4" fmla="*/ 153607 h 331258"/>
              <a:gd name="connsiteX0" fmla="*/ 2755 w 486634"/>
              <a:gd name="connsiteY0" fmla="*/ 153607 h 331258"/>
              <a:gd name="connsiteX1" fmla="*/ 239932 w 486634"/>
              <a:gd name="connsiteY1" fmla="*/ 214 h 331258"/>
              <a:gd name="connsiteX2" fmla="*/ 486634 w 486634"/>
              <a:gd name="connsiteY2" fmla="*/ 186945 h 331258"/>
              <a:gd name="connsiteX3" fmla="*/ 404238 w 486634"/>
              <a:gd name="connsiteY3" fmla="*/ 330813 h 331258"/>
              <a:gd name="connsiteX4" fmla="*/ 2755 w 486634"/>
              <a:gd name="connsiteY4" fmla="*/ 153607 h 331258"/>
              <a:gd name="connsiteX0" fmla="*/ 0 w 483879"/>
              <a:gd name="connsiteY0" fmla="*/ 153951 h 331602"/>
              <a:gd name="connsiteX1" fmla="*/ 237177 w 483879"/>
              <a:gd name="connsiteY1" fmla="*/ 558 h 331602"/>
              <a:gd name="connsiteX2" fmla="*/ 483879 w 483879"/>
              <a:gd name="connsiteY2" fmla="*/ 187289 h 331602"/>
              <a:gd name="connsiteX3" fmla="*/ 401483 w 483879"/>
              <a:gd name="connsiteY3" fmla="*/ 331157 h 331602"/>
              <a:gd name="connsiteX4" fmla="*/ 0 w 483879"/>
              <a:gd name="connsiteY4" fmla="*/ 153951 h 331602"/>
              <a:gd name="connsiteX0" fmla="*/ 0 w 483879"/>
              <a:gd name="connsiteY0" fmla="*/ 153899 h 331550"/>
              <a:gd name="connsiteX1" fmla="*/ 237177 w 483879"/>
              <a:gd name="connsiteY1" fmla="*/ 506 h 331550"/>
              <a:gd name="connsiteX2" fmla="*/ 483879 w 483879"/>
              <a:gd name="connsiteY2" fmla="*/ 187237 h 331550"/>
              <a:gd name="connsiteX3" fmla="*/ 401483 w 483879"/>
              <a:gd name="connsiteY3" fmla="*/ 331105 h 331550"/>
              <a:gd name="connsiteX4" fmla="*/ 0 w 483879"/>
              <a:gd name="connsiteY4" fmla="*/ 153899 h 331550"/>
              <a:gd name="connsiteX0" fmla="*/ 0 w 483879"/>
              <a:gd name="connsiteY0" fmla="*/ 153899 h 331550"/>
              <a:gd name="connsiteX1" fmla="*/ 237177 w 483879"/>
              <a:gd name="connsiteY1" fmla="*/ 506 h 331550"/>
              <a:gd name="connsiteX2" fmla="*/ 483879 w 483879"/>
              <a:gd name="connsiteY2" fmla="*/ 187237 h 331550"/>
              <a:gd name="connsiteX3" fmla="*/ 401483 w 483879"/>
              <a:gd name="connsiteY3" fmla="*/ 331105 h 331550"/>
              <a:gd name="connsiteX4" fmla="*/ 0 w 483879"/>
              <a:gd name="connsiteY4" fmla="*/ 153899 h 331550"/>
              <a:gd name="connsiteX0" fmla="*/ 0 w 483879"/>
              <a:gd name="connsiteY0" fmla="*/ 153899 h 331550"/>
              <a:gd name="connsiteX1" fmla="*/ 237177 w 483879"/>
              <a:gd name="connsiteY1" fmla="*/ 506 h 331550"/>
              <a:gd name="connsiteX2" fmla="*/ 483879 w 483879"/>
              <a:gd name="connsiteY2" fmla="*/ 187237 h 331550"/>
              <a:gd name="connsiteX3" fmla="*/ 401483 w 483879"/>
              <a:gd name="connsiteY3" fmla="*/ 331105 h 331550"/>
              <a:gd name="connsiteX4" fmla="*/ 0 w 483879"/>
              <a:gd name="connsiteY4" fmla="*/ 153899 h 331550"/>
              <a:gd name="connsiteX0" fmla="*/ 0 w 483879"/>
              <a:gd name="connsiteY0" fmla="*/ 153899 h 331550"/>
              <a:gd name="connsiteX1" fmla="*/ 237177 w 483879"/>
              <a:gd name="connsiteY1" fmla="*/ 506 h 331550"/>
              <a:gd name="connsiteX2" fmla="*/ 483879 w 483879"/>
              <a:gd name="connsiteY2" fmla="*/ 187237 h 331550"/>
              <a:gd name="connsiteX3" fmla="*/ 401483 w 483879"/>
              <a:gd name="connsiteY3" fmla="*/ 331105 h 331550"/>
              <a:gd name="connsiteX4" fmla="*/ 0 w 483879"/>
              <a:gd name="connsiteY4" fmla="*/ 153899 h 331550"/>
              <a:gd name="connsiteX0" fmla="*/ 0 w 483879"/>
              <a:gd name="connsiteY0" fmla="*/ 153899 h 331105"/>
              <a:gd name="connsiteX1" fmla="*/ 237177 w 483879"/>
              <a:gd name="connsiteY1" fmla="*/ 506 h 331105"/>
              <a:gd name="connsiteX2" fmla="*/ 483879 w 483879"/>
              <a:gd name="connsiteY2" fmla="*/ 187237 h 331105"/>
              <a:gd name="connsiteX3" fmla="*/ 401483 w 483879"/>
              <a:gd name="connsiteY3" fmla="*/ 331105 h 331105"/>
              <a:gd name="connsiteX4" fmla="*/ 0 w 483879"/>
              <a:gd name="connsiteY4" fmla="*/ 153899 h 331105"/>
              <a:gd name="connsiteX0" fmla="*/ 0 w 483879"/>
              <a:gd name="connsiteY0" fmla="*/ 153899 h 331105"/>
              <a:gd name="connsiteX1" fmla="*/ 237177 w 483879"/>
              <a:gd name="connsiteY1" fmla="*/ 506 h 331105"/>
              <a:gd name="connsiteX2" fmla="*/ 483879 w 483879"/>
              <a:gd name="connsiteY2" fmla="*/ 187237 h 331105"/>
              <a:gd name="connsiteX3" fmla="*/ 401483 w 483879"/>
              <a:gd name="connsiteY3" fmla="*/ 331105 h 331105"/>
              <a:gd name="connsiteX4" fmla="*/ 0 w 483879"/>
              <a:gd name="connsiteY4" fmla="*/ 153899 h 331105"/>
              <a:gd name="connsiteX0" fmla="*/ 0 w 483879"/>
              <a:gd name="connsiteY0" fmla="*/ 153899 h 331105"/>
              <a:gd name="connsiteX1" fmla="*/ 237177 w 483879"/>
              <a:gd name="connsiteY1" fmla="*/ 506 h 331105"/>
              <a:gd name="connsiteX2" fmla="*/ 483879 w 483879"/>
              <a:gd name="connsiteY2" fmla="*/ 187237 h 331105"/>
              <a:gd name="connsiteX3" fmla="*/ 401483 w 483879"/>
              <a:gd name="connsiteY3" fmla="*/ 331105 h 331105"/>
              <a:gd name="connsiteX4" fmla="*/ 0 w 483879"/>
              <a:gd name="connsiteY4" fmla="*/ 153899 h 331105"/>
              <a:gd name="connsiteX0" fmla="*/ 0 w 483879"/>
              <a:gd name="connsiteY0" fmla="*/ 153899 h 326343"/>
              <a:gd name="connsiteX1" fmla="*/ 237177 w 483879"/>
              <a:gd name="connsiteY1" fmla="*/ 506 h 326343"/>
              <a:gd name="connsiteX2" fmla="*/ 483879 w 483879"/>
              <a:gd name="connsiteY2" fmla="*/ 187237 h 326343"/>
              <a:gd name="connsiteX3" fmla="*/ 406246 w 483879"/>
              <a:gd name="connsiteY3" fmla="*/ 326343 h 326343"/>
              <a:gd name="connsiteX4" fmla="*/ 0 w 483879"/>
              <a:gd name="connsiteY4" fmla="*/ 153899 h 326343"/>
              <a:gd name="connsiteX0" fmla="*/ 0 w 483879"/>
              <a:gd name="connsiteY0" fmla="*/ 153899 h 326343"/>
              <a:gd name="connsiteX1" fmla="*/ 237177 w 483879"/>
              <a:gd name="connsiteY1" fmla="*/ 506 h 326343"/>
              <a:gd name="connsiteX2" fmla="*/ 483879 w 483879"/>
              <a:gd name="connsiteY2" fmla="*/ 187237 h 326343"/>
              <a:gd name="connsiteX3" fmla="*/ 406246 w 483879"/>
              <a:gd name="connsiteY3" fmla="*/ 326343 h 326343"/>
              <a:gd name="connsiteX4" fmla="*/ 0 w 483879"/>
              <a:gd name="connsiteY4" fmla="*/ 153899 h 326343"/>
              <a:gd name="connsiteX0" fmla="*/ 0 w 483879"/>
              <a:gd name="connsiteY0" fmla="*/ 153899 h 326343"/>
              <a:gd name="connsiteX1" fmla="*/ 237177 w 483879"/>
              <a:gd name="connsiteY1" fmla="*/ 506 h 326343"/>
              <a:gd name="connsiteX2" fmla="*/ 483879 w 483879"/>
              <a:gd name="connsiteY2" fmla="*/ 187237 h 326343"/>
              <a:gd name="connsiteX3" fmla="*/ 406246 w 483879"/>
              <a:gd name="connsiteY3" fmla="*/ 326343 h 326343"/>
              <a:gd name="connsiteX4" fmla="*/ 0 w 483879"/>
              <a:gd name="connsiteY4" fmla="*/ 153899 h 326343"/>
              <a:gd name="connsiteX0" fmla="*/ 0 w 476735"/>
              <a:gd name="connsiteY0" fmla="*/ 155797 h 328241"/>
              <a:gd name="connsiteX1" fmla="*/ 237177 w 476735"/>
              <a:gd name="connsiteY1" fmla="*/ 2404 h 328241"/>
              <a:gd name="connsiteX2" fmla="*/ 476735 w 476735"/>
              <a:gd name="connsiteY2" fmla="*/ 105792 h 328241"/>
              <a:gd name="connsiteX3" fmla="*/ 406246 w 476735"/>
              <a:gd name="connsiteY3" fmla="*/ 328241 h 328241"/>
              <a:gd name="connsiteX4" fmla="*/ 0 w 476735"/>
              <a:gd name="connsiteY4" fmla="*/ 155797 h 328241"/>
              <a:gd name="connsiteX0" fmla="*/ 0 w 476735"/>
              <a:gd name="connsiteY0" fmla="*/ 155797 h 328241"/>
              <a:gd name="connsiteX1" fmla="*/ 237177 w 476735"/>
              <a:gd name="connsiteY1" fmla="*/ 2404 h 328241"/>
              <a:gd name="connsiteX2" fmla="*/ 476735 w 476735"/>
              <a:gd name="connsiteY2" fmla="*/ 105792 h 328241"/>
              <a:gd name="connsiteX3" fmla="*/ 406246 w 476735"/>
              <a:gd name="connsiteY3" fmla="*/ 328241 h 328241"/>
              <a:gd name="connsiteX4" fmla="*/ 0 w 476735"/>
              <a:gd name="connsiteY4" fmla="*/ 155797 h 328241"/>
              <a:gd name="connsiteX0" fmla="*/ 0 w 426440"/>
              <a:gd name="connsiteY0" fmla="*/ 154174 h 326618"/>
              <a:gd name="connsiteX1" fmla="*/ 237177 w 426440"/>
              <a:gd name="connsiteY1" fmla="*/ 781 h 326618"/>
              <a:gd name="connsiteX2" fmla="*/ 417204 w 426440"/>
              <a:gd name="connsiteY2" fmla="*/ 120838 h 326618"/>
              <a:gd name="connsiteX3" fmla="*/ 406246 w 426440"/>
              <a:gd name="connsiteY3" fmla="*/ 326618 h 326618"/>
              <a:gd name="connsiteX4" fmla="*/ 0 w 426440"/>
              <a:gd name="connsiteY4" fmla="*/ 154174 h 326618"/>
              <a:gd name="connsiteX0" fmla="*/ 0 w 426440"/>
              <a:gd name="connsiteY0" fmla="*/ 153806 h 326250"/>
              <a:gd name="connsiteX1" fmla="*/ 237177 w 426440"/>
              <a:gd name="connsiteY1" fmla="*/ 413 h 326250"/>
              <a:gd name="connsiteX2" fmla="*/ 417204 w 426440"/>
              <a:gd name="connsiteY2" fmla="*/ 120470 h 326250"/>
              <a:gd name="connsiteX3" fmla="*/ 406246 w 426440"/>
              <a:gd name="connsiteY3" fmla="*/ 326250 h 326250"/>
              <a:gd name="connsiteX4" fmla="*/ 0 w 426440"/>
              <a:gd name="connsiteY4" fmla="*/ 153806 h 326250"/>
              <a:gd name="connsiteX0" fmla="*/ 0 w 426440"/>
              <a:gd name="connsiteY0" fmla="*/ 154173 h 326617"/>
              <a:gd name="connsiteX1" fmla="*/ 237177 w 426440"/>
              <a:gd name="connsiteY1" fmla="*/ 780 h 326617"/>
              <a:gd name="connsiteX2" fmla="*/ 417204 w 426440"/>
              <a:gd name="connsiteY2" fmla="*/ 120837 h 326617"/>
              <a:gd name="connsiteX3" fmla="*/ 406246 w 426440"/>
              <a:gd name="connsiteY3" fmla="*/ 326617 h 326617"/>
              <a:gd name="connsiteX4" fmla="*/ 0 w 426440"/>
              <a:gd name="connsiteY4" fmla="*/ 154173 h 326617"/>
              <a:gd name="connsiteX0" fmla="*/ 0 w 439786"/>
              <a:gd name="connsiteY0" fmla="*/ 153911 h 326355"/>
              <a:gd name="connsiteX1" fmla="*/ 237177 w 439786"/>
              <a:gd name="connsiteY1" fmla="*/ 518 h 326355"/>
              <a:gd name="connsiteX2" fmla="*/ 417204 w 439786"/>
              <a:gd name="connsiteY2" fmla="*/ 120575 h 326355"/>
              <a:gd name="connsiteX3" fmla="*/ 406246 w 439786"/>
              <a:gd name="connsiteY3" fmla="*/ 326355 h 326355"/>
              <a:gd name="connsiteX4" fmla="*/ 0 w 439786"/>
              <a:gd name="connsiteY4" fmla="*/ 153911 h 326355"/>
              <a:gd name="connsiteX0" fmla="*/ 0 w 444302"/>
              <a:gd name="connsiteY0" fmla="*/ 155107 h 327551"/>
              <a:gd name="connsiteX1" fmla="*/ 237177 w 444302"/>
              <a:gd name="connsiteY1" fmla="*/ 1714 h 327551"/>
              <a:gd name="connsiteX2" fmla="*/ 424348 w 444302"/>
              <a:gd name="connsiteY2" fmla="*/ 102721 h 327551"/>
              <a:gd name="connsiteX3" fmla="*/ 406246 w 444302"/>
              <a:gd name="connsiteY3" fmla="*/ 327551 h 327551"/>
              <a:gd name="connsiteX4" fmla="*/ 0 w 444302"/>
              <a:gd name="connsiteY4" fmla="*/ 155107 h 327551"/>
              <a:gd name="connsiteX0" fmla="*/ 0 w 442746"/>
              <a:gd name="connsiteY0" fmla="*/ 156209 h 328653"/>
              <a:gd name="connsiteX1" fmla="*/ 237177 w 442746"/>
              <a:gd name="connsiteY1" fmla="*/ 2816 h 328653"/>
              <a:gd name="connsiteX2" fmla="*/ 421967 w 442746"/>
              <a:gd name="connsiteY2" fmla="*/ 94298 h 328653"/>
              <a:gd name="connsiteX3" fmla="*/ 406246 w 442746"/>
              <a:gd name="connsiteY3" fmla="*/ 328653 h 328653"/>
              <a:gd name="connsiteX4" fmla="*/ 0 w 442746"/>
              <a:gd name="connsiteY4" fmla="*/ 156209 h 328653"/>
              <a:gd name="connsiteX0" fmla="*/ 0 w 439686"/>
              <a:gd name="connsiteY0" fmla="*/ 155038 h 327482"/>
              <a:gd name="connsiteX1" fmla="*/ 237177 w 439686"/>
              <a:gd name="connsiteY1" fmla="*/ 1645 h 327482"/>
              <a:gd name="connsiteX2" fmla="*/ 421967 w 439686"/>
              <a:gd name="connsiteY2" fmla="*/ 93127 h 327482"/>
              <a:gd name="connsiteX3" fmla="*/ 406246 w 439686"/>
              <a:gd name="connsiteY3" fmla="*/ 327482 h 327482"/>
              <a:gd name="connsiteX4" fmla="*/ 0 w 439686"/>
              <a:gd name="connsiteY4" fmla="*/ 155038 h 327482"/>
              <a:gd name="connsiteX0" fmla="*/ 0 w 439686"/>
              <a:gd name="connsiteY0" fmla="*/ 153977 h 326421"/>
              <a:gd name="connsiteX1" fmla="*/ 237177 w 439686"/>
              <a:gd name="connsiteY1" fmla="*/ 584 h 326421"/>
              <a:gd name="connsiteX2" fmla="*/ 421967 w 439686"/>
              <a:gd name="connsiteY2" fmla="*/ 92066 h 326421"/>
              <a:gd name="connsiteX3" fmla="*/ 406246 w 439686"/>
              <a:gd name="connsiteY3" fmla="*/ 326421 h 326421"/>
              <a:gd name="connsiteX4" fmla="*/ 0 w 439686"/>
              <a:gd name="connsiteY4" fmla="*/ 153977 h 326421"/>
              <a:gd name="connsiteX0" fmla="*/ 0 w 441552"/>
              <a:gd name="connsiteY0" fmla="*/ 149161 h 321605"/>
              <a:gd name="connsiteX1" fmla="*/ 208602 w 441552"/>
              <a:gd name="connsiteY1" fmla="*/ 530 h 321605"/>
              <a:gd name="connsiteX2" fmla="*/ 421967 w 441552"/>
              <a:gd name="connsiteY2" fmla="*/ 87250 h 321605"/>
              <a:gd name="connsiteX3" fmla="*/ 406246 w 441552"/>
              <a:gd name="connsiteY3" fmla="*/ 321605 h 321605"/>
              <a:gd name="connsiteX4" fmla="*/ 0 w 441552"/>
              <a:gd name="connsiteY4" fmla="*/ 149161 h 321605"/>
              <a:gd name="connsiteX0" fmla="*/ 0 w 434685"/>
              <a:gd name="connsiteY0" fmla="*/ 149494 h 321938"/>
              <a:gd name="connsiteX1" fmla="*/ 208602 w 434685"/>
              <a:gd name="connsiteY1" fmla="*/ 863 h 321938"/>
              <a:gd name="connsiteX2" fmla="*/ 410061 w 434685"/>
              <a:gd name="connsiteY2" fmla="*/ 99489 h 321938"/>
              <a:gd name="connsiteX3" fmla="*/ 406246 w 434685"/>
              <a:gd name="connsiteY3" fmla="*/ 321938 h 321938"/>
              <a:gd name="connsiteX4" fmla="*/ 0 w 434685"/>
              <a:gd name="connsiteY4" fmla="*/ 149494 h 321938"/>
              <a:gd name="connsiteX0" fmla="*/ 0 w 434989"/>
              <a:gd name="connsiteY0" fmla="*/ 128413 h 300857"/>
              <a:gd name="connsiteX1" fmla="*/ 203839 w 434989"/>
              <a:gd name="connsiteY1" fmla="*/ 1213 h 300857"/>
              <a:gd name="connsiteX2" fmla="*/ 410061 w 434989"/>
              <a:gd name="connsiteY2" fmla="*/ 78408 h 300857"/>
              <a:gd name="connsiteX3" fmla="*/ 406246 w 434989"/>
              <a:gd name="connsiteY3" fmla="*/ 300857 h 300857"/>
              <a:gd name="connsiteX4" fmla="*/ 0 w 434989"/>
              <a:gd name="connsiteY4" fmla="*/ 128413 h 300857"/>
              <a:gd name="connsiteX0" fmla="*/ 0 w 435448"/>
              <a:gd name="connsiteY0" fmla="*/ 137753 h 310197"/>
              <a:gd name="connsiteX1" fmla="*/ 196695 w 435448"/>
              <a:gd name="connsiteY1" fmla="*/ 1028 h 310197"/>
              <a:gd name="connsiteX2" fmla="*/ 410061 w 435448"/>
              <a:gd name="connsiteY2" fmla="*/ 87748 h 310197"/>
              <a:gd name="connsiteX3" fmla="*/ 406246 w 435448"/>
              <a:gd name="connsiteY3" fmla="*/ 310197 h 310197"/>
              <a:gd name="connsiteX4" fmla="*/ 0 w 435448"/>
              <a:gd name="connsiteY4" fmla="*/ 137753 h 310197"/>
              <a:gd name="connsiteX0" fmla="*/ 0 w 435448"/>
              <a:gd name="connsiteY0" fmla="*/ 137753 h 310197"/>
              <a:gd name="connsiteX1" fmla="*/ 196695 w 435448"/>
              <a:gd name="connsiteY1" fmla="*/ 1028 h 310197"/>
              <a:gd name="connsiteX2" fmla="*/ 410061 w 435448"/>
              <a:gd name="connsiteY2" fmla="*/ 87748 h 310197"/>
              <a:gd name="connsiteX3" fmla="*/ 406246 w 435448"/>
              <a:gd name="connsiteY3" fmla="*/ 310197 h 310197"/>
              <a:gd name="connsiteX4" fmla="*/ 0 w 435448"/>
              <a:gd name="connsiteY4" fmla="*/ 137753 h 310197"/>
              <a:gd name="connsiteX0" fmla="*/ 0 w 433188"/>
              <a:gd name="connsiteY0" fmla="*/ 130742 h 303186"/>
              <a:gd name="connsiteX1" fmla="*/ 232414 w 433188"/>
              <a:gd name="connsiteY1" fmla="*/ 1161 h 303186"/>
              <a:gd name="connsiteX2" fmla="*/ 410061 w 433188"/>
              <a:gd name="connsiteY2" fmla="*/ 80737 h 303186"/>
              <a:gd name="connsiteX3" fmla="*/ 406246 w 433188"/>
              <a:gd name="connsiteY3" fmla="*/ 303186 h 303186"/>
              <a:gd name="connsiteX4" fmla="*/ 0 w 433188"/>
              <a:gd name="connsiteY4" fmla="*/ 130742 h 303186"/>
              <a:gd name="connsiteX0" fmla="*/ 0 w 433188"/>
              <a:gd name="connsiteY0" fmla="*/ 130742 h 303186"/>
              <a:gd name="connsiteX1" fmla="*/ 232414 w 433188"/>
              <a:gd name="connsiteY1" fmla="*/ 1161 h 303186"/>
              <a:gd name="connsiteX2" fmla="*/ 410061 w 433188"/>
              <a:gd name="connsiteY2" fmla="*/ 80737 h 303186"/>
              <a:gd name="connsiteX3" fmla="*/ 406246 w 433188"/>
              <a:gd name="connsiteY3" fmla="*/ 303186 h 303186"/>
              <a:gd name="connsiteX4" fmla="*/ 0 w 433188"/>
              <a:gd name="connsiteY4" fmla="*/ 130742 h 303186"/>
              <a:gd name="connsiteX0" fmla="*/ 0 w 426427"/>
              <a:gd name="connsiteY0" fmla="*/ 130599 h 303043"/>
              <a:gd name="connsiteX1" fmla="*/ 232414 w 426427"/>
              <a:gd name="connsiteY1" fmla="*/ 1018 h 303043"/>
              <a:gd name="connsiteX2" fmla="*/ 393392 w 426427"/>
              <a:gd name="connsiteY2" fmla="*/ 82975 h 303043"/>
              <a:gd name="connsiteX3" fmla="*/ 406246 w 426427"/>
              <a:gd name="connsiteY3" fmla="*/ 303043 h 303043"/>
              <a:gd name="connsiteX4" fmla="*/ 0 w 426427"/>
              <a:gd name="connsiteY4" fmla="*/ 130599 h 303043"/>
              <a:gd name="connsiteX0" fmla="*/ 0 w 427645"/>
              <a:gd name="connsiteY0" fmla="*/ 118956 h 291400"/>
              <a:gd name="connsiteX1" fmla="*/ 206221 w 427645"/>
              <a:gd name="connsiteY1" fmla="*/ 1281 h 291400"/>
              <a:gd name="connsiteX2" fmla="*/ 393392 w 427645"/>
              <a:gd name="connsiteY2" fmla="*/ 71332 h 291400"/>
              <a:gd name="connsiteX3" fmla="*/ 406246 w 427645"/>
              <a:gd name="connsiteY3" fmla="*/ 291400 h 291400"/>
              <a:gd name="connsiteX4" fmla="*/ 0 w 427645"/>
              <a:gd name="connsiteY4" fmla="*/ 118956 h 291400"/>
              <a:gd name="connsiteX0" fmla="*/ 0 w 426068"/>
              <a:gd name="connsiteY0" fmla="*/ 118633 h 291077"/>
              <a:gd name="connsiteX1" fmla="*/ 206221 w 426068"/>
              <a:gd name="connsiteY1" fmla="*/ 958 h 291077"/>
              <a:gd name="connsiteX2" fmla="*/ 388630 w 426068"/>
              <a:gd name="connsiteY2" fmla="*/ 75771 h 291077"/>
              <a:gd name="connsiteX3" fmla="*/ 406246 w 426068"/>
              <a:gd name="connsiteY3" fmla="*/ 291077 h 291077"/>
              <a:gd name="connsiteX4" fmla="*/ 0 w 426068"/>
              <a:gd name="connsiteY4" fmla="*/ 118633 h 291077"/>
              <a:gd name="connsiteX0" fmla="*/ 0 w 433726"/>
              <a:gd name="connsiteY0" fmla="*/ 118633 h 278226"/>
              <a:gd name="connsiteX1" fmla="*/ 206221 w 433726"/>
              <a:gd name="connsiteY1" fmla="*/ 958 h 278226"/>
              <a:gd name="connsiteX2" fmla="*/ 388630 w 433726"/>
              <a:gd name="connsiteY2" fmla="*/ 75771 h 278226"/>
              <a:gd name="connsiteX3" fmla="*/ 416796 w 433726"/>
              <a:gd name="connsiteY3" fmla="*/ 278226 h 278226"/>
              <a:gd name="connsiteX4" fmla="*/ 0 w 433726"/>
              <a:gd name="connsiteY4" fmla="*/ 118633 h 278226"/>
              <a:gd name="connsiteX0" fmla="*/ 0 w 430605"/>
              <a:gd name="connsiteY0" fmla="*/ 118633 h 278226"/>
              <a:gd name="connsiteX1" fmla="*/ 206221 w 430605"/>
              <a:gd name="connsiteY1" fmla="*/ 958 h 278226"/>
              <a:gd name="connsiteX2" fmla="*/ 388630 w 430605"/>
              <a:gd name="connsiteY2" fmla="*/ 75771 h 278226"/>
              <a:gd name="connsiteX3" fmla="*/ 416796 w 430605"/>
              <a:gd name="connsiteY3" fmla="*/ 278226 h 278226"/>
              <a:gd name="connsiteX4" fmla="*/ 0 w 430605"/>
              <a:gd name="connsiteY4" fmla="*/ 118633 h 278226"/>
              <a:gd name="connsiteX0" fmla="*/ 0 w 430605"/>
              <a:gd name="connsiteY0" fmla="*/ 118633 h 278226"/>
              <a:gd name="connsiteX1" fmla="*/ 206221 w 430605"/>
              <a:gd name="connsiteY1" fmla="*/ 958 h 278226"/>
              <a:gd name="connsiteX2" fmla="*/ 388630 w 430605"/>
              <a:gd name="connsiteY2" fmla="*/ 75771 h 278226"/>
              <a:gd name="connsiteX3" fmla="*/ 416796 w 430605"/>
              <a:gd name="connsiteY3" fmla="*/ 278226 h 278226"/>
              <a:gd name="connsiteX4" fmla="*/ 0 w 430605"/>
              <a:gd name="connsiteY4" fmla="*/ 118633 h 278226"/>
              <a:gd name="connsiteX0" fmla="*/ 0 w 430605"/>
              <a:gd name="connsiteY0" fmla="*/ 118633 h 278226"/>
              <a:gd name="connsiteX1" fmla="*/ 206221 w 430605"/>
              <a:gd name="connsiteY1" fmla="*/ 958 h 278226"/>
              <a:gd name="connsiteX2" fmla="*/ 388630 w 430605"/>
              <a:gd name="connsiteY2" fmla="*/ 75771 h 278226"/>
              <a:gd name="connsiteX3" fmla="*/ 416796 w 430605"/>
              <a:gd name="connsiteY3" fmla="*/ 278226 h 278226"/>
              <a:gd name="connsiteX4" fmla="*/ 0 w 430605"/>
              <a:gd name="connsiteY4" fmla="*/ 118633 h 278226"/>
              <a:gd name="connsiteX0" fmla="*/ 0 w 430605"/>
              <a:gd name="connsiteY0" fmla="*/ 118633 h 278226"/>
              <a:gd name="connsiteX1" fmla="*/ 206221 w 430605"/>
              <a:gd name="connsiteY1" fmla="*/ 958 h 278226"/>
              <a:gd name="connsiteX2" fmla="*/ 388630 w 430605"/>
              <a:gd name="connsiteY2" fmla="*/ 75771 h 278226"/>
              <a:gd name="connsiteX3" fmla="*/ 416796 w 430605"/>
              <a:gd name="connsiteY3" fmla="*/ 278226 h 278226"/>
              <a:gd name="connsiteX4" fmla="*/ 0 w 430605"/>
              <a:gd name="connsiteY4" fmla="*/ 118633 h 278226"/>
              <a:gd name="connsiteX0" fmla="*/ 0 w 423571"/>
              <a:gd name="connsiteY0" fmla="*/ 123079 h 278389"/>
              <a:gd name="connsiteX1" fmla="*/ 199187 w 423571"/>
              <a:gd name="connsiteY1" fmla="*/ 1121 h 278389"/>
              <a:gd name="connsiteX2" fmla="*/ 381596 w 423571"/>
              <a:gd name="connsiteY2" fmla="*/ 75934 h 278389"/>
              <a:gd name="connsiteX3" fmla="*/ 409762 w 423571"/>
              <a:gd name="connsiteY3" fmla="*/ 278389 h 278389"/>
              <a:gd name="connsiteX4" fmla="*/ 0 w 423571"/>
              <a:gd name="connsiteY4" fmla="*/ 123079 h 278389"/>
              <a:gd name="connsiteX0" fmla="*/ 0 w 423571"/>
              <a:gd name="connsiteY0" fmla="*/ 123079 h 278389"/>
              <a:gd name="connsiteX1" fmla="*/ 199187 w 423571"/>
              <a:gd name="connsiteY1" fmla="*/ 1121 h 278389"/>
              <a:gd name="connsiteX2" fmla="*/ 381596 w 423571"/>
              <a:gd name="connsiteY2" fmla="*/ 75934 h 278389"/>
              <a:gd name="connsiteX3" fmla="*/ 409762 w 423571"/>
              <a:gd name="connsiteY3" fmla="*/ 278389 h 278389"/>
              <a:gd name="connsiteX4" fmla="*/ 0 w 423571"/>
              <a:gd name="connsiteY4" fmla="*/ 123079 h 278389"/>
              <a:gd name="connsiteX0" fmla="*/ 0 w 418882"/>
              <a:gd name="connsiteY0" fmla="*/ 127534 h 278561"/>
              <a:gd name="connsiteX1" fmla="*/ 194498 w 418882"/>
              <a:gd name="connsiteY1" fmla="*/ 1293 h 278561"/>
              <a:gd name="connsiteX2" fmla="*/ 376907 w 418882"/>
              <a:gd name="connsiteY2" fmla="*/ 76106 h 278561"/>
              <a:gd name="connsiteX3" fmla="*/ 405073 w 418882"/>
              <a:gd name="connsiteY3" fmla="*/ 278561 h 278561"/>
              <a:gd name="connsiteX4" fmla="*/ 0 w 418882"/>
              <a:gd name="connsiteY4" fmla="*/ 127534 h 278561"/>
              <a:gd name="connsiteX0" fmla="*/ 0 w 418882"/>
              <a:gd name="connsiteY0" fmla="*/ 127534 h 278561"/>
              <a:gd name="connsiteX1" fmla="*/ 194498 w 418882"/>
              <a:gd name="connsiteY1" fmla="*/ 1293 h 278561"/>
              <a:gd name="connsiteX2" fmla="*/ 376907 w 418882"/>
              <a:gd name="connsiteY2" fmla="*/ 76106 h 278561"/>
              <a:gd name="connsiteX3" fmla="*/ 405073 w 418882"/>
              <a:gd name="connsiteY3" fmla="*/ 278561 h 278561"/>
              <a:gd name="connsiteX4" fmla="*/ 0 w 418882"/>
              <a:gd name="connsiteY4" fmla="*/ 127534 h 278561"/>
              <a:gd name="connsiteX0" fmla="*/ 0 w 418882"/>
              <a:gd name="connsiteY0" fmla="*/ 127534 h 278561"/>
              <a:gd name="connsiteX1" fmla="*/ 194498 w 418882"/>
              <a:gd name="connsiteY1" fmla="*/ 1293 h 278561"/>
              <a:gd name="connsiteX2" fmla="*/ 376907 w 418882"/>
              <a:gd name="connsiteY2" fmla="*/ 76106 h 278561"/>
              <a:gd name="connsiteX3" fmla="*/ 405073 w 418882"/>
              <a:gd name="connsiteY3" fmla="*/ 278561 h 278561"/>
              <a:gd name="connsiteX4" fmla="*/ 0 w 418882"/>
              <a:gd name="connsiteY4" fmla="*/ 127534 h 278561"/>
              <a:gd name="connsiteX0" fmla="*/ 0 w 418882"/>
              <a:gd name="connsiteY0" fmla="*/ 127534 h 278561"/>
              <a:gd name="connsiteX1" fmla="*/ 194498 w 418882"/>
              <a:gd name="connsiteY1" fmla="*/ 1293 h 278561"/>
              <a:gd name="connsiteX2" fmla="*/ 376907 w 418882"/>
              <a:gd name="connsiteY2" fmla="*/ 76106 h 278561"/>
              <a:gd name="connsiteX3" fmla="*/ 405073 w 418882"/>
              <a:gd name="connsiteY3" fmla="*/ 278561 h 278561"/>
              <a:gd name="connsiteX4" fmla="*/ 0 w 418882"/>
              <a:gd name="connsiteY4" fmla="*/ 127534 h 278561"/>
              <a:gd name="connsiteX0" fmla="*/ 0 w 418882"/>
              <a:gd name="connsiteY0" fmla="*/ 127534 h 278561"/>
              <a:gd name="connsiteX1" fmla="*/ 194498 w 418882"/>
              <a:gd name="connsiteY1" fmla="*/ 1293 h 278561"/>
              <a:gd name="connsiteX2" fmla="*/ 376907 w 418882"/>
              <a:gd name="connsiteY2" fmla="*/ 76106 h 278561"/>
              <a:gd name="connsiteX3" fmla="*/ 405073 w 418882"/>
              <a:gd name="connsiteY3" fmla="*/ 278561 h 278561"/>
              <a:gd name="connsiteX4" fmla="*/ 0 w 418882"/>
              <a:gd name="connsiteY4" fmla="*/ 127534 h 278561"/>
              <a:gd name="connsiteX0" fmla="*/ 0 w 418882"/>
              <a:gd name="connsiteY0" fmla="*/ 129208 h 278628"/>
              <a:gd name="connsiteX1" fmla="*/ 194498 w 418882"/>
              <a:gd name="connsiteY1" fmla="*/ 1360 h 278628"/>
              <a:gd name="connsiteX2" fmla="*/ 376907 w 418882"/>
              <a:gd name="connsiteY2" fmla="*/ 76173 h 278628"/>
              <a:gd name="connsiteX3" fmla="*/ 405073 w 418882"/>
              <a:gd name="connsiteY3" fmla="*/ 278628 h 278628"/>
              <a:gd name="connsiteX4" fmla="*/ 0 w 418882"/>
              <a:gd name="connsiteY4" fmla="*/ 129208 h 278628"/>
              <a:gd name="connsiteX0" fmla="*/ 0 w 418882"/>
              <a:gd name="connsiteY0" fmla="*/ 129208 h 278628"/>
              <a:gd name="connsiteX1" fmla="*/ 194498 w 418882"/>
              <a:gd name="connsiteY1" fmla="*/ 1360 h 278628"/>
              <a:gd name="connsiteX2" fmla="*/ 376907 w 418882"/>
              <a:gd name="connsiteY2" fmla="*/ 76173 h 278628"/>
              <a:gd name="connsiteX3" fmla="*/ 405073 w 418882"/>
              <a:gd name="connsiteY3" fmla="*/ 278628 h 278628"/>
              <a:gd name="connsiteX4" fmla="*/ 0 w 418882"/>
              <a:gd name="connsiteY4" fmla="*/ 129208 h 278628"/>
              <a:gd name="connsiteX0" fmla="*/ 0 w 330962"/>
              <a:gd name="connsiteY0" fmla="*/ 62820 h 281314"/>
              <a:gd name="connsiteX1" fmla="*/ 106578 w 330962"/>
              <a:gd name="connsiteY1" fmla="*/ 4046 h 281314"/>
              <a:gd name="connsiteX2" fmla="*/ 288987 w 330962"/>
              <a:gd name="connsiteY2" fmla="*/ 78859 h 281314"/>
              <a:gd name="connsiteX3" fmla="*/ 317153 w 330962"/>
              <a:gd name="connsiteY3" fmla="*/ 281314 h 281314"/>
              <a:gd name="connsiteX4" fmla="*/ 0 w 330962"/>
              <a:gd name="connsiteY4" fmla="*/ 62820 h 281314"/>
              <a:gd name="connsiteX0" fmla="*/ 0 w 330962"/>
              <a:gd name="connsiteY0" fmla="*/ 62820 h 281314"/>
              <a:gd name="connsiteX1" fmla="*/ 106578 w 330962"/>
              <a:gd name="connsiteY1" fmla="*/ 4046 h 281314"/>
              <a:gd name="connsiteX2" fmla="*/ 288987 w 330962"/>
              <a:gd name="connsiteY2" fmla="*/ 78859 h 281314"/>
              <a:gd name="connsiteX3" fmla="*/ 317153 w 330962"/>
              <a:gd name="connsiteY3" fmla="*/ 281314 h 281314"/>
              <a:gd name="connsiteX4" fmla="*/ 0 w 330962"/>
              <a:gd name="connsiteY4" fmla="*/ 62820 h 281314"/>
              <a:gd name="connsiteX0" fmla="*/ 57035 w 348737"/>
              <a:gd name="connsiteY0" fmla="*/ 62820 h 279707"/>
              <a:gd name="connsiteX1" fmla="*/ 163613 w 348737"/>
              <a:gd name="connsiteY1" fmla="*/ 4046 h 279707"/>
              <a:gd name="connsiteX2" fmla="*/ 346022 w 348737"/>
              <a:gd name="connsiteY2" fmla="*/ 78859 h 279707"/>
              <a:gd name="connsiteX3" fmla="*/ 64712 w 348737"/>
              <a:gd name="connsiteY3" fmla="*/ 279707 h 279707"/>
              <a:gd name="connsiteX4" fmla="*/ 57035 w 348737"/>
              <a:gd name="connsiteY4" fmla="*/ 62820 h 279707"/>
              <a:gd name="connsiteX0" fmla="*/ 57035 w 350830"/>
              <a:gd name="connsiteY0" fmla="*/ 62820 h 279707"/>
              <a:gd name="connsiteX1" fmla="*/ 163613 w 350830"/>
              <a:gd name="connsiteY1" fmla="*/ 4046 h 279707"/>
              <a:gd name="connsiteX2" fmla="*/ 346022 w 350830"/>
              <a:gd name="connsiteY2" fmla="*/ 78859 h 279707"/>
              <a:gd name="connsiteX3" fmla="*/ 64712 w 350830"/>
              <a:gd name="connsiteY3" fmla="*/ 279707 h 279707"/>
              <a:gd name="connsiteX4" fmla="*/ 57035 w 350830"/>
              <a:gd name="connsiteY4" fmla="*/ 62820 h 279707"/>
              <a:gd name="connsiteX0" fmla="*/ 0 w 293795"/>
              <a:gd name="connsiteY0" fmla="*/ 62820 h 279707"/>
              <a:gd name="connsiteX1" fmla="*/ 106578 w 293795"/>
              <a:gd name="connsiteY1" fmla="*/ 4046 h 279707"/>
              <a:gd name="connsiteX2" fmla="*/ 288987 w 293795"/>
              <a:gd name="connsiteY2" fmla="*/ 78859 h 279707"/>
              <a:gd name="connsiteX3" fmla="*/ 7677 w 293795"/>
              <a:gd name="connsiteY3" fmla="*/ 279707 h 279707"/>
              <a:gd name="connsiteX4" fmla="*/ 0 w 293795"/>
              <a:gd name="connsiteY4" fmla="*/ 62820 h 279707"/>
              <a:gd name="connsiteX0" fmla="*/ 0 w 293795"/>
              <a:gd name="connsiteY0" fmla="*/ 62820 h 279707"/>
              <a:gd name="connsiteX1" fmla="*/ 106578 w 293795"/>
              <a:gd name="connsiteY1" fmla="*/ 4046 h 279707"/>
              <a:gd name="connsiteX2" fmla="*/ 288987 w 293795"/>
              <a:gd name="connsiteY2" fmla="*/ 78859 h 279707"/>
              <a:gd name="connsiteX3" fmla="*/ 7677 w 293795"/>
              <a:gd name="connsiteY3" fmla="*/ 279707 h 279707"/>
              <a:gd name="connsiteX4" fmla="*/ 0 w 293795"/>
              <a:gd name="connsiteY4" fmla="*/ 62820 h 279707"/>
              <a:gd name="connsiteX0" fmla="*/ 0 w 293795"/>
              <a:gd name="connsiteY0" fmla="*/ 62820 h 279707"/>
              <a:gd name="connsiteX1" fmla="*/ 106578 w 293795"/>
              <a:gd name="connsiteY1" fmla="*/ 4046 h 279707"/>
              <a:gd name="connsiteX2" fmla="*/ 288987 w 293795"/>
              <a:gd name="connsiteY2" fmla="*/ 78859 h 279707"/>
              <a:gd name="connsiteX3" fmla="*/ 7677 w 293795"/>
              <a:gd name="connsiteY3" fmla="*/ 279707 h 279707"/>
              <a:gd name="connsiteX4" fmla="*/ 0 w 293795"/>
              <a:gd name="connsiteY4" fmla="*/ 62820 h 279707"/>
              <a:gd name="connsiteX0" fmla="*/ 0 w 293795"/>
              <a:gd name="connsiteY0" fmla="*/ 62820 h 279707"/>
              <a:gd name="connsiteX1" fmla="*/ 106578 w 293795"/>
              <a:gd name="connsiteY1" fmla="*/ 4046 h 279707"/>
              <a:gd name="connsiteX2" fmla="*/ 288987 w 293795"/>
              <a:gd name="connsiteY2" fmla="*/ 78859 h 279707"/>
              <a:gd name="connsiteX3" fmla="*/ 7677 w 293795"/>
              <a:gd name="connsiteY3" fmla="*/ 279707 h 279707"/>
              <a:gd name="connsiteX4" fmla="*/ 0 w 293795"/>
              <a:gd name="connsiteY4" fmla="*/ 62820 h 279707"/>
              <a:gd name="connsiteX0" fmla="*/ 0 w 293795"/>
              <a:gd name="connsiteY0" fmla="*/ 62820 h 279707"/>
              <a:gd name="connsiteX1" fmla="*/ 106578 w 293795"/>
              <a:gd name="connsiteY1" fmla="*/ 4046 h 279707"/>
              <a:gd name="connsiteX2" fmla="*/ 288987 w 293795"/>
              <a:gd name="connsiteY2" fmla="*/ 78859 h 279707"/>
              <a:gd name="connsiteX3" fmla="*/ 7677 w 293795"/>
              <a:gd name="connsiteY3" fmla="*/ 279707 h 279707"/>
              <a:gd name="connsiteX4" fmla="*/ 0 w 293795"/>
              <a:gd name="connsiteY4" fmla="*/ 62820 h 279707"/>
              <a:gd name="connsiteX0" fmla="*/ 0 w 293842"/>
              <a:gd name="connsiteY0" fmla="*/ 62820 h 274888"/>
              <a:gd name="connsiteX1" fmla="*/ 106578 w 293842"/>
              <a:gd name="connsiteY1" fmla="*/ 4046 h 274888"/>
              <a:gd name="connsiteX2" fmla="*/ 288987 w 293842"/>
              <a:gd name="connsiteY2" fmla="*/ 78859 h 274888"/>
              <a:gd name="connsiteX3" fmla="*/ 9436 w 293842"/>
              <a:gd name="connsiteY3" fmla="*/ 274888 h 274888"/>
              <a:gd name="connsiteX4" fmla="*/ 0 w 293842"/>
              <a:gd name="connsiteY4" fmla="*/ 62820 h 274888"/>
              <a:gd name="connsiteX0" fmla="*/ 0 w 293842"/>
              <a:gd name="connsiteY0" fmla="*/ 62820 h 274888"/>
              <a:gd name="connsiteX1" fmla="*/ 106578 w 293842"/>
              <a:gd name="connsiteY1" fmla="*/ 4046 h 274888"/>
              <a:gd name="connsiteX2" fmla="*/ 288987 w 293842"/>
              <a:gd name="connsiteY2" fmla="*/ 78859 h 274888"/>
              <a:gd name="connsiteX3" fmla="*/ 9436 w 293842"/>
              <a:gd name="connsiteY3" fmla="*/ 274888 h 274888"/>
              <a:gd name="connsiteX4" fmla="*/ 0 w 293842"/>
              <a:gd name="connsiteY4" fmla="*/ 62820 h 274888"/>
              <a:gd name="connsiteX0" fmla="*/ 0 w 293842"/>
              <a:gd name="connsiteY0" fmla="*/ 59090 h 271158"/>
              <a:gd name="connsiteX1" fmla="*/ 106578 w 293842"/>
              <a:gd name="connsiteY1" fmla="*/ 316 h 271158"/>
              <a:gd name="connsiteX2" fmla="*/ 288987 w 293842"/>
              <a:gd name="connsiteY2" fmla="*/ 75129 h 271158"/>
              <a:gd name="connsiteX3" fmla="*/ 9436 w 293842"/>
              <a:gd name="connsiteY3" fmla="*/ 271158 h 271158"/>
              <a:gd name="connsiteX4" fmla="*/ 0 w 293842"/>
              <a:gd name="connsiteY4" fmla="*/ 59090 h 271158"/>
              <a:gd name="connsiteX0" fmla="*/ 0 w 293842"/>
              <a:gd name="connsiteY0" fmla="*/ 19606 h 231674"/>
              <a:gd name="connsiteX1" fmla="*/ 203289 w 293842"/>
              <a:gd name="connsiteY1" fmla="*/ 28300 h 231674"/>
              <a:gd name="connsiteX2" fmla="*/ 288987 w 293842"/>
              <a:gd name="connsiteY2" fmla="*/ 35645 h 231674"/>
              <a:gd name="connsiteX3" fmla="*/ 9436 w 293842"/>
              <a:gd name="connsiteY3" fmla="*/ 231674 h 231674"/>
              <a:gd name="connsiteX4" fmla="*/ 0 w 293842"/>
              <a:gd name="connsiteY4" fmla="*/ 19606 h 231674"/>
              <a:gd name="connsiteX0" fmla="*/ 0 w 238089"/>
              <a:gd name="connsiteY0" fmla="*/ 23736 h 235804"/>
              <a:gd name="connsiteX1" fmla="*/ 203289 w 238089"/>
              <a:gd name="connsiteY1" fmla="*/ 32430 h 235804"/>
              <a:gd name="connsiteX2" fmla="*/ 230960 w 238089"/>
              <a:gd name="connsiteY2" fmla="*/ 150615 h 235804"/>
              <a:gd name="connsiteX3" fmla="*/ 9436 w 238089"/>
              <a:gd name="connsiteY3" fmla="*/ 235804 h 235804"/>
              <a:gd name="connsiteX4" fmla="*/ 0 w 238089"/>
              <a:gd name="connsiteY4" fmla="*/ 23736 h 235804"/>
              <a:gd name="connsiteX0" fmla="*/ 0 w 244882"/>
              <a:gd name="connsiteY0" fmla="*/ 23736 h 235804"/>
              <a:gd name="connsiteX1" fmla="*/ 203289 w 244882"/>
              <a:gd name="connsiteY1" fmla="*/ 32430 h 235804"/>
              <a:gd name="connsiteX2" fmla="*/ 230960 w 244882"/>
              <a:gd name="connsiteY2" fmla="*/ 150615 h 235804"/>
              <a:gd name="connsiteX3" fmla="*/ 9436 w 244882"/>
              <a:gd name="connsiteY3" fmla="*/ 235804 h 235804"/>
              <a:gd name="connsiteX4" fmla="*/ 0 w 244882"/>
              <a:gd name="connsiteY4" fmla="*/ 23736 h 235804"/>
              <a:gd name="connsiteX0" fmla="*/ 0 w 238089"/>
              <a:gd name="connsiteY0" fmla="*/ 23736 h 235804"/>
              <a:gd name="connsiteX1" fmla="*/ 203289 w 238089"/>
              <a:gd name="connsiteY1" fmla="*/ 32430 h 235804"/>
              <a:gd name="connsiteX2" fmla="*/ 230960 w 238089"/>
              <a:gd name="connsiteY2" fmla="*/ 150615 h 235804"/>
              <a:gd name="connsiteX3" fmla="*/ 9436 w 238089"/>
              <a:gd name="connsiteY3" fmla="*/ 235804 h 235804"/>
              <a:gd name="connsiteX4" fmla="*/ 0 w 238089"/>
              <a:gd name="connsiteY4" fmla="*/ 23736 h 235804"/>
              <a:gd name="connsiteX0" fmla="*/ 0 w 241756"/>
              <a:gd name="connsiteY0" fmla="*/ 23736 h 235804"/>
              <a:gd name="connsiteX1" fmla="*/ 203289 w 241756"/>
              <a:gd name="connsiteY1" fmla="*/ 32430 h 235804"/>
              <a:gd name="connsiteX2" fmla="*/ 230960 w 241756"/>
              <a:gd name="connsiteY2" fmla="*/ 150615 h 235804"/>
              <a:gd name="connsiteX3" fmla="*/ 9436 w 241756"/>
              <a:gd name="connsiteY3" fmla="*/ 235804 h 235804"/>
              <a:gd name="connsiteX4" fmla="*/ 0 w 241756"/>
              <a:gd name="connsiteY4" fmla="*/ 23736 h 235804"/>
              <a:gd name="connsiteX0" fmla="*/ 0 w 223978"/>
              <a:gd name="connsiteY0" fmla="*/ 25296 h 237364"/>
              <a:gd name="connsiteX1" fmla="*/ 203289 w 223978"/>
              <a:gd name="connsiteY1" fmla="*/ 33990 h 237364"/>
              <a:gd name="connsiteX2" fmla="*/ 202826 w 223978"/>
              <a:gd name="connsiteY2" fmla="*/ 187516 h 237364"/>
              <a:gd name="connsiteX3" fmla="*/ 9436 w 223978"/>
              <a:gd name="connsiteY3" fmla="*/ 237364 h 237364"/>
              <a:gd name="connsiteX4" fmla="*/ 0 w 223978"/>
              <a:gd name="connsiteY4" fmla="*/ 25296 h 237364"/>
              <a:gd name="connsiteX0" fmla="*/ 0 w 229614"/>
              <a:gd name="connsiteY0" fmla="*/ 25296 h 237364"/>
              <a:gd name="connsiteX1" fmla="*/ 203289 w 229614"/>
              <a:gd name="connsiteY1" fmla="*/ 33990 h 237364"/>
              <a:gd name="connsiteX2" fmla="*/ 202826 w 229614"/>
              <a:gd name="connsiteY2" fmla="*/ 187516 h 237364"/>
              <a:gd name="connsiteX3" fmla="*/ 9436 w 229614"/>
              <a:gd name="connsiteY3" fmla="*/ 237364 h 237364"/>
              <a:gd name="connsiteX4" fmla="*/ 0 w 229614"/>
              <a:gd name="connsiteY4" fmla="*/ 25296 h 237364"/>
              <a:gd name="connsiteX0" fmla="*/ 0 w 233861"/>
              <a:gd name="connsiteY0" fmla="*/ 24932 h 237000"/>
              <a:gd name="connsiteX1" fmla="*/ 203289 w 233861"/>
              <a:gd name="connsiteY1" fmla="*/ 33626 h 237000"/>
              <a:gd name="connsiteX2" fmla="*/ 209860 w 233861"/>
              <a:gd name="connsiteY2" fmla="*/ 179119 h 237000"/>
              <a:gd name="connsiteX3" fmla="*/ 9436 w 233861"/>
              <a:gd name="connsiteY3" fmla="*/ 237000 h 237000"/>
              <a:gd name="connsiteX4" fmla="*/ 0 w 233861"/>
              <a:gd name="connsiteY4" fmla="*/ 24932 h 237000"/>
              <a:gd name="connsiteX0" fmla="*/ 0 w 233861"/>
              <a:gd name="connsiteY0" fmla="*/ 24932 h 237000"/>
              <a:gd name="connsiteX1" fmla="*/ 203289 w 233861"/>
              <a:gd name="connsiteY1" fmla="*/ 33626 h 237000"/>
              <a:gd name="connsiteX2" fmla="*/ 209860 w 233861"/>
              <a:gd name="connsiteY2" fmla="*/ 179119 h 237000"/>
              <a:gd name="connsiteX3" fmla="*/ 9436 w 233861"/>
              <a:gd name="connsiteY3" fmla="*/ 237000 h 237000"/>
              <a:gd name="connsiteX4" fmla="*/ 0 w 233861"/>
              <a:gd name="connsiteY4" fmla="*/ 24932 h 237000"/>
              <a:gd name="connsiteX0" fmla="*/ 0 w 233861"/>
              <a:gd name="connsiteY0" fmla="*/ 24932 h 237000"/>
              <a:gd name="connsiteX1" fmla="*/ 203289 w 233861"/>
              <a:gd name="connsiteY1" fmla="*/ 33626 h 237000"/>
              <a:gd name="connsiteX2" fmla="*/ 209860 w 233861"/>
              <a:gd name="connsiteY2" fmla="*/ 179119 h 237000"/>
              <a:gd name="connsiteX3" fmla="*/ 9436 w 233861"/>
              <a:gd name="connsiteY3" fmla="*/ 237000 h 237000"/>
              <a:gd name="connsiteX4" fmla="*/ 0 w 233861"/>
              <a:gd name="connsiteY4" fmla="*/ 24932 h 237000"/>
              <a:gd name="connsiteX0" fmla="*/ 0 w 232868"/>
              <a:gd name="connsiteY0" fmla="*/ 22531 h 234599"/>
              <a:gd name="connsiteX1" fmla="*/ 205048 w 232868"/>
              <a:gd name="connsiteY1" fmla="*/ 39256 h 234599"/>
              <a:gd name="connsiteX2" fmla="*/ 209860 w 232868"/>
              <a:gd name="connsiteY2" fmla="*/ 176718 h 234599"/>
              <a:gd name="connsiteX3" fmla="*/ 9436 w 232868"/>
              <a:gd name="connsiteY3" fmla="*/ 234599 h 234599"/>
              <a:gd name="connsiteX4" fmla="*/ 0 w 232868"/>
              <a:gd name="connsiteY4" fmla="*/ 22531 h 234599"/>
              <a:gd name="connsiteX0" fmla="*/ 0 w 232868"/>
              <a:gd name="connsiteY0" fmla="*/ 3329 h 215397"/>
              <a:gd name="connsiteX1" fmla="*/ 205048 w 232868"/>
              <a:gd name="connsiteY1" fmla="*/ 20054 h 215397"/>
              <a:gd name="connsiteX2" fmla="*/ 209860 w 232868"/>
              <a:gd name="connsiteY2" fmla="*/ 157516 h 215397"/>
              <a:gd name="connsiteX3" fmla="*/ 9436 w 232868"/>
              <a:gd name="connsiteY3" fmla="*/ 215397 h 215397"/>
              <a:gd name="connsiteX4" fmla="*/ 0 w 232868"/>
              <a:gd name="connsiteY4" fmla="*/ 3329 h 215397"/>
              <a:gd name="connsiteX0" fmla="*/ 0 w 224444"/>
              <a:gd name="connsiteY0" fmla="*/ 451 h 212519"/>
              <a:gd name="connsiteX1" fmla="*/ 185705 w 224444"/>
              <a:gd name="connsiteY1" fmla="*/ 47698 h 212519"/>
              <a:gd name="connsiteX2" fmla="*/ 209860 w 224444"/>
              <a:gd name="connsiteY2" fmla="*/ 154638 h 212519"/>
              <a:gd name="connsiteX3" fmla="*/ 9436 w 224444"/>
              <a:gd name="connsiteY3" fmla="*/ 212519 h 212519"/>
              <a:gd name="connsiteX4" fmla="*/ 0 w 224444"/>
              <a:gd name="connsiteY4" fmla="*/ 451 h 212519"/>
              <a:gd name="connsiteX0" fmla="*/ 0 w 203662"/>
              <a:gd name="connsiteY0" fmla="*/ 458 h 212526"/>
              <a:gd name="connsiteX1" fmla="*/ 185705 w 203662"/>
              <a:gd name="connsiteY1" fmla="*/ 47705 h 212526"/>
              <a:gd name="connsiteX2" fmla="*/ 176451 w 203662"/>
              <a:gd name="connsiteY2" fmla="*/ 157858 h 212526"/>
              <a:gd name="connsiteX3" fmla="*/ 9436 w 203662"/>
              <a:gd name="connsiteY3" fmla="*/ 212526 h 212526"/>
              <a:gd name="connsiteX4" fmla="*/ 0 w 203662"/>
              <a:gd name="connsiteY4" fmla="*/ 458 h 212526"/>
              <a:gd name="connsiteX0" fmla="*/ 0 w 203662"/>
              <a:gd name="connsiteY0" fmla="*/ 458 h 212553"/>
              <a:gd name="connsiteX1" fmla="*/ 185705 w 203662"/>
              <a:gd name="connsiteY1" fmla="*/ 47705 h 212553"/>
              <a:gd name="connsiteX2" fmla="*/ 176451 w 203662"/>
              <a:gd name="connsiteY2" fmla="*/ 157858 h 212553"/>
              <a:gd name="connsiteX3" fmla="*/ 9436 w 203662"/>
              <a:gd name="connsiteY3" fmla="*/ 212526 h 212553"/>
              <a:gd name="connsiteX4" fmla="*/ 0 w 203662"/>
              <a:gd name="connsiteY4" fmla="*/ 458 h 212553"/>
              <a:gd name="connsiteX0" fmla="*/ 0 w 203662"/>
              <a:gd name="connsiteY0" fmla="*/ 458 h 212526"/>
              <a:gd name="connsiteX1" fmla="*/ 185705 w 203662"/>
              <a:gd name="connsiteY1" fmla="*/ 47705 h 212526"/>
              <a:gd name="connsiteX2" fmla="*/ 176451 w 203662"/>
              <a:gd name="connsiteY2" fmla="*/ 157858 h 212526"/>
              <a:gd name="connsiteX3" fmla="*/ 9436 w 203662"/>
              <a:gd name="connsiteY3" fmla="*/ 212526 h 212526"/>
              <a:gd name="connsiteX4" fmla="*/ 0 w 203662"/>
              <a:gd name="connsiteY4" fmla="*/ 458 h 212526"/>
              <a:gd name="connsiteX0" fmla="*/ 0 w 203662"/>
              <a:gd name="connsiteY0" fmla="*/ 32 h 212100"/>
              <a:gd name="connsiteX1" fmla="*/ 185705 w 203662"/>
              <a:gd name="connsiteY1" fmla="*/ 47279 h 212100"/>
              <a:gd name="connsiteX2" fmla="*/ 176451 w 203662"/>
              <a:gd name="connsiteY2" fmla="*/ 157432 h 212100"/>
              <a:gd name="connsiteX3" fmla="*/ 9436 w 203662"/>
              <a:gd name="connsiteY3" fmla="*/ 212100 h 212100"/>
              <a:gd name="connsiteX4" fmla="*/ 0 w 203662"/>
              <a:gd name="connsiteY4" fmla="*/ 32 h 212100"/>
              <a:gd name="connsiteX0" fmla="*/ 0 w 203662"/>
              <a:gd name="connsiteY0" fmla="*/ 32 h 212100"/>
              <a:gd name="connsiteX1" fmla="*/ 185705 w 203662"/>
              <a:gd name="connsiteY1" fmla="*/ 47279 h 212100"/>
              <a:gd name="connsiteX2" fmla="*/ 176451 w 203662"/>
              <a:gd name="connsiteY2" fmla="*/ 157432 h 212100"/>
              <a:gd name="connsiteX3" fmla="*/ 9436 w 203662"/>
              <a:gd name="connsiteY3" fmla="*/ 212100 h 212100"/>
              <a:gd name="connsiteX4" fmla="*/ 0 w 203662"/>
              <a:gd name="connsiteY4" fmla="*/ 32 h 212100"/>
              <a:gd name="connsiteX0" fmla="*/ 0 w 203662"/>
              <a:gd name="connsiteY0" fmla="*/ 32 h 212100"/>
              <a:gd name="connsiteX1" fmla="*/ 185705 w 203662"/>
              <a:gd name="connsiteY1" fmla="*/ 47279 h 212100"/>
              <a:gd name="connsiteX2" fmla="*/ 176451 w 203662"/>
              <a:gd name="connsiteY2" fmla="*/ 157432 h 212100"/>
              <a:gd name="connsiteX3" fmla="*/ 9436 w 203662"/>
              <a:gd name="connsiteY3" fmla="*/ 212100 h 212100"/>
              <a:gd name="connsiteX4" fmla="*/ 0 w 203662"/>
              <a:gd name="connsiteY4" fmla="*/ 32 h 212100"/>
              <a:gd name="connsiteX0" fmla="*/ 0 w 198802"/>
              <a:gd name="connsiteY0" fmla="*/ 32 h 212100"/>
              <a:gd name="connsiteX1" fmla="*/ 185705 w 198802"/>
              <a:gd name="connsiteY1" fmla="*/ 47279 h 212100"/>
              <a:gd name="connsiteX2" fmla="*/ 164142 w 198802"/>
              <a:gd name="connsiteY2" fmla="*/ 157432 h 212100"/>
              <a:gd name="connsiteX3" fmla="*/ 9436 w 198802"/>
              <a:gd name="connsiteY3" fmla="*/ 212100 h 212100"/>
              <a:gd name="connsiteX4" fmla="*/ 0 w 198802"/>
              <a:gd name="connsiteY4" fmla="*/ 32 h 212100"/>
              <a:gd name="connsiteX0" fmla="*/ 0 w 185375"/>
              <a:gd name="connsiteY0" fmla="*/ 32 h 212100"/>
              <a:gd name="connsiteX1" fmla="*/ 166363 w 185375"/>
              <a:gd name="connsiteY1" fmla="*/ 47279 h 212100"/>
              <a:gd name="connsiteX2" fmla="*/ 164142 w 185375"/>
              <a:gd name="connsiteY2" fmla="*/ 157432 h 212100"/>
              <a:gd name="connsiteX3" fmla="*/ 9436 w 185375"/>
              <a:gd name="connsiteY3" fmla="*/ 212100 h 212100"/>
              <a:gd name="connsiteX4" fmla="*/ 0 w 185375"/>
              <a:gd name="connsiteY4" fmla="*/ 32 h 212100"/>
              <a:gd name="connsiteX0" fmla="*/ 0 w 182380"/>
              <a:gd name="connsiteY0" fmla="*/ 43 h 212111"/>
              <a:gd name="connsiteX1" fmla="*/ 161088 w 182380"/>
              <a:gd name="connsiteY1" fmla="*/ 40864 h 212111"/>
              <a:gd name="connsiteX2" fmla="*/ 164142 w 182380"/>
              <a:gd name="connsiteY2" fmla="*/ 157443 h 212111"/>
              <a:gd name="connsiteX3" fmla="*/ 9436 w 182380"/>
              <a:gd name="connsiteY3" fmla="*/ 212111 h 212111"/>
              <a:gd name="connsiteX4" fmla="*/ 0 w 182380"/>
              <a:gd name="connsiteY4" fmla="*/ 43 h 212111"/>
              <a:gd name="connsiteX0" fmla="*/ 0 w 181141"/>
              <a:gd name="connsiteY0" fmla="*/ 32 h 212100"/>
              <a:gd name="connsiteX1" fmla="*/ 161088 w 181141"/>
              <a:gd name="connsiteY1" fmla="*/ 40853 h 212100"/>
              <a:gd name="connsiteX2" fmla="*/ 164142 w 181141"/>
              <a:gd name="connsiteY2" fmla="*/ 157432 h 212100"/>
              <a:gd name="connsiteX3" fmla="*/ 9436 w 181141"/>
              <a:gd name="connsiteY3" fmla="*/ 212100 h 212100"/>
              <a:gd name="connsiteX4" fmla="*/ 0 w 181141"/>
              <a:gd name="connsiteY4" fmla="*/ 32 h 212100"/>
              <a:gd name="connsiteX0" fmla="*/ 0 w 175195"/>
              <a:gd name="connsiteY0" fmla="*/ 28 h 212096"/>
              <a:gd name="connsiteX1" fmla="*/ 147021 w 175195"/>
              <a:gd name="connsiteY1" fmla="*/ 44062 h 212096"/>
              <a:gd name="connsiteX2" fmla="*/ 164142 w 175195"/>
              <a:gd name="connsiteY2" fmla="*/ 157428 h 212096"/>
              <a:gd name="connsiteX3" fmla="*/ 9436 w 175195"/>
              <a:gd name="connsiteY3" fmla="*/ 212096 h 212096"/>
              <a:gd name="connsiteX4" fmla="*/ 0 w 175195"/>
              <a:gd name="connsiteY4" fmla="*/ 28 h 212096"/>
              <a:gd name="connsiteX0" fmla="*/ 0 w 176034"/>
              <a:gd name="connsiteY0" fmla="*/ 43 h 212111"/>
              <a:gd name="connsiteX1" fmla="*/ 147021 w 176034"/>
              <a:gd name="connsiteY1" fmla="*/ 44077 h 212111"/>
              <a:gd name="connsiteX2" fmla="*/ 164142 w 176034"/>
              <a:gd name="connsiteY2" fmla="*/ 157443 h 212111"/>
              <a:gd name="connsiteX3" fmla="*/ 9436 w 176034"/>
              <a:gd name="connsiteY3" fmla="*/ 212111 h 212111"/>
              <a:gd name="connsiteX4" fmla="*/ 0 w 176034"/>
              <a:gd name="connsiteY4" fmla="*/ 43 h 212111"/>
              <a:gd name="connsiteX0" fmla="*/ 0 w 166558"/>
              <a:gd name="connsiteY0" fmla="*/ 37 h 212105"/>
              <a:gd name="connsiteX1" fmla="*/ 147021 w 166558"/>
              <a:gd name="connsiteY1" fmla="*/ 44071 h 212105"/>
              <a:gd name="connsiteX2" fmla="*/ 150075 w 166558"/>
              <a:gd name="connsiteY2" fmla="*/ 157437 h 212105"/>
              <a:gd name="connsiteX3" fmla="*/ 9436 w 166558"/>
              <a:gd name="connsiteY3" fmla="*/ 212105 h 212105"/>
              <a:gd name="connsiteX4" fmla="*/ 0 w 166558"/>
              <a:gd name="connsiteY4" fmla="*/ 37 h 212105"/>
              <a:gd name="connsiteX0" fmla="*/ 0 w 165208"/>
              <a:gd name="connsiteY0" fmla="*/ 37 h 212105"/>
              <a:gd name="connsiteX1" fmla="*/ 147021 w 165208"/>
              <a:gd name="connsiteY1" fmla="*/ 44071 h 212105"/>
              <a:gd name="connsiteX2" fmla="*/ 150075 w 165208"/>
              <a:gd name="connsiteY2" fmla="*/ 157437 h 212105"/>
              <a:gd name="connsiteX3" fmla="*/ 9436 w 165208"/>
              <a:gd name="connsiteY3" fmla="*/ 212105 h 212105"/>
              <a:gd name="connsiteX4" fmla="*/ 0 w 165208"/>
              <a:gd name="connsiteY4" fmla="*/ 37 h 212105"/>
              <a:gd name="connsiteX0" fmla="*/ 0 w 165208"/>
              <a:gd name="connsiteY0" fmla="*/ 37 h 212105"/>
              <a:gd name="connsiteX1" fmla="*/ 147021 w 165208"/>
              <a:gd name="connsiteY1" fmla="*/ 44071 h 212105"/>
              <a:gd name="connsiteX2" fmla="*/ 150075 w 165208"/>
              <a:gd name="connsiteY2" fmla="*/ 157437 h 212105"/>
              <a:gd name="connsiteX3" fmla="*/ 9436 w 165208"/>
              <a:gd name="connsiteY3" fmla="*/ 212105 h 212105"/>
              <a:gd name="connsiteX4" fmla="*/ 0 w 165208"/>
              <a:gd name="connsiteY4" fmla="*/ 37 h 212105"/>
              <a:gd name="connsiteX0" fmla="*/ 0 w 165208"/>
              <a:gd name="connsiteY0" fmla="*/ 0 h 212068"/>
              <a:gd name="connsiteX1" fmla="*/ 147021 w 165208"/>
              <a:gd name="connsiteY1" fmla="*/ 44034 h 212068"/>
              <a:gd name="connsiteX2" fmla="*/ 150075 w 165208"/>
              <a:gd name="connsiteY2" fmla="*/ 157400 h 212068"/>
              <a:gd name="connsiteX3" fmla="*/ 9436 w 165208"/>
              <a:gd name="connsiteY3" fmla="*/ 212068 h 212068"/>
              <a:gd name="connsiteX4" fmla="*/ 0 w 165208"/>
              <a:gd name="connsiteY4" fmla="*/ 0 h 212068"/>
              <a:gd name="connsiteX0" fmla="*/ 0 w 168516"/>
              <a:gd name="connsiteY0" fmla="*/ 0 h 212068"/>
              <a:gd name="connsiteX1" fmla="*/ 150538 w 168516"/>
              <a:gd name="connsiteY1" fmla="*/ 48853 h 212068"/>
              <a:gd name="connsiteX2" fmla="*/ 150075 w 168516"/>
              <a:gd name="connsiteY2" fmla="*/ 157400 h 212068"/>
              <a:gd name="connsiteX3" fmla="*/ 9436 w 168516"/>
              <a:gd name="connsiteY3" fmla="*/ 212068 h 212068"/>
              <a:gd name="connsiteX4" fmla="*/ 0 w 168516"/>
              <a:gd name="connsiteY4" fmla="*/ 0 h 212068"/>
              <a:gd name="connsiteX0" fmla="*/ 0 w 165822"/>
              <a:gd name="connsiteY0" fmla="*/ 0 h 212068"/>
              <a:gd name="connsiteX1" fmla="*/ 150538 w 165822"/>
              <a:gd name="connsiteY1" fmla="*/ 48853 h 212068"/>
              <a:gd name="connsiteX2" fmla="*/ 144800 w 165822"/>
              <a:gd name="connsiteY2" fmla="*/ 157400 h 212068"/>
              <a:gd name="connsiteX3" fmla="*/ 9436 w 165822"/>
              <a:gd name="connsiteY3" fmla="*/ 212068 h 212068"/>
              <a:gd name="connsiteX4" fmla="*/ 0 w 165822"/>
              <a:gd name="connsiteY4" fmla="*/ 0 h 212068"/>
              <a:gd name="connsiteX0" fmla="*/ 0 w 162582"/>
              <a:gd name="connsiteY0" fmla="*/ 0 h 212068"/>
              <a:gd name="connsiteX1" fmla="*/ 145263 w 162582"/>
              <a:gd name="connsiteY1" fmla="*/ 48853 h 212068"/>
              <a:gd name="connsiteX2" fmla="*/ 144800 w 162582"/>
              <a:gd name="connsiteY2" fmla="*/ 157400 h 212068"/>
              <a:gd name="connsiteX3" fmla="*/ 9436 w 162582"/>
              <a:gd name="connsiteY3" fmla="*/ 212068 h 212068"/>
              <a:gd name="connsiteX4" fmla="*/ 0 w 162582"/>
              <a:gd name="connsiteY4" fmla="*/ 0 h 212068"/>
              <a:gd name="connsiteX0" fmla="*/ 0 w 163013"/>
              <a:gd name="connsiteY0" fmla="*/ 0 h 212068"/>
              <a:gd name="connsiteX1" fmla="*/ 145263 w 163013"/>
              <a:gd name="connsiteY1" fmla="*/ 48853 h 212068"/>
              <a:gd name="connsiteX2" fmla="*/ 144800 w 163013"/>
              <a:gd name="connsiteY2" fmla="*/ 157400 h 212068"/>
              <a:gd name="connsiteX3" fmla="*/ 2402 w 163013"/>
              <a:gd name="connsiteY3" fmla="*/ 212068 h 212068"/>
              <a:gd name="connsiteX4" fmla="*/ 0 w 163013"/>
              <a:gd name="connsiteY4" fmla="*/ 0 h 212068"/>
              <a:gd name="connsiteX0" fmla="*/ 0 w 162689"/>
              <a:gd name="connsiteY0" fmla="*/ 0 h 212068"/>
              <a:gd name="connsiteX1" fmla="*/ 145263 w 162689"/>
              <a:gd name="connsiteY1" fmla="*/ 48853 h 212068"/>
              <a:gd name="connsiteX2" fmla="*/ 144800 w 162689"/>
              <a:gd name="connsiteY2" fmla="*/ 157400 h 212068"/>
              <a:gd name="connsiteX3" fmla="*/ 7677 w 162689"/>
              <a:gd name="connsiteY3" fmla="*/ 212068 h 212068"/>
              <a:gd name="connsiteX4" fmla="*/ 0 w 162689"/>
              <a:gd name="connsiteY4" fmla="*/ 0 h 212068"/>
              <a:gd name="connsiteX0" fmla="*/ 0 w 162689"/>
              <a:gd name="connsiteY0" fmla="*/ 0 h 212068"/>
              <a:gd name="connsiteX1" fmla="*/ 145263 w 162689"/>
              <a:gd name="connsiteY1" fmla="*/ 48853 h 212068"/>
              <a:gd name="connsiteX2" fmla="*/ 144800 w 162689"/>
              <a:gd name="connsiteY2" fmla="*/ 157400 h 212068"/>
              <a:gd name="connsiteX3" fmla="*/ 7677 w 162689"/>
              <a:gd name="connsiteY3" fmla="*/ 212068 h 212068"/>
              <a:gd name="connsiteX4" fmla="*/ 0 w 162689"/>
              <a:gd name="connsiteY4" fmla="*/ 0 h 212068"/>
              <a:gd name="connsiteX0" fmla="*/ 0 w 162689"/>
              <a:gd name="connsiteY0" fmla="*/ 0 h 212068"/>
              <a:gd name="connsiteX1" fmla="*/ 145263 w 162689"/>
              <a:gd name="connsiteY1" fmla="*/ 48853 h 212068"/>
              <a:gd name="connsiteX2" fmla="*/ 144800 w 162689"/>
              <a:gd name="connsiteY2" fmla="*/ 157400 h 212068"/>
              <a:gd name="connsiteX3" fmla="*/ 7677 w 162689"/>
              <a:gd name="connsiteY3" fmla="*/ 212068 h 212068"/>
              <a:gd name="connsiteX4" fmla="*/ 0 w 162689"/>
              <a:gd name="connsiteY4" fmla="*/ 0 h 21206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62689" h="212068">
                <a:moveTo>
                  <a:pt x="0" y="0"/>
                </a:moveTo>
                <a:cubicBezTo>
                  <a:pt x="99849" y="632"/>
                  <a:pt x="121130" y="22620"/>
                  <a:pt x="145263" y="48853"/>
                </a:cubicBezTo>
                <a:cubicBezTo>
                  <a:pt x="169396" y="75086"/>
                  <a:pt x="167731" y="130198"/>
                  <a:pt x="144800" y="157400"/>
                </a:cubicBezTo>
                <a:cubicBezTo>
                  <a:pt x="121869" y="184603"/>
                  <a:pt x="105244" y="209893"/>
                  <a:pt x="7677" y="212068"/>
                </a:cubicBezTo>
                <a:cubicBezTo>
                  <a:pt x="65977" y="141694"/>
                  <a:pt x="58346" y="71470"/>
                  <a:pt x="0" y="0"/>
                </a:cubicBezTo>
                <a:close/>
              </a:path>
            </a:pathLst>
          </a:custGeom>
          <a:solidFill>
            <a:srgbClr val="FFC8C8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sp>
        <p:nvSpPr>
          <p:cNvPr id="59" name="Овал 58"/>
          <p:cNvSpPr/>
          <p:nvPr/>
        </p:nvSpPr>
        <p:spPr>
          <a:xfrm>
            <a:off x="6510338" y="5546725"/>
            <a:ext cx="107950" cy="107950"/>
          </a:xfrm>
          <a:prstGeom prst="ellipse">
            <a:avLst/>
          </a:prstGeom>
          <a:solidFill>
            <a:srgbClr val="FF0000"/>
          </a:solidFill>
          <a:ln w="63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graphicFrame>
        <p:nvGraphicFramePr>
          <p:cNvPr id="40986" name="Объект 57"/>
          <p:cNvGraphicFramePr>
            <a:graphicFrameLocks noChangeAspect="1"/>
          </p:cNvGraphicFramePr>
          <p:nvPr/>
        </p:nvGraphicFramePr>
        <p:xfrm>
          <a:off x="6664325" y="5451475"/>
          <a:ext cx="230188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08" name="Equation" r:id="rId4" imgW="177646" imgH="228402" progId="Equation.DSMT4">
                  <p:embed/>
                </p:oleObj>
              </mc:Choice>
              <mc:Fallback>
                <p:oleObj name="Equation" r:id="rId4" imgW="177646" imgH="228402" progId="Equation.DSMT4">
                  <p:embed/>
                  <p:pic>
                    <p:nvPicPr>
                      <p:cNvPr id="0" name="Объект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4325" y="5451475"/>
                        <a:ext cx="230188" cy="29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87" name="Объект 57"/>
          <p:cNvGraphicFramePr>
            <a:graphicFrameLocks noChangeAspect="1"/>
          </p:cNvGraphicFramePr>
          <p:nvPr/>
        </p:nvGraphicFramePr>
        <p:xfrm>
          <a:off x="1593850" y="5341938"/>
          <a:ext cx="247650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09" name="Equation" r:id="rId6" imgW="190500" imgH="228600" progId="Equation.DSMT4">
                  <p:embed/>
                </p:oleObj>
              </mc:Choice>
              <mc:Fallback>
                <p:oleObj name="Equation" r:id="rId6" imgW="190500" imgH="228600" progId="Equation.DSMT4">
                  <p:embed/>
                  <p:pic>
                    <p:nvPicPr>
                      <p:cNvPr id="0" name="Объект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3850" y="5341938"/>
                        <a:ext cx="247650" cy="29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0988" name="Группа 23"/>
          <p:cNvGrpSpPr>
            <a:grpSpLocks/>
          </p:cNvGrpSpPr>
          <p:nvPr/>
        </p:nvGrpSpPr>
        <p:grpSpPr bwMode="auto">
          <a:xfrm>
            <a:off x="292100" y="4567238"/>
            <a:ext cx="2519363" cy="2019300"/>
            <a:chOff x="291872" y="4568002"/>
            <a:chExt cx="2520280" cy="2019232"/>
          </a:xfrm>
        </p:grpSpPr>
        <p:sp>
          <p:nvSpPr>
            <p:cNvPr id="47" name="Прямоугольник 3"/>
            <p:cNvSpPr>
              <a:spLocks noChangeAspect="1"/>
            </p:cNvSpPr>
            <p:nvPr/>
          </p:nvSpPr>
          <p:spPr>
            <a:xfrm>
              <a:off x="291872" y="4568002"/>
              <a:ext cx="2520280" cy="2019232"/>
            </a:xfrm>
            <a:custGeom>
              <a:avLst/>
              <a:gdLst>
                <a:gd name="connsiteX0" fmla="*/ 0 w 720080"/>
                <a:gd name="connsiteY0" fmla="*/ 0 h 935788"/>
                <a:gd name="connsiteX1" fmla="*/ 720080 w 720080"/>
                <a:gd name="connsiteY1" fmla="*/ 0 h 935788"/>
                <a:gd name="connsiteX2" fmla="*/ 720080 w 720080"/>
                <a:gd name="connsiteY2" fmla="*/ 935788 h 935788"/>
                <a:gd name="connsiteX3" fmla="*/ 0 w 720080"/>
                <a:gd name="connsiteY3" fmla="*/ 935788 h 935788"/>
                <a:gd name="connsiteX4" fmla="*/ 0 w 720080"/>
                <a:gd name="connsiteY4" fmla="*/ 0 h 935788"/>
                <a:gd name="connsiteX0" fmla="*/ 11080 w 731160"/>
                <a:gd name="connsiteY0" fmla="*/ 0 h 935788"/>
                <a:gd name="connsiteX1" fmla="*/ 731160 w 731160"/>
                <a:gd name="connsiteY1" fmla="*/ 0 h 935788"/>
                <a:gd name="connsiteX2" fmla="*/ 731160 w 731160"/>
                <a:gd name="connsiteY2" fmla="*/ 935788 h 935788"/>
                <a:gd name="connsiteX3" fmla="*/ 11080 w 731160"/>
                <a:gd name="connsiteY3" fmla="*/ 935788 h 935788"/>
                <a:gd name="connsiteX4" fmla="*/ 0 w 731160"/>
                <a:gd name="connsiteY4" fmla="*/ 237570 h 935788"/>
                <a:gd name="connsiteX5" fmla="*/ 11080 w 731160"/>
                <a:gd name="connsiteY5" fmla="*/ 0 h 935788"/>
                <a:gd name="connsiteX0" fmla="*/ 11080 w 731160"/>
                <a:gd name="connsiteY0" fmla="*/ 0 h 935788"/>
                <a:gd name="connsiteX1" fmla="*/ 731160 w 731160"/>
                <a:gd name="connsiteY1" fmla="*/ 0 h 935788"/>
                <a:gd name="connsiteX2" fmla="*/ 731160 w 731160"/>
                <a:gd name="connsiteY2" fmla="*/ 935788 h 935788"/>
                <a:gd name="connsiteX3" fmla="*/ 11080 w 731160"/>
                <a:gd name="connsiteY3" fmla="*/ 935788 h 935788"/>
                <a:gd name="connsiteX4" fmla="*/ 9236 w 731160"/>
                <a:gd name="connsiteY4" fmla="*/ 708624 h 935788"/>
                <a:gd name="connsiteX5" fmla="*/ 0 w 731160"/>
                <a:gd name="connsiteY5" fmla="*/ 237570 h 935788"/>
                <a:gd name="connsiteX6" fmla="*/ 11080 w 731160"/>
                <a:gd name="connsiteY6" fmla="*/ 0 h 935788"/>
                <a:gd name="connsiteX0" fmla="*/ 11080 w 731160"/>
                <a:gd name="connsiteY0" fmla="*/ 0 h 935788"/>
                <a:gd name="connsiteX1" fmla="*/ 731160 w 731160"/>
                <a:gd name="connsiteY1" fmla="*/ 0 h 935788"/>
                <a:gd name="connsiteX2" fmla="*/ 731160 w 731160"/>
                <a:gd name="connsiteY2" fmla="*/ 935788 h 935788"/>
                <a:gd name="connsiteX3" fmla="*/ 11080 w 731160"/>
                <a:gd name="connsiteY3" fmla="*/ 935788 h 935788"/>
                <a:gd name="connsiteX4" fmla="*/ 9236 w 731160"/>
                <a:gd name="connsiteY4" fmla="*/ 745569 h 935788"/>
                <a:gd name="connsiteX5" fmla="*/ 0 w 731160"/>
                <a:gd name="connsiteY5" fmla="*/ 237570 h 935788"/>
                <a:gd name="connsiteX6" fmla="*/ 11080 w 731160"/>
                <a:gd name="connsiteY6" fmla="*/ 0 h 935788"/>
                <a:gd name="connsiteX0" fmla="*/ 11080 w 731160"/>
                <a:gd name="connsiteY0" fmla="*/ 0 h 935788"/>
                <a:gd name="connsiteX1" fmla="*/ 731160 w 731160"/>
                <a:gd name="connsiteY1" fmla="*/ 0 h 935788"/>
                <a:gd name="connsiteX2" fmla="*/ 731160 w 731160"/>
                <a:gd name="connsiteY2" fmla="*/ 935788 h 935788"/>
                <a:gd name="connsiteX3" fmla="*/ 11080 w 731160"/>
                <a:gd name="connsiteY3" fmla="*/ 935788 h 935788"/>
                <a:gd name="connsiteX4" fmla="*/ 9236 w 731160"/>
                <a:gd name="connsiteY4" fmla="*/ 745569 h 935788"/>
                <a:gd name="connsiteX5" fmla="*/ 0 w 731160"/>
                <a:gd name="connsiteY5" fmla="*/ 237570 h 935788"/>
                <a:gd name="connsiteX6" fmla="*/ 11080 w 731160"/>
                <a:gd name="connsiteY6" fmla="*/ 0 h 935788"/>
                <a:gd name="connsiteX0" fmla="*/ 11080 w 731160"/>
                <a:gd name="connsiteY0" fmla="*/ 0 h 935788"/>
                <a:gd name="connsiteX1" fmla="*/ 731160 w 731160"/>
                <a:gd name="connsiteY1" fmla="*/ 0 h 935788"/>
                <a:gd name="connsiteX2" fmla="*/ 731160 w 731160"/>
                <a:gd name="connsiteY2" fmla="*/ 935788 h 935788"/>
                <a:gd name="connsiteX3" fmla="*/ 11080 w 731160"/>
                <a:gd name="connsiteY3" fmla="*/ 935788 h 935788"/>
                <a:gd name="connsiteX4" fmla="*/ 9236 w 731160"/>
                <a:gd name="connsiteY4" fmla="*/ 745569 h 935788"/>
                <a:gd name="connsiteX5" fmla="*/ 0 w 731160"/>
                <a:gd name="connsiteY5" fmla="*/ 237570 h 935788"/>
                <a:gd name="connsiteX6" fmla="*/ 11080 w 731160"/>
                <a:gd name="connsiteY6" fmla="*/ 0 h 935788"/>
                <a:gd name="connsiteX0" fmla="*/ 11080 w 731160"/>
                <a:gd name="connsiteY0" fmla="*/ 0 h 935788"/>
                <a:gd name="connsiteX1" fmla="*/ 731160 w 731160"/>
                <a:gd name="connsiteY1" fmla="*/ 0 h 935788"/>
                <a:gd name="connsiteX2" fmla="*/ 731160 w 731160"/>
                <a:gd name="connsiteY2" fmla="*/ 935788 h 935788"/>
                <a:gd name="connsiteX3" fmla="*/ 11080 w 731160"/>
                <a:gd name="connsiteY3" fmla="*/ 935788 h 935788"/>
                <a:gd name="connsiteX4" fmla="*/ 9236 w 731160"/>
                <a:gd name="connsiteY4" fmla="*/ 745569 h 935788"/>
                <a:gd name="connsiteX5" fmla="*/ 0 w 731160"/>
                <a:gd name="connsiteY5" fmla="*/ 237570 h 935788"/>
                <a:gd name="connsiteX6" fmla="*/ 11080 w 731160"/>
                <a:gd name="connsiteY6" fmla="*/ 0 h 935788"/>
                <a:gd name="connsiteX0" fmla="*/ 11080 w 731160"/>
                <a:gd name="connsiteY0" fmla="*/ 0 h 935788"/>
                <a:gd name="connsiteX1" fmla="*/ 731160 w 731160"/>
                <a:gd name="connsiteY1" fmla="*/ 0 h 935788"/>
                <a:gd name="connsiteX2" fmla="*/ 720436 w 731160"/>
                <a:gd name="connsiteY2" fmla="*/ 256042 h 935788"/>
                <a:gd name="connsiteX3" fmla="*/ 731160 w 731160"/>
                <a:gd name="connsiteY3" fmla="*/ 935788 h 935788"/>
                <a:gd name="connsiteX4" fmla="*/ 11080 w 731160"/>
                <a:gd name="connsiteY4" fmla="*/ 935788 h 935788"/>
                <a:gd name="connsiteX5" fmla="*/ 9236 w 731160"/>
                <a:gd name="connsiteY5" fmla="*/ 745569 h 935788"/>
                <a:gd name="connsiteX6" fmla="*/ 0 w 731160"/>
                <a:gd name="connsiteY6" fmla="*/ 237570 h 935788"/>
                <a:gd name="connsiteX7" fmla="*/ 11080 w 731160"/>
                <a:gd name="connsiteY7" fmla="*/ 0 h 935788"/>
                <a:gd name="connsiteX0" fmla="*/ 11080 w 731160"/>
                <a:gd name="connsiteY0" fmla="*/ 0 h 935788"/>
                <a:gd name="connsiteX1" fmla="*/ 731160 w 731160"/>
                <a:gd name="connsiteY1" fmla="*/ 0 h 935788"/>
                <a:gd name="connsiteX2" fmla="*/ 720436 w 731160"/>
                <a:gd name="connsiteY2" fmla="*/ 256042 h 935788"/>
                <a:gd name="connsiteX3" fmla="*/ 729673 w 731160"/>
                <a:gd name="connsiteY3" fmla="*/ 680915 h 935788"/>
                <a:gd name="connsiteX4" fmla="*/ 731160 w 731160"/>
                <a:gd name="connsiteY4" fmla="*/ 935788 h 935788"/>
                <a:gd name="connsiteX5" fmla="*/ 11080 w 731160"/>
                <a:gd name="connsiteY5" fmla="*/ 935788 h 935788"/>
                <a:gd name="connsiteX6" fmla="*/ 9236 w 731160"/>
                <a:gd name="connsiteY6" fmla="*/ 745569 h 935788"/>
                <a:gd name="connsiteX7" fmla="*/ 0 w 731160"/>
                <a:gd name="connsiteY7" fmla="*/ 237570 h 935788"/>
                <a:gd name="connsiteX8" fmla="*/ 11080 w 731160"/>
                <a:gd name="connsiteY8" fmla="*/ 0 h 935788"/>
                <a:gd name="connsiteX0" fmla="*/ 11080 w 731160"/>
                <a:gd name="connsiteY0" fmla="*/ 0 h 935788"/>
                <a:gd name="connsiteX1" fmla="*/ 731160 w 731160"/>
                <a:gd name="connsiteY1" fmla="*/ 0 h 935788"/>
                <a:gd name="connsiteX2" fmla="*/ 720436 w 731160"/>
                <a:gd name="connsiteY2" fmla="*/ 256042 h 935788"/>
                <a:gd name="connsiteX3" fmla="*/ 729673 w 731160"/>
                <a:gd name="connsiteY3" fmla="*/ 680915 h 935788"/>
                <a:gd name="connsiteX4" fmla="*/ 731160 w 731160"/>
                <a:gd name="connsiteY4" fmla="*/ 935788 h 935788"/>
                <a:gd name="connsiteX5" fmla="*/ 11080 w 731160"/>
                <a:gd name="connsiteY5" fmla="*/ 935788 h 935788"/>
                <a:gd name="connsiteX6" fmla="*/ 9236 w 731160"/>
                <a:gd name="connsiteY6" fmla="*/ 745569 h 935788"/>
                <a:gd name="connsiteX7" fmla="*/ 0 w 731160"/>
                <a:gd name="connsiteY7" fmla="*/ 237570 h 935788"/>
                <a:gd name="connsiteX8" fmla="*/ 11080 w 731160"/>
                <a:gd name="connsiteY8" fmla="*/ 0 h 935788"/>
                <a:gd name="connsiteX0" fmla="*/ 11080 w 731160"/>
                <a:gd name="connsiteY0" fmla="*/ 0 h 935788"/>
                <a:gd name="connsiteX1" fmla="*/ 731160 w 731160"/>
                <a:gd name="connsiteY1" fmla="*/ 0 h 935788"/>
                <a:gd name="connsiteX2" fmla="*/ 720436 w 731160"/>
                <a:gd name="connsiteY2" fmla="*/ 256042 h 935788"/>
                <a:gd name="connsiteX3" fmla="*/ 729673 w 731160"/>
                <a:gd name="connsiteY3" fmla="*/ 680915 h 935788"/>
                <a:gd name="connsiteX4" fmla="*/ 731160 w 731160"/>
                <a:gd name="connsiteY4" fmla="*/ 935788 h 935788"/>
                <a:gd name="connsiteX5" fmla="*/ 11080 w 731160"/>
                <a:gd name="connsiteY5" fmla="*/ 935788 h 935788"/>
                <a:gd name="connsiteX6" fmla="*/ 9236 w 731160"/>
                <a:gd name="connsiteY6" fmla="*/ 745569 h 935788"/>
                <a:gd name="connsiteX7" fmla="*/ 0 w 731160"/>
                <a:gd name="connsiteY7" fmla="*/ 237570 h 935788"/>
                <a:gd name="connsiteX8" fmla="*/ 11080 w 731160"/>
                <a:gd name="connsiteY8" fmla="*/ 0 h 935788"/>
                <a:gd name="connsiteX0" fmla="*/ 11080 w 731160"/>
                <a:gd name="connsiteY0" fmla="*/ 0 h 935788"/>
                <a:gd name="connsiteX1" fmla="*/ 731160 w 731160"/>
                <a:gd name="connsiteY1" fmla="*/ 0 h 935788"/>
                <a:gd name="connsiteX2" fmla="*/ 720436 w 731160"/>
                <a:gd name="connsiteY2" fmla="*/ 256042 h 935788"/>
                <a:gd name="connsiteX3" fmla="*/ 729673 w 731160"/>
                <a:gd name="connsiteY3" fmla="*/ 680915 h 935788"/>
                <a:gd name="connsiteX4" fmla="*/ 731160 w 731160"/>
                <a:gd name="connsiteY4" fmla="*/ 935788 h 935788"/>
                <a:gd name="connsiteX5" fmla="*/ 11080 w 731160"/>
                <a:gd name="connsiteY5" fmla="*/ 935788 h 935788"/>
                <a:gd name="connsiteX6" fmla="*/ 9236 w 731160"/>
                <a:gd name="connsiteY6" fmla="*/ 745569 h 935788"/>
                <a:gd name="connsiteX7" fmla="*/ 0 w 731160"/>
                <a:gd name="connsiteY7" fmla="*/ 237570 h 935788"/>
                <a:gd name="connsiteX8" fmla="*/ 11080 w 731160"/>
                <a:gd name="connsiteY8" fmla="*/ 0 h 935788"/>
                <a:gd name="connsiteX0" fmla="*/ 11080 w 731160"/>
                <a:gd name="connsiteY0" fmla="*/ 0 h 935788"/>
                <a:gd name="connsiteX1" fmla="*/ 731160 w 731160"/>
                <a:gd name="connsiteY1" fmla="*/ 0 h 935788"/>
                <a:gd name="connsiteX2" fmla="*/ 720436 w 731160"/>
                <a:gd name="connsiteY2" fmla="*/ 256042 h 935788"/>
                <a:gd name="connsiteX3" fmla="*/ 729673 w 731160"/>
                <a:gd name="connsiteY3" fmla="*/ 680915 h 935788"/>
                <a:gd name="connsiteX4" fmla="*/ 731160 w 731160"/>
                <a:gd name="connsiteY4" fmla="*/ 935788 h 935788"/>
                <a:gd name="connsiteX5" fmla="*/ 11080 w 731160"/>
                <a:gd name="connsiteY5" fmla="*/ 935788 h 935788"/>
                <a:gd name="connsiteX6" fmla="*/ 9236 w 731160"/>
                <a:gd name="connsiteY6" fmla="*/ 745569 h 935788"/>
                <a:gd name="connsiteX7" fmla="*/ 0 w 731160"/>
                <a:gd name="connsiteY7" fmla="*/ 237570 h 935788"/>
                <a:gd name="connsiteX8" fmla="*/ 11080 w 731160"/>
                <a:gd name="connsiteY8" fmla="*/ 0 h 935788"/>
                <a:gd name="connsiteX0" fmla="*/ 11080 w 738929"/>
                <a:gd name="connsiteY0" fmla="*/ 0 h 935788"/>
                <a:gd name="connsiteX1" fmla="*/ 731160 w 738929"/>
                <a:gd name="connsiteY1" fmla="*/ 0 h 935788"/>
                <a:gd name="connsiteX2" fmla="*/ 720436 w 738929"/>
                <a:gd name="connsiteY2" fmla="*/ 256042 h 935788"/>
                <a:gd name="connsiteX3" fmla="*/ 738909 w 738929"/>
                <a:gd name="connsiteY3" fmla="*/ 708624 h 935788"/>
                <a:gd name="connsiteX4" fmla="*/ 731160 w 738929"/>
                <a:gd name="connsiteY4" fmla="*/ 935788 h 935788"/>
                <a:gd name="connsiteX5" fmla="*/ 11080 w 738929"/>
                <a:gd name="connsiteY5" fmla="*/ 935788 h 935788"/>
                <a:gd name="connsiteX6" fmla="*/ 9236 w 738929"/>
                <a:gd name="connsiteY6" fmla="*/ 745569 h 935788"/>
                <a:gd name="connsiteX7" fmla="*/ 0 w 738929"/>
                <a:gd name="connsiteY7" fmla="*/ 237570 h 935788"/>
                <a:gd name="connsiteX8" fmla="*/ 11080 w 738929"/>
                <a:gd name="connsiteY8" fmla="*/ 0 h 935788"/>
                <a:gd name="connsiteX0" fmla="*/ 11080 w 731160"/>
                <a:gd name="connsiteY0" fmla="*/ 0 h 935788"/>
                <a:gd name="connsiteX1" fmla="*/ 731160 w 731160"/>
                <a:gd name="connsiteY1" fmla="*/ 0 h 935788"/>
                <a:gd name="connsiteX2" fmla="*/ 720436 w 731160"/>
                <a:gd name="connsiteY2" fmla="*/ 256042 h 935788"/>
                <a:gd name="connsiteX3" fmla="*/ 729673 w 731160"/>
                <a:gd name="connsiteY3" fmla="*/ 708624 h 935788"/>
                <a:gd name="connsiteX4" fmla="*/ 731160 w 731160"/>
                <a:gd name="connsiteY4" fmla="*/ 935788 h 935788"/>
                <a:gd name="connsiteX5" fmla="*/ 11080 w 731160"/>
                <a:gd name="connsiteY5" fmla="*/ 935788 h 935788"/>
                <a:gd name="connsiteX6" fmla="*/ 9236 w 731160"/>
                <a:gd name="connsiteY6" fmla="*/ 745569 h 935788"/>
                <a:gd name="connsiteX7" fmla="*/ 0 w 731160"/>
                <a:gd name="connsiteY7" fmla="*/ 237570 h 935788"/>
                <a:gd name="connsiteX8" fmla="*/ 11080 w 731160"/>
                <a:gd name="connsiteY8" fmla="*/ 0 h 935788"/>
                <a:gd name="connsiteX0" fmla="*/ 11080 w 731160"/>
                <a:gd name="connsiteY0" fmla="*/ 0 h 935788"/>
                <a:gd name="connsiteX1" fmla="*/ 731160 w 731160"/>
                <a:gd name="connsiteY1" fmla="*/ 0 h 935788"/>
                <a:gd name="connsiteX2" fmla="*/ 720436 w 731160"/>
                <a:gd name="connsiteY2" fmla="*/ 256042 h 935788"/>
                <a:gd name="connsiteX3" fmla="*/ 720437 w 731160"/>
                <a:gd name="connsiteY3" fmla="*/ 717860 h 935788"/>
                <a:gd name="connsiteX4" fmla="*/ 731160 w 731160"/>
                <a:gd name="connsiteY4" fmla="*/ 935788 h 935788"/>
                <a:gd name="connsiteX5" fmla="*/ 11080 w 731160"/>
                <a:gd name="connsiteY5" fmla="*/ 935788 h 935788"/>
                <a:gd name="connsiteX6" fmla="*/ 9236 w 731160"/>
                <a:gd name="connsiteY6" fmla="*/ 745569 h 935788"/>
                <a:gd name="connsiteX7" fmla="*/ 0 w 731160"/>
                <a:gd name="connsiteY7" fmla="*/ 237570 h 935788"/>
                <a:gd name="connsiteX8" fmla="*/ 11080 w 731160"/>
                <a:gd name="connsiteY8" fmla="*/ 0 h 935788"/>
                <a:gd name="connsiteX0" fmla="*/ 11080 w 731160"/>
                <a:gd name="connsiteY0" fmla="*/ 0 h 935788"/>
                <a:gd name="connsiteX1" fmla="*/ 731160 w 731160"/>
                <a:gd name="connsiteY1" fmla="*/ 0 h 935788"/>
                <a:gd name="connsiteX2" fmla="*/ 720436 w 731160"/>
                <a:gd name="connsiteY2" fmla="*/ 256042 h 935788"/>
                <a:gd name="connsiteX3" fmla="*/ 720437 w 731160"/>
                <a:gd name="connsiteY3" fmla="*/ 717860 h 935788"/>
                <a:gd name="connsiteX4" fmla="*/ 731160 w 731160"/>
                <a:gd name="connsiteY4" fmla="*/ 935788 h 935788"/>
                <a:gd name="connsiteX5" fmla="*/ 11080 w 731160"/>
                <a:gd name="connsiteY5" fmla="*/ 935788 h 935788"/>
                <a:gd name="connsiteX6" fmla="*/ 9236 w 731160"/>
                <a:gd name="connsiteY6" fmla="*/ 745569 h 935788"/>
                <a:gd name="connsiteX7" fmla="*/ 0 w 731160"/>
                <a:gd name="connsiteY7" fmla="*/ 237570 h 935788"/>
                <a:gd name="connsiteX8" fmla="*/ 11080 w 731160"/>
                <a:gd name="connsiteY8" fmla="*/ 0 h 935788"/>
                <a:gd name="connsiteX0" fmla="*/ 11080 w 731160"/>
                <a:gd name="connsiteY0" fmla="*/ 0 h 935788"/>
                <a:gd name="connsiteX1" fmla="*/ 731160 w 731160"/>
                <a:gd name="connsiteY1" fmla="*/ 0 h 935788"/>
                <a:gd name="connsiteX2" fmla="*/ 720436 w 731160"/>
                <a:gd name="connsiteY2" fmla="*/ 256042 h 935788"/>
                <a:gd name="connsiteX3" fmla="*/ 720437 w 731160"/>
                <a:gd name="connsiteY3" fmla="*/ 717860 h 935788"/>
                <a:gd name="connsiteX4" fmla="*/ 731160 w 731160"/>
                <a:gd name="connsiteY4" fmla="*/ 935788 h 935788"/>
                <a:gd name="connsiteX5" fmla="*/ 11080 w 731160"/>
                <a:gd name="connsiteY5" fmla="*/ 935788 h 935788"/>
                <a:gd name="connsiteX6" fmla="*/ 9236 w 731160"/>
                <a:gd name="connsiteY6" fmla="*/ 745569 h 935788"/>
                <a:gd name="connsiteX7" fmla="*/ 0 w 731160"/>
                <a:gd name="connsiteY7" fmla="*/ 237570 h 935788"/>
                <a:gd name="connsiteX8" fmla="*/ 11080 w 731160"/>
                <a:gd name="connsiteY8" fmla="*/ 0 h 935788"/>
                <a:gd name="connsiteX0" fmla="*/ 1844 w 721924"/>
                <a:gd name="connsiteY0" fmla="*/ 0 h 935788"/>
                <a:gd name="connsiteX1" fmla="*/ 721924 w 721924"/>
                <a:gd name="connsiteY1" fmla="*/ 0 h 935788"/>
                <a:gd name="connsiteX2" fmla="*/ 711200 w 721924"/>
                <a:gd name="connsiteY2" fmla="*/ 256042 h 935788"/>
                <a:gd name="connsiteX3" fmla="*/ 711201 w 721924"/>
                <a:gd name="connsiteY3" fmla="*/ 717860 h 935788"/>
                <a:gd name="connsiteX4" fmla="*/ 721924 w 721924"/>
                <a:gd name="connsiteY4" fmla="*/ 935788 h 935788"/>
                <a:gd name="connsiteX5" fmla="*/ 1844 w 721924"/>
                <a:gd name="connsiteY5" fmla="*/ 935788 h 935788"/>
                <a:gd name="connsiteX6" fmla="*/ 0 w 721924"/>
                <a:gd name="connsiteY6" fmla="*/ 745569 h 935788"/>
                <a:gd name="connsiteX7" fmla="*/ 27710 w 721924"/>
                <a:gd name="connsiteY7" fmla="*/ 256043 h 935788"/>
                <a:gd name="connsiteX8" fmla="*/ 1844 w 721924"/>
                <a:gd name="connsiteY8" fmla="*/ 0 h 935788"/>
                <a:gd name="connsiteX0" fmla="*/ 1844 w 721924"/>
                <a:gd name="connsiteY0" fmla="*/ 0 h 935788"/>
                <a:gd name="connsiteX1" fmla="*/ 721924 w 721924"/>
                <a:gd name="connsiteY1" fmla="*/ 0 h 935788"/>
                <a:gd name="connsiteX2" fmla="*/ 711200 w 721924"/>
                <a:gd name="connsiteY2" fmla="*/ 256042 h 935788"/>
                <a:gd name="connsiteX3" fmla="*/ 711201 w 721924"/>
                <a:gd name="connsiteY3" fmla="*/ 717860 h 935788"/>
                <a:gd name="connsiteX4" fmla="*/ 721924 w 721924"/>
                <a:gd name="connsiteY4" fmla="*/ 935788 h 935788"/>
                <a:gd name="connsiteX5" fmla="*/ 1844 w 721924"/>
                <a:gd name="connsiteY5" fmla="*/ 935788 h 935788"/>
                <a:gd name="connsiteX6" fmla="*/ 0 w 721924"/>
                <a:gd name="connsiteY6" fmla="*/ 745569 h 935788"/>
                <a:gd name="connsiteX7" fmla="*/ 27710 w 721924"/>
                <a:gd name="connsiteY7" fmla="*/ 256043 h 935788"/>
                <a:gd name="connsiteX8" fmla="*/ 1844 w 721924"/>
                <a:gd name="connsiteY8" fmla="*/ 0 h 935788"/>
                <a:gd name="connsiteX0" fmla="*/ 1844 w 721924"/>
                <a:gd name="connsiteY0" fmla="*/ 0 h 935788"/>
                <a:gd name="connsiteX1" fmla="*/ 721924 w 721924"/>
                <a:gd name="connsiteY1" fmla="*/ 0 h 935788"/>
                <a:gd name="connsiteX2" fmla="*/ 711200 w 721924"/>
                <a:gd name="connsiteY2" fmla="*/ 256042 h 935788"/>
                <a:gd name="connsiteX3" fmla="*/ 711201 w 721924"/>
                <a:gd name="connsiteY3" fmla="*/ 717860 h 935788"/>
                <a:gd name="connsiteX4" fmla="*/ 721924 w 721924"/>
                <a:gd name="connsiteY4" fmla="*/ 935788 h 935788"/>
                <a:gd name="connsiteX5" fmla="*/ 1844 w 721924"/>
                <a:gd name="connsiteY5" fmla="*/ 935788 h 935788"/>
                <a:gd name="connsiteX6" fmla="*/ 0 w 721924"/>
                <a:gd name="connsiteY6" fmla="*/ 745569 h 935788"/>
                <a:gd name="connsiteX7" fmla="*/ 9238 w 721924"/>
                <a:gd name="connsiteY7" fmla="*/ 256043 h 935788"/>
                <a:gd name="connsiteX8" fmla="*/ 1844 w 721924"/>
                <a:gd name="connsiteY8" fmla="*/ 0 h 935788"/>
                <a:gd name="connsiteX0" fmla="*/ 2131 w 722211"/>
                <a:gd name="connsiteY0" fmla="*/ 0 h 935788"/>
                <a:gd name="connsiteX1" fmla="*/ 722211 w 722211"/>
                <a:gd name="connsiteY1" fmla="*/ 0 h 935788"/>
                <a:gd name="connsiteX2" fmla="*/ 711487 w 722211"/>
                <a:gd name="connsiteY2" fmla="*/ 256042 h 935788"/>
                <a:gd name="connsiteX3" fmla="*/ 711488 w 722211"/>
                <a:gd name="connsiteY3" fmla="*/ 717860 h 935788"/>
                <a:gd name="connsiteX4" fmla="*/ 722211 w 722211"/>
                <a:gd name="connsiteY4" fmla="*/ 935788 h 935788"/>
                <a:gd name="connsiteX5" fmla="*/ 2131 w 722211"/>
                <a:gd name="connsiteY5" fmla="*/ 935788 h 935788"/>
                <a:gd name="connsiteX6" fmla="*/ 287 w 722211"/>
                <a:gd name="connsiteY6" fmla="*/ 745569 h 935788"/>
                <a:gd name="connsiteX7" fmla="*/ 0 w 722211"/>
                <a:gd name="connsiteY7" fmla="*/ 251280 h 935788"/>
                <a:gd name="connsiteX8" fmla="*/ 2131 w 722211"/>
                <a:gd name="connsiteY8" fmla="*/ 0 h 935788"/>
                <a:gd name="connsiteX0" fmla="*/ 2131 w 722211"/>
                <a:gd name="connsiteY0" fmla="*/ 0 h 935788"/>
                <a:gd name="connsiteX1" fmla="*/ 722211 w 722211"/>
                <a:gd name="connsiteY1" fmla="*/ 0 h 935788"/>
                <a:gd name="connsiteX2" fmla="*/ 711487 w 722211"/>
                <a:gd name="connsiteY2" fmla="*/ 256042 h 935788"/>
                <a:gd name="connsiteX3" fmla="*/ 721013 w 722211"/>
                <a:gd name="connsiteY3" fmla="*/ 729766 h 935788"/>
                <a:gd name="connsiteX4" fmla="*/ 722211 w 722211"/>
                <a:gd name="connsiteY4" fmla="*/ 935788 h 935788"/>
                <a:gd name="connsiteX5" fmla="*/ 2131 w 722211"/>
                <a:gd name="connsiteY5" fmla="*/ 935788 h 935788"/>
                <a:gd name="connsiteX6" fmla="*/ 287 w 722211"/>
                <a:gd name="connsiteY6" fmla="*/ 745569 h 935788"/>
                <a:gd name="connsiteX7" fmla="*/ 0 w 722211"/>
                <a:gd name="connsiteY7" fmla="*/ 251280 h 935788"/>
                <a:gd name="connsiteX8" fmla="*/ 2131 w 722211"/>
                <a:gd name="connsiteY8" fmla="*/ 0 h 935788"/>
                <a:gd name="connsiteX0" fmla="*/ 2131 w 722211"/>
                <a:gd name="connsiteY0" fmla="*/ 0 h 935788"/>
                <a:gd name="connsiteX1" fmla="*/ 722211 w 722211"/>
                <a:gd name="connsiteY1" fmla="*/ 0 h 935788"/>
                <a:gd name="connsiteX2" fmla="*/ 711487 w 722211"/>
                <a:gd name="connsiteY2" fmla="*/ 256042 h 935788"/>
                <a:gd name="connsiteX3" fmla="*/ 721013 w 722211"/>
                <a:gd name="connsiteY3" fmla="*/ 729766 h 935788"/>
                <a:gd name="connsiteX4" fmla="*/ 722211 w 722211"/>
                <a:gd name="connsiteY4" fmla="*/ 935788 h 935788"/>
                <a:gd name="connsiteX5" fmla="*/ 2131 w 722211"/>
                <a:gd name="connsiteY5" fmla="*/ 935788 h 935788"/>
                <a:gd name="connsiteX6" fmla="*/ 7431 w 722211"/>
                <a:gd name="connsiteY6" fmla="*/ 743188 h 935788"/>
                <a:gd name="connsiteX7" fmla="*/ 0 w 722211"/>
                <a:gd name="connsiteY7" fmla="*/ 251280 h 935788"/>
                <a:gd name="connsiteX8" fmla="*/ 2131 w 722211"/>
                <a:gd name="connsiteY8" fmla="*/ 0 h 935788"/>
                <a:gd name="connsiteX0" fmla="*/ 2131 w 722211"/>
                <a:gd name="connsiteY0" fmla="*/ 0 h 935788"/>
                <a:gd name="connsiteX1" fmla="*/ 722211 w 722211"/>
                <a:gd name="connsiteY1" fmla="*/ 0 h 935788"/>
                <a:gd name="connsiteX2" fmla="*/ 711487 w 722211"/>
                <a:gd name="connsiteY2" fmla="*/ 256042 h 935788"/>
                <a:gd name="connsiteX3" fmla="*/ 721013 w 722211"/>
                <a:gd name="connsiteY3" fmla="*/ 729766 h 935788"/>
                <a:gd name="connsiteX4" fmla="*/ 722211 w 722211"/>
                <a:gd name="connsiteY4" fmla="*/ 935788 h 935788"/>
                <a:gd name="connsiteX5" fmla="*/ 2131 w 722211"/>
                <a:gd name="connsiteY5" fmla="*/ 935788 h 935788"/>
                <a:gd name="connsiteX6" fmla="*/ 287 w 722211"/>
                <a:gd name="connsiteY6" fmla="*/ 743188 h 935788"/>
                <a:gd name="connsiteX7" fmla="*/ 0 w 722211"/>
                <a:gd name="connsiteY7" fmla="*/ 251280 h 935788"/>
                <a:gd name="connsiteX8" fmla="*/ 2131 w 722211"/>
                <a:gd name="connsiteY8" fmla="*/ 0 h 935788"/>
                <a:gd name="connsiteX0" fmla="*/ 2131 w 722211"/>
                <a:gd name="connsiteY0" fmla="*/ 0 h 935788"/>
                <a:gd name="connsiteX1" fmla="*/ 722211 w 722211"/>
                <a:gd name="connsiteY1" fmla="*/ 0 h 935788"/>
                <a:gd name="connsiteX2" fmla="*/ 711487 w 722211"/>
                <a:gd name="connsiteY2" fmla="*/ 256042 h 935788"/>
                <a:gd name="connsiteX3" fmla="*/ 721013 w 722211"/>
                <a:gd name="connsiteY3" fmla="*/ 729766 h 935788"/>
                <a:gd name="connsiteX4" fmla="*/ 722211 w 722211"/>
                <a:gd name="connsiteY4" fmla="*/ 935788 h 935788"/>
                <a:gd name="connsiteX5" fmla="*/ 2131 w 722211"/>
                <a:gd name="connsiteY5" fmla="*/ 935788 h 935788"/>
                <a:gd name="connsiteX6" fmla="*/ 2668 w 722211"/>
                <a:gd name="connsiteY6" fmla="*/ 745569 h 935788"/>
                <a:gd name="connsiteX7" fmla="*/ 0 w 722211"/>
                <a:gd name="connsiteY7" fmla="*/ 251280 h 935788"/>
                <a:gd name="connsiteX8" fmla="*/ 2131 w 722211"/>
                <a:gd name="connsiteY8" fmla="*/ 0 h 935788"/>
                <a:gd name="connsiteX0" fmla="*/ 2131 w 722211"/>
                <a:gd name="connsiteY0" fmla="*/ 0 h 935788"/>
                <a:gd name="connsiteX1" fmla="*/ 722211 w 722211"/>
                <a:gd name="connsiteY1" fmla="*/ 0 h 935788"/>
                <a:gd name="connsiteX2" fmla="*/ 711487 w 722211"/>
                <a:gd name="connsiteY2" fmla="*/ 256042 h 935788"/>
                <a:gd name="connsiteX3" fmla="*/ 721013 w 722211"/>
                <a:gd name="connsiteY3" fmla="*/ 729766 h 935788"/>
                <a:gd name="connsiteX4" fmla="*/ 722211 w 722211"/>
                <a:gd name="connsiteY4" fmla="*/ 935788 h 935788"/>
                <a:gd name="connsiteX5" fmla="*/ 2131 w 722211"/>
                <a:gd name="connsiteY5" fmla="*/ 935788 h 935788"/>
                <a:gd name="connsiteX6" fmla="*/ 2668 w 722211"/>
                <a:gd name="connsiteY6" fmla="*/ 745569 h 935788"/>
                <a:gd name="connsiteX7" fmla="*/ 0 w 722211"/>
                <a:gd name="connsiteY7" fmla="*/ 234612 h 935788"/>
                <a:gd name="connsiteX8" fmla="*/ 2131 w 722211"/>
                <a:gd name="connsiteY8" fmla="*/ 0 h 935788"/>
                <a:gd name="connsiteX0" fmla="*/ 2131 w 722211"/>
                <a:gd name="connsiteY0" fmla="*/ 0 h 935788"/>
                <a:gd name="connsiteX1" fmla="*/ 722211 w 722211"/>
                <a:gd name="connsiteY1" fmla="*/ 0 h 935788"/>
                <a:gd name="connsiteX2" fmla="*/ 711487 w 722211"/>
                <a:gd name="connsiteY2" fmla="*/ 232230 h 935788"/>
                <a:gd name="connsiteX3" fmla="*/ 721013 w 722211"/>
                <a:gd name="connsiteY3" fmla="*/ 729766 h 935788"/>
                <a:gd name="connsiteX4" fmla="*/ 722211 w 722211"/>
                <a:gd name="connsiteY4" fmla="*/ 935788 h 935788"/>
                <a:gd name="connsiteX5" fmla="*/ 2131 w 722211"/>
                <a:gd name="connsiteY5" fmla="*/ 935788 h 935788"/>
                <a:gd name="connsiteX6" fmla="*/ 2668 w 722211"/>
                <a:gd name="connsiteY6" fmla="*/ 745569 h 935788"/>
                <a:gd name="connsiteX7" fmla="*/ 0 w 722211"/>
                <a:gd name="connsiteY7" fmla="*/ 234612 h 935788"/>
                <a:gd name="connsiteX8" fmla="*/ 2131 w 722211"/>
                <a:gd name="connsiteY8" fmla="*/ 0 h 935788"/>
                <a:gd name="connsiteX0" fmla="*/ 2131 w 722211"/>
                <a:gd name="connsiteY0" fmla="*/ 0 h 935788"/>
                <a:gd name="connsiteX1" fmla="*/ 722211 w 722211"/>
                <a:gd name="connsiteY1" fmla="*/ 0 h 935788"/>
                <a:gd name="connsiteX2" fmla="*/ 709106 w 722211"/>
                <a:gd name="connsiteY2" fmla="*/ 203655 h 935788"/>
                <a:gd name="connsiteX3" fmla="*/ 721013 w 722211"/>
                <a:gd name="connsiteY3" fmla="*/ 729766 h 935788"/>
                <a:gd name="connsiteX4" fmla="*/ 722211 w 722211"/>
                <a:gd name="connsiteY4" fmla="*/ 935788 h 935788"/>
                <a:gd name="connsiteX5" fmla="*/ 2131 w 722211"/>
                <a:gd name="connsiteY5" fmla="*/ 935788 h 935788"/>
                <a:gd name="connsiteX6" fmla="*/ 2668 w 722211"/>
                <a:gd name="connsiteY6" fmla="*/ 745569 h 935788"/>
                <a:gd name="connsiteX7" fmla="*/ 0 w 722211"/>
                <a:gd name="connsiteY7" fmla="*/ 234612 h 935788"/>
                <a:gd name="connsiteX8" fmla="*/ 2131 w 722211"/>
                <a:gd name="connsiteY8" fmla="*/ 0 h 935788"/>
                <a:gd name="connsiteX0" fmla="*/ 2131 w 722211"/>
                <a:gd name="connsiteY0" fmla="*/ 0 h 935788"/>
                <a:gd name="connsiteX1" fmla="*/ 722211 w 722211"/>
                <a:gd name="connsiteY1" fmla="*/ 0 h 935788"/>
                <a:gd name="connsiteX2" fmla="*/ 721013 w 722211"/>
                <a:gd name="connsiteY2" fmla="*/ 203655 h 935788"/>
                <a:gd name="connsiteX3" fmla="*/ 721013 w 722211"/>
                <a:gd name="connsiteY3" fmla="*/ 729766 h 935788"/>
                <a:gd name="connsiteX4" fmla="*/ 722211 w 722211"/>
                <a:gd name="connsiteY4" fmla="*/ 935788 h 935788"/>
                <a:gd name="connsiteX5" fmla="*/ 2131 w 722211"/>
                <a:gd name="connsiteY5" fmla="*/ 935788 h 935788"/>
                <a:gd name="connsiteX6" fmla="*/ 2668 w 722211"/>
                <a:gd name="connsiteY6" fmla="*/ 745569 h 935788"/>
                <a:gd name="connsiteX7" fmla="*/ 0 w 722211"/>
                <a:gd name="connsiteY7" fmla="*/ 234612 h 935788"/>
                <a:gd name="connsiteX8" fmla="*/ 2131 w 722211"/>
                <a:gd name="connsiteY8" fmla="*/ 0 h 935788"/>
                <a:gd name="connsiteX0" fmla="*/ 2131 w 722211"/>
                <a:gd name="connsiteY0" fmla="*/ 0 h 935788"/>
                <a:gd name="connsiteX1" fmla="*/ 722211 w 722211"/>
                <a:gd name="connsiteY1" fmla="*/ 0 h 935788"/>
                <a:gd name="connsiteX2" fmla="*/ 721013 w 722211"/>
                <a:gd name="connsiteY2" fmla="*/ 203655 h 935788"/>
                <a:gd name="connsiteX3" fmla="*/ 721013 w 722211"/>
                <a:gd name="connsiteY3" fmla="*/ 729766 h 935788"/>
                <a:gd name="connsiteX4" fmla="*/ 722211 w 722211"/>
                <a:gd name="connsiteY4" fmla="*/ 935788 h 935788"/>
                <a:gd name="connsiteX5" fmla="*/ 2131 w 722211"/>
                <a:gd name="connsiteY5" fmla="*/ 935788 h 935788"/>
                <a:gd name="connsiteX6" fmla="*/ 2668 w 722211"/>
                <a:gd name="connsiteY6" fmla="*/ 745569 h 935788"/>
                <a:gd name="connsiteX7" fmla="*/ 0 w 722211"/>
                <a:gd name="connsiteY7" fmla="*/ 234612 h 935788"/>
                <a:gd name="connsiteX8" fmla="*/ 2131 w 722211"/>
                <a:gd name="connsiteY8" fmla="*/ 0 h 935788"/>
                <a:gd name="connsiteX0" fmla="*/ 2131 w 722211"/>
                <a:gd name="connsiteY0" fmla="*/ 0 h 935788"/>
                <a:gd name="connsiteX1" fmla="*/ 722211 w 722211"/>
                <a:gd name="connsiteY1" fmla="*/ 0 h 935788"/>
                <a:gd name="connsiteX2" fmla="*/ 721013 w 722211"/>
                <a:gd name="connsiteY2" fmla="*/ 203655 h 935788"/>
                <a:gd name="connsiteX3" fmla="*/ 721013 w 722211"/>
                <a:gd name="connsiteY3" fmla="*/ 729766 h 935788"/>
                <a:gd name="connsiteX4" fmla="*/ 722211 w 722211"/>
                <a:gd name="connsiteY4" fmla="*/ 935788 h 935788"/>
                <a:gd name="connsiteX5" fmla="*/ 2131 w 722211"/>
                <a:gd name="connsiteY5" fmla="*/ 935788 h 935788"/>
                <a:gd name="connsiteX6" fmla="*/ 2668 w 722211"/>
                <a:gd name="connsiteY6" fmla="*/ 745569 h 935788"/>
                <a:gd name="connsiteX7" fmla="*/ 0 w 722211"/>
                <a:gd name="connsiteY7" fmla="*/ 234612 h 935788"/>
                <a:gd name="connsiteX8" fmla="*/ 2131 w 722211"/>
                <a:gd name="connsiteY8" fmla="*/ 0 h 935788"/>
                <a:gd name="connsiteX0" fmla="*/ 2131 w 722211"/>
                <a:gd name="connsiteY0" fmla="*/ 0 h 935788"/>
                <a:gd name="connsiteX1" fmla="*/ 722211 w 722211"/>
                <a:gd name="connsiteY1" fmla="*/ 0 h 935788"/>
                <a:gd name="connsiteX2" fmla="*/ 721013 w 722211"/>
                <a:gd name="connsiteY2" fmla="*/ 203655 h 935788"/>
                <a:gd name="connsiteX3" fmla="*/ 721013 w 722211"/>
                <a:gd name="connsiteY3" fmla="*/ 729766 h 935788"/>
                <a:gd name="connsiteX4" fmla="*/ 722211 w 722211"/>
                <a:gd name="connsiteY4" fmla="*/ 935788 h 935788"/>
                <a:gd name="connsiteX5" fmla="*/ 2131 w 722211"/>
                <a:gd name="connsiteY5" fmla="*/ 935788 h 935788"/>
                <a:gd name="connsiteX6" fmla="*/ 2668 w 722211"/>
                <a:gd name="connsiteY6" fmla="*/ 745569 h 935788"/>
                <a:gd name="connsiteX7" fmla="*/ 0 w 722211"/>
                <a:gd name="connsiteY7" fmla="*/ 206037 h 935788"/>
                <a:gd name="connsiteX8" fmla="*/ 2131 w 722211"/>
                <a:gd name="connsiteY8" fmla="*/ 0 h 935788"/>
                <a:gd name="connsiteX0" fmla="*/ 2131 w 722211"/>
                <a:gd name="connsiteY0" fmla="*/ 0 h 935788"/>
                <a:gd name="connsiteX1" fmla="*/ 722211 w 722211"/>
                <a:gd name="connsiteY1" fmla="*/ 0 h 935788"/>
                <a:gd name="connsiteX2" fmla="*/ 721013 w 722211"/>
                <a:gd name="connsiteY2" fmla="*/ 203655 h 935788"/>
                <a:gd name="connsiteX3" fmla="*/ 721013 w 722211"/>
                <a:gd name="connsiteY3" fmla="*/ 729766 h 935788"/>
                <a:gd name="connsiteX4" fmla="*/ 722211 w 722211"/>
                <a:gd name="connsiteY4" fmla="*/ 935788 h 935788"/>
                <a:gd name="connsiteX5" fmla="*/ 2131 w 722211"/>
                <a:gd name="connsiteY5" fmla="*/ 935788 h 935788"/>
                <a:gd name="connsiteX6" fmla="*/ 2668 w 722211"/>
                <a:gd name="connsiteY6" fmla="*/ 745569 h 935788"/>
                <a:gd name="connsiteX7" fmla="*/ 0 w 722211"/>
                <a:gd name="connsiteY7" fmla="*/ 206037 h 935788"/>
                <a:gd name="connsiteX8" fmla="*/ 2131 w 722211"/>
                <a:gd name="connsiteY8" fmla="*/ 0 h 935788"/>
                <a:gd name="connsiteX0" fmla="*/ 2131 w 722211"/>
                <a:gd name="connsiteY0" fmla="*/ 0 h 935788"/>
                <a:gd name="connsiteX1" fmla="*/ 722211 w 722211"/>
                <a:gd name="connsiteY1" fmla="*/ 0 h 935788"/>
                <a:gd name="connsiteX2" fmla="*/ 721013 w 722211"/>
                <a:gd name="connsiteY2" fmla="*/ 203655 h 935788"/>
                <a:gd name="connsiteX3" fmla="*/ 721013 w 722211"/>
                <a:gd name="connsiteY3" fmla="*/ 729766 h 935788"/>
                <a:gd name="connsiteX4" fmla="*/ 722211 w 722211"/>
                <a:gd name="connsiteY4" fmla="*/ 935788 h 935788"/>
                <a:gd name="connsiteX5" fmla="*/ 2131 w 722211"/>
                <a:gd name="connsiteY5" fmla="*/ 935788 h 935788"/>
                <a:gd name="connsiteX6" fmla="*/ 2668 w 722211"/>
                <a:gd name="connsiteY6" fmla="*/ 745569 h 935788"/>
                <a:gd name="connsiteX7" fmla="*/ 0 w 722211"/>
                <a:gd name="connsiteY7" fmla="*/ 206037 h 935788"/>
                <a:gd name="connsiteX8" fmla="*/ 2131 w 722211"/>
                <a:gd name="connsiteY8" fmla="*/ 0 h 935788"/>
                <a:gd name="connsiteX0" fmla="*/ 2131 w 722211"/>
                <a:gd name="connsiteY0" fmla="*/ 0 h 935788"/>
                <a:gd name="connsiteX1" fmla="*/ 722211 w 722211"/>
                <a:gd name="connsiteY1" fmla="*/ 0 h 935788"/>
                <a:gd name="connsiteX2" fmla="*/ 721013 w 722211"/>
                <a:gd name="connsiteY2" fmla="*/ 203655 h 935788"/>
                <a:gd name="connsiteX3" fmla="*/ 721013 w 722211"/>
                <a:gd name="connsiteY3" fmla="*/ 729766 h 935788"/>
                <a:gd name="connsiteX4" fmla="*/ 722211 w 722211"/>
                <a:gd name="connsiteY4" fmla="*/ 935788 h 935788"/>
                <a:gd name="connsiteX5" fmla="*/ 2131 w 722211"/>
                <a:gd name="connsiteY5" fmla="*/ 935788 h 935788"/>
                <a:gd name="connsiteX6" fmla="*/ 2668 w 722211"/>
                <a:gd name="connsiteY6" fmla="*/ 745569 h 935788"/>
                <a:gd name="connsiteX7" fmla="*/ 0 w 722211"/>
                <a:gd name="connsiteY7" fmla="*/ 206037 h 935788"/>
                <a:gd name="connsiteX8" fmla="*/ 2131 w 722211"/>
                <a:gd name="connsiteY8" fmla="*/ 0 h 935788"/>
                <a:gd name="connsiteX0" fmla="*/ 2131 w 722211"/>
                <a:gd name="connsiteY0" fmla="*/ 0 h 935788"/>
                <a:gd name="connsiteX1" fmla="*/ 722211 w 722211"/>
                <a:gd name="connsiteY1" fmla="*/ 0 h 935788"/>
                <a:gd name="connsiteX2" fmla="*/ 721013 w 722211"/>
                <a:gd name="connsiteY2" fmla="*/ 203655 h 935788"/>
                <a:gd name="connsiteX3" fmla="*/ 721013 w 722211"/>
                <a:gd name="connsiteY3" fmla="*/ 729766 h 935788"/>
                <a:gd name="connsiteX4" fmla="*/ 722211 w 722211"/>
                <a:gd name="connsiteY4" fmla="*/ 935788 h 935788"/>
                <a:gd name="connsiteX5" fmla="*/ 2131 w 722211"/>
                <a:gd name="connsiteY5" fmla="*/ 935788 h 935788"/>
                <a:gd name="connsiteX6" fmla="*/ 2668 w 722211"/>
                <a:gd name="connsiteY6" fmla="*/ 745569 h 935788"/>
                <a:gd name="connsiteX7" fmla="*/ 0 w 722211"/>
                <a:gd name="connsiteY7" fmla="*/ 206037 h 935788"/>
                <a:gd name="connsiteX8" fmla="*/ 2131 w 722211"/>
                <a:gd name="connsiteY8" fmla="*/ 0 h 935788"/>
                <a:gd name="connsiteX0" fmla="*/ 2131 w 722211"/>
                <a:gd name="connsiteY0" fmla="*/ 0 h 935788"/>
                <a:gd name="connsiteX1" fmla="*/ 722211 w 722211"/>
                <a:gd name="connsiteY1" fmla="*/ 0 h 935788"/>
                <a:gd name="connsiteX2" fmla="*/ 721013 w 722211"/>
                <a:gd name="connsiteY2" fmla="*/ 203655 h 935788"/>
                <a:gd name="connsiteX3" fmla="*/ 721013 w 722211"/>
                <a:gd name="connsiteY3" fmla="*/ 729766 h 935788"/>
                <a:gd name="connsiteX4" fmla="*/ 722211 w 722211"/>
                <a:gd name="connsiteY4" fmla="*/ 935788 h 935788"/>
                <a:gd name="connsiteX5" fmla="*/ 2131 w 722211"/>
                <a:gd name="connsiteY5" fmla="*/ 935788 h 935788"/>
                <a:gd name="connsiteX6" fmla="*/ 2668 w 722211"/>
                <a:gd name="connsiteY6" fmla="*/ 745569 h 935788"/>
                <a:gd name="connsiteX7" fmla="*/ 0 w 722211"/>
                <a:gd name="connsiteY7" fmla="*/ 206037 h 935788"/>
                <a:gd name="connsiteX8" fmla="*/ 2131 w 722211"/>
                <a:gd name="connsiteY8" fmla="*/ 0 h 935788"/>
                <a:gd name="connsiteX0" fmla="*/ 2131 w 722211"/>
                <a:gd name="connsiteY0" fmla="*/ 0 h 935788"/>
                <a:gd name="connsiteX1" fmla="*/ 722211 w 722211"/>
                <a:gd name="connsiteY1" fmla="*/ 0 h 935788"/>
                <a:gd name="connsiteX2" fmla="*/ 721013 w 722211"/>
                <a:gd name="connsiteY2" fmla="*/ 203655 h 935788"/>
                <a:gd name="connsiteX3" fmla="*/ 721013 w 722211"/>
                <a:gd name="connsiteY3" fmla="*/ 729766 h 935788"/>
                <a:gd name="connsiteX4" fmla="*/ 722211 w 722211"/>
                <a:gd name="connsiteY4" fmla="*/ 935788 h 935788"/>
                <a:gd name="connsiteX5" fmla="*/ 2131 w 722211"/>
                <a:gd name="connsiteY5" fmla="*/ 935788 h 935788"/>
                <a:gd name="connsiteX6" fmla="*/ 2668 w 722211"/>
                <a:gd name="connsiteY6" fmla="*/ 745569 h 935788"/>
                <a:gd name="connsiteX7" fmla="*/ 0 w 722211"/>
                <a:gd name="connsiteY7" fmla="*/ 206037 h 935788"/>
                <a:gd name="connsiteX8" fmla="*/ 2131 w 722211"/>
                <a:gd name="connsiteY8" fmla="*/ 0 h 935788"/>
                <a:gd name="connsiteX0" fmla="*/ 2131 w 722211"/>
                <a:gd name="connsiteY0" fmla="*/ 0 h 935788"/>
                <a:gd name="connsiteX1" fmla="*/ 722211 w 722211"/>
                <a:gd name="connsiteY1" fmla="*/ 0 h 935788"/>
                <a:gd name="connsiteX2" fmla="*/ 721013 w 722211"/>
                <a:gd name="connsiteY2" fmla="*/ 203655 h 935788"/>
                <a:gd name="connsiteX3" fmla="*/ 721013 w 722211"/>
                <a:gd name="connsiteY3" fmla="*/ 729766 h 935788"/>
                <a:gd name="connsiteX4" fmla="*/ 722211 w 722211"/>
                <a:gd name="connsiteY4" fmla="*/ 935788 h 935788"/>
                <a:gd name="connsiteX5" fmla="*/ 2131 w 722211"/>
                <a:gd name="connsiteY5" fmla="*/ 935788 h 935788"/>
                <a:gd name="connsiteX6" fmla="*/ 2668 w 722211"/>
                <a:gd name="connsiteY6" fmla="*/ 745569 h 935788"/>
                <a:gd name="connsiteX7" fmla="*/ 0 w 722211"/>
                <a:gd name="connsiteY7" fmla="*/ 206037 h 935788"/>
                <a:gd name="connsiteX8" fmla="*/ 2131 w 722211"/>
                <a:gd name="connsiteY8" fmla="*/ 0 h 935788"/>
                <a:gd name="connsiteX0" fmla="*/ 2131 w 722211"/>
                <a:gd name="connsiteY0" fmla="*/ 0 h 935788"/>
                <a:gd name="connsiteX1" fmla="*/ 722211 w 722211"/>
                <a:gd name="connsiteY1" fmla="*/ 0 h 935788"/>
                <a:gd name="connsiteX2" fmla="*/ 721013 w 722211"/>
                <a:gd name="connsiteY2" fmla="*/ 203655 h 935788"/>
                <a:gd name="connsiteX3" fmla="*/ 721013 w 722211"/>
                <a:gd name="connsiteY3" fmla="*/ 729766 h 935788"/>
                <a:gd name="connsiteX4" fmla="*/ 722211 w 722211"/>
                <a:gd name="connsiteY4" fmla="*/ 935788 h 935788"/>
                <a:gd name="connsiteX5" fmla="*/ 2131 w 722211"/>
                <a:gd name="connsiteY5" fmla="*/ 935788 h 935788"/>
                <a:gd name="connsiteX6" fmla="*/ 2668 w 722211"/>
                <a:gd name="connsiteY6" fmla="*/ 745569 h 935788"/>
                <a:gd name="connsiteX7" fmla="*/ 0 w 722211"/>
                <a:gd name="connsiteY7" fmla="*/ 206037 h 935788"/>
                <a:gd name="connsiteX8" fmla="*/ 2131 w 722211"/>
                <a:gd name="connsiteY8" fmla="*/ 0 h 935788"/>
                <a:gd name="connsiteX0" fmla="*/ 2131 w 722211"/>
                <a:gd name="connsiteY0" fmla="*/ 0 h 935788"/>
                <a:gd name="connsiteX1" fmla="*/ 722211 w 722211"/>
                <a:gd name="connsiteY1" fmla="*/ 0 h 935788"/>
                <a:gd name="connsiteX2" fmla="*/ 721013 w 722211"/>
                <a:gd name="connsiteY2" fmla="*/ 203655 h 935788"/>
                <a:gd name="connsiteX3" fmla="*/ 721013 w 722211"/>
                <a:gd name="connsiteY3" fmla="*/ 729766 h 935788"/>
                <a:gd name="connsiteX4" fmla="*/ 722211 w 722211"/>
                <a:gd name="connsiteY4" fmla="*/ 935788 h 935788"/>
                <a:gd name="connsiteX5" fmla="*/ 2131 w 722211"/>
                <a:gd name="connsiteY5" fmla="*/ 935788 h 935788"/>
                <a:gd name="connsiteX6" fmla="*/ 1076 w 722211"/>
                <a:gd name="connsiteY6" fmla="*/ 745569 h 935788"/>
                <a:gd name="connsiteX7" fmla="*/ 0 w 722211"/>
                <a:gd name="connsiteY7" fmla="*/ 206037 h 935788"/>
                <a:gd name="connsiteX8" fmla="*/ 2131 w 722211"/>
                <a:gd name="connsiteY8" fmla="*/ 0 h 935788"/>
                <a:gd name="connsiteX0" fmla="*/ 2131 w 722211"/>
                <a:gd name="connsiteY0" fmla="*/ 0 h 935788"/>
                <a:gd name="connsiteX1" fmla="*/ 722211 w 722211"/>
                <a:gd name="connsiteY1" fmla="*/ 0 h 935788"/>
                <a:gd name="connsiteX2" fmla="*/ 721013 w 722211"/>
                <a:gd name="connsiteY2" fmla="*/ 203655 h 935788"/>
                <a:gd name="connsiteX3" fmla="*/ 721013 w 722211"/>
                <a:gd name="connsiteY3" fmla="*/ 729766 h 935788"/>
                <a:gd name="connsiteX4" fmla="*/ 722211 w 722211"/>
                <a:gd name="connsiteY4" fmla="*/ 935788 h 935788"/>
                <a:gd name="connsiteX5" fmla="*/ 2131 w 722211"/>
                <a:gd name="connsiteY5" fmla="*/ 935788 h 935788"/>
                <a:gd name="connsiteX6" fmla="*/ 1076 w 722211"/>
                <a:gd name="connsiteY6" fmla="*/ 745569 h 935788"/>
                <a:gd name="connsiteX7" fmla="*/ 0 w 722211"/>
                <a:gd name="connsiteY7" fmla="*/ 206037 h 935788"/>
                <a:gd name="connsiteX8" fmla="*/ 2131 w 722211"/>
                <a:gd name="connsiteY8" fmla="*/ 0 h 935788"/>
                <a:gd name="connsiteX0" fmla="*/ 2131 w 722211"/>
                <a:gd name="connsiteY0" fmla="*/ 0 h 935788"/>
                <a:gd name="connsiteX1" fmla="*/ 722211 w 722211"/>
                <a:gd name="connsiteY1" fmla="*/ 0 h 935788"/>
                <a:gd name="connsiteX2" fmla="*/ 721013 w 722211"/>
                <a:gd name="connsiteY2" fmla="*/ 203655 h 935788"/>
                <a:gd name="connsiteX3" fmla="*/ 721013 w 722211"/>
                <a:gd name="connsiteY3" fmla="*/ 729766 h 935788"/>
                <a:gd name="connsiteX4" fmla="*/ 722211 w 722211"/>
                <a:gd name="connsiteY4" fmla="*/ 935788 h 935788"/>
                <a:gd name="connsiteX5" fmla="*/ 2131 w 722211"/>
                <a:gd name="connsiteY5" fmla="*/ 935788 h 935788"/>
                <a:gd name="connsiteX6" fmla="*/ 5853 w 722211"/>
                <a:gd name="connsiteY6" fmla="*/ 745569 h 935788"/>
                <a:gd name="connsiteX7" fmla="*/ 0 w 722211"/>
                <a:gd name="connsiteY7" fmla="*/ 206037 h 935788"/>
                <a:gd name="connsiteX8" fmla="*/ 2131 w 722211"/>
                <a:gd name="connsiteY8" fmla="*/ 0 h 935788"/>
                <a:gd name="connsiteX0" fmla="*/ 2647 w 722727"/>
                <a:gd name="connsiteY0" fmla="*/ 0 h 935788"/>
                <a:gd name="connsiteX1" fmla="*/ 722727 w 722727"/>
                <a:gd name="connsiteY1" fmla="*/ 0 h 935788"/>
                <a:gd name="connsiteX2" fmla="*/ 721529 w 722727"/>
                <a:gd name="connsiteY2" fmla="*/ 203655 h 935788"/>
                <a:gd name="connsiteX3" fmla="*/ 721529 w 722727"/>
                <a:gd name="connsiteY3" fmla="*/ 729766 h 935788"/>
                <a:gd name="connsiteX4" fmla="*/ 722727 w 722727"/>
                <a:gd name="connsiteY4" fmla="*/ 935788 h 935788"/>
                <a:gd name="connsiteX5" fmla="*/ 2647 w 722727"/>
                <a:gd name="connsiteY5" fmla="*/ 935788 h 935788"/>
                <a:gd name="connsiteX6" fmla="*/ 0 w 722727"/>
                <a:gd name="connsiteY6" fmla="*/ 742990 h 935788"/>
                <a:gd name="connsiteX7" fmla="*/ 516 w 722727"/>
                <a:gd name="connsiteY7" fmla="*/ 206037 h 935788"/>
                <a:gd name="connsiteX8" fmla="*/ 2647 w 722727"/>
                <a:gd name="connsiteY8" fmla="*/ 0 h 935788"/>
                <a:gd name="connsiteX0" fmla="*/ 2131 w 722211"/>
                <a:gd name="connsiteY0" fmla="*/ 0 h 935788"/>
                <a:gd name="connsiteX1" fmla="*/ 722211 w 722211"/>
                <a:gd name="connsiteY1" fmla="*/ 0 h 935788"/>
                <a:gd name="connsiteX2" fmla="*/ 721013 w 722211"/>
                <a:gd name="connsiteY2" fmla="*/ 203655 h 935788"/>
                <a:gd name="connsiteX3" fmla="*/ 721013 w 722211"/>
                <a:gd name="connsiteY3" fmla="*/ 729766 h 935788"/>
                <a:gd name="connsiteX4" fmla="*/ 722211 w 722211"/>
                <a:gd name="connsiteY4" fmla="*/ 935788 h 935788"/>
                <a:gd name="connsiteX5" fmla="*/ 2131 w 722211"/>
                <a:gd name="connsiteY5" fmla="*/ 935788 h 935788"/>
                <a:gd name="connsiteX6" fmla="*/ 4261 w 722211"/>
                <a:gd name="connsiteY6" fmla="*/ 745569 h 935788"/>
                <a:gd name="connsiteX7" fmla="*/ 0 w 722211"/>
                <a:gd name="connsiteY7" fmla="*/ 206037 h 935788"/>
                <a:gd name="connsiteX8" fmla="*/ 2131 w 722211"/>
                <a:gd name="connsiteY8" fmla="*/ 0 h 935788"/>
                <a:gd name="connsiteX0" fmla="*/ 2131 w 722211"/>
                <a:gd name="connsiteY0" fmla="*/ 0 h 935788"/>
                <a:gd name="connsiteX1" fmla="*/ 722211 w 722211"/>
                <a:gd name="connsiteY1" fmla="*/ 0 h 935788"/>
                <a:gd name="connsiteX2" fmla="*/ 721013 w 722211"/>
                <a:gd name="connsiteY2" fmla="*/ 203655 h 935788"/>
                <a:gd name="connsiteX3" fmla="*/ 721013 w 722211"/>
                <a:gd name="connsiteY3" fmla="*/ 729766 h 935788"/>
                <a:gd name="connsiteX4" fmla="*/ 722211 w 722211"/>
                <a:gd name="connsiteY4" fmla="*/ 935788 h 935788"/>
                <a:gd name="connsiteX5" fmla="*/ 2131 w 722211"/>
                <a:gd name="connsiteY5" fmla="*/ 935788 h 935788"/>
                <a:gd name="connsiteX6" fmla="*/ 2669 w 722211"/>
                <a:gd name="connsiteY6" fmla="*/ 742990 h 935788"/>
                <a:gd name="connsiteX7" fmla="*/ 0 w 722211"/>
                <a:gd name="connsiteY7" fmla="*/ 206037 h 935788"/>
                <a:gd name="connsiteX8" fmla="*/ 2131 w 722211"/>
                <a:gd name="connsiteY8" fmla="*/ 0 h 935788"/>
                <a:gd name="connsiteX0" fmla="*/ 2131 w 722211"/>
                <a:gd name="connsiteY0" fmla="*/ 0 h 935788"/>
                <a:gd name="connsiteX1" fmla="*/ 722211 w 722211"/>
                <a:gd name="connsiteY1" fmla="*/ 0 h 935788"/>
                <a:gd name="connsiteX2" fmla="*/ 721013 w 722211"/>
                <a:gd name="connsiteY2" fmla="*/ 203655 h 935788"/>
                <a:gd name="connsiteX3" fmla="*/ 721013 w 722211"/>
                <a:gd name="connsiteY3" fmla="*/ 729766 h 935788"/>
                <a:gd name="connsiteX4" fmla="*/ 722211 w 722211"/>
                <a:gd name="connsiteY4" fmla="*/ 935788 h 935788"/>
                <a:gd name="connsiteX5" fmla="*/ 2131 w 722211"/>
                <a:gd name="connsiteY5" fmla="*/ 935788 h 935788"/>
                <a:gd name="connsiteX6" fmla="*/ 1076 w 722211"/>
                <a:gd name="connsiteY6" fmla="*/ 745569 h 935788"/>
                <a:gd name="connsiteX7" fmla="*/ 0 w 722211"/>
                <a:gd name="connsiteY7" fmla="*/ 206037 h 935788"/>
                <a:gd name="connsiteX8" fmla="*/ 2131 w 722211"/>
                <a:gd name="connsiteY8" fmla="*/ 0 h 935788"/>
                <a:gd name="connsiteX0" fmla="*/ 1055 w 721135"/>
                <a:gd name="connsiteY0" fmla="*/ 0 h 935788"/>
                <a:gd name="connsiteX1" fmla="*/ 721135 w 721135"/>
                <a:gd name="connsiteY1" fmla="*/ 0 h 935788"/>
                <a:gd name="connsiteX2" fmla="*/ 719937 w 721135"/>
                <a:gd name="connsiteY2" fmla="*/ 203655 h 935788"/>
                <a:gd name="connsiteX3" fmla="*/ 719937 w 721135"/>
                <a:gd name="connsiteY3" fmla="*/ 729766 h 935788"/>
                <a:gd name="connsiteX4" fmla="*/ 721135 w 721135"/>
                <a:gd name="connsiteY4" fmla="*/ 935788 h 935788"/>
                <a:gd name="connsiteX5" fmla="*/ 1055 w 721135"/>
                <a:gd name="connsiteY5" fmla="*/ 935788 h 935788"/>
                <a:gd name="connsiteX6" fmla="*/ 0 w 721135"/>
                <a:gd name="connsiteY6" fmla="*/ 745569 h 935788"/>
                <a:gd name="connsiteX7" fmla="*/ 516 w 721135"/>
                <a:gd name="connsiteY7" fmla="*/ 206037 h 935788"/>
                <a:gd name="connsiteX8" fmla="*/ 1055 w 721135"/>
                <a:gd name="connsiteY8" fmla="*/ 0 h 935788"/>
                <a:gd name="connsiteX0" fmla="*/ 1055 w 721135"/>
                <a:gd name="connsiteY0" fmla="*/ 0 h 935788"/>
                <a:gd name="connsiteX1" fmla="*/ 721135 w 721135"/>
                <a:gd name="connsiteY1" fmla="*/ 0 h 935788"/>
                <a:gd name="connsiteX2" fmla="*/ 719937 w 721135"/>
                <a:gd name="connsiteY2" fmla="*/ 203655 h 935788"/>
                <a:gd name="connsiteX3" fmla="*/ 719937 w 721135"/>
                <a:gd name="connsiteY3" fmla="*/ 729766 h 935788"/>
                <a:gd name="connsiteX4" fmla="*/ 721135 w 721135"/>
                <a:gd name="connsiteY4" fmla="*/ 935788 h 935788"/>
                <a:gd name="connsiteX5" fmla="*/ 1055 w 721135"/>
                <a:gd name="connsiteY5" fmla="*/ 935788 h 935788"/>
                <a:gd name="connsiteX6" fmla="*/ 0 w 721135"/>
                <a:gd name="connsiteY6" fmla="*/ 745569 h 935788"/>
                <a:gd name="connsiteX7" fmla="*/ 144058 w 721135"/>
                <a:gd name="connsiteY7" fmla="*/ 519423 h 935788"/>
                <a:gd name="connsiteX8" fmla="*/ 516 w 721135"/>
                <a:gd name="connsiteY8" fmla="*/ 206037 h 935788"/>
                <a:gd name="connsiteX9" fmla="*/ 1055 w 721135"/>
                <a:gd name="connsiteY9" fmla="*/ 0 h 935788"/>
                <a:gd name="connsiteX0" fmla="*/ 1055 w 721135"/>
                <a:gd name="connsiteY0" fmla="*/ 0 h 935788"/>
                <a:gd name="connsiteX1" fmla="*/ 721135 w 721135"/>
                <a:gd name="connsiteY1" fmla="*/ 0 h 935788"/>
                <a:gd name="connsiteX2" fmla="*/ 719937 w 721135"/>
                <a:gd name="connsiteY2" fmla="*/ 203655 h 935788"/>
                <a:gd name="connsiteX3" fmla="*/ 719937 w 721135"/>
                <a:gd name="connsiteY3" fmla="*/ 729766 h 935788"/>
                <a:gd name="connsiteX4" fmla="*/ 721135 w 721135"/>
                <a:gd name="connsiteY4" fmla="*/ 935788 h 935788"/>
                <a:gd name="connsiteX5" fmla="*/ 1055 w 721135"/>
                <a:gd name="connsiteY5" fmla="*/ 935788 h 935788"/>
                <a:gd name="connsiteX6" fmla="*/ 0 w 721135"/>
                <a:gd name="connsiteY6" fmla="*/ 745569 h 935788"/>
                <a:gd name="connsiteX7" fmla="*/ 144058 w 721135"/>
                <a:gd name="connsiteY7" fmla="*/ 519423 h 935788"/>
                <a:gd name="connsiteX8" fmla="*/ 516 w 721135"/>
                <a:gd name="connsiteY8" fmla="*/ 206037 h 935788"/>
                <a:gd name="connsiteX9" fmla="*/ 1055 w 721135"/>
                <a:gd name="connsiteY9" fmla="*/ 0 h 935788"/>
                <a:gd name="connsiteX0" fmla="*/ 1055 w 721135"/>
                <a:gd name="connsiteY0" fmla="*/ 0 h 935788"/>
                <a:gd name="connsiteX1" fmla="*/ 721135 w 721135"/>
                <a:gd name="connsiteY1" fmla="*/ 0 h 935788"/>
                <a:gd name="connsiteX2" fmla="*/ 719937 w 721135"/>
                <a:gd name="connsiteY2" fmla="*/ 203655 h 935788"/>
                <a:gd name="connsiteX3" fmla="*/ 719937 w 721135"/>
                <a:gd name="connsiteY3" fmla="*/ 729766 h 935788"/>
                <a:gd name="connsiteX4" fmla="*/ 721135 w 721135"/>
                <a:gd name="connsiteY4" fmla="*/ 935788 h 935788"/>
                <a:gd name="connsiteX5" fmla="*/ 1055 w 721135"/>
                <a:gd name="connsiteY5" fmla="*/ 935788 h 935788"/>
                <a:gd name="connsiteX6" fmla="*/ 0 w 721135"/>
                <a:gd name="connsiteY6" fmla="*/ 745569 h 935788"/>
                <a:gd name="connsiteX7" fmla="*/ 144058 w 721135"/>
                <a:gd name="connsiteY7" fmla="*/ 519423 h 935788"/>
                <a:gd name="connsiteX8" fmla="*/ 516 w 721135"/>
                <a:gd name="connsiteY8" fmla="*/ 206037 h 935788"/>
                <a:gd name="connsiteX9" fmla="*/ 1055 w 721135"/>
                <a:gd name="connsiteY9" fmla="*/ 0 h 935788"/>
                <a:gd name="connsiteX0" fmla="*/ 1055 w 721135"/>
                <a:gd name="connsiteY0" fmla="*/ 0 h 935788"/>
                <a:gd name="connsiteX1" fmla="*/ 721135 w 721135"/>
                <a:gd name="connsiteY1" fmla="*/ 0 h 935788"/>
                <a:gd name="connsiteX2" fmla="*/ 719937 w 721135"/>
                <a:gd name="connsiteY2" fmla="*/ 203655 h 935788"/>
                <a:gd name="connsiteX3" fmla="*/ 719937 w 721135"/>
                <a:gd name="connsiteY3" fmla="*/ 729766 h 935788"/>
                <a:gd name="connsiteX4" fmla="*/ 721135 w 721135"/>
                <a:gd name="connsiteY4" fmla="*/ 935788 h 935788"/>
                <a:gd name="connsiteX5" fmla="*/ 1055 w 721135"/>
                <a:gd name="connsiteY5" fmla="*/ 935788 h 935788"/>
                <a:gd name="connsiteX6" fmla="*/ 0 w 721135"/>
                <a:gd name="connsiteY6" fmla="*/ 745569 h 935788"/>
                <a:gd name="connsiteX7" fmla="*/ 144058 w 721135"/>
                <a:gd name="connsiteY7" fmla="*/ 519423 h 935788"/>
                <a:gd name="connsiteX8" fmla="*/ 516 w 721135"/>
                <a:gd name="connsiteY8" fmla="*/ 206037 h 935788"/>
                <a:gd name="connsiteX9" fmla="*/ 1055 w 721135"/>
                <a:gd name="connsiteY9" fmla="*/ 0 h 935788"/>
                <a:gd name="connsiteX0" fmla="*/ 1055 w 721135"/>
                <a:gd name="connsiteY0" fmla="*/ 0 h 935788"/>
                <a:gd name="connsiteX1" fmla="*/ 721135 w 721135"/>
                <a:gd name="connsiteY1" fmla="*/ 0 h 935788"/>
                <a:gd name="connsiteX2" fmla="*/ 719937 w 721135"/>
                <a:gd name="connsiteY2" fmla="*/ 203655 h 935788"/>
                <a:gd name="connsiteX3" fmla="*/ 719937 w 721135"/>
                <a:gd name="connsiteY3" fmla="*/ 729766 h 935788"/>
                <a:gd name="connsiteX4" fmla="*/ 721135 w 721135"/>
                <a:gd name="connsiteY4" fmla="*/ 935788 h 935788"/>
                <a:gd name="connsiteX5" fmla="*/ 1055 w 721135"/>
                <a:gd name="connsiteY5" fmla="*/ 935788 h 935788"/>
                <a:gd name="connsiteX6" fmla="*/ 0 w 721135"/>
                <a:gd name="connsiteY6" fmla="*/ 745569 h 935788"/>
                <a:gd name="connsiteX7" fmla="*/ 144058 w 721135"/>
                <a:gd name="connsiteY7" fmla="*/ 519423 h 935788"/>
                <a:gd name="connsiteX8" fmla="*/ 516 w 721135"/>
                <a:gd name="connsiteY8" fmla="*/ 206037 h 935788"/>
                <a:gd name="connsiteX9" fmla="*/ 1055 w 721135"/>
                <a:gd name="connsiteY9" fmla="*/ 0 h 935788"/>
                <a:gd name="connsiteX0" fmla="*/ 1055 w 721135"/>
                <a:gd name="connsiteY0" fmla="*/ 0 h 935788"/>
                <a:gd name="connsiteX1" fmla="*/ 721135 w 721135"/>
                <a:gd name="connsiteY1" fmla="*/ 0 h 935788"/>
                <a:gd name="connsiteX2" fmla="*/ 719937 w 721135"/>
                <a:gd name="connsiteY2" fmla="*/ 203655 h 935788"/>
                <a:gd name="connsiteX3" fmla="*/ 719937 w 721135"/>
                <a:gd name="connsiteY3" fmla="*/ 729766 h 935788"/>
                <a:gd name="connsiteX4" fmla="*/ 721135 w 721135"/>
                <a:gd name="connsiteY4" fmla="*/ 935788 h 935788"/>
                <a:gd name="connsiteX5" fmla="*/ 1055 w 721135"/>
                <a:gd name="connsiteY5" fmla="*/ 935788 h 935788"/>
                <a:gd name="connsiteX6" fmla="*/ 0 w 721135"/>
                <a:gd name="connsiteY6" fmla="*/ 745569 h 935788"/>
                <a:gd name="connsiteX7" fmla="*/ 144058 w 721135"/>
                <a:gd name="connsiteY7" fmla="*/ 519423 h 935788"/>
                <a:gd name="connsiteX8" fmla="*/ 516 w 721135"/>
                <a:gd name="connsiteY8" fmla="*/ 206037 h 935788"/>
                <a:gd name="connsiteX9" fmla="*/ 1055 w 721135"/>
                <a:gd name="connsiteY9" fmla="*/ 0 h 935788"/>
                <a:gd name="connsiteX0" fmla="*/ 1055 w 721135"/>
                <a:gd name="connsiteY0" fmla="*/ 0 h 935788"/>
                <a:gd name="connsiteX1" fmla="*/ 721135 w 721135"/>
                <a:gd name="connsiteY1" fmla="*/ 0 h 935788"/>
                <a:gd name="connsiteX2" fmla="*/ 719937 w 721135"/>
                <a:gd name="connsiteY2" fmla="*/ 203655 h 935788"/>
                <a:gd name="connsiteX3" fmla="*/ 719937 w 721135"/>
                <a:gd name="connsiteY3" fmla="*/ 729766 h 935788"/>
                <a:gd name="connsiteX4" fmla="*/ 721135 w 721135"/>
                <a:gd name="connsiteY4" fmla="*/ 935788 h 935788"/>
                <a:gd name="connsiteX5" fmla="*/ 1055 w 721135"/>
                <a:gd name="connsiteY5" fmla="*/ 935788 h 935788"/>
                <a:gd name="connsiteX6" fmla="*/ 0 w 721135"/>
                <a:gd name="connsiteY6" fmla="*/ 745569 h 935788"/>
                <a:gd name="connsiteX7" fmla="*/ 144058 w 721135"/>
                <a:gd name="connsiteY7" fmla="*/ 519423 h 935788"/>
                <a:gd name="connsiteX8" fmla="*/ 516 w 721135"/>
                <a:gd name="connsiteY8" fmla="*/ 206037 h 935788"/>
                <a:gd name="connsiteX9" fmla="*/ 1055 w 721135"/>
                <a:gd name="connsiteY9" fmla="*/ 0 h 935788"/>
                <a:gd name="connsiteX0" fmla="*/ 1055 w 721135"/>
                <a:gd name="connsiteY0" fmla="*/ 0 h 935788"/>
                <a:gd name="connsiteX1" fmla="*/ 721135 w 721135"/>
                <a:gd name="connsiteY1" fmla="*/ 0 h 935788"/>
                <a:gd name="connsiteX2" fmla="*/ 719937 w 721135"/>
                <a:gd name="connsiteY2" fmla="*/ 203655 h 935788"/>
                <a:gd name="connsiteX3" fmla="*/ 719937 w 721135"/>
                <a:gd name="connsiteY3" fmla="*/ 729766 h 935788"/>
                <a:gd name="connsiteX4" fmla="*/ 721135 w 721135"/>
                <a:gd name="connsiteY4" fmla="*/ 935788 h 935788"/>
                <a:gd name="connsiteX5" fmla="*/ 1055 w 721135"/>
                <a:gd name="connsiteY5" fmla="*/ 935788 h 935788"/>
                <a:gd name="connsiteX6" fmla="*/ 0 w 721135"/>
                <a:gd name="connsiteY6" fmla="*/ 745569 h 935788"/>
                <a:gd name="connsiteX7" fmla="*/ 144058 w 721135"/>
                <a:gd name="connsiteY7" fmla="*/ 519423 h 935788"/>
                <a:gd name="connsiteX8" fmla="*/ 136563 w 721135"/>
                <a:gd name="connsiteY8" fmla="*/ 448795 h 935788"/>
                <a:gd name="connsiteX9" fmla="*/ 516 w 721135"/>
                <a:gd name="connsiteY9" fmla="*/ 206037 h 935788"/>
                <a:gd name="connsiteX10" fmla="*/ 1055 w 721135"/>
                <a:gd name="connsiteY10" fmla="*/ 0 h 935788"/>
                <a:gd name="connsiteX0" fmla="*/ 1055 w 721135"/>
                <a:gd name="connsiteY0" fmla="*/ 0 h 935788"/>
                <a:gd name="connsiteX1" fmla="*/ 721135 w 721135"/>
                <a:gd name="connsiteY1" fmla="*/ 0 h 935788"/>
                <a:gd name="connsiteX2" fmla="*/ 719937 w 721135"/>
                <a:gd name="connsiteY2" fmla="*/ 203655 h 935788"/>
                <a:gd name="connsiteX3" fmla="*/ 719937 w 721135"/>
                <a:gd name="connsiteY3" fmla="*/ 729766 h 935788"/>
                <a:gd name="connsiteX4" fmla="*/ 721135 w 721135"/>
                <a:gd name="connsiteY4" fmla="*/ 935788 h 935788"/>
                <a:gd name="connsiteX5" fmla="*/ 1055 w 721135"/>
                <a:gd name="connsiteY5" fmla="*/ 935788 h 935788"/>
                <a:gd name="connsiteX6" fmla="*/ 0 w 721135"/>
                <a:gd name="connsiteY6" fmla="*/ 745569 h 935788"/>
                <a:gd name="connsiteX7" fmla="*/ 144058 w 721135"/>
                <a:gd name="connsiteY7" fmla="*/ 519423 h 935788"/>
                <a:gd name="connsiteX8" fmla="*/ 136563 w 721135"/>
                <a:gd name="connsiteY8" fmla="*/ 448795 h 935788"/>
                <a:gd name="connsiteX9" fmla="*/ 516 w 721135"/>
                <a:gd name="connsiteY9" fmla="*/ 206037 h 935788"/>
                <a:gd name="connsiteX10" fmla="*/ 1055 w 721135"/>
                <a:gd name="connsiteY10" fmla="*/ 0 h 935788"/>
                <a:gd name="connsiteX0" fmla="*/ 1055 w 721135"/>
                <a:gd name="connsiteY0" fmla="*/ 0 h 935788"/>
                <a:gd name="connsiteX1" fmla="*/ 721135 w 721135"/>
                <a:gd name="connsiteY1" fmla="*/ 0 h 935788"/>
                <a:gd name="connsiteX2" fmla="*/ 719937 w 721135"/>
                <a:gd name="connsiteY2" fmla="*/ 203655 h 935788"/>
                <a:gd name="connsiteX3" fmla="*/ 719937 w 721135"/>
                <a:gd name="connsiteY3" fmla="*/ 729766 h 935788"/>
                <a:gd name="connsiteX4" fmla="*/ 721135 w 721135"/>
                <a:gd name="connsiteY4" fmla="*/ 935788 h 935788"/>
                <a:gd name="connsiteX5" fmla="*/ 1055 w 721135"/>
                <a:gd name="connsiteY5" fmla="*/ 935788 h 935788"/>
                <a:gd name="connsiteX6" fmla="*/ 0 w 721135"/>
                <a:gd name="connsiteY6" fmla="*/ 745569 h 935788"/>
                <a:gd name="connsiteX7" fmla="*/ 144058 w 721135"/>
                <a:gd name="connsiteY7" fmla="*/ 519423 h 935788"/>
                <a:gd name="connsiteX8" fmla="*/ 136563 w 721135"/>
                <a:gd name="connsiteY8" fmla="*/ 448795 h 935788"/>
                <a:gd name="connsiteX9" fmla="*/ 516 w 721135"/>
                <a:gd name="connsiteY9" fmla="*/ 206037 h 935788"/>
                <a:gd name="connsiteX10" fmla="*/ 1055 w 721135"/>
                <a:gd name="connsiteY10" fmla="*/ 0 h 935788"/>
                <a:gd name="connsiteX0" fmla="*/ 1055 w 721135"/>
                <a:gd name="connsiteY0" fmla="*/ 0 h 935788"/>
                <a:gd name="connsiteX1" fmla="*/ 721135 w 721135"/>
                <a:gd name="connsiteY1" fmla="*/ 0 h 935788"/>
                <a:gd name="connsiteX2" fmla="*/ 719937 w 721135"/>
                <a:gd name="connsiteY2" fmla="*/ 203655 h 935788"/>
                <a:gd name="connsiteX3" fmla="*/ 719937 w 721135"/>
                <a:gd name="connsiteY3" fmla="*/ 729766 h 935788"/>
                <a:gd name="connsiteX4" fmla="*/ 721135 w 721135"/>
                <a:gd name="connsiteY4" fmla="*/ 935788 h 935788"/>
                <a:gd name="connsiteX5" fmla="*/ 1055 w 721135"/>
                <a:gd name="connsiteY5" fmla="*/ 935788 h 935788"/>
                <a:gd name="connsiteX6" fmla="*/ 0 w 721135"/>
                <a:gd name="connsiteY6" fmla="*/ 745569 h 935788"/>
                <a:gd name="connsiteX7" fmla="*/ 144058 w 721135"/>
                <a:gd name="connsiteY7" fmla="*/ 519423 h 935788"/>
                <a:gd name="connsiteX8" fmla="*/ 136563 w 721135"/>
                <a:gd name="connsiteY8" fmla="*/ 448795 h 935788"/>
                <a:gd name="connsiteX9" fmla="*/ 516 w 721135"/>
                <a:gd name="connsiteY9" fmla="*/ 206037 h 935788"/>
                <a:gd name="connsiteX10" fmla="*/ 1055 w 721135"/>
                <a:gd name="connsiteY10" fmla="*/ 0 h 935788"/>
                <a:gd name="connsiteX0" fmla="*/ 1055 w 721135"/>
                <a:gd name="connsiteY0" fmla="*/ 0 h 935788"/>
                <a:gd name="connsiteX1" fmla="*/ 721135 w 721135"/>
                <a:gd name="connsiteY1" fmla="*/ 0 h 935788"/>
                <a:gd name="connsiteX2" fmla="*/ 719937 w 721135"/>
                <a:gd name="connsiteY2" fmla="*/ 203655 h 935788"/>
                <a:gd name="connsiteX3" fmla="*/ 719937 w 721135"/>
                <a:gd name="connsiteY3" fmla="*/ 729766 h 935788"/>
                <a:gd name="connsiteX4" fmla="*/ 721135 w 721135"/>
                <a:gd name="connsiteY4" fmla="*/ 935788 h 935788"/>
                <a:gd name="connsiteX5" fmla="*/ 1055 w 721135"/>
                <a:gd name="connsiteY5" fmla="*/ 935788 h 935788"/>
                <a:gd name="connsiteX6" fmla="*/ 0 w 721135"/>
                <a:gd name="connsiteY6" fmla="*/ 745569 h 935788"/>
                <a:gd name="connsiteX7" fmla="*/ 144058 w 721135"/>
                <a:gd name="connsiteY7" fmla="*/ 519423 h 935788"/>
                <a:gd name="connsiteX8" fmla="*/ 143376 w 721135"/>
                <a:gd name="connsiteY8" fmla="*/ 447691 h 935788"/>
                <a:gd name="connsiteX9" fmla="*/ 516 w 721135"/>
                <a:gd name="connsiteY9" fmla="*/ 206037 h 935788"/>
                <a:gd name="connsiteX10" fmla="*/ 1055 w 721135"/>
                <a:gd name="connsiteY10" fmla="*/ 0 h 935788"/>
                <a:gd name="connsiteX0" fmla="*/ 1055 w 721135"/>
                <a:gd name="connsiteY0" fmla="*/ 0 h 935788"/>
                <a:gd name="connsiteX1" fmla="*/ 721135 w 721135"/>
                <a:gd name="connsiteY1" fmla="*/ 0 h 935788"/>
                <a:gd name="connsiteX2" fmla="*/ 719937 w 721135"/>
                <a:gd name="connsiteY2" fmla="*/ 203655 h 935788"/>
                <a:gd name="connsiteX3" fmla="*/ 719937 w 721135"/>
                <a:gd name="connsiteY3" fmla="*/ 729766 h 935788"/>
                <a:gd name="connsiteX4" fmla="*/ 721135 w 721135"/>
                <a:gd name="connsiteY4" fmla="*/ 935788 h 935788"/>
                <a:gd name="connsiteX5" fmla="*/ 1055 w 721135"/>
                <a:gd name="connsiteY5" fmla="*/ 935788 h 935788"/>
                <a:gd name="connsiteX6" fmla="*/ 0 w 721135"/>
                <a:gd name="connsiteY6" fmla="*/ 745569 h 935788"/>
                <a:gd name="connsiteX7" fmla="*/ 144058 w 721135"/>
                <a:gd name="connsiteY7" fmla="*/ 519423 h 935788"/>
                <a:gd name="connsiteX8" fmla="*/ 149508 w 721135"/>
                <a:gd name="connsiteY8" fmla="*/ 457623 h 935788"/>
                <a:gd name="connsiteX9" fmla="*/ 516 w 721135"/>
                <a:gd name="connsiteY9" fmla="*/ 206037 h 935788"/>
                <a:gd name="connsiteX10" fmla="*/ 1055 w 721135"/>
                <a:gd name="connsiteY10" fmla="*/ 0 h 935788"/>
                <a:gd name="connsiteX0" fmla="*/ 1055 w 721135"/>
                <a:gd name="connsiteY0" fmla="*/ 0 h 935788"/>
                <a:gd name="connsiteX1" fmla="*/ 721135 w 721135"/>
                <a:gd name="connsiteY1" fmla="*/ 0 h 935788"/>
                <a:gd name="connsiteX2" fmla="*/ 719937 w 721135"/>
                <a:gd name="connsiteY2" fmla="*/ 203655 h 935788"/>
                <a:gd name="connsiteX3" fmla="*/ 719937 w 721135"/>
                <a:gd name="connsiteY3" fmla="*/ 729766 h 935788"/>
                <a:gd name="connsiteX4" fmla="*/ 721135 w 721135"/>
                <a:gd name="connsiteY4" fmla="*/ 935788 h 935788"/>
                <a:gd name="connsiteX5" fmla="*/ 1055 w 721135"/>
                <a:gd name="connsiteY5" fmla="*/ 935788 h 935788"/>
                <a:gd name="connsiteX6" fmla="*/ 0 w 721135"/>
                <a:gd name="connsiteY6" fmla="*/ 745569 h 935788"/>
                <a:gd name="connsiteX7" fmla="*/ 147465 w 721135"/>
                <a:gd name="connsiteY7" fmla="*/ 515009 h 935788"/>
                <a:gd name="connsiteX8" fmla="*/ 149508 w 721135"/>
                <a:gd name="connsiteY8" fmla="*/ 457623 h 935788"/>
                <a:gd name="connsiteX9" fmla="*/ 516 w 721135"/>
                <a:gd name="connsiteY9" fmla="*/ 206037 h 935788"/>
                <a:gd name="connsiteX10" fmla="*/ 1055 w 721135"/>
                <a:gd name="connsiteY10" fmla="*/ 0 h 935788"/>
                <a:gd name="connsiteX0" fmla="*/ 1055 w 721135"/>
                <a:gd name="connsiteY0" fmla="*/ 0 h 935788"/>
                <a:gd name="connsiteX1" fmla="*/ 721135 w 721135"/>
                <a:gd name="connsiteY1" fmla="*/ 0 h 935788"/>
                <a:gd name="connsiteX2" fmla="*/ 719937 w 721135"/>
                <a:gd name="connsiteY2" fmla="*/ 203655 h 935788"/>
                <a:gd name="connsiteX3" fmla="*/ 719937 w 721135"/>
                <a:gd name="connsiteY3" fmla="*/ 729766 h 935788"/>
                <a:gd name="connsiteX4" fmla="*/ 721135 w 721135"/>
                <a:gd name="connsiteY4" fmla="*/ 935788 h 935788"/>
                <a:gd name="connsiteX5" fmla="*/ 1055 w 721135"/>
                <a:gd name="connsiteY5" fmla="*/ 935788 h 935788"/>
                <a:gd name="connsiteX6" fmla="*/ 0 w 721135"/>
                <a:gd name="connsiteY6" fmla="*/ 745569 h 935788"/>
                <a:gd name="connsiteX7" fmla="*/ 147465 w 721135"/>
                <a:gd name="connsiteY7" fmla="*/ 515009 h 935788"/>
                <a:gd name="connsiteX8" fmla="*/ 149508 w 721135"/>
                <a:gd name="connsiteY8" fmla="*/ 457623 h 935788"/>
                <a:gd name="connsiteX9" fmla="*/ 516 w 721135"/>
                <a:gd name="connsiteY9" fmla="*/ 206037 h 935788"/>
                <a:gd name="connsiteX10" fmla="*/ 1055 w 721135"/>
                <a:gd name="connsiteY10" fmla="*/ 0 h 935788"/>
                <a:gd name="connsiteX0" fmla="*/ 1055 w 721135"/>
                <a:gd name="connsiteY0" fmla="*/ 0 h 935788"/>
                <a:gd name="connsiteX1" fmla="*/ 721135 w 721135"/>
                <a:gd name="connsiteY1" fmla="*/ 0 h 935788"/>
                <a:gd name="connsiteX2" fmla="*/ 719937 w 721135"/>
                <a:gd name="connsiteY2" fmla="*/ 203655 h 935788"/>
                <a:gd name="connsiteX3" fmla="*/ 719937 w 721135"/>
                <a:gd name="connsiteY3" fmla="*/ 729766 h 935788"/>
                <a:gd name="connsiteX4" fmla="*/ 721135 w 721135"/>
                <a:gd name="connsiteY4" fmla="*/ 935788 h 935788"/>
                <a:gd name="connsiteX5" fmla="*/ 1055 w 721135"/>
                <a:gd name="connsiteY5" fmla="*/ 935788 h 935788"/>
                <a:gd name="connsiteX6" fmla="*/ 0 w 721135"/>
                <a:gd name="connsiteY6" fmla="*/ 745569 h 935788"/>
                <a:gd name="connsiteX7" fmla="*/ 147465 w 721135"/>
                <a:gd name="connsiteY7" fmla="*/ 515009 h 935788"/>
                <a:gd name="connsiteX8" fmla="*/ 149508 w 721135"/>
                <a:gd name="connsiteY8" fmla="*/ 457623 h 935788"/>
                <a:gd name="connsiteX9" fmla="*/ 516 w 721135"/>
                <a:gd name="connsiteY9" fmla="*/ 206037 h 935788"/>
                <a:gd name="connsiteX10" fmla="*/ 1055 w 721135"/>
                <a:gd name="connsiteY10" fmla="*/ 0 h 935788"/>
                <a:gd name="connsiteX0" fmla="*/ 1055 w 721135"/>
                <a:gd name="connsiteY0" fmla="*/ 0 h 935788"/>
                <a:gd name="connsiteX1" fmla="*/ 721135 w 721135"/>
                <a:gd name="connsiteY1" fmla="*/ 0 h 935788"/>
                <a:gd name="connsiteX2" fmla="*/ 719937 w 721135"/>
                <a:gd name="connsiteY2" fmla="*/ 203655 h 935788"/>
                <a:gd name="connsiteX3" fmla="*/ 719937 w 721135"/>
                <a:gd name="connsiteY3" fmla="*/ 729766 h 935788"/>
                <a:gd name="connsiteX4" fmla="*/ 721135 w 721135"/>
                <a:gd name="connsiteY4" fmla="*/ 935788 h 935788"/>
                <a:gd name="connsiteX5" fmla="*/ 1055 w 721135"/>
                <a:gd name="connsiteY5" fmla="*/ 935788 h 935788"/>
                <a:gd name="connsiteX6" fmla="*/ 0 w 721135"/>
                <a:gd name="connsiteY6" fmla="*/ 745569 h 935788"/>
                <a:gd name="connsiteX7" fmla="*/ 147465 w 721135"/>
                <a:gd name="connsiteY7" fmla="*/ 515009 h 935788"/>
                <a:gd name="connsiteX8" fmla="*/ 149508 w 721135"/>
                <a:gd name="connsiteY8" fmla="*/ 457623 h 935788"/>
                <a:gd name="connsiteX9" fmla="*/ 516 w 721135"/>
                <a:gd name="connsiteY9" fmla="*/ 206037 h 935788"/>
                <a:gd name="connsiteX10" fmla="*/ 1055 w 721135"/>
                <a:gd name="connsiteY10" fmla="*/ 0 h 935788"/>
                <a:gd name="connsiteX0" fmla="*/ 1055 w 721135"/>
                <a:gd name="connsiteY0" fmla="*/ 0 h 935788"/>
                <a:gd name="connsiteX1" fmla="*/ 721135 w 721135"/>
                <a:gd name="connsiteY1" fmla="*/ 0 h 935788"/>
                <a:gd name="connsiteX2" fmla="*/ 719937 w 721135"/>
                <a:gd name="connsiteY2" fmla="*/ 203655 h 935788"/>
                <a:gd name="connsiteX3" fmla="*/ 719937 w 721135"/>
                <a:gd name="connsiteY3" fmla="*/ 729766 h 935788"/>
                <a:gd name="connsiteX4" fmla="*/ 721135 w 721135"/>
                <a:gd name="connsiteY4" fmla="*/ 935788 h 935788"/>
                <a:gd name="connsiteX5" fmla="*/ 1055 w 721135"/>
                <a:gd name="connsiteY5" fmla="*/ 935788 h 935788"/>
                <a:gd name="connsiteX6" fmla="*/ 0 w 721135"/>
                <a:gd name="connsiteY6" fmla="*/ 745569 h 935788"/>
                <a:gd name="connsiteX7" fmla="*/ 147465 w 721135"/>
                <a:gd name="connsiteY7" fmla="*/ 515009 h 935788"/>
                <a:gd name="connsiteX8" fmla="*/ 149508 w 721135"/>
                <a:gd name="connsiteY8" fmla="*/ 457623 h 935788"/>
                <a:gd name="connsiteX9" fmla="*/ 516 w 721135"/>
                <a:gd name="connsiteY9" fmla="*/ 206037 h 935788"/>
                <a:gd name="connsiteX10" fmla="*/ 1055 w 721135"/>
                <a:gd name="connsiteY10" fmla="*/ 0 h 935788"/>
                <a:gd name="connsiteX0" fmla="*/ 1055 w 721135"/>
                <a:gd name="connsiteY0" fmla="*/ 0 h 935788"/>
                <a:gd name="connsiteX1" fmla="*/ 721135 w 721135"/>
                <a:gd name="connsiteY1" fmla="*/ 0 h 935788"/>
                <a:gd name="connsiteX2" fmla="*/ 719937 w 721135"/>
                <a:gd name="connsiteY2" fmla="*/ 203655 h 935788"/>
                <a:gd name="connsiteX3" fmla="*/ 719937 w 721135"/>
                <a:gd name="connsiteY3" fmla="*/ 729766 h 935788"/>
                <a:gd name="connsiteX4" fmla="*/ 721135 w 721135"/>
                <a:gd name="connsiteY4" fmla="*/ 935788 h 935788"/>
                <a:gd name="connsiteX5" fmla="*/ 1055 w 721135"/>
                <a:gd name="connsiteY5" fmla="*/ 935788 h 935788"/>
                <a:gd name="connsiteX6" fmla="*/ 0 w 721135"/>
                <a:gd name="connsiteY6" fmla="*/ 745569 h 935788"/>
                <a:gd name="connsiteX7" fmla="*/ 147465 w 721135"/>
                <a:gd name="connsiteY7" fmla="*/ 515009 h 935788"/>
                <a:gd name="connsiteX8" fmla="*/ 149508 w 721135"/>
                <a:gd name="connsiteY8" fmla="*/ 457623 h 935788"/>
                <a:gd name="connsiteX9" fmla="*/ 516 w 721135"/>
                <a:gd name="connsiteY9" fmla="*/ 206037 h 935788"/>
                <a:gd name="connsiteX10" fmla="*/ 1055 w 721135"/>
                <a:gd name="connsiteY10" fmla="*/ 0 h 935788"/>
                <a:gd name="connsiteX0" fmla="*/ 1055 w 721135"/>
                <a:gd name="connsiteY0" fmla="*/ 0 h 935788"/>
                <a:gd name="connsiteX1" fmla="*/ 721135 w 721135"/>
                <a:gd name="connsiteY1" fmla="*/ 0 h 935788"/>
                <a:gd name="connsiteX2" fmla="*/ 719937 w 721135"/>
                <a:gd name="connsiteY2" fmla="*/ 203655 h 935788"/>
                <a:gd name="connsiteX3" fmla="*/ 719937 w 721135"/>
                <a:gd name="connsiteY3" fmla="*/ 729766 h 935788"/>
                <a:gd name="connsiteX4" fmla="*/ 721135 w 721135"/>
                <a:gd name="connsiteY4" fmla="*/ 935788 h 935788"/>
                <a:gd name="connsiteX5" fmla="*/ 1055 w 721135"/>
                <a:gd name="connsiteY5" fmla="*/ 935788 h 935788"/>
                <a:gd name="connsiteX6" fmla="*/ 0 w 721135"/>
                <a:gd name="connsiteY6" fmla="*/ 745569 h 935788"/>
                <a:gd name="connsiteX7" fmla="*/ 147465 w 721135"/>
                <a:gd name="connsiteY7" fmla="*/ 515009 h 935788"/>
                <a:gd name="connsiteX8" fmla="*/ 267383 w 721135"/>
                <a:gd name="connsiteY8" fmla="*/ 462038 h 935788"/>
                <a:gd name="connsiteX9" fmla="*/ 149508 w 721135"/>
                <a:gd name="connsiteY9" fmla="*/ 457623 h 935788"/>
                <a:gd name="connsiteX10" fmla="*/ 516 w 721135"/>
                <a:gd name="connsiteY10" fmla="*/ 206037 h 935788"/>
                <a:gd name="connsiteX11" fmla="*/ 1055 w 721135"/>
                <a:gd name="connsiteY11" fmla="*/ 0 h 935788"/>
                <a:gd name="connsiteX0" fmla="*/ 1055 w 721135"/>
                <a:gd name="connsiteY0" fmla="*/ 0 h 935788"/>
                <a:gd name="connsiteX1" fmla="*/ 721135 w 721135"/>
                <a:gd name="connsiteY1" fmla="*/ 0 h 935788"/>
                <a:gd name="connsiteX2" fmla="*/ 719937 w 721135"/>
                <a:gd name="connsiteY2" fmla="*/ 203655 h 935788"/>
                <a:gd name="connsiteX3" fmla="*/ 719937 w 721135"/>
                <a:gd name="connsiteY3" fmla="*/ 729766 h 935788"/>
                <a:gd name="connsiteX4" fmla="*/ 721135 w 721135"/>
                <a:gd name="connsiteY4" fmla="*/ 935788 h 935788"/>
                <a:gd name="connsiteX5" fmla="*/ 1055 w 721135"/>
                <a:gd name="connsiteY5" fmla="*/ 935788 h 935788"/>
                <a:gd name="connsiteX6" fmla="*/ 0 w 721135"/>
                <a:gd name="connsiteY6" fmla="*/ 745569 h 935788"/>
                <a:gd name="connsiteX7" fmla="*/ 147465 w 721135"/>
                <a:gd name="connsiteY7" fmla="*/ 515009 h 935788"/>
                <a:gd name="connsiteX8" fmla="*/ 385938 w 721135"/>
                <a:gd name="connsiteY8" fmla="*/ 466452 h 935788"/>
                <a:gd name="connsiteX9" fmla="*/ 149508 w 721135"/>
                <a:gd name="connsiteY9" fmla="*/ 457623 h 935788"/>
                <a:gd name="connsiteX10" fmla="*/ 516 w 721135"/>
                <a:gd name="connsiteY10" fmla="*/ 206037 h 935788"/>
                <a:gd name="connsiteX11" fmla="*/ 1055 w 721135"/>
                <a:gd name="connsiteY11" fmla="*/ 0 h 935788"/>
                <a:gd name="connsiteX0" fmla="*/ 1055 w 721135"/>
                <a:gd name="connsiteY0" fmla="*/ 0 h 935788"/>
                <a:gd name="connsiteX1" fmla="*/ 721135 w 721135"/>
                <a:gd name="connsiteY1" fmla="*/ 0 h 935788"/>
                <a:gd name="connsiteX2" fmla="*/ 719937 w 721135"/>
                <a:gd name="connsiteY2" fmla="*/ 203655 h 935788"/>
                <a:gd name="connsiteX3" fmla="*/ 719937 w 721135"/>
                <a:gd name="connsiteY3" fmla="*/ 729766 h 935788"/>
                <a:gd name="connsiteX4" fmla="*/ 721135 w 721135"/>
                <a:gd name="connsiteY4" fmla="*/ 935788 h 935788"/>
                <a:gd name="connsiteX5" fmla="*/ 1055 w 721135"/>
                <a:gd name="connsiteY5" fmla="*/ 935788 h 935788"/>
                <a:gd name="connsiteX6" fmla="*/ 0 w 721135"/>
                <a:gd name="connsiteY6" fmla="*/ 745569 h 935788"/>
                <a:gd name="connsiteX7" fmla="*/ 147465 w 721135"/>
                <a:gd name="connsiteY7" fmla="*/ 515009 h 935788"/>
                <a:gd name="connsiteX8" fmla="*/ 385938 w 721135"/>
                <a:gd name="connsiteY8" fmla="*/ 466452 h 935788"/>
                <a:gd name="connsiteX9" fmla="*/ 149508 w 721135"/>
                <a:gd name="connsiteY9" fmla="*/ 457623 h 935788"/>
                <a:gd name="connsiteX10" fmla="*/ 516 w 721135"/>
                <a:gd name="connsiteY10" fmla="*/ 206037 h 935788"/>
                <a:gd name="connsiteX11" fmla="*/ 1055 w 721135"/>
                <a:gd name="connsiteY11" fmla="*/ 0 h 935788"/>
                <a:gd name="connsiteX0" fmla="*/ 1055 w 721135"/>
                <a:gd name="connsiteY0" fmla="*/ 0 h 935788"/>
                <a:gd name="connsiteX1" fmla="*/ 721135 w 721135"/>
                <a:gd name="connsiteY1" fmla="*/ 0 h 935788"/>
                <a:gd name="connsiteX2" fmla="*/ 719937 w 721135"/>
                <a:gd name="connsiteY2" fmla="*/ 203655 h 935788"/>
                <a:gd name="connsiteX3" fmla="*/ 719937 w 721135"/>
                <a:gd name="connsiteY3" fmla="*/ 729766 h 935788"/>
                <a:gd name="connsiteX4" fmla="*/ 721135 w 721135"/>
                <a:gd name="connsiteY4" fmla="*/ 935788 h 935788"/>
                <a:gd name="connsiteX5" fmla="*/ 1055 w 721135"/>
                <a:gd name="connsiteY5" fmla="*/ 935788 h 935788"/>
                <a:gd name="connsiteX6" fmla="*/ 0 w 721135"/>
                <a:gd name="connsiteY6" fmla="*/ 745569 h 935788"/>
                <a:gd name="connsiteX7" fmla="*/ 148146 w 721135"/>
                <a:gd name="connsiteY7" fmla="*/ 506180 h 935788"/>
                <a:gd name="connsiteX8" fmla="*/ 385938 w 721135"/>
                <a:gd name="connsiteY8" fmla="*/ 466452 h 935788"/>
                <a:gd name="connsiteX9" fmla="*/ 149508 w 721135"/>
                <a:gd name="connsiteY9" fmla="*/ 457623 h 935788"/>
                <a:gd name="connsiteX10" fmla="*/ 516 w 721135"/>
                <a:gd name="connsiteY10" fmla="*/ 206037 h 935788"/>
                <a:gd name="connsiteX11" fmla="*/ 1055 w 721135"/>
                <a:gd name="connsiteY11" fmla="*/ 0 h 935788"/>
                <a:gd name="connsiteX0" fmla="*/ 1055 w 721135"/>
                <a:gd name="connsiteY0" fmla="*/ 0 h 935788"/>
                <a:gd name="connsiteX1" fmla="*/ 721135 w 721135"/>
                <a:gd name="connsiteY1" fmla="*/ 0 h 935788"/>
                <a:gd name="connsiteX2" fmla="*/ 719937 w 721135"/>
                <a:gd name="connsiteY2" fmla="*/ 203655 h 935788"/>
                <a:gd name="connsiteX3" fmla="*/ 719937 w 721135"/>
                <a:gd name="connsiteY3" fmla="*/ 729766 h 935788"/>
                <a:gd name="connsiteX4" fmla="*/ 721135 w 721135"/>
                <a:gd name="connsiteY4" fmla="*/ 935788 h 935788"/>
                <a:gd name="connsiteX5" fmla="*/ 1055 w 721135"/>
                <a:gd name="connsiteY5" fmla="*/ 935788 h 935788"/>
                <a:gd name="connsiteX6" fmla="*/ 0 w 721135"/>
                <a:gd name="connsiteY6" fmla="*/ 745569 h 935788"/>
                <a:gd name="connsiteX7" fmla="*/ 148146 w 721135"/>
                <a:gd name="connsiteY7" fmla="*/ 506180 h 935788"/>
                <a:gd name="connsiteX8" fmla="*/ 385938 w 721135"/>
                <a:gd name="connsiteY8" fmla="*/ 466452 h 935788"/>
                <a:gd name="connsiteX9" fmla="*/ 149508 w 721135"/>
                <a:gd name="connsiteY9" fmla="*/ 468658 h 935788"/>
                <a:gd name="connsiteX10" fmla="*/ 516 w 721135"/>
                <a:gd name="connsiteY10" fmla="*/ 206037 h 935788"/>
                <a:gd name="connsiteX11" fmla="*/ 1055 w 721135"/>
                <a:gd name="connsiteY11" fmla="*/ 0 h 935788"/>
                <a:gd name="connsiteX0" fmla="*/ 1055 w 721135"/>
                <a:gd name="connsiteY0" fmla="*/ 0 h 935788"/>
                <a:gd name="connsiteX1" fmla="*/ 721135 w 721135"/>
                <a:gd name="connsiteY1" fmla="*/ 0 h 935788"/>
                <a:gd name="connsiteX2" fmla="*/ 719937 w 721135"/>
                <a:gd name="connsiteY2" fmla="*/ 203655 h 935788"/>
                <a:gd name="connsiteX3" fmla="*/ 719937 w 721135"/>
                <a:gd name="connsiteY3" fmla="*/ 729766 h 935788"/>
                <a:gd name="connsiteX4" fmla="*/ 721135 w 721135"/>
                <a:gd name="connsiteY4" fmla="*/ 935788 h 935788"/>
                <a:gd name="connsiteX5" fmla="*/ 1055 w 721135"/>
                <a:gd name="connsiteY5" fmla="*/ 935788 h 935788"/>
                <a:gd name="connsiteX6" fmla="*/ 0 w 721135"/>
                <a:gd name="connsiteY6" fmla="*/ 745569 h 935788"/>
                <a:gd name="connsiteX7" fmla="*/ 148146 w 721135"/>
                <a:gd name="connsiteY7" fmla="*/ 506180 h 935788"/>
                <a:gd name="connsiteX8" fmla="*/ 363454 w 721135"/>
                <a:gd name="connsiteY8" fmla="*/ 469763 h 935788"/>
                <a:gd name="connsiteX9" fmla="*/ 385938 w 721135"/>
                <a:gd name="connsiteY9" fmla="*/ 466452 h 935788"/>
                <a:gd name="connsiteX10" fmla="*/ 149508 w 721135"/>
                <a:gd name="connsiteY10" fmla="*/ 468658 h 935788"/>
                <a:gd name="connsiteX11" fmla="*/ 516 w 721135"/>
                <a:gd name="connsiteY11" fmla="*/ 206037 h 935788"/>
                <a:gd name="connsiteX12" fmla="*/ 1055 w 721135"/>
                <a:gd name="connsiteY12" fmla="*/ 0 h 935788"/>
                <a:gd name="connsiteX0" fmla="*/ 1055 w 721135"/>
                <a:gd name="connsiteY0" fmla="*/ 0 h 935788"/>
                <a:gd name="connsiteX1" fmla="*/ 721135 w 721135"/>
                <a:gd name="connsiteY1" fmla="*/ 0 h 935788"/>
                <a:gd name="connsiteX2" fmla="*/ 719937 w 721135"/>
                <a:gd name="connsiteY2" fmla="*/ 203655 h 935788"/>
                <a:gd name="connsiteX3" fmla="*/ 719937 w 721135"/>
                <a:gd name="connsiteY3" fmla="*/ 729766 h 935788"/>
                <a:gd name="connsiteX4" fmla="*/ 721135 w 721135"/>
                <a:gd name="connsiteY4" fmla="*/ 935788 h 935788"/>
                <a:gd name="connsiteX5" fmla="*/ 1055 w 721135"/>
                <a:gd name="connsiteY5" fmla="*/ 935788 h 935788"/>
                <a:gd name="connsiteX6" fmla="*/ 0 w 721135"/>
                <a:gd name="connsiteY6" fmla="*/ 745569 h 935788"/>
                <a:gd name="connsiteX7" fmla="*/ 148146 w 721135"/>
                <a:gd name="connsiteY7" fmla="*/ 506180 h 935788"/>
                <a:gd name="connsiteX8" fmla="*/ 389346 w 721135"/>
                <a:gd name="connsiteY8" fmla="*/ 500663 h 935788"/>
                <a:gd name="connsiteX9" fmla="*/ 385938 w 721135"/>
                <a:gd name="connsiteY9" fmla="*/ 466452 h 935788"/>
                <a:gd name="connsiteX10" fmla="*/ 149508 w 721135"/>
                <a:gd name="connsiteY10" fmla="*/ 468658 h 935788"/>
                <a:gd name="connsiteX11" fmla="*/ 516 w 721135"/>
                <a:gd name="connsiteY11" fmla="*/ 206037 h 935788"/>
                <a:gd name="connsiteX12" fmla="*/ 1055 w 721135"/>
                <a:gd name="connsiteY12" fmla="*/ 0 h 935788"/>
                <a:gd name="connsiteX0" fmla="*/ 1055 w 721135"/>
                <a:gd name="connsiteY0" fmla="*/ 0 h 935788"/>
                <a:gd name="connsiteX1" fmla="*/ 721135 w 721135"/>
                <a:gd name="connsiteY1" fmla="*/ 0 h 935788"/>
                <a:gd name="connsiteX2" fmla="*/ 719937 w 721135"/>
                <a:gd name="connsiteY2" fmla="*/ 203655 h 935788"/>
                <a:gd name="connsiteX3" fmla="*/ 719937 w 721135"/>
                <a:gd name="connsiteY3" fmla="*/ 729766 h 935788"/>
                <a:gd name="connsiteX4" fmla="*/ 721135 w 721135"/>
                <a:gd name="connsiteY4" fmla="*/ 935788 h 935788"/>
                <a:gd name="connsiteX5" fmla="*/ 1055 w 721135"/>
                <a:gd name="connsiteY5" fmla="*/ 935788 h 935788"/>
                <a:gd name="connsiteX6" fmla="*/ 0 w 721135"/>
                <a:gd name="connsiteY6" fmla="*/ 745569 h 935788"/>
                <a:gd name="connsiteX7" fmla="*/ 148146 w 721135"/>
                <a:gd name="connsiteY7" fmla="*/ 506180 h 935788"/>
                <a:gd name="connsiteX8" fmla="*/ 389346 w 721135"/>
                <a:gd name="connsiteY8" fmla="*/ 500663 h 935788"/>
                <a:gd name="connsiteX9" fmla="*/ 385938 w 721135"/>
                <a:gd name="connsiteY9" fmla="*/ 466452 h 935788"/>
                <a:gd name="connsiteX10" fmla="*/ 149508 w 721135"/>
                <a:gd name="connsiteY10" fmla="*/ 468658 h 935788"/>
                <a:gd name="connsiteX11" fmla="*/ 516 w 721135"/>
                <a:gd name="connsiteY11" fmla="*/ 206037 h 935788"/>
                <a:gd name="connsiteX12" fmla="*/ 1055 w 721135"/>
                <a:gd name="connsiteY12" fmla="*/ 0 h 935788"/>
                <a:gd name="connsiteX0" fmla="*/ 1055 w 721135"/>
                <a:gd name="connsiteY0" fmla="*/ 0 h 935788"/>
                <a:gd name="connsiteX1" fmla="*/ 721135 w 721135"/>
                <a:gd name="connsiteY1" fmla="*/ 0 h 935788"/>
                <a:gd name="connsiteX2" fmla="*/ 719937 w 721135"/>
                <a:gd name="connsiteY2" fmla="*/ 203655 h 935788"/>
                <a:gd name="connsiteX3" fmla="*/ 719937 w 721135"/>
                <a:gd name="connsiteY3" fmla="*/ 729766 h 935788"/>
                <a:gd name="connsiteX4" fmla="*/ 721135 w 721135"/>
                <a:gd name="connsiteY4" fmla="*/ 935788 h 935788"/>
                <a:gd name="connsiteX5" fmla="*/ 1055 w 721135"/>
                <a:gd name="connsiteY5" fmla="*/ 935788 h 935788"/>
                <a:gd name="connsiteX6" fmla="*/ 0 w 721135"/>
                <a:gd name="connsiteY6" fmla="*/ 745569 h 935788"/>
                <a:gd name="connsiteX7" fmla="*/ 148146 w 721135"/>
                <a:gd name="connsiteY7" fmla="*/ 506180 h 935788"/>
                <a:gd name="connsiteX8" fmla="*/ 380488 w 721135"/>
                <a:gd name="connsiteY8" fmla="*/ 503974 h 935788"/>
                <a:gd name="connsiteX9" fmla="*/ 385938 w 721135"/>
                <a:gd name="connsiteY9" fmla="*/ 466452 h 935788"/>
                <a:gd name="connsiteX10" fmla="*/ 149508 w 721135"/>
                <a:gd name="connsiteY10" fmla="*/ 468658 h 935788"/>
                <a:gd name="connsiteX11" fmla="*/ 516 w 721135"/>
                <a:gd name="connsiteY11" fmla="*/ 206037 h 935788"/>
                <a:gd name="connsiteX12" fmla="*/ 1055 w 721135"/>
                <a:gd name="connsiteY12" fmla="*/ 0 h 935788"/>
                <a:gd name="connsiteX0" fmla="*/ 1055 w 721135"/>
                <a:gd name="connsiteY0" fmla="*/ 0 h 935788"/>
                <a:gd name="connsiteX1" fmla="*/ 721135 w 721135"/>
                <a:gd name="connsiteY1" fmla="*/ 0 h 935788"/>
                <a:gd name="connsiteX2" fmla="*/ 719937 w 721135"/>
                <a:gd name="connsiteY2" fmla="*/ 203655 h 935788"/>
                <a:gd name="connsiteX3" fmla="*/ 719937 w 721135"/>
                <a:gd name="connsiteY3" fmla="*/ 729766 h 935788"/>
                <a:gd name="connsiteX4" fmla="*/ 721135 w 721135"/>
                <a:gd name="connsiteY4" fmla="*/ 935788 h 935788"/>
                <a:gd name="connsiteX5" fmla="*/ 1055 w 721135"/>
                <a:gd name="connsiteY5" fmla="*/ 935788 h 935788"/>
                <a:gd name="connsiteX6" fmla="*/ 0 w 721135"/>
                <a:gd name="connsiteY6" fmla="*/ 745569 h 935788"/>
                <a:gd name="connsiteX7" fmla="*/ 148146 w 721135"/>
                <a:gd name="connsiteY7" fmla="*/ 506180 h 935788"/>
                <a:gd name="connsiteX8" fmla="*/ 380488 w 721135"/>
                <a:gd name="connsiteY8" fmla="*/ 503974 h 935788"/>
                <a:gd name="connsiteX9" fmla="*/ 385938 w 721135"/>
                <a:gd name="connsiteY9" fmla="*/ 466452 h 935788"/>
                <a:gd name="connsiteX10" fmla="*/ 149508 w 721135"/>
                <a:gd name="connsiteY10" fmla="*/ 468658 h 935788"/>
                <a:gd name="connsiteX11" fmla="*/ 516 w 721135"/>
                <a:gd name="connsiteY11" fmla="*/ 206037 h 935788"/>
                <a:gd name="connsiteX12" fmla="*/ 1055 w 721135"/>
                <a:gd name="connsiteY12" fmla="*/ 0 h 935788"/>
                <a:gd name="connsiteX0" fmla="*/ 1055 w 721135"/>
                <a:gd name="connsiteY0" fmla="*/ 0 h 935788"/>
                <a:gd name="connsiteX1" fmla="*/ 721135 w 721135"/>
                <a:gd name="connsiteY1" fmla="*/ 0 h 935788"/>
                <a:gd name="connsiteX2" fmla="*/ 719937 w 721135"/>
                <a:gd name="connsiteY2" fmla="*/ 203655 h 935788"/>
                <a:gd name="connsiteX3" fmla="*/ 719937 w 721135"/>
                <a:gd name="connsiteY3" fmla="*/ 729766 h 935788"/>
                <a:gd name="connsiteX4" fmla="*/ 721135 w 721135"/>
                <a:gd name="connsiteY4" fmla="*/ 935788 h 935788"/>
                <a:gd name="connsiteX5" fmla="*/ 1055 w 721135"/>
                <a:gd name="connsiteY5" fmla="*/ 935788 h 935788"/>
                <a:gd name="connsiteX6" fmla="*/ 0 w 721135"/>
                <a:gd name="connsiteY6" fmla="*/ 745569 h 935788"/>
                <a:gd name="connsiteX7" fmla="*/ 148146 w 721135"/>
                <a:gd name="connsiteY7" fmla="*/ 506180 h 935788"/>
                <a:gd name="connsiteX8" fmla="*/ 380488 w 721135"/>
                <a:gd name="connsiteY8" fmla="*/ 503974 h 935788"/>
                <a:gd name="connsiteX9" fmla="*/ 385938 w 721135"/>
                <a:gd name="connsiteY9" fmla="*/ 466452 h 935788"/>
                <a:gd name="connsiteX10" fmla="*/ 149508 w 721135"/>
                <a:gd name="connsiteY10" fmla="*/ 468658 h 935788"/>
                <a:gd name="connsiteX11" fmla="*/ 516 w 721135"/>
                <a:gd name="connsiteY11" fmla="*/ 206037 h 935788"/>
                <a:gd name="connsiteX12" fmla="*/ 1055 w 721135"/>
                <a:gd name="connsiteY12" fmla="*/ 0 h 935788"/>
                <a:gd name="connsiteX0" fmla="*/ 1055 w 721135"/>
                <a:gd name="connsiteY0" fmla="*/ 0 h 935788"/>
                <a:gd name="connsiteX1" fmla="*/ 721135 w 721135"/>
                <a:gd name="connsiteY1" fmla="*/ 0 h 935788"/>
                <a:gd name="connsiteX2" fmla="*/ 719937 w 721135"/>
                <a:gd name="connsiteY2" fmla="*/ 203655 h 935788"/>
                <a:gd name="connsiteX3" fmla="*/ 719937 w 721135"/>
                <a:gd name="connsiteY3" fmla="*/ 729766 h 935788"/>
                <a:gd name="connsiteX4" fmla="*/ 721135 w 721135"/>
                <a:gd name="connsiteY4" fmla="*/ 935788 h 935788"/>
                <a:gd name="connsiteX5" fmla="*/ 1055 w 721135"/>
                <a:gd name="connsiteY5" fmla="*/ 935788 h 935788"/>
                <a:gd name="connsiteX6" fmla="*/ 0 w 721135"/>
                <a:gd name="connsiteY6" fmla="*/ 745569 h 935788"/>
                <a:gd name="connsiteX7" fmla="*/ 148146 w 721135"/>
                <a:gd name="connsiteY7" fmla="*/ 506180 h 935788"/>
                <a:gd name="connsiteX8" fmla="*/ 380488 w 721135"/>
                <a:gd name="connsiteY8" fmla="*/ 503974 h 935788"/>
                <a:gd name="connsiteX9" fmla="*/ 385938 w 721135"/>
                <a:gd name="connsiteY9" fmla="*/ 466452 h 935788"/>
                <a:gd name="connsiteX10" fmla="*/ 149508 w 721135"/>
                <a:gd name="connsiteY10" fmla="*/ 468658 h 935788"/>
                <a:gd name="connsiteX11" fmla="*/ 516 w 721135"/>
                <a:gd name="connsiteY11" fmla="*/ 206037 h 935788"/>
                <a:gd name="connsiteX12" fmla="*/ 1055 w 721135"/>
                <a:gd name="connsiteY12" fmla="*/ 0 h 935788"/>
                <a:gd name="connsiteX0" fmla="*/ 1055 w 721135"/>
                <a:gd name="connsiteY0" fmla="*/ 0 h 935788"/>
                <a:gd name="connsiteX1" fmla="*/ 721135 w 721135"/>
                <a:gd name="connsiteY1" fmla="*/ 0 h 935788"/>
                <a:gd name="connsiteX2" fmla="*/ 719937 w 721135"/>
                <a:gd name="connsiteY2" fmla="*/ 203655 h 935788"/>
                <a:gd name="connsiteX3" fmla="*/ 719937 w 721135"/>
                <a:gd name="connsiteY3" fmla="*/ 729766 h 935788"/>
                <a:gd name="connsiteX4" fmla="*/ 721135 w 721135"/>
                <a:gd name="connsiteY4" fmla="*/ 935788 h 935788"/>
                <a:gd name="connsiteX5" fmla="*/ 1055 w 721135"/>
                <a:gd name="connsiteY5" fmla="*/ 935788 h 935788"/>
                <a:gd name="connsiteX6" fmla="*/ 0 w 721135"/>
                <a:gd name="connsiteY6" fmla="*/ 745569 h 935788"/>
                <a:gd name="connsiteX7" fmla="*/ 148146 w 721135"/>
                <a:gd name="connsiteY7" fmla="*/ 506180 h 935788"/>
                <a:gd name="connsiteX8" fmla="*/ 380488 w 721135"/>
                <a:gd name="connsiteY8" fmla="*/ 503974 h 935788"/>
                <a:gd name="connsiteX9" fmla="*/ 385938 w 721135"/>
                <a:gd name="connsiteY9" fmla="*/ 466452 h 935788"/>
                <a:gd name="connsiteX10" fmla="*/ 149508 w 721135"/>
                <a:gd name="connsiteY10" fmla="*/ 468658 h 935788"/>
                <a:gd name="connsiteX11" fmla="*/ 516 w 721135"/>
                <a:gd name="connsiteY11" fmla="*/ 206037 h 935788"/>
                <a:gd name="connsiteX12" fmla="*/ 1055 w 721135"/>
                <a:gd name="connsiteY12" fmla="*/ 0 h 935788"/>
                <a:gd name="connsiteX0" fmla="*/ 1055 w 721135"/>
                <a:gd name="connsiteY0" fmla="*/ 0 h 935788"/>
                <a:gd name="connsiteX1" fmla="*/ 721135 w 721135"/>
                <a:gd name="connsiteY1" fmla="*/ 0 h 935788"/>
                <a:gd name="connsiteX2" fmla="*/ 719937 w 721135"/>
                <a:gd name="connsiteY2" fmla="*/ 203655 h 935788"/>
                <a:gd name="connsiteX3" fmla="*/ 719937 w 721135"/>
                <a:gd name="connsiteY3" fmla="*/ 729766 h 935788"/>
                <a:gd name="connsiteX4" fmla="*/ 721135 w 721135"/>
                <a:gd name="connsiteY4" fmla="*/ 935788 h 935788"/>
                <a:gd name="connsiteX5" fmla="*/ 1055 w 721135"/>
                <a:gd name="connsiteY5" fmla="*/ 935788 h 935788"/>
                <a:gd name="connsiteX6" fmla="*/ 0 w 721135"/>
                <a:gd name="connsiteY6" fmla="*/ 745569 h 935788"/>
                <a:gd name="connsiteX7" fmla="*/ 148146 w 721135"/>
                <a:gd name="connsiteY7" fmla="*/ 506180 h 935788"/>
                <a:gd name="connsiteX8" fmla="*/ 380488 w 721135"/>
                <a:gd name="connsiteY8" fmla="*/ 503974 h 935788"/>
                <a:gd name="connsiteX9" fmla="*/ 381168 w 721135"/>
                <a:gd name="connsiteY9" fmla="*/ 466452 h 935788"/>
                <a:gd name="connsiteX10" fmla="*/ 149508 w 721135"/>
                <a:gd name="connsiteY10" fmla="*/ 468658 h 935788"/>
                <a:gd name="connsiteX11" fmla="*/ 516 w 721135"/>
                <a:gd name="connsiteY11" fmla="*/ 206037 h 935788"/>
                <a:gd name="connsiteX12" fmla="*/ 1055 w 721135"/>
                <a:gd name="connsiteY12" fmla="*/ 0 h 935788"/>
                <a:gd name="connsiteX0" fmla="*/ 1055 w 721135"/>
                <a:gd name="connsiteY0" fmla="*/ 0 h 935788"/>
                <a:gd name="connsiteX1" fmla="*/ 721135 w 721135"/>
                <a:gd name="connsiteY1" fmla="*/ 0 h 935788"/>
                <a:gd name="connsiteX2" fmla="*/ 719937 w 721135"/>
                <a:gd name="connsiteY2" fmla="*/ 203655 h 935788"/>
                <a:gd name="connsiteX3" fmla="*/ 719937 w 721135"/>
                <a:gd name="connsiteY3" fmla="*/ 729766 h 935788"/>
                <a:gd name="connsiteX4" fmla="*/ 721135 w 721135"/>
                <a:gd name="connsiteY4" fmla="*/ 935788 h 935788"/>
                <a:gd name="connsiteX5" fmla="*/ 1055 w 721135"/>
                <a:gd name="connsiteY5" fmla="*/ 935788 h 935788"/>
                <a:gd name="connsiteX6" fmla="*/ 0 w 721135"/>
                <a:gd name="connsiteY6" fmla="*/ 745569 h 935788"/>
                <a:gd name="connsiteX7" fmla="*/ 148146 w 721135"/>
                <a:gd name="connsiteY7" fmla="*/ 506180 h 935788"/>
                <a:gd name="connsiteX8" fmla="*/ 380488 w 721135"/>
                <a:gd name="connsiteY8" fmla="*/ 503974 h 935788"/>
                <a:gd name="connsiteX9" fmla="*/ 381168 w 721135"/>
                <a:gd name="connsiteY9" fmla="*/ 466452 h 935788"/>
                <a:gd name="connsiteX10" fmla="*/ 149508 w 721135"/>
                <a:gd name="connsiteY10" fmla="*/ 468658 h 935788"/>
                <a:gd name="connsiteX11" fmla="*/ 516 w 721135"/>
                <a:gd name="connsiteY11" fmla="*/ 206037 h 935788"/>
                <a:gd name="connsiteX12" fmla="*/ 1055 w 721135"/>
                <a:gd name="connsiteY12" fmla="*/ 0 h 935788"/>
                <a:gd name="connsiteX0" fmla="*/ 1055 w 721135"/>
                <a:gd name="connsiteY0" fmla="*/ 0 h 935788"/>
                <a:gd name="connsiteX1" fmla="*/ 721135 w 721135"/>
                <a:gd name="connsiteY1" fmla="*/ 0 h 935788"/>
                <a:gd name="connsiteX2" fmla="*/ 719937 w 721135"/>
                <a:gd name="connsiteY2" fmla="*/ 203655 h 935788"/>
                <a:gd name="connsiteX3" fmla="*/ 719937 w 721135"/>
                <a:gd name="connsiteY3" fmla="*/ 729766 h 935788"/>
                <a:gd name="connsiteX4" fmla="*/ 721135 w 721135"/>
                <a:gd name="connsiteY4" fmla="*/ 935788 h 935788"/>
                <a:gd name="connsiteX5" fmla="*/ 1055 w 721135"/>
                <a:gd name="connsiteY5" fmla="*/ 935788 h 935788"/>
                <a:gd name="connsiteX6" fmla="*/ 0 w 721135"/>
                <a:gd name="connsiteY6" fmla="*/ 745569 h 935788"/>
                <a:gd name="connsiteX7" fmla="*/ 148146 w 721135"/>
                <a:gd name="connsiteY7" fmla="*/ 506180 h 935788"/>
                <a:gd name="connsiteX8" fmla="*/ 380488 w 721135"/>
                <a:gd name="connsiteY8" fmla="*/ 503974 h 935788"/>
                <a:gd name="connsiteX9" fmla="*/ 381168 w 721135"/>
                <a:gd name="connsiteY9" fmla="*/ 466452 h 935788"/>
                <a:gd name="connsiteX10" fmla="*/ 149508 w 721135"/>
                <a:gd name="connsiteY10" fmla="*/ 468658 h 935788"/>
                <a:gd name="connsiteX11" fmla="*/ 516 w 721135"/>
                <a:gd name="connsiteY11" fmla="*/ 206037 h 935788"/>
                <a:gd name="connsiteX12" fmla="*/ 1055 w 721135"/>
                <a:gd name="connsiteY12" fmla="*/ 0 h 935788"/>
                <a:gd name="connsiteX0" fmla="*/ 1055 w 721135"/>
                <a:gd name="connsiteY0" fmla="*/ 0 h 935788"/>
                <a:gd name="connsiteX1" fmla="*/ 721135 w 721135"/>
                <a:gd name="connsiteY1" fmla="*/ 0 h 935788"/>
                <a:gd name="connsiteX2" fmla="*/ 719937 w 721135"/>
                <a:gd name="connsiteY2" fmla="*/ 203655 h 935788"/>
                <a:gd name="connsiteX3" fmla="*/ 719937 w 721135"/>
                <a:gd name="connsiteY3" fmla="*/ 729766 h 935788"/>
                <a:gd name="connsiteX4" fmla="*/ 721135 w 721135"/>
                <a:gd name="connsiteY4" fmla="*/ 935788 h 935788"/>
                <a:gd name="connsiteX5" fmla="*/ 1055 w 721135"/>
                <a:gd name="connsiteY5" fmla="*/ 935788 h 935788"/>
                <a:gd name="connsiteX6" fmla="*/ 0 w 721135"/>
                <a:gd name="connsiteY6" fmla="*/ 745569 h 935788"/>
                <a:gd name="connsiteX7" fmla="*/ 148146 w 721135"/>
                <a:gd name="connsiteY7" fmla="*/ 506180 h 935788"/>
                <a:gd name="connsiteX8" fmla="*/ 380488 w 721135"/>
                <a:gd name="connsiteY8" fmla="*/ 503974 h 935788"/>
                <a:gd name="connsiteX9" fmla="*/ 381168 w 721135"/>
                <a:gd name="connsiteY9" fmla="*/ 466452 h 935788"/>
                <a:gd name="connsiteX10" fmla="*/ 149508 w 721135"/>
                <a:gd name="connsiteY10" fmla="*/ 468658 h 935788"/>
                <a:gd name="connsiteX11" fmla="*/ 516 w 721135"/>
                <a:gd name="connsiteY11" fmla="*/ 206037 h 935788"/>
                <a:gd name="connsiteX12" fmla="*/ 1055 w 721135"/>
                <a:gd name="connsiteY12" fmla="*/ 0 h 935788"/>
                <a:gd name="connsiteX0" fmla="*/ 1055 w 721135"/>
                <a:gd name="connsiteY0" fmla="*/ 0 h 935788"/>
                <a:gd name="connsiteX1" fmla="*/ 721135 w 721135"/>
                <a:gd name="connsiteY1" fmla="*/ 0 h 935788"/>
                <a:gd name="connsiteX2" fmla="*/ 719937 w 721135"/>
                <a:gd name="connsiteY2" fmla="*/ 203655 h 935788"/>
                <a:gd name="connsiteX3" fmla="*/ 719937 w 721135"/>
                <a:gd name="connsiteY3" fmla="*/ 729766 h 935788"/>
                <a:gd name="connsiteX4" fmla="*/ 721135 w 721135"/>
                <a:gd name="connsiteY4" fmla="*/ 935788 h 935788"/>
                <a:gd name="connsiteX5" fmla="*/ 1055 w 721135"/>
                <a:gd name="connsiteY5" fmla="*/ 935788 h 935788"/>
                <a:gd name="connsiteX6" fmla="*/ 0 w 721135"/>
                <a:gd name="connsiteY6" fmla="*/ 745569 h 935788"/>
                <a:gd name="connsiteX7" fmla="*/ 148146 w 721135"/>
                <a:gd name="connsiteY7" fmla="*/ 506180 h 935788"/>
                <a:gd name="connsiteX8" fmla="*/ 380488 w 721135"/>
                <a:gd name="connsiteY8" fmla="*/ 503974 h 935788"/>
                <a:gd name="connsiteX9" fmla="*/ 381168 w 721135"/>
                <a:gd name="connsiteY9" fmla="*/ 466452 h 935788"/>
                <a:gd name="connsiteX10" fmla="*/ 149508 w 721135"/>
                <a:gd name="connsiteY10" fmla="*/ 468658 h 935788"/>
                <a:gd name="connsiteX11" fmla="*/ 516 w 721135"/>
                <a:gd name="connsiteY11" fmla="*/ 206037 h 935788"/>
                <a:gd name="connsiteX12" fmla="*/ 1055 w 721135"/>
                <a:gd name="connsiteY12" fmla="*/ 0 h 935788"/>
                <a:gd name="connsiteX0" fmla="*/ 1055 w 721135"/>
                <a:gd name="connsiteY0" fmla="*/ 0 h 935788"/>
                <a:gd name="connsiteX1" fmla="*/ 721135 w 721135"/>
                <a:gd name="connsiteY1" fmla="*/ 0 h 935788"/>
                <a:gd name="connsiteX2" fmla="*/ 719937 w 721135"/>
                <a:gd name="connsiteY2" fmla="*/ 203655 h 935788"/>
                <a:gd name="connsiteX3" fmla="*/ 719937 w 721135"/>
                <a:gd name="connsiteY3" fmla="*/ 729766 h 935788"/>
                <a:gd name="connsiteX4" fmla="*/ 721135 w 721135"/>
                <a:gd name="connsiteY4" fmla="*/ 935788 h 935788"/>
                <a:gd name="connsiteX5" fmla="*/ 1055 w 721135"/>
                <a:gd name="connsiteY5" fmla="*/ 935788 h 935788"/>
                <a:gd name="connsiteX6" fmla="*/ 0 w 721135"/>
                <a:gd name="connsiteY6" fmla="*/ 745569 h 935788"/>
                <a:gd name="connsiteX7" fmla="*/ 148146 w 721135"/>
                <a:gd name="connsiteY7" fmla="*/ 506180 h 935788"/>
                <a:gd name="connsiteX8" fmla="*/ 380488 w 721135"/>
                <a:gd name="connsiteY8" fmla="*/ 503974 h 935788"/>
                <a:gd name="connsiteX9" fmla="*/ 381168 w 721135"/>
                <a:gd name="connsiteY9" fmla="*/ 466452 h 935788"/>
                <a:gd name="connsiteX10" fmla="*/ 149508 w 721135"/>
                <a:gd name="connsiteY10" fmla="*/ 468658 h 935788"/>
                <a:gd name="connsiteX11" fmla="*/ 516 w 721135"/>
                <a:gd name="connsiteY11" fmla="*/ 206037 h 935788"/>
                <a:gd name="connsiteX12" fmla="*/ 1055 w 721135"/>
                <a:gd name="connsiteY12" fmla="*/ 0 h 935788"/>
                <a:gd name="connsiteX0" fmla="*/ 1055 w 721135"/>
                <a:gd name="connsiteY0" fmla="*/ 0 h 935788"/>
                <a:gd name="connsiteX1" fmla="*/ 721135 w 721135"/>
                <a:gd name="connsiteY1" fmla="*/ 0 h 935788"/>
                <a:gd name="connsiteX2" fmla="*/ 719937 w 721135"/>
                <a:gd name="connsiteY2" fmla="*/ 203655 h 935788"/>
                <a:gd name="connsiteX3" fmla="*/ 719937 w 721135"/>
                <a:gd name="connsiteY3" fmla="*/ 729766 h 935788"/>
                <a:gd name="connsiteX4" fmla="*/ 721135 w 721135"/>
                <a:gd name="connsiteY4" fmla="*/ 935788 h 935788"/>
                <a:gd name="connsiteX5" fmla="*/ 1055 w 721135"/>
                <a:gd name="connsiteY5" fmla="*/ 935788 h 935788"/>
                <a:gd name="connsiteX6" fmla="*/ 0 w 721135"/>
                <a:gd name="connsiteY6" fmla="*/ 745569 h 935788"/>
                <a:gd name="connsiteX7" fmla="*/ 148146 w 721135"/>
                <a:gd name="connsiteY7" fmla="*/ 506180 h 935788"/>
                <a:gd name="connsiteX8" fmla="*/ 380488 w 721135"/>
                <a:gd name="connsiteY8" fmla="*/ 503974 h 935788"/>
                <a:gd name="connsiteX9" fmla="*/ 381168 w 721135"/>
                <a:gd name="connsiteY9" fmla="*/ 466452 h 935788"/>
                <a:gd name="connsiteX10" fmla="*/ 149508 w 721135"/>
                <a:gd name="connsiteY10" fmla="*/ 468658 h 935788"/>
                <a:gd name="connsiteX11" fmla="*/ 516 w 721135"/>
                <a:gd name="connsiteY11" fmla="*/ 206037 h 935788"/>
                <a:gd name="connsiteX12" fmla="*/ 1055 w 721135"/>
                <a:gd name="connsiteY12" fmla="*/ 0 h 935788"/>
                <a:gd name="connsiteX0" fmla="*/ 1055 w 721135"/>
                <a:gd name="connsiteY0" fmla="*/ 0 h 935788"/>
                <a:gd name="connsiteX1" fmla="*/ 721135 w 721135"/>
                <a:gd name="connsiteY1" fmla="*/ 0 h 935788"/>
                <a:gd name="connsiteX2" fmla="*/ 719937 w 721135"/>
                <a:gd name="connsiteY2" fmla="*/ 203655 h 935788"/>
                <a:gd name="connsiteX3" fmla="*/ 719937 w 721135"/>
                <a:gd name="connsiteY3" fmla="*/ 729766 h 935788"/>
                <a:gd name="connsiteX4" fmla="*/ 721135 w 721135"/>
                <a:gd name="connsiteY4" fmla="*/ 935788 h 935788"/>
                <a:gd name="connsiteX5" fmla="*/ 1055 w 721135"/>
                <a:gd name="connsiteY5" fmla="*/ 935788 h 935788"/>
                <a:gd name="connsiteX6" fmla="*/ 0 w 721135"/>
                <a:gd name="connsiteY6" fmla="*/ 745569 h 935788"/>
                <a:gd name="connsiteX7" fmla="*/ 148146 w 721135"/>
                <a:gd name="connsiteY7" fmla="*/ 506180 h 935788"/>
                <a:gd name="connsiteX8" fmla="*/ 380488 w 721135"/>
                <a:gd name="connsiteY8" fmla="*/ 503974 h 935788"/>
                <a:gd name="connsiteX9" fmla="*/ 381168 w 721135"/>
                <a:gd name="connsiteY9" fmla="*/ 466452 h 935788"/>
                <a:gd name="connsiteX10" fmla="*/ 149508 w 721135"/>
                <a:gd name="connsiteY10" fmla="*/ 468658 h 935788"/>
                <a:gd name="connsiteX11" fmla="*/ 516 w 721135"/>
                <a:gd name="connsiteY11" fmla="*/ 206037 h 935788"/>
                <a:gd name="connsiteX12" fmla="*/ 1055 w 721135"/>
                <a:gd name="connsiteY12" fmla="*/ 0 h 935788"/>
                <a:gd name="connsiteX0" fmla="*/ 1055 w 721135"/>
                <a:gd name="connsiteY0" fmla="*/ 0 h 935788"/>
                <a:gd name="connsiteX1" fmla="*/ 721135 w 721135"/>
                <a:gd name="connsiteY1" fmla="*/ 0 h 935788"/>
                <a:gd name="connsiteX2" fmla="*/ 719937 w 721135"/>
                <a:gd name="connsiteY2" fmla="*/ 203655 h 935788"/>
                <a:gd name="connsiteX3" fmla="*/ 719937 w 721135"/>
                <a:gd name="connsiteY3" fmla="*/ 729766 h 935788"/>
                <a:gd name="connsiteX4" fmla="*/ 721135 w 721135"/>
                <a:gd name="connsiteY4" fmla="*/ 935788 h 935788"/>
                <a:gd name="connsiteX5" fmla="*/ 1055 w 721135"/>
                <a:gd name="connsiteY5" fmla="*/ 935788 h 935788"/>
                <a:gd name="connsiteX6" fmla="*/ 0 w 721135"/>
                <a:gd name="connsiteY6" fmla="*/ 745569 h 935788"/>
                <a:gd name="connsiteX7" fmla="*/ 148146 w 721135"/>
                <a:gd name="connsiteY7" fmla="*/ 506180 h 935788"/>
                <a:gd name="connsiteX8" fmla="*/ 380488 w 721135"/>
                <a:gd name="connsiteY8" fmla="*/ 503974 h 935788"/>
                <a:gd name="connsiteX9" fmla="*/ 381168 w 721135"/>
                <a:gd name="connsiteY9" fmla="*/ 466452 h 935788"/>
                <a:gd name="connsiteX10" fmla="*/ 149508 w 721135"/>
                <a:gd name="connsiteY10" fmla="*/ 468658 h 935788"/>
                <a:gd name="connsiteX11" fmla="*/ 516 w 721135"/>
                <a:gd name="connsiteY11" fmla="*/ 206037 h 935788"/>
                <a:gd name="connsiteX12" fmla="*/ 1055 w 721135"/>
                <a:gd name="connsiteY12" fmla="*/ 0 h 935788"/>
                <a:gd name="connsiteX0" fmla="*/ 1055 w 721135"/>
                <a:gd name="connsiteY0" fmla="*/ 0 h 935788"/>
                <a:gd name="connsiteX1" fmla="*/ 721135 w 721135"/>
                <a:gd name="connsiteY1" fmla="*/ 0 h 935788"/>
                <a:gd name="connsiteX2" fmla="*/ 719937 w 721135"/>
                <a:gd name="connsiteY2" fmla="*/ 203655 h 935788"/>
                <a:gd name="connsiteX3" fmla="*/ 719937 w 721135"/>
                <a:gd name="connsiteY3" fmla="*/ 729766 h 935788"/>
                <a:gd name="connsiteX4" fmla="*/ 721135 w 721135"/>
                <a:gd name="connsiteY4" fmla="*/ 935788 h 935788"/>
                <a:gd name="connsiteX5" fmla="*/ 1055 w 721135"/>
                <a:gd name="connsiteY5" fmla="*/ 935788 h 935788"/>
                <a:gd name="connsiteX6" fmla="*/ 0 w 721135"/>
                <a:gd name="connsiteY6" fmla="*/ 745569 h 935788"/>
                <a:gd name="connsiteX7" fmla="*/ 148146 w 721135"/>
                <a:gd name="connsiteY7" fmla="*/ 506180 h 935788"/>
                <a:gd name="connsiteX8" fmla="*/ 380488 w 721135"/>
                <a:gd name="connsiteY8" fmla="*/ 503974 h 935788"/>
                <a:gd name="connsiteX9" fmla="*/ 381168 w 721135"/>
                <a:gd name="connsiteY9" fmla="*/ 466452 h 935788"/>
                <a:gd name="connsiteX10" fmla="*/ 149508 w 721135"/>
                <a:gd name="connsiteY10" fmla="*/ 468658 h 935788"/>
                <a:gd name="connsiteX11" fmla="*/ 516 w 721135"/>
                <a:gd name="connsiteY11" fmla="*/ 206037 h 935788"/>
                <a:gd name="connsiteX12" fmla="*/ 1055 w 721135"/>
                <a:gd name="connsiteY12" fmla="*/ 0 h 935788"/>
                <a:gd name="connsiteX0" fmla="*/ 1055 w 721135"/>
                <a:gd name="connsiteY0" fmla="*/ 0 h 935788"/>
                <a:gd name="connsiteX1" fmla="*/ 721135 w 721135"/>
                <a:gd name="connsiteY1" fmla="*/ 0 h 935788"/>
                <a:gd name="connsiteX2" fmla="*/ 719937 w 721135"/>
                <a:gd name="connsiteY2" fmla="*/ 203655 h 935788"/>
                <a:gd name="connsiteX3" fmla="*/ 719937 w 721135"/>
                <a:gd name="connsiteY3" fmla="*/ 729766 h 935788"/>
                <a:gd name="connsiteX4" fmla="*/ 721135 w 721135"/>
                <a:gd name="connsiteY4" fmla="*/ 935788 h 935788"/>
                <a:gd name="connsiteX5" fmla="*/ 1055 w 721135"/>
                <a:gd name="connsiteY5" fmla="*/ 935788 h 935788"/>
                <a:gd name="connsiteX6" fmla="*/ 0 w 721135"/>
                <a:gd name="connsiteY6" fmla="*/ 745569 h 935788"/>
                <a:gd name="connsiteX7" fmla="*/ 149508 w 721135"/>
                <a:gd name="connsiteY7" fmla="*/ 506180 h 935788"/>
                <a:gd name="connsiteX8" fmla="*/ 380488 w 721135"/>
                <a:gd name="connsiteY8" fmla="*/ 503974 h 935788"/>
                <a:gd name="connsiteX9" fmla="*/ 381168 w 721135"/>
                <a:gd name="connsiteY9" fmla="*/ 466452 h 935788"/>
                <a:gd name="connsiteX10" fmla="*/ 149508 w 721135"/>
                <a:gd name="connsiteY10" fmla="*/ 468658 h 935788"/>
                <a:gd name="connsiteX11" fmla="*/ 516 w 721135"/>
                <a:gd name="connsiteY11" fmla="*/ 206037 h 935788"/>
                <a:gd name="connsiteX12" fmla="*/ 1055 w 721135"/>
                <a:gd name="connsiteY12" fmla="*/ 0 h 935788"/>
                <a:gd name="connsiteX0" fmla="*/ 1055 w 721135"/>
                <a:gd name="connsiteY0" fmla="*/ 0 h 935788"/>
                <a:gd name="connsiteX1" fmla="*/ 721135 w 721135"/>
                <a:gd name="connsiteY1" fmla="*/ 0 h 935788"/>
                <a:gd name="connsiteX2" fmla="*/ 719937 w 721135"/>
                <a:gd name="connsiteY2" fmla="*/ 203655 h 935788"/>
                <a:gd name="connsiteX3" fmla="*/ 719937 w 721135"/>
                <a:gd name="connsiteY3" fmla="*/ 729766 h 935788"/>
                <a:gd name="connsiteX4" fmla="*/ 721135 w 721135"/>
                <a:gd name="connsiteY4" fmla="*/ 935788 h 935788"/>
                <a:gd name="connsiteX5" fmla="*/ 1055 w 721135"/>
                <a:gd name="connsiteY5" fmla="*/ 935788 h 935788"/>
                <a:gd name="connsiteX6" fmla="*/ 0 w 721135"/>
                <a:gd name="connsiteY6" fmla="*/ 745569 h 935788"/>
                <a:gd name="connsiteX7" fmla="*/ 149508 w 721135"/>
                <a:gd name="connsiteY7" fmla="*/ 506180 h 935788"/>
                <a:gd name="connsiteX8" fmla="*/ 380488 w 721135"/>
                <a:gd name="connsiteY8" fmla="*/ 503974 h 935788"/>
                <a:gd name="connsiteX9" fmla="*/ 380486 w 721135"/>
                <a:gd name="connsiteY9" fmla="*/ 466452 h 935788"/>
                <a:gd name="connsiteX10" fmla="*/ 149508 w 721135"/>
                <a:gd name="connsiteY10" fmla="*/ 468658 h 935788"/>
                <a:gd name="connsiteX11" fmla="*/ 516 w 721135"/>
                <a:gd name="connsiteY11" fmla="*/ 206037 h 935788"/>
                <a:gd name="connsiteX12" fmla="*/ 1055 w 721135"/>
                <a:gd name="connsiteY12" fmla="*/ 0 h 935788"/>
                <a:gd name="connsiteX0" fmla="*/ 1055 w 721135"/>
                <a:gd name="connsiteY0" fmla="*/ 0 h 935788"/>
                <a:gd name="connsiteX1" fmla="*/ 721135 w 721135"/>
                <a:gd name="connsiteY1" fmla="*/ 0 h 935788"/>
                <a:gd name="connsiteX2" fmla="*/ 719937 w 721135"/>
                <a:gd name="connsiteY2" fmla="*/ 203655 h 935788"/>
                <a:gd name="connsiteX3" fmla="*/ 719937 w 721135"/>
                <a:gd name="connsiteY3" fmla="*/ 729766 h 935788"/>
                <a:gd name="connsiteX4" fmla="*/ 721135 w 721135"/>
                <a:gd name="connsiteY4" fmla="*/ 935788 h 935788"/>
                <a:gd name="connsiteX5" fmla="*/ 1055 w 721135"/>
                <a:gd name="connsiteY5" fmla="*/ 935788 h 935788"/>
                <a:gd name="connsiteX6" fmla="*/ 0 w 721135"/>
                <a:gd name="connsiteY6" fmla="*/ 745569 h 935788"/>
                <a:gd name="connsiteX7" fmla="*/ 149508 w 721135"/>
                <a:gd name="connsiteY7" fmla="*/ 506180 h 935788"/>
                <a:gd name="connsiteX8" fmla="*/ 296681 w 721135"/>
                <a:gd name="connsiteY8" fmla="*/ 506181 h 935788"/>
                <a:gd name="connsiteX9" fmla="*/ 380486 w 721135"/>
                <a:gd name="connsiteY9" fmla="*/ 466452 h 935788"/>
                <a:gd name="connsiteX10" fmla="*/ 149508 w 721135"/>
                <a:gd name="connsiteY10" fmla="*/ 468658 h 935788"/>
                <a:gd name="connsiteX11" fmla="*/ 516 w 721135"/>
                <a:gd name="connsiteY11" fmla="*/ 206037 h 935788"/>
                <a:gd name="connsiteX12" fmla="*/ 1055 w 721135"/>
                <a:gd name="connsiteY12" fmla="*/ 0 h 935788"/>
                <a:gd name="connsiteX0" fmla="*/ 1055 w 721135"/>
                <a:gd name="connsiteY0" fmla="*/ 0 h 935788"/>
                <a:gd name="connsiteX1" fmla="*/ 721135 w 721135"/>
                <a:gd name="connsiteY1" fmla="*/ 0 h 935788"/>
                <a:gd name="connsiteX2" fmla="*/ 719937 w 721135"/>
                <a:gd name="connsiteY2" fmla="*/ 203655 h 935788"/>
                <a:gd name="connsiteX3" fmla="*/ 719937 w 721135"/>
                <a:gd name="connsiteY3" fmla="*/ 729766 h 935788"/>
                <a:gd name="connsiteX4" fmla="*/ 721135 w 721135"/>
                <a:gd name="connsiteY4" fmla="*/ 935788 h 935788"/>
                <a:gd name="connsiteX5" fmla="*/ 1055 w 721135"/>
                <a:gd name="connsiteY5" fmla="*/ 935788 h 935788"/>
                <a:gd name="connsiteX6" fmla="*/ 0 w 721135"/>
                <a:gd name="connsiteY6" fmla="*/ 745569 h 935788"/>
                <a:gd name="connsiteX7" fmla="*/ 149508 w 721135"/>
                <a:gd name="connsiteY7" fmla="*/ 506180 h 935788"/>
                <a:gd name="connsiteX8" fmla="*/ 296681 w 721135"/>
                <a:gd name="connsiteY8" fmla="*/ 506181 h 935788"/>
                <a:gd name="connsiteX9" fmla="*/ 297361 w 721135"/>
                <a:gd name="connsiteY9" fmla="*/ 470866 h 935788"/>
                <a:gd name="connsiteX10" fmla="*/ 149508 w 721135"/>
                <a:gd name="connsiteY10" fmla="*/ 468658 h 935788"/>
                <a:gd name="connsiteX11" fmla="*/ 516 w 721135"/>
                <a:gd name="connsiteY11" fmla="*/ 206037 h 935788"/>
                <a:gd name="connsiteX12" fmla="*/ 1055 w 721135"/>
                <a:gd name="connsiteY12" fmla="*/ 0 h 935788"/>
                <a:gd name="connsiteX0" fmla="*/ 1055 w 721135"/>
                <a:gd name="connsiteY0" fmla="*/ 0 h 935788"/>
                <a:gd name="connsiteX1" fmla="*/ 721135 w 721135"/>
                <a:gd name="connsiteY1" fmla="*/ 0 h 935788"/>
                <a:gd name="connsiteX2" fmla="*/ 719937 w 721135"/>
                <a:gd name="connsiteY2" fmla="*/ 203655 h 935788"/>
                <a:gd name="connsiteX3" fmla="*/ 719937 w 721135"/>
                <a:gd name="connsiteY3" fmla="*/ 729766 h 935788"/>
                <a:gd name="connsiteX4" fmla="*/ 721135 w 721135"/>
                <a:gd name="connsiteY4" fmla="*/ 935788 h 935788"/>
                <a:gd name="connsiteX5" fmla="*/ 1055 w 721135"/>
                <a:gd name="connsiteY5" fmla="*/ 935788 h 935788"/>
                <a:gd name="connsiteX6" fmla="*/ 0 w 721135"/>
                <a:gd name="connsiteY6" fmla="*/ 745569 h 935788"/>
                <a:gd name="connsiteX7" fmla="*/ 149508 w 721135"/>
                <a:gd name="connsiteY7" fmla="*/ 506180 h 935788"/>
                <a:gd name="connsiteX8" fmla="*/ 296681 w 721135"/>
                <a:gd name="connsiteY8" fmla="*/ 506181 h 935788"/>
                <a:gd name="connsiteX9" fmla="*/ 297361 w 721135"/>
                <a:gd name="connsiteY9" fmla="*/ 470866 h 935788"/>
                <a:gd name="connsiteX10" fmla="*/ 149508 w 721135"/>
                <a:gd name="connsiteY10" fmla="*/ 468658 h 935788"/>
                <a:gd name="connsiteX11" fmla="*/ 516 w 721135"/>
                <a:gd name="connsiteY11" fmla="*/ 206037 h 935788"/>
                <a:gd name="connsiteX12" fmla="*/ 1055 w 721135"/>
                <a:gd name="connsiteY12" fmla="*/ 0 h 935788"/>
                <a:gd name="connsiteX0" fmla="*/ 1055 w 721135"/>
                <a:gd name="connsiteY0" fmla="*/ 0 h 935788"/>
                <a:gd name="connsiteX1" fmla="*/ 721135 w 721135"/>
                <a:gd name="connsiteY1" fmla="*/ 0 h 935788"/>
                <a:gd name="connsiteX2" fmla="*/ 719937 w 721135"/>
                <a:gd name="connsiteY2" fmla="*/ 203655 h 935788"/>
                <a:gd name="connsiteX3" fmla="*/ 719937 w 721135"/>
                <a:gd name="connsiteY3" fmla="*/ 729766 h 935788"/>
                <a:gd name="connsiteX4" fmla="*/ 721135 w 721135"/>
                <a:gd name="connsiteY4" fmla="*/ 935788 h 935788"/>
                <a:gd name="connsiteX5" fmla="*/ 1055 w 721135"/>
                <a:gd name="connsiteY5" fmla="*/ 935788 h 935788"/>
                <a:gd name="connsiteX6" fmla="*/ 0 w 721135"/>
                <a:gd name="connsiteY6" fmla="*/ 745569 h 935788"/>
                <a:gd name="connsiteX7" fmla="*/ 149508 w 721135"/>
                <a:gd name="connsiteY7" fmla="*/ 506180 h 935788"/>
                <a:gd name="connsiteX8" fmla="*/ 296681 w 721135"/>
                <a:gd name="connsiteY8" fmla="*/ 506181 h 935788"/>
                <a:gd name="connsiteX9" fmla="*/ 297361 w 721135"/>
                <a:gd name="connsiteY9" fmla="*/ 470866 h 935788"/>
                <a:gd name="connsiteX10" fmla="*/ 149508 w 721135"/>
                <a:gd name="connsiteY10" fmla="*/ 468658 h 935788"/>
                <a:gd name="connsiteX11" fmla="*/ 516 w 721135"/>
                <a:gd name="connsiteY11" fmla="*/ 206037 h 935788"/>
                <a:gd name="connsiteX12" fmla="*/ 1055 w 721135"/>
                <a:gd name="connsiteY12" fmla="*/ 0 h 935788"/>
                <a:gd name="connsiteX0" fmla="*/ 1055 w 721135"/>
                <a:gd name="connsiteY0" fmla="*/ 0 h 935788"/>
                <a:gd name="connsiteX1" fmla="*/ 721135 w 721135"/>
                <a:gd name="connsiteY1" fmla="*/ 0 h 935788"/>
                <a:gd name="connsiteX2" fmla="*/ 719937 w 721135"/>
                <a:gd name="connsiteY2" fmla="*/ 203655 h 935788"/>
                <a:gd name="connsiteX3" fmla="*/ 719937 w 721135"/>
                <a:gd name="connsiteY3" fmla="*/ 729766 h 935788"/>
                <a:gd name="connsiteX4" fmla="*/ 721135 w 721135"/>
                <a:gd name="connsiteY4" fmla="*/ 935788 h 935788"/>
                <a:gd name="connsiteX5" fmla="*/ 1055 w 721135"/>
                <a:gd name="connsiteY5" fmla="*/ 935788 h 935788"/>
                <a:gd name="connsiteX6" fmla="*/ 0 w 721135"/>
                <a:gd name="connsiteY6" fmla="*/ 745569 h 935788"/>
                <a:gd name="connsiteX7" fmla="*/ 149508 w 721135"/>
                <a:gd name="connsiteY7" fmla="*/ 506180 h 935788"/>
                <a:gd name="connsiteX8" fmla="*/ 296681 w 721135"/>
                <a:gd name="connsiteY8" fmla="*/ 506181 h 935788"/>
                <a:gd name="connsiteX9" fmla="*/ 296679 w 721135"/>
                <a:gd name="connsiteY9" fmla="*/ 471969 h 935788"/>
                <a:gd name="connsiteX10" fmla="*/ 149508 w 721135"/>
                <a:gd name="connsiteY10" fmla="*/ 468658 h 935788"/>
                <a:gd name="connsiteX11" fmla="*/ 516 w 721135"/>
                <a:gd name="connsiteY11" fmla="*/ 206037 h 935788"/>
                <a:gd name="connsiteX12" fmla="*/ 1055 w 721135"/>
                <a:gd name="connsiteY12" fmla="*/ 0 h 935788"/>
                <a:gd name="connsiteX0" fmla="*/ 1055 w 721135"/>
                <a:gd name="connsiteY0" fmla="*/ 0 h 935788"/>
                <a:gd name="connsiteX1" fmla="*/ 721135 w 721135"/>
                <a:gd name="connsiteY1" fmla="*/ 0 h 935788"/>
                <a:gd name="connsiteX2" fmla="*/ 719937 w 721135"/>
                <a:gd name="connsiteY2" fmla="*/ 203655 h 935788"/>
                <a:gd name="connsiteX3" fmla="*/ 719937 w 721135"/>
                <a:gd name="connsiteY3" fmla="*/ 729766 h 935788"/>
                <a:gd name="connsiteX4" fmla="*/ 721135 w 721135"/>
                <a:gd name="connsiteY4" fmla="*/ 935788 h 935788"/>
                <a:gd name="connsiteX5" fmla="*/ 1055 w 721135"/>
                <a:gd name="connsiteY5" fmla="*/ 935788 h 935788"/>
                <a:gd name="connsiteX6" fmla="*/ 0 w 721135"/>
                <a:gd name="connsiteY6" fmla="*/ 745569 h 935788"/>
                <a:gd name="connsiteX7" fmla="*/ 149508 w 721135"/>
                <a:gd name="connsiteY7" fmla="*/ 506180 h 935788"/>
                <a:gd name="connsiteX8" fmla="*/ 296681 w 721135"/>
                <a:gd name="connsiteY8" fmla="*/ 506181 h 935788"/>
                <a:gd name="connsiteX9" fmla="*/ 296679 w 721135"/>
                <a:gd name="connsiteY9" fmla="*/ 471969 h 935788"/>
                <a:gd name="connsiteX10" fmla="*/ 149508 w 721135"/>
                <a:gd name="connsiteY10" fmla="*/ 468658 h 935788"/>
                <a:gd name="connsiteX11" fmla="*/ 516 w 721135"/>
                <a:gd name="connsiteY11" fmla="*/ 206037 h 935788"/>
                <a:gd name="connsiteX12" fmla="*/ 1055 w 721135"/>
                <a:gd name="connsiteY12" fmla="*/ 0 h 935788"/>
                <a:gd name="connsiteX0" fmla="*/ 1055 w 721135"/>
                <a:gd name="connsiteY0" fmla="*/ 0 h 935788"/>
                <a:gd name="connsiteX1" fmla="*/ 721135 w 721135"/>
                <a:gd name="connsiteY1" fmla="*/ 0 h 935788"/>
                <a:gd name="connsiteX2" fmla="*/ 719937 w 721135"/>
                <a:gd name="connsiteY2" fmla="*/ 203655 h 935788"/>
                <a:gd name="connsiteX3" fmla="*/ 719937 w 721135"/>
                <a:gd name="connsiteY3" fmla="*/ 729766 h 935788"/>
                <a:gd name="connsiteX4" fmla="*/ 721135 w 721135"/>
                <a:gd name="connsiteY4" fmla="*/ 935788 h 935788"/>
                <a:gd name="connsiteX5" fmla="*/ 1055 w 721135"/>
                <a:gd name="connsiteY5" fmla="*/ 935788 h 935788"/>
                <a:gd name="connsiteX6" fmla="*/ 0 w 721135"/>
                <a:gd name="connsiteY6" fmla="*/ 745569 h 935788"/>
                <a:gd name="connsiteX7" fmla="*/ 149508 w 721135"/>
                <a:gd name="connsiteY7" fmla="*/ 506180 h 935788"/>
                <a:gd name="connsiteX8" fmla="*/ 296681 w 721135"/>
                <a:gd name="connsiteY8" fmla="*/ 506181 h 935788"/>
                <a:gd name="connsiteX9" fmla="*/ 296679 w 721135"/>
                <a:gd name="connsiteY9" fmla="*/ 471969 h 935788"/>
                <a:gd name="connsiteX10" fmla="*/ 149508 w 721135"/>
                <a:gd name="connsiteY10" fmla="*/ 468658 h 935788"/>
                <a:gd name="connsiteX11" fmla="*/ 516 w 721135"/>
                <a:gd name="connsiteY11" fmla="*/ 206037 h 935788"/>
                <a:gd name="connsiteX12" fmla="*/ 1055 w 721135"/>
                <a:gd name="connsiteY12" fmla="*/ 0 h 93578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721135" h="935788">
                  <a:moveTo>
                    <a:pt x="1055" y="0"/>
                  </a:moveTo>
                  <a:lnTo>
                    <a:pt x="721135" y="0"/>
                  </a:lnTo>
                  <a:cubicBezTo>
                    <a:pt x="720736" y="67885"/>
                    <a:pt x="720336" y="135770"/>
                    <a:pt x="719937" y="203655"/>
                  </a:cubicBezTo>
                  <a:cubicBezTo>
                    <a:pt x="530206" y="291952"/>
                    <a:pt x="498071" y="608995"/>
                    <a:pt x="719937" y="729766"/>
                  </a:cubicBezTo>
                  <a:cubicBezTo>
                    <a:pt x="720433" y="814724"/>
                    <a:pt x="720639" y="850830"/>
                    <a:pt x="721135" y="935788"/>
                  </a:cubicBezTo>
                  <a:lnTo>
                    <a:pt x="1055" y="935788"/>
                  </a:lnTo>
                  <a:cubicBezTo>
                    <a:pt x="440" y="860067"/>
                    <a:pt x="615" y="821290"/>
                    <a:pt x="0" y="745569"/>
                  </a:cubicBezTo>
                  <a:cubicBezTo>
                    <a:pt x="111047" y="740181"/>
                    <a:pt x="146697" y="604931"/>
                    <a:pt x="149508" y="506180"/>
                  </a:cubicBezTo>
                  <a:lnTo>
                    <a:pt x="296681" y="506181"/>
                  </a:lnTo>
                  <a:cubicBezTo>
                    <a:pt x="296795" y="496249"/>
                    <a:pt x="296225" y="484292"/>
                    <a:pt x="296679" y="471969"/>
                  </a:cubicBezTo>
                  <a:lnTo>
                    <a:pt x="149508" y="468658"/>
                  </a:lnTo>
                  <a:cubicBezTo>
                    <a:pt x="150795" y="370078"/>
                    <a:pt x="99413" y="212417"/>
                    <a:pt x="516" y="206037"/>
                  </a:cubicBezTo>
                  <a:cubicBezTo>
                    <a:pt x="1226" y="122277"/>
                    <a:pt x="345" y="83760"/>
                    <a:pt x="1055" y="0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ru-RU"/>
            </a:p>
          </p:txBody>
        </p:sp>
        <p:cxnSp>
          <p:nvCxnSpPr>
            <p:cNvPr id="69" name="Прямая соединительная линия 68"/>
            <p:cNvCxnSpPr>
              <a:cxnSpLocks noChangeAspect="1"/>
            </p:cNvCxnSpPr>
            <p:nvPr/>
          </p:nvCxnSpPr>
          <p:spPr>
            <a:xfrm>
              <a:off x="812762" y="5491896"/>
              <a:ext cx="533594" cy="0"/>
            </a:xfrm>
            <a:prstGeom prst="line">
              <a:avLst/>
            </a:prstGeom>
            <a:ln w="6350">
              <a:solidFill>
                <a:schemeClr val="tx1"/>
              </a:solidFill>
              <a:headEnd type="arrow" w="sm" len="med"/>
              <a:tailEnd type="arrow" w="sm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40989" name="Объект 57"/>
          <p:cNvGraphicFramePr>
            <a:graphicFrameLocks noChangeAspect="1"/>
          </p:cNvGraphicFramePr>
          <p:nvPr/>
        </p:nvGraphicFramePr>
        <p:xfrm>
          <a:off x="1079500" y="5262563"/>
          <a:ext cx="114300" cy="23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10" name="Equation" r:id="rId8" imgW="88669" imgH="177338" progId="Equation.DSMT4">
                  <p:embed/>
                </p:oleObj>
              </mc:Choice>
              <mc:Fallback>
                <p:oleObj name="Equation" r:id="rId8" imgW="88669" imgH="177338" progId="Equation.DSMT4">
                  <p:embed/>
                  <p:pic>
                    <p:nvPicPr>
                      <p:cNvPr id="0" name="Объект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0" y="5262563"/>
                        <a:ext cx="114300" cy="231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3" name="Прямая соединительная линия 32"/>
          <p:cNvCxnSpPr/>
          <p:nvPr/>
        </p:nvCxnSpPr>
        <p:spPr>
          <a:xfrm flipH="1">
            <a:off x="6880225" y="2060575"/>
            <a:ext cx="71438" cy="36513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Прямоугольник 3"/>
          <p:cNvSpPr/>
          <p:nvPr/>
        </p:nvSpPr>
        <p:spPr>
          <a:xfrm>
            <a:off x="6084888" y="1268413"/>
            <a:ext cx="2346325" cy="1879600"/>
          </a:xfrm>
          <a:custGeom>
            <a:avLst/>
            <a:gdLst>
              <a:gd name="connsiteX0" fmla="*/ 0 w 720080"/>
              <a:gd name="connsiteY0" fmla="*/ 0 h 935788"/>
              <a:gd name="connsiteX1" fmla="*/ 720080 w 720080"/>
              <a:gd name="connsiteY1" fmla="*/ 0 h 935788"/>
              <a:gd name="connsiteX2" fmla="*/ 720080 w 720080"/>
              <a:gd name="connsiteY2" fmla="*/ 935788 h 935788"/>
              <a:gd name="connsiteX3" fmla="*/ 0 w 720080"/>
              <a:gd name="connsiteY3" fmla="*/ 935788 h 935788"/>
              <a:gd name="connsiteX4" fmla="*/ 0 w 720080"/>
              <a:gd name="connsiteY4" fmla="*/ 0 h 935788"/>
              <a:gd name="connsiteX0" fmla="*/ 11080 w 731160"/>
              <a:gd name="connsiteY0" fmla="*/ 0 h 935788"/>
              <a:gd name="connsiteX1" fmla="*/ 731160 w 731160"/>
              <a:gd name="connsiteY1" fmla="*/ 0 h 935788"/>
              <a:gd name="connsiteX2" fmla="*/ 731160 w 731160"/>
              <a:gd name="connsiteY2" fmla="*/ 935788 h 935788"/>
              <a:gd name="connsiteX3" fmla="*/ 11080 w 731160"/>
              <a:gd name="connsiteY3" fmla="*/ 935788 h 935788"/>
              <a:gd name="connsiteX4" fmla="*/ 0 w 731160"/>
              <a:gd name="connsiteY4" fmla="*/ 237570 h 935788"/>
              <a:gd name="connsiteX5" fmla="*/ 11080 w 731160"/>
              <a:gd name="connsiteY5" fmla="*/ 0 h 935788"/>
              <a:gd name="connsiteX0" fmla="*/ 11080 w 731160"/>
              <a:gd name="connsiteY0" fmla="*/ 0 h 935788"/>
              <a:gd name="connsiteX1" fmla="*/ 731160 w 731160"/>
              <a:gd name="connsiteY1" fmla="*/ 0 h 935788"/>
              <a:gd name="connsiteX2" fmla="*/ 731160 w 731160"/>
              <a:gd name="connsiteY2" fmla="*/ 935788 h 935788"/>
              <a:gd name="connsiteX3" fmla="*/ 11080 w 731160"/>
              <a:gd name="connsiteY3" fmla="*/ 935788 h 935788"/>
              <a:gd name="connsiteX4" fmla="*/ 9236 w 731160"/>
              <a:gd name="connsiteY4" fmla="*/ 708624 h 935788"/>
              <a:gd name="connsiteX5" fmla="*/ 0 w 731160"/>
              <a:gd name="connsiteY5" fmla="*/ 237570 h 935788"/>
              <a:gd name="connsiteX6" fmla="*/ 11080 w 731160"/>
              <a:gd name="connsiteY6" fmla="*/ 0 h 935788"/>
              <a:gd name="connsiteX0" fmla="*/ 11080 w 731160"/>
              <a:gd name="connsiteY0" fmla="*/ 0 h 935788"/>
              <a:gd name="connsiteX1" fmla="*/ 731160 w 731160"/>
              <a:gd name="connsiteY1" fmla="*/ 0 h 935788"/>
              <a:gd name="connsiteX2" fmla="*/ 731160 w 731160"/>
              <a:gd name="connsiteY2" fmla="*/ 935788 h 935788"/>
              <a:gd name="connsiteX3" fmla="*/ 11080 w 731160"/>
              <a:gd name="connsiteY3" fmla="*/ 935788 h 935788"/>
              <a:gd name="connsiteX4" fmla="*/ 9236 w 731160"/>
              <a:gd name="connsiteY4" fmla="*/ 745569 h 935788"/>
              <a:gd name="connsiteX5" fmla="*/ 0 w 731160"/>
              <a:gd name="connsiteY5" fmla="*/ 237570 h 935788"/>
              <a:gd name="connsiteX6" fmla="*/ 11080 w 731160"/>
              <a:gd name="connsiteY6" fmla="*/ 0 h 935788"/>
              <a:gd name="connsiteX0" fmla="*/ 11080 w 731160"/>
              <a:gd name="connsiteY0" fmla="*/ 0 h 935788"/>
              <a:gd name="connsiteX1" fmla="*/ 731160 w 731160"/>
              <a:gd name="connsiteY1" fmla="*/ 0 h 935788"/>
              <a:gd name="connsiteX2" fmla="*/ 731160 w 731160"/>
              <a:gd name="connsiteY2" fmla="*/ 935788 h 935788"/>
              <a:gd name="connsiteX3" fmla="*/ 11080 w 731160"/>
              <a:gd name="connsiteY3" fmla="*/ 935788 h 935788"/>
              <a:gd name="connsiteX4" fmla="*/ 9236 w 731160"/>
              <a:gd name="connsiteY4" fmla="*/ 745569 h 935788"/>
              <a:gd name="connsiteX5" fmla="*/ 0 w 731160"/>
              <a:gd name="connsiteY5" fmla="*/ 237570 h 935788"/>
              <a:gd name="connsiteX6" fmla="*/ 11080 w 731160"/>
              <a:gd name="connsiteY6" fmla="*/ 0 h 935788"/>
              <a:gd name="connsiteX0" fmla="*/ 11080 w 731160"/>
              <a:gd name="connsiteY0" fmla="*/ 0 h 935788"/>
              <a:gd name="connsiteX1" fmla="*/ 731160 w 731160"/>
              <a:gd name="connsiteY1" fmla="*/ 0 h 935788"/>
              <a:gd name="connsiteX2" fmla="*/ 731160 w 731160"/>
              <a:gd name="connsiteY2" fmla="*/ 935788 h 935788"/>
              <a:gd name="connsiteX3" fmla="*/ 11080 w 731160"/>
              <a:gd name="connsiteY3" fmla="*/ 935788 h 935788"/>
              <a:gd name="connsiteX4" fmla="*/ 9236 w 731160"/>
              <a:gd name="connsiteY4" fmla="*/ 745569 h 935788"/>
              <a:gd name="connsiteX5" fmla="*/ 0 w 731160"/>
              <a:gd name="connsiteY5" fmla="*/ 237570 h 935788"/>
              <a:gd name="connsiteX6" fmla="*/ 11080 w 731160"/>
              <a:gd name="connsiteY6" fmla="*/ 0 h 935788"/>
              <a:gd name="connsiteX0" fmla="*/ 11080 w 731160"/>
              <a:gd name="connsiteY0" fmla="*/ 0 h 935788"/>
              <a:gd name="connsiteX1" fmla="*/ 731160 w 731160"/>
              <a:gd name="connsiteY1" fmla="*/ 0 h 935788"/>
              <a:gd name="connsiteX2" fmla="*/ 731160 w 731160"/>
              <a:gd name="connsiteY2" fmla="*/ 935788 h 935788"/>
              <a:gd name="connsiteX3" fmla="*/ 11080 w 731160"/>
              <a:gd name="connsiteY3" fmla="*/ 935788 h 935788"/>
              <a:gd name="connsiteX4" fmla="*/ 9236 w 731160"/>
              <a:gd name="connsiteY4" fmla="*/ 745569 h 935788"/>
              <a:gd name="connsiteX5" fmla="*/ 0 w 731160"/>
              <a:gd name="connsiteY5" fmla="*/ 237570 h 935788"/>
              <a:gd name="connsiteX6" fmla="*/ 11080 w 731160"/>
              <a:gd name="connsiteY6" fmla="*/ 0 h 935788"/>
              <a:gd name="connsiteX0" fmla="*/ 11080 w 731160"/>
              <a:gd name="connsiteY0" fmla="*/ 0 h 935788"/>
              <a:gd name="connsiteX1" fmla="*/ 731160 w 731160"/>
              <a:gd name="connsiteY1" fmla="*/ 0 h 935788"/>
              <a:gd name="connsiteX2" fmla="*/ 720436 w 731160"/>
              <a:gd name="connsiteY2" fmla="*/ 256042 h 935788"/>
              <a:gd name="connsiteX3" fmla="*/ 731160 w 731160"/>
              <a:gd name="connsiteY3" fmla="*/ 935788 h 935788"/>
              <a:gd name="connsiteX4" fmla="*/ 11080 w 731160"/>
              <a:gd name="connsiteY4" fmla="*/ 935788 h 935788"/>
              <a:gd name="connsiteX5" fmla="*/ 9236 w 731160"/>
              <a:gd name="connsiteY5" fmla="*/ 745569 h 935788"/>
              <a:gd name="connsiteX6" fmla="*/ 0 w 731160"/>
              <a:gd name="connsiteY6" fmla="*/ 237570 h 935788"/>
              <a:gd name="connsiteX7" fmla="*/ 11080 w 731160"/>
              <a:gd name="connsiteY7" fmla="*/ 0 h 935788"/>
              <a:gd name="connsiteX0" fmla="*/ 11080 w 731160"/>
              <a:gd name="connsiteY0" fmla="*/ 0 h 935788"/>
              <a:gd name="connsiteX1" fmla="*/ 731160 w 731160"/>
              <a:gd name="connsiteY1" fmla="*/ 0 h 935788"/>
              <a:gd name="connsiteX2" fmla="*/ 720436 w 731160"/>
              <a:gd name="connsiteY2" fmla="*/ 256042 h 935788"/>
              <a:gd name="connsiteX3" fmla="*/ 729673 w 731160"/>
              <a:gd name="connsiteY3" fmla="*/ 680915 h 935788"/>
              <a:gd name="connsiteX4" fmla="*/ 731160 w 731160"/>
              <a:gd name="connsiteY4" fmla="*/ 935788 h 935788"/>
              <a:gd name="connsiteX5" fmla="*/ 11080 w 731160"/>
              <a:gd name="connsiteY5" fmla="*/ 935788 h 935788"/>
              <a:gd name="connsiteX6" fmla="*/ 9236 w 731160"/>
              <a:gd name="connsiteY6" fmla="*/ 745569 h 935788"/>
              <a:gd name="connsiteX7" fmla="*/ 0 w 731160"/>
              <a:gd name="connsiteY7" fmla="*/ 237570 h 935788"/>
              <a:gd name="connsiteX8" fmla="*/ 11080 w 731160"/>
              <a:gd name="connsiteY8" fmla="*/ 0 h 935788"/>
              <a:gd name="connsiteX0" fmla="*/ 11080 w 731160"/>
              <a:gd name="connsiteY0" fmla="*/ 0 h 935788"/>
              <a:gd name="connsiteX1" fmla="*/ 731160 w 731160"/>
              <a:gd name="connsiteY1" fmla="*/ 0 h 935788"/>
              <a:gd name="connsiteX2" fmla="*/ 720436 w 731160"/>
              <a:gd name="connsiteY2" fmla="*/ 256042 h 935788"/>
              <a:gd name="connsiteX3" fmla="*/ 729673 w 731160"/>
              <a:gd name="connsiteY3" fmla="*/ 680915 h 935788"/>
              <a:gd name="connsiteX4" fmla="*/ 731160 w 731160"/>
              <a:gd name="connsiteY4" fmla="*/ 935788 h 935788"/>
              <a:gd name="connsiteX5" fmla="*/ 11080 w 731160"/>
              <a:gd name="connsiteY5" fmla="*/ 935788 h 935788"/>
              <a:gd name="connsiteX6" fmla="*/ 9236 w 731160"/>
              <a:gd name="connsiteY6" fmla="*/ 745569 h 935788"/>
              <a:gd name="connsiteX7" fmla="*/ 0 w 731160"/>
              <a:gd name="connsiteY7" fmla="*/ 237570 h 935788"/>
              <a:gd name="connsiteX8" fmla="*/ 11080 w 731160"/>
              <a:gd name="connsiteY8" fmla="*/ 0 h 935788"/>
              <a:gd name="connsiteX0" fmla="*/ 11080 w 731160"/>
              <a:gd name="connsiteY0" fmla="*/ 0 h 935788"/>
              <a:gd name="connsiteX1" fmla="*/ 731160 w 731160"/>
              <a:gd name="connsiteY1" fmla="*/ 0 h 935788"/>
              <a:gd name="connsiteX2" fmla="*/ 720436 w 731160"/>
              <a:gd name="connsiteY2" fmla="*/ 256042 h 935788"/>
              <a:gd name="connsiteX3" fmla="*/ 729673 w 731160"/>
              <a:gd name="connsiteY3" fmla="*/ 680915 h 935788"/>
              <a:gd name="connsiteX4" fmla="*/ 731160 w 731160"/>
              <a:gd name="connsiteY4" fmla="*/ 935788 h 935788"/>
              <a:gd name="connsiteX5" fmla="*/ 11080 w 731160"/>
              <a:gd name="connsiteY5" fmla="*/ 935788 h 935788"/>
              <a:gd name="connsiteX6" fmla="*/ 9236 w 731160"/>
              <a:gd name="connsiteY6" fmla="*/ 745569 h 935788"/>
              <a:gd name="connsiteX7" fmla="*/ 0 w 731160"/>
              <a:gd name="connsiteY7" fmla="*/ 237570 h 935788"/>
              <a:gd name="connsiteX8" fmla="*/ 11080 w 731160"/>
              <a:gd name="connsiteY8" fmla="*/ 0 h 935788"/>
              <a:gd name="connsiteX0" fmla="*/ 11080 w 731160"/>
              <a:gd name="connsiteY0" fmla="*/ 0 h 935788"/>
              <a:gd name="connsiteX1" fmla="*/ 731160 w 731160"/>
              <a:gd name="connsiteY1" fmla="*/ 0 h 935788"/>
              <a:gd name="connsiteX2" fmla="*/ 720436 w 731160"/>
              <a:gd name="connsiteY2" fmla="*/ 256042 h 935788"/>
              <a:gd name="connsiteX3" fmla="*/ 729673 w 731160"/>
              <a:gd name="connsiteY3" fmla="*/ 680915 h 935788"/>
              <a:gd name="connsiteX4" fmla="*/ 731160 w 731160"/>
              <a:gd name="connsiteY4" fmla="*/ 935788 h 935788"/>
              <a:gd name="connsiteX5" fmla="*/ 11080 w 731160"/>
              <a:gd name="connsiteY5" fmla="*/ 935788 h 935788"/>
              <a:gd name="connsiteX6" fmla="*/ 9236 w 731160"/>
              <a:gd name="connsiteY6" fmla="*/ 745569 h 935788"/>
              <a:gd name="connsiteX7" fmla="*/ 0 w 731160"/>
              <a:gd name="connsiteY7" fmla="*/ 237570 h 935788"/>
              <a:gd name="connsiteX8" fmla="*/ 11080 w 731160"/>
              <a:gd name="connsiteY8" fmla="*/ 0 h 935788"/>
              <a:gd name="connsiteX0" fmla="*/ 11080 w 731160"/>
              <a:gd name="connsiteY0" fmla="*/ 0 h 935788"/>
              <a:gd name="connsiteX1" fmla="*/ 731160 w 731160"/>
              <a:gd name="connsiteY1" fmla="*/ 0 h 935788"/>
              <a:gd name="connsiteX2" fmla="*/ 720436 w 731160"/>
              <a:gd name="connsiteY2" fmla="*/ 256042 h 935788"/>
              <a:gd name="connsiteX3" fmla="*/ 729673 w 731160"/>
              <a:gd name="connsiteY3" fmla="*/ 680915 h 935788"/>
              <a:gd name="connsiteX4" fmla="*/ 731160 w 731160"/>
              <a:gd name="connsiteY4" fmla="*/ 935788 h 935788"/>
              <a:gd name="connsiteX5" fmla="*/ 11080 w 731160"/>
              <a:gd name="connsiteY5" fmla="*/ 935788 h 935788"/>
              <a:gd name="connsiteX6" fmla="*/ 9236 w 731160"/>
              <a:gd name="connsiteY6" fmla="*/ 745569 h 935788"/>
              <a:gd name="connsiteX7" fmla="*/ 0 w 731160"/>
              <a:gd name="connsiteY7" fmla="*/ 237570 h 935788"/>
              <a:gd name="connsiteX8" fmla="*/ 11080 w 731160"/>
              <a:gd name="connsiteY8" fmla="*/ 0 h 935788"/>
              <a:gd name="connsiteX0" fmla="*/ 11080 w 738929"/>
              <a:gd name="connsiteY0" fmla="*/ 0 h 935788"/>
              <a:gd name="connsiteX1" fmla="*/ 731160 w 738929"/>
              <a:gd name="connsiteY1" fmla="*/ 0 h 935788"/>
              <a:gd name="connsiteX2" fmla="*/ 720436 w 738929"/>
              <a:gd name="connsiteY2" fmla="*/ 256042 h 935788"/>
              <a:gd name="connsiteX3" fmla="*/ 738909 w 738929"/>
              <a:gd name="connsiteY3" fmla="*/ 708624 h 935788"/>
              <a:gd name="connsiteX4" fmla="*/ 731160 w 738929"/>
              <a:gd name="connsiteY4" fmla="*/ 935788 h 935788"/>
              <a:gd name="connsiteX5" fmla="*/ 11080 w 738929"/>
              <a:gd name="connsiteY5" fmla="*/ 935788 h 935788"/>
              <a:gd name="connsiteX6" fmla="*/ 9236 w 738929"/>
              <a:gd name="connsiteY6" fmla="*/ 745569 h 935788"/>
              <a:gd name="connsiteX7" fmla="*/ 0 w 738929"/>
              <a:gd name="connsiteY7" fmla="*/ 237570 h 935788"/>
              <a:gd name="connsiteX8" fmla="*/ 11080 w 738929"/>
              <a:gd name="connsiteY8" fmla="*/ 0 h 935788"/>
              <a:gd name="connsiteX0" fmla="*/ 11080 w 731160"/>
              <a:gd name="connsiteY0" fmla="*/ 0 h 935788"/>
              <a:gd name="connsiteX1" fmla="*/ 731160 w 731160"/>
              <a:gd name="connsiteY1" fmla="*/ 0 h 935788"/>
              <a:gd name="connsiteX2" fmla="*/ 720436 w 731160"/>
              <a:gd name="connsiteY2" fmla="*/ 256042 h 935788"/>
              <a:gd name="connsiteX3" fmla="*/ 729673 w 731160"/>
              <a:gd name="connsiteY3" fmla="*/ 708624 h 935788"/>
              <a:gd name="connsiteX4" fmla="*/ 731160 w 731160"/>
              <a:gd name="connsiteY4" fmla="*/ 935788 h 935788"/>
              <a:gd name="connsiteX5" fmla="*/ 11080 w 731160"/>
              <a:gd name="connsiteY5" fmla="*/ 935788 h 935788"/>
              <a:gd name="connsiteX6" fmla="*/ 9236 w 731160"/>
              <a:gd name="connsiteY6" fmla="*/ 745569 h 935788"/>
              <a:gd name="connsiteX7" fmla="*/ 0 w 731160"/>
              <a:gd name="connsiteY7" fmla="*/ 237570 h 935788"/>
              <a:gd name="connsiteX8" fmla="*/ 11080 w 731160"/>
              <a:gd name="connsiteY8" fmla="*/ 0 h 935788"/>
              <a:gd name="connsiteX0" fmla="*/ 11080 w 731160"/>
              <a:gd name="connsiteY0" fmla="*/ 0 h 935788"/>
              <a:gd name="connsiteX1" fmla="*/ 731160 w 731160"/>
              <a:gd name="connsiteY1" fmla="*/ 0 h 935788"/>
              <a:gd name="connsiteX2" fmla="*/ 720436 w 731160"/>
              <a:gd name="connsiteY2" fmla="*/ 256042 h 935788"/>
              <a:gd name="connsiteX3" fmla="*/ 720437 w 731160"/>
              <a:gd name="connsiteY3" fmla="*/ 717860 h 935788"/>
              <a:gd name="connsiteX4" fmla="*/ 731160 w 731160"/>
              <a:gd name="connsiteY4" fmla="*/ 935788 h 935788"/>
              <a:gd name="connsiteX5" fmla="*/ 11080 w 731160"/>
              <a:gd name="connsiteY5" fmla="*/ 935788 h 935788"/>
              <a:gd name="connsiteX6" fmla="*/ 9236 w 731160"/>
              <a:gd name="connsiteY6" fmla="*/ 745569 h 935788"/>
              <a:gd name="connsiteX7" fmla="*/ 0 w 731160"/>
              <a:gd name="connsiteY7" fmla="*/ 237570 h 935788"/>
              <a:gd name="connsiteX8" fmla="*/ 11080 w 731160"/>
              <a:gd name="connsiteY8" fmla="*/ 0 h 935788"/>
              <a:gd name="connsiteX0" fmla="*/ 11080 w 731160"/>
              <a:gd name="connsiteY0" fmla="*/ 0 h 935788"/>
              <a:gd name="connsiteX1" fmla="*/ 731160 w 731160"/>
              <a:gd name="connsiteY1" fmla="*/ 0 h 935788"/>
              <a:gd name="connsiteX2" fmla="*/ 720436 w 731160"/>
              <a:gd name="connsiteY2" fmla="*/ 256042 h 935788"/>
              <a:gd name="connsiteX3" fmla="*/ 720437 w 731160"/>
              <a:gd name="connsiteY3" fmla="*/ 717860 h 935788"/>
              <a:gd name="connsiteX4" fmla="*/ 731160 w 731160"/>
              <a:gd name="connsiteY4" fmla="*/ 935788 h 935788"/>
              <a:gd name="connsiteX5" fmla="*/ 11080 w 731160"/>
              <a:gd name="connsiteY5" fmla="*/ 935788 h 935788"/>
              <a:gd name="connsiteX6" fmla="*/ 9236 w 731160"/>
              <a:gd name="connsiteY6" fmla="*/ 745569 h 935788"/>
              <a:gd name="connsiteX7" fmla="*/ 0 w 731160"/>
              <a:gd name="connsiteY7" fmla="*/ 237570 h 935788"/>
              <a:gd name="connsiteX8" fmla="*/ 11080 w 731160"/>
              <a:gd name="connsiteY8" fmla="*/ 0 h 935788"/>
              <a:gd name="connsiteX0" fmla="*/ 11080 w 731160"/>
              <a:gd name="connsiteY0" fmla="*/ 0 h 935788"/>
              <a:gd name="connsiteX1" fmla="*/ 731160 w 731160"/>
              <a:gd name="connsiteY1" fmla="*/ 0 h 935788"/>
              <a:gd name="connsiteX2" fmla="*/ 720436 w 731160"/>
              <a:gd name="connsiteY2" fmla="*/ 256042 h 935788"/>
              <a:gd name="connsiteX3" fmla="*/ 720437 w 731160"/>
              <a:gd name="connsiteY3" fmla="*/ 717860 h 935788"/>
              <a:gd name="connsiteX4" fmla="*/ 731160 w 731160"/>
              <a:gd name="connsiteY4" fmla="*/ 935788 h 935788"/>
              <a:gd name="connsiteX5" fmla="*/ 11080 w 731160"/>
              <a:gd name="connsiteY5" fmla="*/ 935788 h 935788"/>
              <a:gd name="connsiteX6" fmla="*/ 9236 w 731160"/>
              <a:gd name="connsiteY6" fmla="*/ 745569 h 935788"/>
              <a:gd name="connsiteX7" fmla="*/ 0 w 731160"/>
              <a:gd name="connsiteY7" fmla="*/ 237570 h 935788"/>
              <a:gd name="connsiteX8" fmla="*/ 11080 w 731160"/>
              <a:gd name="connsiteY8" fmla="*/ 0 h 935788"/>
              <a:gd name="connsiteX0" fmla="*/ 1844 w 721924"/>
              <a:gd name="connsiteY0" fmla="*/ 0 h 935788"/>
              <a:gd name="connsiteX1" fmla="*/ 721924 w 721924"/>
              <a:gd name="connsiteY1" fmla="*/ 0 h 935788"/>
              <a:gd name="connsiteX2" fmla="*/ 711200 w 721924"/>
              <a:gd name="connsiteY2" fmla="*/ 256042 h 935788"/>
              <a:gd name="connsiteX3" fmla="*/ 711201 w 721924"/>
              <a:gd name="connsiteY3" fmla="*/ 717860 h 935788"/>
              <a:gd name="connsiteX4" fmla="*/ 721924 w 721924"/>
              <a:gd name="connsiteY4" fmla="*/ 935788 h 935788"/>
              <a:gd name="connsiteX5" fmla="*/ 1844 w 721924"/>
              <a:gd name="connsiteY5" fmla="*/ 935788 h 935788"/>
              <a:gd name="connsiteX6" fmla="*/ 0 w 721924"/>
              <a:gd name="connsiteY6" fmla="*/ 745569 h 935788"/>
              <a:gd name="connsiteX7" fmla="*/ 27710 w 721924"/>
              <a:gd name="connsiteY7" fmla="*/ 256043 h 935788"/>
              <a:gd name="connsiteX8" fmla="*/ 1844 w 721924"/>
              <a:gd name="connsiteY8" fmla="*/ 0 h 935788"/>
              <a:gd name="connsiteX0" fmla="*/ 1844 w 721924"/>
              <a:gd name="connsiteY0" fmla="*/ 0 h 935788"/>
              <a:gd name="connsiteX1" fmla="*/ 721924 w 721924"/>
              <a:gd name="connsiteY1" fmla="*/ 0 h 935788"/>
              <a:gd name="connsiteX2" fmla="*/ 711200 w 721924"/>
              <a:gd name="connsiteY2" fmla="*/ 256042 h 935788"/>
              <a:gd name="connsiteX3" fmla="*/ 711201 w 721924"/>
              <a:gd name="connsiteY3" fmla="*/ 717860 h 935788"/>
              <a:gd name="connsiteX4" fmla="*/ 721924 w 721924"/>
              <a:gd name="connsiteY4" fmla="*/ 935788 h 935788"/>
              <a:gd name="connsiteX5" fmla="*/ 1844 w 721924"/>
              <a:gd name="connsiteY5" fmla="*/ 935788 h 935788"/>
              <a:gd name="connsiteX6" fmla="*/ 0 w 721924"/>
              <a:gd name="connsiteY6" fmla="*/ 745569 h 935788"/>
              <a:gd name="connsiteX7" fmla="*/ 27710 w 721924"/>
              <a:gd name="connsiteY7" fmla="*/ 256043 h 935788"/>
              <a:gd name="connsiteX8" fmla="*/ 1844 w 721924"/>
              <a:gd name="connsiteY8" fmla="*/ 0 h 935788"/>
              <a:gd name="connsiteX0" fmla="*/ 1844 w 721924"/>
              <a:gd name="connsiteY0" fmla="*/ 0 h 935788"/>
              <a:gd name="connsiteX1" fmla="*/ 721924 w 721924"/>
              <a:gd name="connsiteY1" fmla="*/ 0 h 935788"/>
              <a:gd name="connsiteX2" fmla="*/ 711200 w 721924"/>
              <a:gd name="connsiteY2" fmla="*/ 256042 h 935788"/>
              <a:gd name="connsiteX3" fmla="*/ 711201 w 721924"/>
              <a:gd name="connsiteY3" fmla="*/ 717860 h 935788"/>
              <a:gd name="connsiteX4" fmla="*/ 721924 w 721924"/>
              <a:gd name="connsiteY4" fmla="*/ 935788 h 935788"/>
              <a:gd name="connsiteX5" fmla="*/ 1844 w 721924"/>
              <a:gd name="connsiteY5" fmla="*/ 935788 h 935788"/>
              <a:gd name="connsiteX6" fmla="*/ 0 w 721924"/>
              <a:gd name="connsiteY6" fmla="*/ 745569 h 935788"/>
              <a:gd name="connsiteX7" fmla="*/ 9238 w 721924"/>
              <a:gd name="connsiteY7" fmla="*/ 256043 h 935788"/>
              <a:gd name="connsiteX8" fmla="*/ 1844 w 721924"/>
              <a:gd name="connsiteY8" fmla="*/ 0 h 935788"/>
              <a:gd name="connsiteX0" fmla="*/ 2131 w 722211"/>
              <a:gd name="connsiteY0" fmla="*/ 0 h 935788"/>
              <a:gd name="connsiteX1" fmla="*/ 722211 w 722211"/>
              <a:gd name="connsiteY1" fmla="*/ 0 h 935788"/>
              <a:gd name="connsiteX2" fmla="*/ 711487 w 722211"/>
              <a:gd name="connsiteY2" fmla="*/ 256042 h 935788"/>
              <a:gd name="connsiteX3" fmla="*/ 711488 w 722211"/>
              <a:gd name="connsiteY3" fmla="*/ 717860 h 935788"/>
              <a:gd name="connsiteX4" fmla="*/ 722211 w 722211"/>
              <a:gd name="connsiteY4" fmla="*/ 935788 h 935788"/>
              <a:gd name="connsiteX5" fmla="*/ 2131 w 722211"/>
              <a:gd name="connsiteY5" fmla="*/ 935788 h 935788"/>
              <a:gd name="connsiteX6" fmla="*/ 287 w 722211"/>
              <a:gd name="connsiteY6" fmla="*/ 745569 h 935788"/>
              <a:gd name="connsiteX7" fmla="*/ 0 w 722211"/>
              <a:gd name="connsiteY7" fmla="*/ 251280 h 935788"/>
              <a:gd name="connsiteX8" fmla="*/ 2131 w 722211"/>
              <a:gd name="connsiteY8" fmla="*/ 0 h 935788"/>
              <a:gd name="connsiteX0" fmla="*/ 2131 w 722211"/>
              <a:gd name="connsiteY0" fmla="*/ 0 h 935788"/>
              <a:gd name="connsiteX1" fmla="*/ 722211 w 722211"/>
              <a:gd name="connsiteY1" fmla="*/ 0 h 935788"/>
              <a:gd name="connsiteX2" fmla="*/ 711487 w 722211"/>
              <a:gd name="connsiteY2" fmla="*/ 256042 h 935788"/>
              <a:gd name="connsiteX3" fmla="*/ 721013 w 722211"/>
              <a:gd name="connsiteY3" fmla="*/ 729766 h 935788"/>
              <a:gd name="connsiteX4" fmla="*/ 722211 w 722211"/>
              <a:gd name="connsiteY4" fmla="*/ 935788 h 935788"/>
              <a:gd name="connsiteX5" fmla="*/ 2131 w 722211"/>
              <a:gd name="connsiteY5" fmla="*/ 935788 h 935788"/>
              <a:gd name="connsiteX6" fmla="*/ 287 w 722211"/>
              <a:gd name="connsiteY6" fmla="*/ 745569 h 935788"/>
              <a:gd name="connsiteX7" fmla="*/ 0 w 722211"/>
              <a:gd name="connsiteY7" fmla="*/ 251280 h 935788"/>
              <a:gd name="connsiteX8" fmla="*/ 2131 w 722211"/>
              <a:gd name="connsiteY8" fmla="*/ 0 h 935788"/>
              <a:gd name="connsiteX0" fmla="*/ 2131 w 722211"/>
              <a:gd name="connsiteY0" fmla="*/ 0 h 935788"/>
              <a:gd name="connsiteX1" fmla="*/ 722211 w 722211"/>
              <a:gd name="connsiteY1" fmla="*/ 0 h 935788"/>
              <a:gd name="connsiteX2" fmla="*/ 711487 w 722211"/>
              <a:gd name="connsiteY2" fmla="*/ 256042 h 935788"/>
              <a:gd name="connsiteX3" fmla="*/ 721013 w 722211"/>
              <a:gd name="connsiteY3" fmla="*/ 729766 h 935788"/>
              <a:gd name="connsiteX4" fmla="*/ 722211 w 722211"/>
              <a:gd name="connsiteY4" fmla="*/ 935788 h 935788"/>
              <a:gd name="connsiteX5" fmla="*/ 2131 w 722211"/>
              <a:gd name="connsiteY5" fmla="*/ 935788 h 935788"/>
              <a:gd name="connsiteX6" fmla="*/ 7431 w 722211"/>
              <a:gd name="connsiteY6" fmla="*/ 743188 h 935788"/>
              <a:gd name="connsiteX7" fmla="*/ 0 w 722211"/>
              <a:gd name="connsiteY7" fmla="*/ 251280 h 935788"/>
              <a:gd name="connsiteX8" fmla="*/ 2131 w 722211"/>
              <a:gd name="connsiteY8" fmla="*/ 0 h 935788"/>
              <a:gd name="connsiteX0" fmla="*/ 2131 w 722211"/>
              <a:gd name="connsiteY0" fmla="*/ 0 h 935788"/>
              <a:gd name="connsiteX1" fmla="*/ 722211 w 722211"/>
              <a:gd name="connsiteY1" fmla="*/ 0 h 935788"/>
              <a:gd name="connsiteX2" fmla="*/ 711487 w 722211"/>
              <a:gd name="connsiteY2" fmla="*/ 256042 h 935788"/>
              <a:gd name="connsiteX3" fmla="*/ 721013 w 722211"/>
              <a:gd name="connsiteY3" fmla="*/ 729766 h 935788"/>
              <a:gd name="connsiteX4" fmla="*/ 722211 w 722211"/>
              <a:gd name="connsiteY4" fmla="*/ 935788 h 935788"/>
              <a:gd name="connsiteX5" fmla="*/ 2131 w 722211"/>
              <a:gd name="connsiteY5" fmla="*/ 935788 h 935788"/>
              <a:gd name="connsiteX6" fmla="*/ 287 w 722211"/>
              <a:gd name="connsiteY6" fmla="*/ 743188 h 935788"/>
              <a:gd name="connsiteX7" fmla="*/ 0 w 722211"/>
              <a:gd name="connsiteY7" fmla="*/ 251280 h 935788"/>
              <a:gd name="connsiteX8" fmla="*/ 2131 w 722211"/>
              <a:gd name="connsiteY8" fmla="*/ 0 h 935788"/>
              <a:gd name="connsiteX0" fmla="*/ 2131 w 722211"/>
              <a:gd name="connsiteY0" fmla="*/ 0 h 935788"/>
              <a:gd name="connsiteX1" fmla="*/ 722211 w 722211"/>
              <a:gd name="connsiteY1" fmla="*/ 0 h 935788"/>
              <a:gd name="connsiteX2" fmla="*/ 711487 w 722211"/>
              <a:gd name="connsiteY2" fmla="*/ 256042 h 935788"/>
              <a:gd name="connsiteX3" fmla="*/ 721013 w 722211"/>
              <a:gd name="connsiteY3" fmla="*/ 729766 h 935788"/>
              <a:gd name="connsiteX4" fmla="*/ 722211 w 722211"/>
              <a:gd name="connsiteY4" fmla="*/ 935788 h 935788"/>
              <a:gd name="connsiteX5" fmla="*/ 2131 w 722211"/>
              <a:gd name="connsiteY5" fmla="*/ 935788 h 935788"/>
              <a:gd name="connsiteX6" fmla="*/ 2668 w 722211"/>
              <a:gd name="connsiteY6" fmla="*/ 745569 h 935788"/>
              <a:gd name="connsiteX7" fmla="*/ 0 w 722211"/>
              <a:gd name="connsiteY7" fmla="*/ 251280 h 935788"/>
              <a:gd name="connsiteX8" fmla="*/ 2131 w 722211"/>
              <a:gd name="connsiteY8" fmla="*/ 0 h 935788"/>
              <a:gd name="connsiteX0" fmla="*/ 2131 w 722211"/>
              <a:gd name="connsiteY0" fmla="*/ 0 h 935788"/>
              <a:gd name="connsiteX1" fmla="*/ 722211 w 722211"/>
              <a:gd name="connsiteY1" fmla="*/ 0 h 935788"/>
              <a:gd name="connsiteX2" fmla="*/ 711487 w 722211"/>
              <a:gd name="connsiteY2" fmla="*/ 256042 h 935788"/>
              <a:gd name="connsiteX3" fmla="*/ 721013 w 722211"/>
              <a:gd name="connsiteY3" fmla="*/ 729766 h 935788"/>
              <a:gd name="connsiteX4" fmla="*/ 722211 w 722211"/>
              <a:gd name="connsiteY4" fmla="*/ 935788 h 935788"/>
              <a:gd name="connsiteX5" fmla="*/ 2131 w 722211"/>
              <a:gd name="connsiteY5" fmla="*/ 935788 h 935788"/>
              <a:gd name="connsiteX6" fmla="*/ 2668 w 722211"/>
              <a:gd name="connsiteY6" fmla="*/ 745569 h 935788"/>
              <a:gd name="connsiteX7" fmla="*/ 0 w 722211"/>
              <a:gd name="connsiteY7" fmla="*/ 234612 h 935788"/>
              <a:gd name="connsiteX8" fmla="*/ 2131 w 722211"/>
              <a:gd name="connsiteY8" fmla="*/ 0 h 935788"/>
              <a:gd name="connsiteX0" fmla="*/ 2131 w 722211"/>
              <a:gd name="connsiteY0" fmla="*/ 0 h 935788"/>
              <a:gd name="connsiteX1" fmla="*/ 722211 w 722211"/>
              <a:gd name="connsiteY1" fmla="*/ 0 h 935788"/>
              <a:gd name="connsiteX2" fmla="*/ 711487 w 722211"/>
              <a:gd name="connsiteY2" fmla="*/ 232230 h 935788"/>
              <a:gd name="connsiteX3" fmla="*/ 721013 w 722211"/>
              <a:gd name="connsiteY3" fmla="*/ 729766 h 935788"/>
              <a:gd name="connsiteX4" fmla="*/ 722211 w 722211"/>
              <a:gd name="connsiteY4" fmla="*/ 935788 h 935788"/>
              <a:gd name="connsiteX5" fmla="*/ 2131 w 722211"/>
              <a:gd name="connsiteY5" fmla="*/ 935788 h 935788"/>
              <a:gd name="connsiteX6" fmla="*/ 2668 w 722211"/>
              <a:gd name="connsiteY6" fmla="*/ 745569 h 935788"/>
              <a:gd name="connsiteX7" fmla="*/ 0 w 722211"/>
              <a:gd name="connsiteY7" fmla="*/ 234612 h 935788"/>
              <a:gd name="connsiteX8" fmla="*/ 2131 w 722211"/>
              <a:gd name="connsiteY8" fmla="*/ 0 h 935788"/>
              <a:gd name="connsiteX0" fmla="*/ 2131 w 722211"/>
              <a:gd name="connsiteY0" fmla="*/ 0 h 935788"/>
              <a:gd name="connsiteX1" fmla="*/ 722211 w 722211"/>
              <a:gd name="connsiteY1" fmla="*/ 0 h 935788"/>
              <a:gd name="connsiteX2" fmla="*/ 709106 w 722211"/>
              <a:gd name="connsiteY2" fmla="*/ 203655 h 935788"/>
              <a:gd name="connsiteX3" fmla="*/ 721013 w 722211"/>
              <a:gd name="connsiteY3" fmla="*/ 729766 h 935788"/>
              <a:gd name="connsiteX4" fmla="*/ 722211 w 722211"/>
              <a:gd name="connsiteY4" fmla="*/ 935788 h 935788"/>
              <a:gd name="connsiteX5" fmla="*/ 2131 w 722211"/>
              <a:gd name="connsiteY5" fmla="*/ 935788 h 935788"/>
              <a:gd name="connsiteX6" fmla="*/ 2668 w 722211"/>
              <a:gd name="connsiteY6" fmla="*/ 745569 h 935788"/>
              <a:gd name="connsiteX7" fmla="*/ 0 w 722211"/>
              <a:gd name="connsiteY7" fmla="*/ 234612 h 935788"/>
              <a:gd name="connsiteX8" fmla="*/ 2131 w 722211"/>
              <a:gd name="connsiteY8" fmla="*/ 0 h 935788"/>
              <a:gd name="connsiteX0" fmla="*/ 2131 w 722211"/>
              <a:gd name="connsiteY0" fmla="*/ 0 h 935788"/>
              <a:gd name="connsiteX1" fmla="*/ 722211 w 722211"/>
              <a:gd name="connsiteY1" fmla="*/ 0 h 935788"/>
              <a:gd name="connsiteX2" fmla="*/ 721013 w 722211"/>
              <a:gd name="connsiteY2" fmla="*/ 203655 h 935788"/>
              <a:gd name="connsiteX3" fmla="*/ 721013 w 722211"/>
              <a:gd name="connsiteY3" fmla="*/ 729766 h 935788"/>
              <a:gd name="connsiteX4" fmla="*/ 722211 w 722211"/>
              <a:gd name="connsiteY4" fmla="*/ 935788 h 935788"/>
              <a:gd name="connsiteX5" fmla="*/ 2131 w 722211"/>
              <a:gd name="connsiteY5" fmla="*/ 935788 h 935788"/>
              <a:gd name="connsiteX6" fmla="*/ 2668 w 722211"/>
              <a:gd name="connsiteY6" fmla="*/ 745569 h 935788"/>
              <a:gd name="connsiteX7" fmla="*/ 0 w 722211"/>
              <a:gd name="connsiteY7" fmla="*/ 234612 h 935788"/>
              <a:gd name="connsiteX8" fmla="*/ 2131 w 722211"/>
              <a:gd name="connsiteY8" fmla="*/ 0 h 935788"/>
              <a:gd name="connsiteX0" fmla="*/ 2131 w 722211"/>
              <a:gd name="connsiteY0" fmla="*/ 0 h 935788"/>
              <a:gd name="connsiteX1" fmla="*/ 722211 w 722211"/>
              <a:gd name="connsiteY1" fmla="*/ 0 h 935788"/>
              <a:gd name="connsiteX2" fmla="*/ 721013 w 722211"/>
              <a:gd name="connsiteY2" fmla="*/ 203655 h 935788"/>
              <a:gd name="connsiteX3" fmla="*/ 721013 w 722211"/>
              <a:gd name="connsiteY3" fmla="*/ 729766 h 935788"/>
              <a:gd name="connsiteX4" fmla="*/ 722211 w 722211"/>
              <a:gd name="connsiteY4" fmla="*/ 935788 h 935788"/>
              <a:gd name="connsiteX5" fmla="*/ 2131 w 722211"/>
              <a:gd name="connsiteY5" fmla="*/ 935788 h 935788"/>
              <a:gd name="connsiteX6" fmla="*/ 2668 w 722211"/>
              <a:gd name="connsiteY6" fmla="*/ 745569 h 935788"/>
              <a:gd name="connsiteX7" fmla="*/ 0 w 722211"/>
              <a:gd name="connsiteY7" fmla="*/ 234612 h 935788"/>
              <a:gd name="connsiteX8" fmla="*/ 2131 w 722211"/>
              <a:gd name="connsiteY8" fmla="*/ 0 h 935788"/>
              <a:gd name="connsiteX0" fmla="*/ 2131 w 722211"/>
              <a:gd name="connsiteY0" fmla="*/ 0 h 935788"/>
              <a:gd name="connsiteX1" fmla="*/ 722211 w 722211"/>
              <a:gd name="connsiteY1" fmla="*/ 0 h 935788"/>
              <a:gd name="connsiteX2" fmla="*/ 721013 w 722211"/>
              <a:gd name="connsiteY2" fmla="*/ 203655 h 935788"/>
              <a:gd name="connsiteX3" fmla="*/ 721013 w 722211"/>
              <a:gd name="connsiteY3" fmla="*/ 729766 h 935788"/>
              <a:gd name="connsiteX4" fmla="*/ 722211 w 722211"/>
              <a:gd name="connsiteY4" fmla="*/ 935788 h 935788"/>
              <a:gd name="connsiteX5" fmla="*/ 2131 w 722211"/>
              <a:gd name="connsiteY5" fmla="*/ 935788 h 935788"/>
              <a:gd name="connsiteX6" fmla="*/ 2668 w 722211"/>
              <a:gd name="connsiteY6" fmla="*/ 745569 h 935788"/>
              <a:gd name="connsiteX7" fmla="*/ 0 w 722211"/>
              <a:gd name="connsiteY7" fmla="*/ 234612 h 935788"/>
              <a:gd name="connsiteX8" fmla="*/ 2131 w 722211"/>
              <a:gd name="connsiteY8" fmla="*/ 0 h 935788"/>
              <a:gd name="connsiteX0" fmla="*/ 2131 w 722211"/>
              <a:gd name="connsiteY0" fmla="*/ 0 h 935788"/>
              <a:gd name="connsiteX1" fmla="*/ 722211 w 722211"/>
              <a:gd name="connsiteY1" fmla="*/ 0 h 935788"/>
              <a:gd name="connsiteX2" fmla="*/ 721013 w 722211"/>
              <a:gd name="connsiteY2" fmla="*/ 203655 h 935788"/>
              <a:gd name="connsiteX3" fmla="*/ 721013 w 722211"/>
              <a:gd name="connsiteY3" fmla="*/ 729766 h 935788"/>
              <a:gd name="connsiteX4" fmla="*/ 722211 w 722211"/>
              <a:gd name="connsiteY4" fmla="*/ 935788 h 935788"/>
              <a:gd name="connsiteX5" fmla="*/ 2131 w 722211"/>
              <a:gd name="connsiteY5" fmla="*/ 935788 h 935788"/>
              <a:gd name="connsiteX6" fmla="*/ 2668 w 722211"/>
              <a:gd name="connsiteY6" fmla="*/ 745569 h 935788"/>
              <a:gd name="connsiteX7" fmla="*/ 0 w 722211"/>
              <a:gd name="connsiteY7" fmla="*/ 206037 h 935788"/>
              <a:gd name="connsiteX8" fmla="*/ 2131 w 722211"/>
              <a:gd name="connsiteY8" fmla="*/ 0 h 935788"/>
              <a:gd name="connsiteX0" fmla="*/ 2131 w 722211"/>
              <a:gd name="connsiteY0" fmla="*/ 0 h 935788"/>
              <a:gd name="connsiteX1" fmla="*/ 722211 w 722211"/>
              <a:gd name="connsiteY1" fmla="*/ 0 h 935788"/>
              <a:gd name="connsiteX2" fmla="*/ 721013 w 722211"/>
              <a:gd name="connsiteY2" fmla="*/ 203655 h 935788"/>
              <a:gd name="connsiteX3" fmla="*/ 721013 w 722211"/>
              <a:gd name="connsiteY3" fmla="*/ 729766 h 935788"/>
              <a:gd name="connsiteX4" fmla="*/ 722211 w 722211"/>
              <a:gd name="connsiteY4" fmla="*/ 935788 h 935788"/>
              <a:gd name="connsiteX5" fmla="*/ 2131 w 722211"/>
              <a:gd name="connsiteY5" fmla="*/ 935788 h 935788"/>
              <a:gd name="connsiteX6" fmla="*/ 2668 w 722211"/>
              <a:gd name="connsiteY6" fmla="*/ 745569 h 935788"/>
              <a:gd name="connsiteX7" fmla="*/ 0 w 722211"/>
              <a:gd name="connsiteY7" fmla="*/ 206037 h 935788"/>
              <a:gd name="connsiteX8" fmla="*/ 2131 w 722211"/>
              <a:gd name="connsiteY8" fmla="*/ 0 h 935788"/>
              <a:gd name="connsiteX0" fmla="*/ 2131 w 722211"/>
              <a:gd name="connsiteY0" fmla="*/ 0 h 935788"/>
              <a:gd name="connsiteX1" fmla="*/ 722211 w 722211"/>
              <a:gd name="connsiteY1" fmla="*/ 0 h 935788"/>
              <a:gd name="connsiteX2" fmla="*/ 721013 w 722211"/>
              <a:gd name="connsiteY2" fmla="*/ 203655 h 935788"/>
              <a:gd name="connsiteX3" fmla="*/ 721013 w 722211"/>
              <a:gd name="connsiteY3" fmla="*/ 729766 h 935788"/>
              <a:gd name="connsiteX4" fmla="*/ 722211 w 722211"/>
              <a:gd name="connsiteY4" fmla="*/ 935788 h 935788"/>
              <a:gd name="connsiteX5" fmla="*/ 2131 w 722211"/>
              <a:gd name="connsiteY5" fmla="*/ 935788 h 935788"/>
              <a:gd name="connsiteX6" fmla="*/ 2668 w 722211"/>
              <a:gd name="connsiteY6" fmla="*/ 745569 h 935788"/>
              <a:gd name="connsiteX7" fmla="*/ 0 w 722211"/>
              <a:gd name="connsiteY7" fmla="*/ 206037 h 935788"/>
              <a:gd name="connsiteX8" fmla="*/ 2131 w 722211"/>
              <a:gd name="connsiteY8" fmla="*/ 0 h 935788"/>
              <a:gd name="connsiteX0" fmla="*/ 2131 w 722211"/>
              <a:gd name="connsiteY0" fmla="*/ 0 h 935788"/>
              <a:gd name="connsiteX1" fmla="*/ 722211 w 722211"/>
              <a:gd name="connsiteY1" fmla="*/ 0 h 935788"/>
              <a:gd name="connsiteX2" fmla="*/ 721013 w 722211"/>
              <a:gd name="connsiteY2" fmla="*/ 203655 h 935788"/>
              <a:gd name="connsiteX3" fmla="*/ 721013 w 722211"/>
              <a:gd name="connsiteY3" fmla="*/ 729766 h 935788"/>
              <a:gd name="connsiteX4" fmla="*/ 722211 w 722211"/>
              <a:gd name="connsiteY4" fmla="*/ 935788 h 935788"/>
              <a:gd name="connsiteX5" fmla="*/ 2131 w 722211"/>
              <a:gd name="connsiteY5" fmla="*/ 935788 h 935788"/>
              <a:gd name="connsiteX6" fmla="*/ 2668 w 722211"/>
              <a:gd name="connsiteY6" fmla="*/ 745569 h 935788"/>
              <a:gd name="connsiteX7" fmla="*/ 0 w 722211"/>
              <a:gd name="connsiteY7" fmla="*/ 206037 h 935788"/>
              <a:gd name="connsiteX8" fmla="*/ 2131 w 722211"/>
              <a:gd name="connsiteY8" fmla="*/ 0 h 935788"/>
              <a:gd name="connsiteX0" fmla="*/ 2131 w 722211"/>
              <a:gd name="connsiteY0" fmla="*/ 0 h 935788"/>
              <a:gd name="connsiteX1" fmla="*/ 722211 w 722211"/>
              <a:gd name="connsiteY1" fmla="*/ 0 h 935788"/>
              <a:gd name="connsiteX2" fmla="*/ 721013 w 722211"/>
              <a:gd name="connsiteY2" fmla="*/ 203655 h 935788"/>
              <a:gd name="connsiteX3" fmla="*/ 721013 w 722211"/>
              <a:gd name="connsiteY3" fmla="*/ 729766 h 935788"/>
              <a:gd name="connsiteX4" fmla="*/ 722211 w 722211"/>
              <a:gd name="connsiteY4" fmla="*/ 935788 h 935788"/>
              <a:gd name="connsiteX5" fmla="*/ 2131 w 722211"/>
              <a:gd name="connsiteY5" fmla="*/ 935788 h 935788"/>
              <a:gd name="connsiteX6" fmla="*/ 2668 w 722211"/>
              <a:gd name="connsiteY6" fmla="*/ 745569 h 935788"/>
              <a:gd name="connsiteX7" fmla="*/ 0 w 722211"/>
              <a:gd name="connsiteY7" fmla="*/ 206037 h 935788"/>
              <a:gd name="connsiteX8" fmla="*/ 2131 w 722211"/>
              <a:gd name="connsiteY8" fmla="*/ 0 h 935788"/>
              <a:gd name="connsiteX0" fmla="*/ 2131 w 722211"/>
              <a:gd name="connsiteY0" fmla="*/ 0 h 935788"/>
              <a:gd name="connsiteX1" fmla="*/ 722211 w 722211"/>
              <a:gd name="connsiteY1" fmla="*/ 0 h 935788"/>
              <a:gd name="connsiteX2" fmla="*/ 721013 w 722211"/>
              <a:gd name="connsiteY2" fmla="*/ 203655 h 935788"/>
              <a:gd name="connsiteX3" fmla="*/ 721013 w 722211"/>
              <a:gd name="connsiteY3" fmla="*/ 729766 h 935788"/>
              <a:gd name="connsiteX4" fmla="*/ 722211 w 722211"/>
              <a:gd name="connsiteY4" fmla="*/ 935788 h 935788"/>
              <a:gd name="connsiteX5" fmla="*/ 2131 w 722211"/>
              <a:gd name="connsiteY5" fmla="*/ 935788 h 935788"/>
              <a:gd name="connsiteX6" fmla="*/ 2668 w 722211"/>
              <a:gd name="connsiteY6" fmla="*/ 745569 h 935788"/>
              <a:gd name="connsiteX7" fmla="*/ 0 w 722211"/>
              <a:gd name="connsiteY7" fmla="*/ 206037 h 935788"/>
              <a:gd name="connsiteX8" fmla="*/ 2131 w 722211"/>
              <a:gd name="connsiteY8" fmla="*/ 0 h 935788"/>
              <a:gd name="connsiteX0" fmla="*/ 2131 w 722211"/>
              <a:gd name="connsiteY0" fmla="*/ 0 h 935788"/>
              <a:gd name="connsiteX1" fmla="*/ 722211 w 722211"/>
              <a:gd name="connsiteY1" fmla="*/ 0 h 935788"/>
              <a:gd name="connsiteX2" fmla="*/ 721013 w 722211"/>
              <a:gd name="connsiteY2" fmla="*/ 203655 h 935788"/>
              <a:gd name="connsiteX3" fmla="*/ 721013 w 722211"/>
              <a:gd name="connsiteY3" fmla="*/ 729766 h 935788"/>
              <a:gd name="connsiteX4" fmla="*/ 722211 w 722211"/>
              <a:gd name="connsiteY4" fmla="*/ 935788 h 935788"/>
              <a:gd name="connsiteX5" fmla="*/ 2131 w 722211"/>
              <a:gd name="connsiteY5" fmla="*/ 935788 h 935788"/>
              <a:gd name="connsiteX6" fmla="*/ 2668 w 722211"/>
              <a:gd name="connsiteY6" fmla="*/ 745569 h 935788"/>
              <a:gd name="connsiteX7" fmla="*/ 0 w 722211"/>
              <a:gd name="connsiteY7" fmla="*/ 206037 h 935788"/>
              <a:gd name="connsiteX8" fmla="*/ 2131 w 722211"/>
              <a:gd name="connsiteY8" fmla="*/ 0 h 935788"/>
              <a:gd name="connsiteX0" fmla="*/ 2131 w 722211"/>
              <a:gd name="connsiteY0" fmla="*/ 0 h 935788"/>
              <a:gd name="connsiteX1" fmla="*/ 722211 w 722211"/>
              <a:gd name="connsiteY1" fmla="*/ 0 h 935788"/>
              <a:gd name="connsiteX2" fmla="*/ 721013 w 722211"/>
              <a:gd name="connsiteY2" fmla="*/ 203655 h 935788"/>
              <a:gd name="connsiteX3" fmla="*/ 721013 w 722211"/>
              <a:gd name="connsiteY3" fmla="*/ 729766 h 935788"/>
              <a:gd name="connsiteX4" fmla="*/ 722211 w 722211"/>
              <a:gd name="connsiteY4" fmla="*/ 935788 h 935788"/>
              <a:gd name="connsiteX5" fmla="*/ 2131 w 722211"/>
              <a:gd name="connsiteY5" fmla="*/ 935788 h 935788"/>
              <a:gd name="connsiteX6" fmla="*/ 2668 w 722211"/>
              <a:gd name="connsiteY6" fmla="*/ 745569 h 935788"/>
              <a:gd name="connsiteX7" fmla="*/ 0 w 722211"/>
              <a:gd name="connsiteY7" fmla="*/ 206037 h 935788"/>
              <a:gd name="connsiteX8" fmla="*/ 2131 w 722211"/>
              <a:gd name="connsiteY8" fmla="*/ 0 h 935788"/>
              <a:gd name="connsiteX0" fmla="*/ 2131 w 722211"/>
              <a:gd name="connsiteY0" fmla="*/ 0 h 935788"/>
              <a:gd name="connsiteX1" fmla="*/ 722211 w 722211"/>
              <a:gd name="connsiteY1" fmla="*/ 0 h 935788"/>
              <a:gd name="connsiteX2" fmla="*/ 721013 w 722211"/>
              <a:gd name="connsiteY2" fmla="*/ 203655 h 935788"/>
              <a:gd name="connsiteX3" fmla="*/ 721013 w 722211"/>
              <a:gd name="connsiteY3" fmla="*/ 729766 h 935788"/>
              <a:gd name="connsiteX4" fmla="*/ 722211 w 722211"/>
              <a:gd name="connsiteY4" fmla="*/ 935788 h 935788"/>
              <a:gd name="connsiteX5" fmla="*/ 2131 w 722211"/>
              <a:gd name="connsiteY5" fmla="*/ 935788 h 935788"/>
              <a:gd name="connsiteX6" fmla="*/ 2668 w 722211"/>
              <a:gd name="connsiteY6" fmla="*/ 745569 h 935788"/>
              <a:gd name="connsiteX7" fmla="*/ 0 w 722211"/>
              <a:gd name="connsiteY7" fmla="*/ 206037 h 935788"/>
              <a:gd name="connsiteX8" fmla="*/ 2131 w 722211"/>
              <a:gd name="connsiteY8" fmla="*/ 0 h 935788"/>
              <a:gd name="connsiteX0" fmla="*/ 2131 w 722211"/>
              <a:gd name="connsiteY0" fmla="*/ 0 h 935788"/>
              <a:gd name="connsiteX1" fmla="*/ 722211 w 722211"/>
              <a:gd name="connsiteY1" fmla="*/ 0 h 935788"/>
              <a:gd name="connsiteX2" fmla="*/ 721013 w 722211"/>
              <a:gd name="connsiteY2" fmla="*/ 203655 h 935788"/>
              <a:gd name="connsiteX3" fmla="*/ 721013 w 722211"/>
              <a:gd name="connsiteY3" fmla="*/ 729766 h 935788"/>
              <a:gd name="connsiteX4" fmla="*/ 722211 w 722211"/>
              <a:gd name="connsiteY4" fmla="*/ 935788 h 935788"/>
              <a:gd name="connsiteX5" fmla="*/ 2131 w 722211"/>
              <a:gd name="connsiteY5" fmla="*/ 935788 h 935788"/>
              <a:gd name="connsiteX6" fmla="*/ 1076 w 722211"/>
              <a:gd name="connsiteY6" fmla="*/ 745569 h 935788"/>
              <a:gd name="connsiteX7" fmla="*/ 0 w 722211"/>
              <a:gd name="connsiteY7" fmla="*/ 206037 h 935788"/>
              <a:gd name="connsiteX8" fmla="*/ 2131 w 722211"/>
              <a:gd name="connsiteY8" fmla="*/ 0 h 935788"/>
              <a:gd name="connsiteX0" fmla="*/ 2131 w 722211"/>
              <a:gd name="connsiteY0" fmla="*/ 0 h 935788"/>
              <a:gd name="connsiteX1" fmla="*/ 722211 w 722211"/>
              <a:gd name="connsiteY1" fmla="*/ 0 h 935788"/>
              <a:gd name="connsiteX2" fmla="*/ 721013 w 722211"/>
              <a:gd name="connsiteY2" fmla="*/ 203655 h 935788"/>
              <a:gd name="connsiteX3" fmla="*/ 721013 w 722211"/>
              <a:gd name="connsiteY3" fmla="*/ 729766 h 935788"/>
              <a:gd name="connsiteX4" fmla="*/ 722211 w 722211"/>
              <a:gd name="connsiteY4" fmla="*/ 935788 h 935788"/>
              <a:gd name="connsiteX5" fmla="*/ 2131 w 722211"/>
              <a:gd name="connsiteY5" fmla="*/ 935788 h 935788"/>
              <a:gd name="connsiteX6" fmla="*/ 1076 w 722211"/>
              <a:gd name="connsiteY6" fmla="*/ 745569 h 935788"/>
              <a:gd name="connsiteX7" fmla="*/ 0 w 722211"/>
              <a:gd name="connsiteY7" fmla="*/ 206037 h 935788"/>
              <a:gd name="connsiteX8" fmla="*/ 2131 w 722211"/>
              <a:gd name="connsiteY8" fmla="*/ 0 h 935788"/>
              <a:gd name="connsiteX0" fmla="*/ 2131 w 722211"/>
              <a:gd name="connsiteY0" fmla="*/ 0 h 935788"/>
              <a:gd name="connsiteX1" fmla="*/ 722211 w 722211"/>
              <a:gd name="connsiteY1" fmla="*/ 0 h 935788"/>
              <a:gd name="connsiteX2" fmla="*/ 721013 w 722211"/>
              <a:gd name="connsiteY2" fmla="*/ 203655 h 935788"/>
              <a:gd name="connsiteX3" fmla="*/ 721013 w 722211"/>
              <a:gd name="connsiteY3" fmla="*/ 729766 h 935788"/>
              <a:gd name="connsiteX4" fmla="*/ 722211 w 722211"/>
              <a:gd name="connsiteY4" fmla="*/ 935788 h 935788"/>
              <a:gd name="connsiteX5" fmla="*/ 2131 w 722211"/>
              <a:gd name="connsiteY5" fmla="*/ 935788 h 935788"/>
              <a:gd name="connsiteX6" fmla="*/ 5853 w 722211"/>
              <a:gd name="connsiteY6" fmla="*/ 745569 h 935788"/>
              <a:gd name="connsiteX7" fmla="*/ 0 w 722211"/>
              <a:gd name="connsiteY7" fmla="*/ 206037 h 935788"/>
              <a:gd name="connsiteX8" fmla="*/ 2131 w 722211"/>
              <a:gd name="connsiteY8" fmla="*/ 0 h 935788"/>
              <a:gd name="connsiteX0" fmla="*/ 2647 w 722727"/>
              <a:gd name="connsiteY0" fmla="*/ 0 h 935788"/>
              <a:gd name="connsiteX1" fmla="*/ 722727 w 722727"/>
              <a:gd name="connsiteY1" fmla="*/ 0 h 935788"/>
              <a:gd name="connsiteX2" fmla="*/ 721529 w 722727"/>
              <a:gd name="connsiteY2" fmla="*/ 203655 h 935788"/>
              <a:gd name="connsiteX3" fmla="*/ 721529 w 722727"/>
              <a:gd name="connsiteY3" fmla="*/ 729766 h 935788"/>
              <a:gd name="connsiteX4" fmla="*/ 722727 w 722727"/>
              <a:gd name="connsiteY4" fmla="*/ 935788 h 935788"/>
              <a:gd name="connsiteX5" fmla="*/ 2647 w 722727"/>
              <a:gd name="connsiteY5" fmla="*/ 935788 h 935788"/>
              <a:gd name="connsiteX6" fmla="*/ 0 w 722727"/>
              <a:gd name="connsiteY6" fmla="*/ 742990 h 935788"/>
              <a:gd name="connsiteX7" fmla="*/ 516 w 722727"/>
              <a:gd name="connsiteY7" fmla="*/ 206037 h 935788"/>
              <a:gd name="connsiteX8" fmla="*/ 2647 w 722727"/>
              <a:gd name="connsiteY8" fmla="*/ 0 h 935788"/>
              <a:gd name="connsiteX0" fmla="*/ 2131 w 722211"/>
              <a:gd name="connsiteY0" fmla="*/ 0 h 935788"/>
              <a:gd name="connsiteX1" fmla="*/ 722211 w 722211"/>
              <a:gd name="connsiteY1" fmla="*/ 0 h 935788"/>
              <a:gd name="connsiteX2" fmla="*/ 721013 w 722211"/>
              <a:gd name="connsiteY2" fmla="*/ 203655 h 935788"/>
              <a:gd name="connsiteX3" fmla="*/ 721013 w 722211"/>
              <a:gd name="connsiteY3" fmla="*/ 729766 h 935788"/>
              <a:gd name="connsiteX4" fmla="*/ 722211 w 722211"/>
              <a:gd name="connsiteY4" fmla="*/ 935788 h 935788"/>
              <a:gd name="connsiteX5" fmla="*/ 2131 w 722211"/>
              <a:gd name="connsiteY5" fmla="*/ 935788 h 935788"/>
              <a:gd name="connsiteX6" fmla="*/ 4261 w 722211"/>
              <a:gd name="connsiteY6" fmla="*/ 745569 h 935788"/>
              <a:gd name="connsiteX7" fmla="*/ 0 w 722211"/>
              <a:gd name="connsiteY7" fmla="*/ 206037 h 935788"/>
              <a:gd name="connsiteX8" fmla="*/ 2131 w 722211"/>
              <a:gd name="connsiteY8" fmla="*/ 0 h 935788"/>
              <a:gd name="connsiteX0" fmla="*/ 2131 w 722211"/>
              <a:gd name="connsiteY0" fmla="*/ 0 h 935788"/>
              <a:gd name="connsiteX1" fmla="*/ 722211 w 722211"/>
              <a:gd name="connsiteY1" fmla="*/ 0 h 935788"/>
              <a:gd name="connsiteX2" fmla="*/ 721013 w 722211"/>
              <a:gd name="connsiteY2" fmla="*/ 203655 h 935788"/>
              <a:gd name="connsiteX3" fmla="*/ 721013 w 722211"/>
              <a:gd name="connsiteY3" fmla="*/ 729766 h 935788"/>
              <a:gd name="connsiteX4" fmla="*/ 722211 w 722211"/>
              <a:gd name="connsiteY4" fmla="*/ 935788 h 935788"/>
              <a:gd name="connsiteX5" fmla="*/ 2131 w 722211"/>
              <a:gd name="connsiteY5" fmla="*/ 935788 h 935788"/>
              <a:gd name="connsiteX6" fmla="*/ 2669 w 722211"/>
              <a:gd name="connsiteY6" fmla="*/ 742990 h 935788"/>
              <a:gd name="connsiteX7" fmla="*/ 0 w 722211"/>
              <a:gd name="connsiteY7" fmla="*/ 206037 h 935788"/>
              <a:gd name="connsiteX8" fmla="*/ 2131 w 722211"/>
              <a:gd name="connsiteY8" fmla="*/ 0 h 935788"/>
              <a:gd name="connsiteX0" fmla="*/ 2131 w 722211"/>
              <a:gd name="connsiteY0" fmla="*/ 0 h 935788"/>
              <a:gd name="connsiteX1" fmla="*/ 722211 w 722211"/>
              <a:gd name="connsiteY1" fmla="*/ 0 h 935788"/>
              <a:gd name="connsiteX2" fmla="*/ 721013 w 722211"/>
              <a:gd name="connsiteY2" fmla="*/ 203655 h 935788"/>
              <a:gd name="connsiteX3" fmla="*/ 721013 w 722211"/>
              <a:gd name="connsiteY3" fmla="*/ 729766 h 935788"/>
              <a:gd name="connsiteX4" fmla="*/ 722211 w 722211"/>
              <a:gd name="connsiteY4" fmla="*/ 935788 h 935788"/>
              <a:gd name="connsiteX5" fmla="*/ 2131 w 722211"/>
              <a:gd name="connsiteY5" fmla="*/ 935788 h 935788"/>
              <a:gd name="connsiteX6" fmla="*/ 1076 w 722211"/>
              <a:gd name="connsiteY6" fmla="*/ 745569 h 935788"/>
              <a:gd name="connsiteX7" fmla="*/ 0 w 722211"/>
              <a:gd name="connsiteY7" fmla="*/ 206037 h 935788"/>
              <a:gd name="connsiteX8" fmla="*/ 2131 w 722211"/>
              <a:gd name="connsiteY8" fmla="*/ 0 h 935788"/>
              <a:gd name="connsiteX0" fmla="*/ 1055 w 721135"/>
              <a:gd name="connsiteY0" fmla="*/ 0 h 935788"/>
              <a:gd name="connsiteX1" fmla="*/ 721135 w 721135"/>
              <a:gd name="connsiteY1" fmla="*/ 0 h 935788"/>
              <a:gd name="connsiteX2" fmla="*/ 719937 w 721135"/>
              <a:gd name="connsiteY2" fmla="*/ 203655 h 935788"/>
              <a:gd name="connsiteX3" fmla="*/ 719937 w 721135"/>
              <a:gd name="connsiteY3" fmla="*/ 729766 h 935788"/>
              <a:gd name="connsiteX4" fmla="*/ 721135 w 721135"/>
              <a:gd name="connsiteY4" fmla="*/ 935788 h 935788"/>
              <a:gd name="connsiteX5" fmla="*/ 1055 w 721135"/>
              <a:gd name="connsiteY5" fmla="*/ 935788 h 935788"/>
              <a:gd name="connsiteX6" fmla="*/ 0 w 721135"/>
              <a:gd name="connsiteY6" fmla="*/ 745569 h 935788"/>
              <a:gd name="connsiteX7" fmla="*/ 516 w 721135"/>
              <a:gd name="connsiteY7" fmla="*/ 206037 h 935788"/>
              <a:gd name="connsiteX8" fmla="*/ 1055 w 721135"/>
              <a:gd name="connsiteY8" fmla="*/ 0 h 935788"/>
              <a:gd name="connsiteX0" fmla="*/ 1055 w 721135"/>
              <a:gd name="connsiteY0" fmla="*/ 0 h 935788"/>
              <a:gd name="connsiteX1" fmla="*/ 721135 w 721135"/>
              <a:gd name="connsiteY1" fmla="*/ 0 h 935788"/>
              <a:gd name="connsiteX2" fmla="*/ 719937 w 721135"/>
              <a:gd name="connsiteY2" fmla="*/ 203655 h 935788"/>
              <a:gd name="connsiteX3" fmla="*/ 719937 w 721135"/>
              <a:gd name="connsiteY3" fmla="*/ 729766 h 935788"/>
              <a:gd name="connsiteX4" fmla="*/ 721135 w 721135"/>
              <a:gd name="connsiteY4" fmla="*/ 935788 h 935788"/>
              <a:gd name="connsiteX5" fmla="*/ 1055 w 721135"/>
              <a:gd name="connsiteY5" fmla="*/ 935788 h 935788"/>
              <a:gd name="connsiteX6" fmla="*/ 0 w 721135"/>
              <a:gd name="connsiteY6" fmla="*/ 745569 h 935788"/>
              <a:gd name="connsiteX7" fmla="*/ 134757 w 721135"/>
              <a:gd name="connsiteY7" fmla="*/ 375921 h 935788"/>
              <a:gd name="connsiteX8" fmla="*/ 516 w 721135"/>
              <a:gd name="connsiteY8" fmla="*/ 206037 h 935788"/>
              <a:gd name="connsiteX9" fmla="*/ 1055 w 721135"/>
              <a:gd name="connsiteY9" fmla="*/ 0 h 935788"/>
              <a:gd name="connsiteX0" fmla="*/ 1055 w 721135"/>
              <a:gd name="connsiteY0" fmla="*/ 0 h 935788"/>
              <a:gd name="connsiteX1" fmla="*/ 721135 w 721135"/>
              <a:gd name="connsiteY1" fmla="*/ 0 h 935788"/>
              <a:gd name="connsiteX2" fmla="*/ 719937 w 721135"/>
              <a:gd name="connsiteY2" fmla="*/ 203655 h 935788"/>
              <a:gd name="connsiteX3" fmla="*/ 719937 w 721135"/>
              <a:gd name="connsiteY3" fmla="*/ 729766 h 935788"/>
              <a:gd name="connsiteX4" fmla="*/ 721135 w 721135"/>
              <a:gd name="connsiteY4" fmla="*/ 935788 h 935788"/>
              <a:gd name="connsiteX5" fmla="*/ 1055 w 721135"/>
              <a:gd name="connsiteY5" fmla="*/ 935788 h 935788"/>
              <a:gd name="connsiteX6" fmla="*/ 0 w 721135"/>
              <a:gd name="connsiteY6" fmla="*/ 745569 h 935788"/>
              <a:gd name="connsiteX7" fmla="*/ 134757 w 721135"/>
              <a:gd name="connsiteY7" fmla="*/ 375921 h 935788"/>
              <a:gd name="connsiteX8" fmla="*/ 516 w 721135"/>
              <a:gd name="connsiteY8" fmla="*/ 206037 h 935788"/>
              <a:gd name="connsiteX9" fmla="*/ 1055 w 721135"/>
              <a:gd name="connsiteY9" fmla="*/ 0 h 935788"/>
              <a:gd name="connsiteX0" fmla="*/ 1055 w 721135"/>
              <a:gd name="connsiteY0" fmla="*/ 0 h 935788"/>
              <a:gd name="connsiteX1" fmla="*/ 721135 w 721135"/>
              <a:gd name="connsiteY1" fmla="*/ 0 h 935788"/>
              <a:gd name="connsiteX2" fmla="*/ 719937 w 721135"/>
              <a:gd name="connsiteY2" fmla="*/ 203655 h 935788"/>
              <a:gd name="connsiteX3" fmla="*/ 719937 w 721135"/>
              <a:gd name="connsiteY3" fmla="*/ 729766 h 935788"/>
              <a:gd name="connsiteX4" fmla="*/ 721135 w 721135"/>
              <a:gd name="connsiteY4" fmla="*/ 935788 h 935788"/>
              <a:gd name="connsiteX5" fmla="*/ 1055 w 721135"/>
              <a:gd name="connsiteY5" fmla="*/ 935788 h 935788"/>
              <a:gd name="connsiteX6" fmla="*/ 0 w 721135"/>
              <a:gd name="connsiteY6" fmla="*/ 745569 h 935788"/>
              <a:gd name="connsiteX7" fmla="*/ 134757 w 721135"/>
              <a:gd name="connsiteY7" fmla="*/ 370763 h 935788"/>
              <a:gd name="connsiteX8" fmla="*/ 516 w 721135"/>
              <a:gd name="connsiteY8" fmla="*/ 206037 h 935788"/>
              <a:gd name="connsiteX9" fmla="*/ 1055 w 721135"/>
              <a:gd name="connsiteY9" fmla="*/ 0 h 935788"/>
              <a:gd name="connsiteX0" fmla="*/ 1055 w 721135"/>
              <a:gd name="connsiteY0" fmla="*/ 0 h 935788"/>
              <a:gd name="connsiteX1" fmla="*/ 721135 w 721135"/>
              <a:gd name="connsiteY1" fmla="*/ 0 h 935788"/>
              <a:gd name="connsiteX2" fmla="*/ 719937 w 721135"/>
              <a:gd name="connsiteY2" fmla="*/ 203655 h 935788"/>
              <a:gd name="connsiteX3" fmla="*/ 719937 w 721135"/>
              <a:gd name="connsiteY3" fmla="*/ 729766 h 935788"/>
              <a:gd name="connsiteX4" fmla="*/ 721135 w 721135"/>
              <a:gd name="connsiteY4" fmla="*/ 935788 h 935788"/>
              <a:gd name="connsiteX5" fmla="*/ 1055 w 721135"/>
              <a:gd name="connsiteY5" fmla="*/ 935788 h 935788"/>
              <a:gd name="connsiteX6" fmla="*/ 0 w 721135"/>
              <a:gd name="connsiteY6" fmla="*/ 745569 h 935788"/>
              <a:gd name="connsiteX7" fmla="*/ 90171 w 721135"/>
              <a:gd name="connsiteY7" fmla="*/ 520351 h 935788"/>
              <a:gd name="connsiteX8" fmla="*/ 134757 w 721135"/>
              <a:gd name="connsiteY8" fmla="*/ 370763 h 935788"/>
              <a:gd name="connsiteX9" fmla="*/ 516 w 721135"/>
              <a:gd name="connsiteY9" fmla="*/ 206037 h 935788"/>
              <a:gd name="connsiteX10" fmla="*/ 1055 w 721135"/>
              <a:gd name="connsiteY10" fmla="*/ 0 h 935788"/>
              <a:gd name="connsiteX0" fmla="*/ 1055 w 721135"/>
              <a:gd name="connsiteY0" fmla="*/ 0 h 935788"/>
              <a:gd name="connsiteX1" fmla="*/ 721135 w 721135"/>
              <a:gd name="connsiteY1" fmla="*/ 0 h 935788"/>
              <a:gd name="connsiteX2" fmla="*/ 719937 w 721135"/>
              <a:gd name="connsiteY2" fmla="*/ 203655 h 935788"/>
              <a:gd name="connsiteX3" fmla="*/ 719937 w 721135"/>
              <a:gd name="connsiteY3" fmla="*/ 729766 h 935788"/>
              <a:gd name="connsiteX4" fmla="*/ 721135 w 721135"/>
              <a:gd name="connsiteY4" fmla="*/ 935788 h 935788"/>
              <a:gd name="connsiteX5" fmla="*/ 1055 w 721135"/>
              <a:gd name="connsiteY5" fmla="*/ 935788 h 935788"/>
              <a:gd name="connsiteX6" fmla="*/ 0 w 721135"/>
              <a:gd name="connsiteY6" fmla="*/ 745569 h 935788"/>
              <a:gd name="connsiteX7" fmla="*/ 112464 w 721135"/>
              <a:gd name="connsiteY7" fmla="*/ 551300 h 935788"/>
              <a:gd name="connsiteX8" fmla="*/ 134757 w 721135"/>
              <a:gd name="connsiteY8" fmla="*/ 370763 h 935788"/>
              <a:gd name="connsiteX9" fmla="*/ 516 w 721135"/>
              <a:gd name="connsiteY9" fmla="*/ 206037 h 935788"/>
              <a:gd name="connsiteX10" fmla="*/ 1055 w 721135"/>
              <a:gd name="connsiteY10" fmla="*/ 0 h 935788"/>
              <a:gd name="connsiteX0" fmla="*/ 1055 w 721135"/>
              <a:gd name="connsiteY0" fmla="*/ 0 h 935788"/>
              <a:gd name="connsiteX1" fmla="*/ 721135 w 721135"/>
              <a:gd name="connsiteY1" fmla="*/ 0 h 935788"/>
              <a:gd name="connsiteX2" fmla="*/ 719937 w 721135"/>
              <a:gd name="connsiteY2" fmla="*/ 203655 h 935788"/>
              <a:gd name="connsiteX3" fmla="*/ 719937 w 721135"/>
              <a:gd name="connsiteY3" fmla="*/ 729766 h 935788"/>
              <a:gd name="connsiteX4" fmla="*/ 721135 w 721135"/>
              <a:gd name="connsiteY4" fmla="*/ 935788 h 935788"/>
              <a:gd name="connsiteX5" fmla="*/ 1055 w 721135"/>
              <a:gd name="connsiteY5" fmla="*/ 935788 h 935788"/>
              <a:gd name="connsiteX6" fmla="*/ 0 w 721135"/>
              <a:gd name="connsiteY6" fmla="*/ 745569 h 935788"/>
              <a:gd name="connsiteX7" fmla="*/ 112464 w 721135"/>
              <a:gd name="connsiteY7" fmla="*/ 551300 h 935788"/>
              <a:gd name="connsiteX8" fmla="*/ 134757 w 721135"/>
              <a:gd name="connsiteY8" fmla="*/ 370763 h 935788"/>
              <a:gd name="connsiteX9" fmla="*/ 516 w 721135"/>
              <a:gd name="connsiteY9" fmla="*/ 206037 h 935788"/>
              <a:gd name="connsiteX10" fmla="*/ 1055 w 721135"/>
              <a:gd name="connsiteY10" fmla="*/ 0 h 935788"/>
              <a:gd name="connsiteX0" fmla="*/ 1055 w 721135"/>
              <a:gd name="connsiteY0" fmla="*/ 0 h 935788"/>
              <a:gd name="connsiteX1" fmla="*/ 721135 w 721135"/>
              <a:gd name="connsiteY1" fmla="*/ 0 h 935788"/>
              <a:gd name="connsiteX2" fmla="*/ 719937 w 721135"/>
              <a:gd name="connsiteY2" fmla="*/ 203655 h 935788"/>
              <a:gd name="connsiteX3" fmla="*/ 719937 w 721135"/>
              <a:gd name="connsiteY3" fmla="*/ 729766 h 935788"/>
              <a:gd name="connsiteX4" fmla="*/ 721135 w 721135"/>
              <a:gd name="connsiteY4" fmla="*/ 935788 h 935788"/>
              <a:gd name="connsiteX5" fmla="*/ 1055 w 721135"/>
              <a:gd name="connsiteY5" fmla="*/ 935788 h 935788"/>
              <a:gd name="connsiteX6" fmla="*/ 0 w 721135"/>
              <a:gd name="connsiteY6" fmla="*/ 745569 h 935788"/>
              <a:gd name="connsiteX7" fmla="*/ 112464 w 721135"/>
              <a:gd name="connsiteY7" fmla="*/ 551300 h 935788"/>
              <a:gd name="connsiteX8" fmla="*/ 134757 w 721135"/>
              <a:gd name="connsiteY8" fmla="*/ 370763 h 935788"/>
              <a:gd name="connsiteX9" fmla="*/ 516 w 721135"/>
              <a:gd name="connsiteY9" fmla="*/ 206037 h 935788"/>
              <a:gd name="connsiteX10" fmla="*/ 1055 w 721135"/>
              <a:gd name="connsiteY10" fmla="*/ 0 h 935788"/>
              <a:gd name="connsiteX0" fmla="*/ 1055 w 721135"/>
              <a:gd name="connsiteY0" fmla="*/ 0 h 935788"/>
              <a:gd name="connsiteX1" fmla="*/ 721135 w 721135"/>
              <a:gd name="connsiteY1" fmla="*/ 0 h 935788"/>
              <a:gd name="connsiteX2" fmla="*/ 719937 w 721135"/>
              <a:gd name="connsiteY2" fmla="*/ 203655 h 935788"/>
              <a:gd name="connsiteX3" fmla="*/ 719937 w 721135"/>
              <a:gd name="connsiteY3" fmla="*/ 729766 h 935788"/>
              <a:gd name="connsiteX4" fmla="*/ 721135 w 721135"/>
              <a:gd name="connsiteY4" fmla="*/ 935788 h 935788"/>
              <a:gd name="connsiteX5" fmla="*/ 1055 w 721135"/>
              <a:gd name="connsiteY5" fmla="*/ 935788 h 935788"/>
              <a:gd name="connsiteX6" fmla="*/ 0 w 721135"/>
              <a:gd name="connsiteY6" fmla="*/ 745569 h 935788"/>
              <a:gd name="connsiteX7" fmla="*/ 150681 w 721135"/>
              <a:gd name="connsiteY7" fmla="*/ 530668 h 935788"/>
              <a:gd name="connsiteX8" fmla="*/ 134757 w 721135"/>
              <a:gd name="connsiteY8" fmla="*/ 370763 h 935788"/>
              <a:gd name="connsiteX9" fmla="*/ 516 w 721135"/>
              <a:gd name="connsiteY9" fmla="*/ 206037 h 935788"/>
              <a:gd name="connsiteX10" fmla="*/ 1055 w 721135"/>
              <a:gd name="connsiteY10" fmla="*/ 0 h 935788"/>
              <a:gd name="connsiteX0" fmla="*/ 1055 w 721135"/>
              <a:gd name="connsiteY0" fmla="*/ 0 h 935788"/>
              <a:gd name="connsiteX1" fmla="*/ 721135 w 721135"/>
              <a:gd name="connsiteY1" fmla="*/ 0 h 935788"/>
              <a:gd name="connsiteX2" fmla="*/ 719937 w 721135"/>
              <a:gd name="connsiteY2" fmla="*/ 203655 h 935788"/>
              <a:gd name="connsiteX3" fmla="*/ 719937 w 721135"/>
              <a:gd name="connsiteY3" fmla="*/ 729766 h 935788"/>
              <a:gd name="connsiteX4" fmla="*/ 721135 w 721135"/>
              <a:gd name="connsiteY4" fmla="*/ 935788 h 935788"/>
              <a:gd name="connsiteX5" fmla="*/ 1055 w 721135"/>
              <a:gd name="connsiteY5" fmla="*/ 935788 h 935788"/>
              <a:gd name="connsiteX6" fmla="*/ 0 w 721135"/>
              <a:gd name="connsiteY6" fmla="*/ 745569 h 935788"/>
              <a:gd name="connsiteX7" fmla="*/ 150681 w 721135"/>
              <a:gd name="connsiteY7" fmla="*/ 530668 h 935788"/>
              <a:gd name="connsiteX8" fmla="*/ 134757 w 721135"/>
              <a:gd name="connsiteY8" fmla="*/ 370763 h 935788"/>
              <a:gd name="connsiteX9" fmla="*/ 516 w 721135"/>
              <a:gd name="connsiteY9" fmla="*/ 206037 h 935788"/>
              <a:gd name="connsiteX10" fmla="*/ 1055 w 721135"/>
              <a:gd name="connsiteY10" fmla="*/ 0 h 935788"/>
              <a:gd name="connsiteX0" fmla="*/ 1055 w 721135"/>
              <a:gd name="connsiteY0" fmla="*/ 0 h 935788"/>
              <a:gd name="connsiteX1" fmla="*/ 721135 w 721135"/>
              <a:gd name="connsiteY1" fmla="*/ 0 h 935788"/>
              <a:gd name="connsiteX2" fmla="*/ 719937 w 721135"/>
              <a:gd name="connsiteY2" fmla="*/ 203655 h 935788"/>
              <a:gd name="connsiteX3" fmla="*/ 719937 w 721135"/>
              <a:gd name="connsiteY3" fmla="*/ 729766 h 935788"/>
              <a:gd name="connsiteX4" fmla="*/ 721135 w 721135"/>
              <a:gd name="connsiteY4" fmla="*/ 935788 h 935788"/>
              <a:gd name="connsiteX5" fmla="*/ 1055 w 721135"/>
              <a:gd name="connsiteY5" fmla="*/ 935788 h 935788"/>
              <a:gd name="connsiteX6" fmla="*/ 0 w 721135"/>
              <a:gd name="connsiteY6" fmla="*/ 745569 h 935788"/>
              <a:gd name="connsiteX7" fmla="*/ 150681 w 721135"/>
              <a:gd name="connsiteY7" fmla="*/ 530668 h 935788"/>
              <a:gd name="connsiteX8" fmla="*/ 134757 w 721135"/>
              <a:gd name="connsiteY8" fmla="*/ 370763 h 935788"/>
              <a:gd name="connsiteX9" fmla="*/ 516 w 721135"/>
              <a:gd name="connsiteY9" fmla="*/ 206037 h 935788"/>
              <a:gd name="connsiteX10" fmla="*/ 1055 w 721135"/>
              <a:gd name="connsiteY10" fmla="*/ 0 h 935788"/>
              <a:gd name="connsiteX0" fmla="*/ 1055 w 721135"/>
              <a:gd name="connsiteY0" fmla="*/ 0 h 935788"/>
              <a:gd name="connsiteX1" fmla="*/ 721135 w 721135"/>
              <a:gd name="connsiteY1" fmla="*/ 0 h 935788"/>
              <a:gd name="connsiteX2" fmla="*/ 719937 w 721135"/>
              <a:gd name="connsiteY2" fmla="*/ 203655 h 935788"/>
              <a:gd name="connsiteX3" fmla="*/ 719937 w 721135"/>
              <a:gd name="connsiteY3" fmla="*/ 729766 h 935788"/>
              <a:gd name="connsiteX4" fmla="*/ 721135 w 721135"/>
              <a:gd name="connsiteY4" fmla="*/ 935788 h 935788"/>
              <a:gd name="connsiteX5" fmla="*/ 1055 w 721135"/>
              <a:gd name="connsiteY5" fmla="*/ 935788 h 935788"/>
              <a:gd name="connsiteX6" fmla="*/ 0 w 721135"/>
              <a:gd name="connsiteY6" fmla="*/ 745569 h 935788"/>
              <a:gd name="connsiteX7" fmla="*/ 150681 w 721135"/>
              <a:gd name="connsiteY7" fmla="*/ 530668 h 935788"/>
              <a:gd name="connsiteX8" fmla="*/ 134757 w 721135"/>
              <a:gd name="connsiteY8" fmla="*/ 370763 h 935788"/>
              <a:gd name="connsiteX9" fmla="*/ 516 w 721135"/>
              <a:gd name="connsiteY9" fmla="*/ 206037 h 935788"/>
              <a:gd name="connsiteX10" fmla="*/ 1055 w 721135"/>
              <a:gd name="connsiteY10" fmla="*/ 0 h 935788"/>
              <a:gd name="connsiteX0" fmla="*/ 1055 w 721135"/>
              <a:gd name="connsiteY0" fmla="*/ 0 h 935788"/>
              <a:gd name="connsiteX1" fmla="*/ 721135 w 721135"/>
              <a:gd name="connsiteY1" fmla="*/ 0 h 935788"/>
              <a:gd name="connsiteX2" fmla="*/ 719937 w 721135"/>
              <a:gd name="connsiteY2" fmla="*/ 203655 h 935788"/>
              <a:gd name="connsiteX3" fmla="*/ 719937 w 721135"/>
              <a:gd name="connsiteY3" fmla="*/ 729766 h 935788"/>
              <a:gd name="connsiteX4" fmla="*/ 721135 w 721135"/>
              <a:gd name="connsiteY4" fmla="*/ 935788 h 935788"/>
              <a:gd name="connsiteX5" fmla="*/ 1055 w 721135"/>
              <a:gd name="connsiteY5" fmla="*/ 935788 h 935788"/>
              <a:gd name="connsiteX6" fmla="*/ 0 w 721135"/>
              <a:gd name="connsiteY6" fmla="*/ 745569 h 935788"/>
              <a:gd name="connsiteX7" fmla="*/ 150681 w 721135"/>
              <a:gd name="connsiteY7" fmla="*/ 530668 h 935788"/>
              <a:gd name="connsiteX8" fmla="*/ 134757 w 721135"/>
              <a:gd name="connsiteY8" fmla="*/ 370763 h 935788"/>
              <a:gd name="connsiteX9" fmla="*/ 516 w 721135"/>
              <a:gd name="connsiteY9" fmla="*/ 206037 h 935788"/>
              <a:gd name="connsiteX10" fmla="*/ 1055 w 721135"/>
              <a:gd name="connsiteY10" fmla="*/ 0 h 935788"/>
              <a:gd name="connsiteX0" fmla="*/ 1055 w 721135"/>
              <a:gd name="connsiteY0" fmla="*/ 0 h 935788"/>
              <a:gd name="connsiteX1" fmla="*/ 721135 w 721135"/>
              <a:gd name="connsiteY1" fmla="*/ 0 h 935788"/>
              <a:gd name="connsiteX2" fmla="*/ 719937 w 721135"/>
              <a:gd name="connsiteY2" fmla="*/ 203655 h 935788"/>
              <a:gd name="connsiteX3" fmla="*/ 719937 w 721135"/>
              <a:gd name="connsiteY3" fmla="*/ 729766 h 935788"/>
              <a:gd name="connsiteX4" fmla="*/ 721135 w 721135"/>
              <a:gd name="connsiteY4" fmla="*/ 935788 h 935788"/>
              <a:gd name="connsiteX5" fmla="*/ 1055 w 721135"/>
              <a:gd name="connsiteY5" fmla="*/ 935788 h 935788"/>
              <a:gd name="connsiteX6" fmla="*/ 0 w 721135"/>
              <a:gd name="connsiteY6" fmla="*/ 745569 h 935788"/>
              <a:gd name="connsiteX7" fmla="*/ 141127 w 721135"/>
              <a:gd name="connsiteY7" fmla="*/ 520351 h 935788"/>
              <a:gd name="connsiteX8" fmla="*/ 134757 w 721135"/>
              <a:gd name="connsiteY8" fmla="*/ 370763 h 935788"/>
              <a:gd name="connsiteX9" fmla="*/ 516 w 721135"/>
              <a:gd name="connsiteY9" fmla="*/ 206037 h 935788"/>
              <a:gd name="connsiteX10" fmla="*/ 1055 w 721135"/>
              <a:gd name="connsiteY10" fmla="*/ 0 h 935788"/>
              <a:gd name="connsiteX0" fmla="*/ 1055 w 721135"/>
              <a:gd name="connsiteY0" fmla="*/ 0 h 935788"/>
              <a:gd name="connsiteX1" fmla="*/ 721135 w 721135"/>
              <a:gd name="connsiteY1" fmla="*/ 0 h 935788"/>
              <a:gd name="connsiteX2" fmla="*/ 719937 w 721135"/>
              <a:gd name="connsiteY2" fmla="*/ 203655 h 935788"/>
              <a:gd name="connsiteX3" fmla="*/ 719937 w 721135"/>
              <a:gd name="connsiteY3" fmla="*/ 729766 h 935788"/>
              <a:gd name="connsiteX4" fmla="*/ 721135 w 721135"/>
              <a:gd name="connsiteY4" fmla="*/ 935788 h 935788"/>
              <a:gd name="connsiteX5" fmla="*/ 1055 w 721135"/>
              <a:gd name="connsiteY5" fmla="*/ 935788 h 935788"/>
              <a:gd name="connsiteX6" fmla="*/ 0 w 721135"/>
              <a:gd name="connsiteY6" fmla="*/ 745569 h 935788"/>
              <a:gd name="connsiteX7" fmla="*/ 141127 w 721135"/>
              <a:gd name="connsiteY7" fmla="*/ 520351 h 935788"/>
              <a:gd name="connsiteX8" fmla="*/ 134757 w 721135"/>
              <a:gd name="connsiteY8" fmla="*/ 370763 h 935788"/>
              <a:gd name="connsiteX9" fmla="*/ 516 w 721135"/>
              <a:gd name="connsiteY9" fmla="*/ 206037 h 935788"/>
              <a:gd name="connsiteX10" fmla="*/ 1055 w 721135"/>
              <a:gd name="connsiteY10" fmla="*/ 0 h 935788"/>
              <a:gd name="connsiteX0" fmla="*/ 1055 w 721135"/>
              <a:gd name="connsiteY0" fmla="*/ 0 h 935788"/>
              <a:gd name="connsiteX1" fmla="*/ 721135 w 721135"/>
              <a:gd name="connsiteY1" fmla="*/ 0 h 935788"/>
              <a:gd name="connsiteX2" fmla="*/ 719937 w 721135"/>
              <a:gd name="connsiteY2" fmla="*/ 203655 h 935788"/>
              <a:gd name="connsiteX3" fmla="*/ 719937 w 721135"/>
              <a:gd name="connsiteY3" fmla="*/ 729766 h 935788"/>
              <a:gd name="connsiteX4" fmla="*/ 721135 w 721135"/>
              <a:gd name="connsiteY4" fmla="*/ 935788 h 935788"/>
              <a:gd name="connsiteX5" fmla="*/ 1055 w 721135"/>
              <a:gd name="connsiteY5" fmla="*/ 935788 h 935788"/>
              <a:gd name="connsiteX6" fmla="*/ 0 w 721135"/>
              <a:gd name="connsiteY6" fmla="*/ 745569 h 935788"/>
              <a:gd name="connsiteX7" fmla="*/ 141127 w 721135"/>
              <a:gd name="connsiteY7" fmla="*/ 520351 h 935788"/>
              <a:gd name="connsiteX8" fmla="*/ 134757 w 721135"/>
              <a:gd name="connsiteY8" fmla="*/ 370763 h 935788"/>
              <a:gd name="connsiteX9" fmla="*/ 516 w 721135"/>
              <a:gd name="connsiteY9" fmla="*/ 206037 h 935788"/>
              <a:gd name="connsiteX10" fmla="*/ 1055 w 721135"/>
              <a:gd name="connsiteY10" fmla="*/ 0 h 935788"/>
              <a:gd name="connsiteX0" fmla="*/ 1055 w 721135"/>
              <a:gd name="connsiteY0" fmla="*/ 0 h 935788"/>
              <a:gd name="connsiteX1" fmla="*/ 721135 w 721135"/>
              <a:gd name="connsiteY1" fmla="*/ 0 h 935788"/>
              <a:gd name="connsiteX2" fmla="*/ 719937 w 721135"/>
              <a:gd name="connsiteY2" fmla="*/ 203655 h 935788"/>
              <a:gd name="connsiteX3" fmla="*/ 719937 w 721135"/>
              <a:gd name="connsiteY3" fmla="*/ 729766 h 935788"/>
              <a:gd name="connsiteX4" fmla="*/ 721135 w 721135"/>
              <a:gd name="connsiteY4" fmla="*/ 935788 h 935788"/>
              <a:gd name="connsiteX5" fmla="*/ 1055 w 721135"/>
              <a:gd name="connsiteY5" fmla="*/ 935788 h 935788"/>
              <a:gd name="connsiteX6" fmla="*/ 0 w 721135"/>
              <a:gd name="connsiteY6" fmla="*/ 745569 h 935788"/>
              <a:gd name="connsiteX7" fmla="*/ 141127 w 721135"/>
              <a:gd name="connsiteY7" fmla="*/ 520351 h 935788"/>
              <a:gd name="connsiteX8" fmla="*/ 125203 w 721135"/>
              <a:gd name="connsiteY8" fmla="*/ 375920 h 935788"/>
              <a:gd name="connsiteX9" fmla="*/ 516 w 721135"/>
              <a:gd name="connsiteY9" fmla="*/ 206037 h 935788"/>
              <a:gd name="connsiteX10" fmla="*/ 1055 w 721135"/>
              <a:gd name="connsiteY10" fmla="*/ 0 h 935788"/>
              <a:gd name="connsiteX0" fmla="*/ 1055 w 721135"/>
              <a:gd name="connsiteY0" fmla="*/ 0 h 935788"/>
              <a:gd name="connsiteX1" fmla="*/ 721135 w 721135"/>
              <a:gd name="connsiteY1" fmla="*/ 0 h 935788"/>
              <a:gd name="connsiteX2" fmla="*/ 719937 w 721135"/>
              <a:gd name="connsiteY2" fmla="*/ 203655 h 935788"/>
              <a:gd name="connsiteX3" fmla="*/ 719937 w 721135"/>
              <a:gd name="connsiteY3" fmla="*/ 729766 h 935788"/>
              <a:gd name="connsiteX4" fmla="*/ 721135 w 721135"/>
              <a:gd name="connsiteY4" fmla="*/ 935788 h 935788"/>
              <a:gd name="connsiteX5" fmla="*/ 1055 w 721135"/>
              <a:gd name="connsiteY5" fmla="*/ 935788 h 935788"/>
              <a:gd name="connsiteX6" fmla="*/ 0 w 721135"/>
              <a:gd name="connsiteY6" fmla="*/ 745569 h 935788"/>
              <a:gd name="connsiteX7" fmla="*/ 125203 w 721135"/>
              <a:gd name="connsiteY7" fmla="*/ 520351 h 935788"/>
              <a:gd name="connsiteX8" fmla="*/ 125203 w 721135"/>
              <a:gd name="connsiteY8" fmla="*/ 375920 h 935788"/>
              <a:gd name="connsiteX9" fmla="*/ 516 w 721135"/>
              <a:gd name="connsiteY9" fmla="*/ 206037 h 935788"/>
              <a:gd name="connsiteX10" fmla="*/ 1055 w 721135"/>
              <a:gd name="connsiteY10" fmla="*/ 0 h 935788"/>
              <a:gd name="connsiteX0" fmla="*/ 1055 w 721135"/>
              <a:gd name="connsiteY0" fmla="*/ 0 h 935788"/>
              <a:gd name="connsiteX1" fmla="*/ 721135 w 721135"/>
              <a:gd name="connsiteY1" fmla="*/ 0 h 935788"/>
              <a:gd name="connsiteX2" fmla="*/ 719937 w 721135"/>
              <a:gd name="connsiteY2" fmla="*/ 203655 h 935788"/>
              <a:gd name="connsiteX3" fmla="*/ 719937 w 721135"/>
              <a:gd name="connsiteY3" fmla="*/ 729766 h 935788"/>
              <a:gd name="connsiteX4" fmla="*/ 721135 w 721135"/>
              <a:gd name="connsiteY4" fmla="*/ 935788 h 935788"/>
              <a:gd name="connsiteX5" fmla="*/ 1055 w 721135"/>
              <a:gd name="connsiteY5" fmla="*/ 935788 h 935788"/>
              <a:gd name="connsiteX6" fmla="*/ 0 w 721135"/>
              <a:gd name="connsiteY6" fmla="*/ 745569 h 935788"/>
              <a:gd name="connsiteX7" fmla="*/ 125203 w 721135"/>
              <a:gd name="connsiteY7" fmla="*/ 520351 h 935788"/>
              <a:gd name="connsiteX8" fmla="*/ 125203 w 721135"/>
              <a:gd name="connsiteY8" fmla="*/ 375920 h 935788"/>
              <a:gd name="connsiteX9" fmla="*/ 516 w 721135"/>
              <a:gd name="connsiteY9" fmla="*/ 206037 h 935788"/>
              <a:gd name="connsiteX10" fmla="*/ 1055 w 721135"/>
              <a:gd name="connsiteY10" fmla="*/ 0 h 935788"/>
              <a:gd name="connsiteX0" fmla="*/ 1055 w 721135"/>
              <a:gd name="connsiteY0" fmla="*/ 0 h 935788"/>
              <a:gd name="connsiteX1" fmla="*/ 721135 w 721135"/>
              <a:gd name="connsiteY1" fmla="*/ 0 h 935788"/>
              <a:gd name="connsiteX2" fmla="*/ 719937 w 721135"/>
              <a:gd name="connsiteY2" fmla="*/ 203655 h 935788"/>
              <a:gd name="connsiteX3" fmla="*/ 719937 w 721135"/>
              <a:gd name="connsiteY3" fmla="*/ 729766 h 935788"/>
              <a:gd name="connsiteX4" fmla="*/ 721135 w 721135"/>
              <a:gd name="connsiteY4" fmla="*/ 935788 h 935788"/>
              <a:gd name="connsiteX5" fmla="*/ 1055 w 721135"/>
              <a:gd name="connsiteY5" fmla="*/ 935788 h 935788"/>
              <a:gd name="connsiteX6" fmla="*/ 0 w 721135"/>
              <a:gd name="connsiteY6" fmla="*/ 745569 h 935788"/>
              <a:gd name="connsiteX7" fmla="*/ 125203 w 721135"/>
              <a:gd name="connsiteY7" fmla="*/ 520351 h 935788"/>
              <a:gd name="connsiteX8" fmla="*/ 125203 w 721135"/>
              <a:gd name="connsiteY8" fmla="*/ 375920 h 935788"/>
              <a:gd name="connsiteX9" fmla="*/ 516 w 721135"/>
              <a:gd name="connsiteY9" fmla="*/ 206037 h 935788"/>
              <a:gd name="connsiteX10" fmla="*/ 1055 w 721135"/>
              <a:gd name="connsiteY10" fmla="*/ 0 h 935788"/>
              <a:gd name="connsiteX0" fmla="*/ 1055 w 721135"/>
              <a:gd name="connsiteY0" fmla="*/ 0 h 935788"/>
              <a:gd name="connsiteX1" fmla="*/ 721135 w 721135"/>
              <a:gd name="connsiteY1" fmla="*/ 0 h 935788"/>
              <a:gd name="connsiteX2" fmla="*/ 719937 w 721135"/>
              <a:gd name="connsiteY2" fmla="*/ 203655 h 935788"/>
              <a:gd name="connsiteX3" fmla="*/ 719937 w 721135"/>
              <a:gd name="connsiteY3" fmla="*/ 729766 h 935788"/>
              <a:gd name="connsiteX4" fmla="*/ 721135 w 721135"/>
              <a:gd name="connsiteY4" fmla="*/ 935788 h 935788"/>
              <a:gd name="connsiteX5" fmla="*/ 1055 w 721135"/>
              <a:gd name="connsiteY5" fmla="*/ 935788 h 935788"/>
              <a:gd name="connsiteX6" fmla="*/ 0 w 721135"/>
              <a:gd name="connsiteY6" fmla="*/ 745569 h 935788"/>
              <a:gd name="connsiteX7" fmla="*/ 125203 w 721135"/>
              <a:gd name="connsiteY7" fmla="*/ 520351 h 935788"/>
              <a:gd name="connsiteX8" fmla="*/ 125203 w 721135"/>
              <a:gd name="connsiteY8" fmla="*/ 375920 h 935788"/>
              <a:gd name="connsiteX9" fmla="*/ 516 w 721135"/>
              <a:gd name="connsiteY9" fmla="*/ 206037 h 935788"/>
              <a:gd name="connsiteX10" fmla="*/ 1055 w 721135"/>
              <a:gd name="connsiteY10" fmla="*/ 0 h 935788"/>
              <a:gd name="connsiteX0" fmla="*/ 1055 w 721135"/>
              <a:gd name="connsiteY0" fmla="*/ 0 h 935788"/>
              <a:gd name="connsiteX1" fmla="*/ 721135 w 721135"/>
              <a:gd name="connsiteY1" fmla="*/ 0 h 935788"/>
              <a:gd name="connsiteX2" fmla="*/ 719937 w 721135"/>
              <a:gd name="connsiteY2" fmla="*/ 203655 h 935788"/>
              <a:gd name="connsiteX3" fmla="*/ 719937 w 721135"/>
              <a:gd name="connsiteY3" fmla="*/ 729766 h 935788"/>
              <a:gd name="connsiteX4" fmla="*/ 721135 w 721135"/>
              <a:gd name="connsiteY4" fmla="*/ 935788 h 935788"/>
              <a:gd name="connsiteX5" fmla="*/ 1055 w 721135"/>
              <a:gd name="connsiteY5" fmla="*/ 935788 h 935788"/>
              <a:gd name="connsiteX6" fmla="*/ 0 w 721135"/>
              <a:gd name="connsiteY6" fmla="*/ 745569 h 935788"/>
              <a:gd name="connsiteX7" fmla="*/ 125203 w 721135"/>
              <a:gd name="connsiteY7" fmla="*/ 520351 h 935788"/>
              <a:gd name="connsiteX8" fmla="*/ 125203 w 721135"/>
              <a:gd name="connsiteY8" fmla="*/ 375920 h 935788"/>
              <a:gd name="connsiteX9" fmla="*/ 516 w 721135"/>
              <a:gd name="connsiteY9" fmla="*/ 206037 h 935788"/>
              <a:gd name="connsiteX10" fmla="*/ 1055 w 721135"/>
              <a:gd name="connsiteY10" fmla="*/ 0 h 935788"/>
              <a:gd name="connsiteX0" fmla="*/ 1055 w 721135"/>
              <a:gd name="connsiteY0" fmla="*/ 0 h 935788"/>
              <a:gd name="connsiteX1" fmla="*/ 721135 w 721135"/>
              <a:gd name="connsiteY1" fmla="*/ 0 h 935788"/>
              <a:gd name="connsiteX2" fmla="*/ 719937 w 721135"/>
              <a:gd name="connsiteY2" fmla="*/ 203655 h 935788"/>
              <a:gd name="connsiteX3" fmla="*/ 719937 w 721135"/>
              <a:gd name="connsiteY3" fmla="*/ 729766 h 935788"/>
              <a:gd name="connsiteX4" fmla="*/ 721135 w 721135"/>
              <a:gd name="connsiteY4" fmla="*/ 935788 h 935788"/>
              <a:gd name="connsiteX5" fmla="*/ 1055 w 721135"/>
              <a:gd name="connsiteY5" fmla="*/ 935788 h 935788"/>
              <a:gd name="connsiteX6" fmla="*/ 0 w 721135"/>
              <a:gd name="connsiteY6" fmla="*/ 745569 h 935788"/>
              <a:gd name="connsiteX7" fmla="*/ 125203 w 721135"/>
              <a:gd name="connsiteY7" fmla="*/ 520351 h 935788"/>
              <a:gd name="connsiteX8" fmla="*/ 125203 w 721135"/>
              <a:gd name="connsiteY8" fmla="*/ 375920 h 935788"/>
              <a:gd name="connsiteX9" fmla="*/ 516 w 721135"/>
              <a:gd name="connsiteY9" fmla="*/ 206037 h 935788"/>
              <a:gd name="connsiteX10" fmla="*/ 1055 w 721135"/>
              <a:gd name="connsiteY10" fmla="*/ 0 h 935788"/>
              <a:gd name="connsiteX0" fmla="*/ 1055 w 721135"/>
              <a:gd name="connsiteY0" fmla="*/ 0 h 935788"/>
              <a:gd name="connsiteX1" fmla="*/ 721135 w 721135"/>
              <a:gd name="connsiteY1" fmla="*/ 0 h 935788"/>
              <a:gd name="connsiteX2" fmla="*/ 719937 w 721135"/>
              <a:gd name="connsiteY2" fmla="*/ 203655 h 935788"/>
              <a:gd name="connsiteX3" fmla="*/ 719937 w 721135"/>
              <a:gd name="connsiteY3" fmla="*/ 729766 h 935788"/>
              <a:gd name="connsiteX4" fmla="*/ 721135 w 721135"/>
              <a:gd name="connsiteY4" fmla="*/ 935788 h 935788"/>
              <a:gd name="connsiteX5" fmla="*/ 1055 w 721135"/>
              <a:gd name="connsiteY5" fmla="*/ 935788 h 935788"/>
              <a:gd name="connsiteX6" fmla="*/ 0 w 721135"/>
              <a:gd name="connsiteY6" fmla="*/ 745569 h 935788"/>
              <a:gd name="connsiteX7" fmla="*/ 125203 w 721135"/>
              <a:gd name="connsiteY7" fmla="*/ 520351 h 935788"/>
              <a:gd name="connsiteX8" fmla="*/ 125203 w 721135"/>
              <a:gd name="connsiteY8" fmla="*/ 375920 h 935788"/>
              <a:gd name="connsiteX9" fmla="*/ 516 w 721135"/>
              <a:gd name="connsiteY9" fmla="*/ 206037 h 935788"/>
              <a:gd name="connsiteX10" fmla="*/ 1055 w 721135"/>
              <a:gd name="connsiteY10" fmla="*/ 0 h 935788"/>
              <a:gd name="connsiteX0" fmla="*/ 1055 w 721135"/>
              <a:gd name="connsiteY0" fmla="*/ 0 h 935788"/>
              <a:gd name="connsiteX1" fmla="*/ 721135 w 721135"/>
              <a:gd name="connsiteY1" fmla="*/ 0 h 935788"/>
              <a:gd name="connsiteX2" fmla="*/ 719937 w 721135"/>
              <a:gd name="connsiteY2" fmla="*/ 203655 h 935788"/>
              <a:gd name="connsiteX3" fmla="*/ 719937 w 721135"/>
              <a:gd name="connsiteY3" fmla="*/ 729766 h 935788"/>
              <a:gd name="connsiteX4" fmla="*/ 721135 w 721135"/>
              <a:gd name="connsiteY4" fmla="*/ 935788 h 935788"/>
              <a:gd name="connsiteX5" fmla="*/ 1055 w 721135"/>
              <a:gd name="connsiteY5" fmla="*/ 935788 h 935788"/>
              <a:gd name="connsiteX6" fmla="*/ 0 w 721135"/>
              <a:gd name="connsiteY6" fmla="*/ 745569 h 935788"/>
              <a:gd name="connsiteX7" fmla="*/ 125203 w 721135"/>
              <a:gd name="connsiteY7" fmla="*/ 520351 h 935788"/>
              <a:gd name="connsiteX8" fmla="*/ 125203 w 721135"/>
              <a:gd name="connsiteY8" fmla="*/ 375920 h 935788"/>
              <a:gd name="connsiteX9" fmla="*/ 516 w 721135"/>
              <a:gd name="connsiteY9" fmla="*/ 206037 h 935788"/>
              <a:gd name="connsiteX10" fmla="*/ 1055 w 721135"/>
              <a:gd name="connsiteY10" fmla="*/ 0 h 93578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721135" h="935788">
                <a:moveTo>
                  <a:pt x="1055" y="0"/>
                </a:moveTo>
                <a:lnTo>
                  <a:pt x="721135" y="0"/>
                </a:lnTo>
                <a:cubicBezTo>
                  <a:pt x="720736" y="67885"/>
                  <a:pt x="720336" y="135770"/>
                  <a:pt x="719937" y="203655"/>
                </a:cubicBezTo>
                <a:cubicBezTo>
                  <a:pt x="530206" y="291952"/>
                  <a:pt x="498071" y="608995"/>
                  <a:pt x="719937" y="729766"/>
                </a:cubicBezTo>
                <a:cubicBezTo>
                  <a:pt x="720433" y="814724"/>
                  <a:pt x="720639" y="850830"/>
                  <a:pt x="721135" y="935788"/>
                </a:cubicBezTo>
                <a:lnTo>
                  <a:pt x="1055" y="935788"/>
                </a:lnTo>
                <a:cubicBezTo>
                  <a:pt x="440" y="860067"/>
                  <a:pt x="615" y="821290"/>
                  <a:pt x="0" y="745569"/>
                </a:cubicBezTo>
                <a:cubicBezTo>
                  <a:pt x="104026" y="681489"/>
                  <a:pt x="102744" y="582819"/>
                  <a:pt x="125203" y="520351"/>
                </a:cubicBezTo>
                <a:cubicBezTo>
                  <a:pt x="443843" y="488833"/>
                  <a:pt x="601935" y="412832"/>
                  <a:pt x="125203" y="375920"/>
                </a:cubicBezTo>
                <a:cubicBezTo>
                  <a:pt x="110260" y="323534"/>
                  <a:pt x="99234" y="253215"/>
                  <a:pt x="516" y="206037"/>
                </a:cubicBezTo>
                <a:cubicBezTo>
                  <a:pt x="1226" y="122277"/>
                  <a:pt x="345" y="83760"/>
                  <a:pt x="1055" y="0"/>
                </a:cubicBezTo>
                <a:close/>
              </a:path>
            </a:pathLst>
          </a:custGeom>
          <a:solidFill>
            <a:schemeClr val="bg1">
              <a:lumMod val="85000"/>
            </a:schemeClr>
          </a:solidFill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cxnSp>
        <p:nvCxnSpPr>
          <p:cNvPr id="72" name="Прямая соединительная линия 71"/>
          <p:cNvCxnSpPr/>
          <p:nvPr/>
        </p:nvCxnSpPr>
        <p:spPr>
          <a:xfrm flipV="1">
            <a:off x="6532563" y="1882775"/>
            <a:ext cx="939800" cy="0"/>
          </a:xfrm>
          <a:prstGeom prst="line">
            <a:avLst/>
          </a:prstGeom>
          <a:ln w="6350">
            <a:solidFill>
              <a:schemeClr val="tx1"/>
            </a:solidFill>
            <a:headEnd type="arrow" w="sm" len="med"/>
            <a:tailEnd type="arrow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0993" name="Объект 57"/>
          <p:cNvGraphicFramePr>
            <a:graphicFrameLocks noChangeAspect="1"/>
          </p:cNvGraphicFramePr>
          <p:nvPr/>
        </p:nvGraphicFramePr>
        <p:xfrm>
          <a:off x="6981825" y="1501775"/>
          <a:ext cx="114300" cy="23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11" name="Equation" r:id="rId10" imgW="88669" imgH="177338" progId="Equation.DSMT4">
                  <p:embed/>
                </p:oleObj>
              </mc:Choice>
              <mc:Fallback>
                <p:oleObj name="Equation" r:id="rId10" imgW="88669" imgH="177338" progId="Equation.DSMT4">
                  <p:embed/>
                  <p:pic>
                    <p:nvPicPr>
                      <p:cNvPr id="0" name="Объект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1825" y="1501775"/>
                        <a:ext cx="114300" cy="231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4" name="Объект 57"/>
          <p:cNvGraphicFramePr>
            <a:graphicFrameLocks noChangeAspect="1"/>
          </p:cNvGraphicFramePr>
          <p:nvPr/>
        </p:nvGraphicFramePr>
        <p:xfrm>
          <a:off x="6519863" y="2038350"/>
          <a:ext cx="180975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12" name="Equation" r:id="rId11" imgW="139579" imgH="164957" progId="Equation.DSMT4">
                  <p:embed/>
                </p:oleObj>
              </mc:Choice>
              <mc:Fallback>
                <p:oleObj name="Equation" r:id="rId11" imgW="139579" imgH="164957" progId="Equation.DSMT4">
                  <p:embed/>
                  <p:pic>
                    <p:nvPicPr>
                      <p:cNvPr id="0" name="Объект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9863" y="2038350"/>
                        <a:ext cx="180975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5" name="Объект 57"/>
          <p:cNvGraphicFramePr>
            <a:graphicFrameLocks noChangeAspect="1"/>
          </p:cNvGraphicFramePr>
          <p:nvPr/>
        </p:nvGraphicFramePr>
        <p:xfrm>
          <a:off x="1193800" y="5970588"/>
          <a:ext cx="709613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13" name="Equation" r:id="rId13" imgW="545863" imgH="228501" progId="Equation.DSMT4">
                  <p:embed/>
                </p:oleObj>
              </mc:Choice>
              <mc:Fallback>
                <p:oleObj name="Equation" r:id="rId13" imgW="545863" imgH="228501" progId="Equation.DSMT4">
                  <p:embed/>
                  <p:pic>
                    <p:nvPicPr>
                      <p:cNvPr id="0" name="Объект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3800" y="5970588"/>
                        <a:ext cx="709613" cy="29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6" name="Объект 57"/>
          <p:cNvGraphicFramePr>
            <a:graphicFrameLocks noChangeAspect="1"/>
          </p:cNvGraphicFramePr>
          <p:nvPr/>
        </p:nvGraphicFramePr>
        <p:xfrm>
          <a:off x="812800" y="1628775"/>
          <a:ext cx="1222375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14" name="Equation" r:id="rId15" imgW="939800" imgH="279400" progId="Equation.DSMT4">
                  <p:embed/>
                </p:oleObj>
              </mc:Choice>
              <mc:Fallback>
                <p:oleObj name="Equation" r:id="rId15" imgW="939800" imgH="279400" progId="Equation.DSMT4">
                  <p:embed/>
                  <p:pic>
                    <p:nvPicPr>
                      <p:cNvPr id="0" name="Объект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2800" y="1628775"/>
                        <a:ext cx="1222375" cy="363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7" name="Объект 57"/>
          <p:cNvGraphicFramePr>
            <a:graphicFrameLocks noChangeAspect="1"/>
          </p:cNvGraphicFramePr>
          <p:nvPr/>
        </p:nvGraphicFramePr>
        <p:xfrm>
          <a:off x="6415088" y="4691063"/>
          <a:ext cx="160020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15" name="Equation" r:id="rId17" imgW="1231366" imgH="393529" progId="Equation.DSMT4">
                  <p:embed/>
                </p:oleObj>
              </mc:Choice>
              <mc:Fallback>
                <p:oleObj name="Equation" r:id="rId17" imgW="1231366" imgH="393529" progId="Equation.DSMT4">
                  <p:embed/>
                  <p:pic>
                    <p:nvPicPr>
                      <p:cNvPr id="0" name="Объект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5088" y="4691063"/>
                        <a:ext cx="1600200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8" name="Объект 57"/>
          <p:cNvGraphicFramePr>
            <a:graphicFrameLocks noChangeAspect="1"/>
          </p:cNvGraphicFramePr>
          <p:nvPr/>
        </p:nvGraphicFramePr>
        <p:xfrm>
          <a:off x="6837363" y="2427288"/>
          <a:ext cx="727075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16" name="Equation" r:id="rId19" imgW="558800" imgH="228600" progId="Equation.DSMT4">
                  <p:embed/>
                </p:oleObj>
              </mc:Choice>
              <mc:Fallback>
                <p:oleObj name="Equation" r:id="rId19" imgW="558800" imgH="228600" progId="Equation.DSMT4">
                  <p:embed/>
                  <p:pic>
                    <p:nvPicPr>
                      <p:cNvPr id="0" name="Объект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7363" y="2427288"/>
                        <a:ext cx="727075" cy="29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7" name="Прямая соединительная линия 26"/>
          <p:cNvCxnSpPr/>
          <p:nvPr/>
        </p:nvCxnSpPr>
        <p:spPr>
          <a:xfrm flipH="1" flipV="1">
            <a:off x="7618413" y="5594350"/>
            <a:ext cx="396875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Прямая соединительная линия 52"/>
          <p:cNvCxnSpPr>
            <a:cxnSpLocks noChangeAspect="1"/>
          </p:cNvCxnSpPr>
          <p:nvPr/>
        </p:nvCxnSpPr>
        <p:spPr>
          <a:xfrm>
            <a:off x="7610475" y="5478463"/>
            <a:ext cx="396875" cy="0"/>
          </a:xfrm>
          <a:prstGeom prst="line">
            <a:avLst/>
          </a:prstGeom>
          <a:ln w="6350">
            <a:solidFill>
              <a:schemeClr val="tx1"/>
            </a:solidFill>
            <a:headEnd type="arrow" w="sm" len="med"/>
            <a:tailEnd type="arrow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1001" name="Объект 57"/>
          <p:cNvGraphicFramePr>
            <a:graphicFrameLocks noChangeAspect="1"/>
          </p:cNvGraphicFramePr>
          <p:nvPr/>
        </p:nvGraphicFramePr>
        <p:xfrm>
          <a:off x="7731125" y="5232400"/>
          <a:ext cx="179388" cy="23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17" name="Equation" r:id="rId21" imgW="139579" imgH="177646" progId="Equation.DSMT4">
                  <p:embed/>
                </p:oleObj>
              </mc:Choice>
              <mc:Fallback>
                <p:oleObj name="Equation" r:id="rId21" imgW="139579" imgH="177646" progId="Equation.DSMT4">
                  <p:embed/>
                  <p:pic>
                    <p:nvPicPr>
                      <p:cNvPr id="0" name="Объект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31125" y="5232400"/>
                        <a:ext cx="179388" cy="231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2" name="Объект 57"/>
          <p:cNvGraphicFramePr>
            <a:graphicFrameLocks noChangeAspect="1"/>
          </p:cNvGraphicFramePr>
          <p:nvPr/>
        </p:nvGraphicFramePr>
        <p:xfrm>
          <a:off x="7038975" y="5722938"/>
          <a:ext cx="1222375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18" name="Equation" r:id="rId23" imgW="952500" imgH="685800" progId="Equation.DSMT4">
                  <p:embed/>
                </p:oleObj>
              </mc:Choice>
              <mc:Fallback>
                <p:oleObj name="Equation" r:id="rId23" imgW="952500" imgH="685800" progId="Equation.DSMT4">
                  <p:embed/>
                  <p:pic>
                    <p:nvPicPr>
                      <p:cNvPr id="0" name="Объект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8975" y="5722938"/>
                        <a:ext cx="1222375" cy="895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" name="Прямая соединительная линия 2"/>
          <p:cNvCxnSpPr>
            <a:stCxn id="65" idx="5"/>
            <a:endCxn id="65" idx="1"/>
          </p:cNvCxnSpPr>
          <p:nvPr/>
        </p:nvCxnSpPr>
        <p:spPr>
          <a:xfrm flipV="1">
            <a:off x="6059488" y="4587875"/>
            <a:ext cx="2500312" cy="20066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Прямая соединительная линия 42"/>
          <p:cNvCxnSpPr/>
          <p:nvPr/>
        </p:nvCxnSpPr>
        <p:spPr>
          <a:xfrm flipH="1" flipV="1">
            <a:off x="6880225" y="2093913"/>
            <a:ext cx="73025" cy="33337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Прямая соединительная линия 47"/>
          <p:cNvCxnSpPr/>
          <p:nvPr/>
        </p:nvCxnSpPr>
        <p:spPr>
          <a:xfrm flipH="1">
            <a:off x="6881813" y="2127250"/>
            <a:ext cx="71437" cy="36513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Прямая соединительная линия 49"/>
          <p:cNvCxnSpPr/>
          <p:nvPr/>
        </p:nvCxnSpPr>
        <p:spPr>
          <a:xfrm flipH="1" flipV="1">
            <a:off x="6881813" y="2160588"/>
            <a:ext cx="71437" cy="34925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Прямая соединительная линия 50"/>
          <p:cNvCxnSpPr/>
          <p:nvPr/>
        </p:nvCxnSpPr>
        <p:spPr>
          <a:xfrm flipH="1">
            <a:off x="6880225" y="2192338"/>
            <a:ext cx="71438" cy="36512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Прямая соединительная линия 55"/>
          <p:cNvCxnSpPr/>
          <p:nvPr/>
        </p:nvCxnSpPr>
        <p:spPr>
          <a:xfrm flipH="1" flipV="1">
            <a:off x="6880225" y="2225675"/>
            <a:ext cx="73025" cy="33338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" name="Прямая соединительная линия 81"/>
          <p:cNvCxnSpPr/>
          <p:nvPr/>
        </p:nvCxnSpPr>
        <p:spPr>
          <a:xfrm>
            <a:off x="6759575" y="2033588"/>
            <a:ext cx="0" cy="261937"/>
          </a:xfrm>
          <a:prstGeom prst="line">
            <a:avLst/>
          </a:prstGeom>
          <a:ln w="6350">
            <a:solidFill>
              <a:schemeClr val="tx1"/>
            </a:solidFill>
            <a:headEnd type="arrow" w="sm" len="sm"/>
            <a:tailEnd type="arrow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1010" name="Объект 57"/>
          <p:cNvGraphicFramePr>
            <a:graphicFrameLocks noChangeAspect="1"/>
          </p:cNvGraphicFramePr>
          <p:nvPr/>
        </p:nvGraphicFramePr>
        <p:xfrm>
          <a:off x="39688" y="630238"/>
          <a:ext cx="5321300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19" name="Equation" r:id="rId25" imgW="4089400" imgH="457200" progId="Equation.DSMT4">
                  <p:embed/>
                </p:oleObj>
              </mc:Choice>
              <mc:Fallback>
                <p:oleObj name="Equation" r:id="rId25" imgW="4089400" imgH="457200" progId="Equation.DSMT4">
                  <p:embed/>
                  <p:pic>
                    <p:nvPicPr>
                      <p:cNvPr id="0" name="Объект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88" y="630238"/>
                        <a:ext cx="5321300" cy="592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1" name="Объект 57"/>
          <p:cNvGraphicFramePr>
            <a:graphicFrameLocks noChangeAspect="1"/>
          </p:cNvGraphicFramePr>
          <p:nvPr/>
        </p:nvGraphicFramePr>
        <p:xfrm>
          <a:off x="5929313" y="747713"/>
          <a:ext cx="2543175" cy="296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20" name="Equation" r:id="rId27" imgW="1955800" imgH="228600" progId="Equation.DSMT4">
                  <p:embed/>
                </p:oleObj>
              </mc:Choice>
              <mc:Fallback>
                <p:oleObj name="Equation" r:id="rId27" imgW="1955800" imgH="228600" progId="Equation.DSMT4">
                  <p:embed/>
                  <p:pic>
                    <p:nvPicPr>
                      <p:cNvPr id="0" name="Объект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9313" y="747713"/>
                        <a:ext cx="2543175" cy="296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2" name="Объект 57"/>
          <p:cNvGraphicFramePr>
            <a:graphicFrameLocks noChangeAspect="1"/>
          </p:cNvGraphicFramePr>
          <p:nvPr/>
        </p:nvGraphicFramePr>
        <p:xfrm>
          <a:off x="422275" y="3816350"/>
          <a:ext cx="2344738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21" name="Equation" r:id="rId29" imgW="1803400" imgH="457200" progId="Equation.DSMT4">
                  <p:embed/>
                </p:oleObj>
              </mc:Choice>
              <mc:Fallback>
                <p:oleObj name="Equation" r:id="rId29" imgW="1803400" imgH="457200" progId="Equation.DSMT4">
                  <p:embed/>
                  <p:pic>
                    <p:nvPicPr>
                      <p:cNvPr id="0" name="Объект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275" y="3816350"/>
                        <a:ext cx="2344738" cy="592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3" name="Объект 57"/>
          <p:cNvGraphicFramePr>
            <a:graphicFrameLocks noChangeAspect="1"/>
          </p:cNvGraphicFramePr>
          <p:nvPr/>
        </p:nvGraphicFramePr>
        <p:xfrm>
          <a:off x="4841875" y="3816350"/>
          <a:ext cx="4162425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22" name="Equation" r:id="rId31" imgW="3200400" imgH="457200" progId="Equation.DSMT4">
                  <p:embed/>
                </p:oleObj>
              </mc:Choice>
              <mc:Fallback>
                <p:oleObj name="Equation" r:id="rId31" imgW="3200400" imgH="457200" progId="Equation.DSMT4">
                  <p:embed/>
                  <p:pic>
                    <p:nvPicPr>
                      <p:cNvPr id="0" name="Объект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1875" y="3816350"/>
                        <a:ext cx="4162425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 bwMode="auto">
          <a:xfrm>
            <a:off x="0" y="9525"/>
            <a:ext cx="9144000" cy="1692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>
              <a:defRPr/>
            </a:pPr>
            <a:r>
              <a:rPr kumimoji="1" lang="ru-RU" altLang="ru-RU" sz="2400" b="1" dirty="0" smtClean="0">
                <a:latin typeface="Arial Narrow" panose="020B0606020202030204" pitchFamily="34" charset="0"/>
                <a:cs typeface="Times New Roman" panose="02020603050405020304" pitchFamily="18" charset="0"/>
              </a:rPr>
              <a:t>Цель исследования</a:t>
            </a:r>
          </a:p>
          <a:p>
            <a:pPr marL="342900" indent="-342900">
              <a:buFont typeface="Arial" panose="020B0604020202020204" pitchFamily="34" charset="0"/>
              <a:buChar char="•"/>
              <a:defRPr/>
            </a:pPr>
            <a:r>
              <a:rPr kumimoji="1" lang="ru-RU" altLang="ru-RU" sz="2000" dirty="0" smtClean="0">
                <a:latin typeface="Arial Narrow" panose="020B0606020202030204" pitchFamily="34" charset="0"/>
                <a:cs typeface="Times New Roman" panose="02020603050405020304" pitchFamily="18" charset="0"/>
              </a:rPr>
              <a:t>Построение новых модификаций трехмерного метода граничных элементов</a:t>
            </a:r>
          </a:p>
          <a:p>
            <a:pPr marL="342900" indent="-342900">
              <a:buFont typeface="Arial" panose="020B0604020202020204" pitchFamily="34" charset="0"/>
              <a:buChar char="•"/>
              <a:defRPr/>
            </a:pPr>
            <a:r>
              <a:rPr kumimoji="1" lang="ru-RU" altLang="ru-RU" sz="2000" dirty="0" smtClean="0">
                <a:latin typeface="Arial Narrow" panose="020B0606020202030204" pitchFamily="34" charset="0"/>
                <a:cs typeface="Times New Roman" panose="02020603050405020304" pitchFamily="18" charset="0"/>
              </a:rPr>
              <a:t>Создание на его основе адекватных критериев разрушения в трехмерных задачах</a:t>
            </a:r>
          </a:p>
          <a:p>
            <a:pPr marL="342900" indent="-342900">
              <a:buFont typeface="Arial" panose="020B0604020202020204" pitchFamily="34" charset="0"/>
              <a:buChar char="•"/>
              <a:defRPr/>
            </a:pPr>
            <a:r>
              <a:rPr kumimoji="1" lang="ru-RU" altLang="ru-RU" sz="2000" dirty="0" smtClean="0">
                <a:latin typeface="Arial Narrow" panose="020B0606020202030204" pitchFamily="34" charset="0"/>
                <a:cs typeface="Times New Roman" panose="02020603050405020304" pitchFamily="18" charset="0"/>
              </a:rPr>
              <a:t>Выявление особенностей формирования зародышевых трещин у перфорированной скважины</a:t>
            </a:r>
            <a:endParaRPr kumimoji="1" lang="en-US" altLang="ru-RU" dirty="0" smtClean="0">
              <a:latin typeface="Arial Narrow" panose="020B0606020202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5" name="Title 1"/>
          <p:cNvSpPr txBox="1">
            <a:spLocks/>
          </p:cNvSpPr>
          <p:nvPr/>
        </p:nvSpPr>
        <p:spPr bwMode="auto">
          <a:xfrm>
            <a:off x="0" y="1995488"/>
            <a:ext cx="3827463" cy="2308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>
              <a:defRPr/>
            </a:pPr>
            <a:r>
              <a:rPr kumimoji="1" lang="ru-RU" altLang="ru-RU" sz="2400" b="1" dirty="0" smtClean="0">
                <a:latin typeface="Arial Narrow" panose="020B0606020202030204" pitchFamily="34" charset="0"/>
                <a:cs typeface="Times New Roman" panose="02020603050405020304" pitchFamily="18" charset="0"/>
              </a:rPr>
              <a:t>Объект исследования</a:t>
            </a:r>
          </a:p>
          <a:p>
            <a:pPr marL="342900" indent="-342900">
              <a:buFont typeface="Arial" panose="020B0604020202020204" pitchFamily="34" charset="0"/>
              <a:buChar char="•"/>
              <a:defRPr/>
            </a:pPr>
            <a:r>
              <a:rPr kumimoji="1" lang="ru-RU" altLang="ru-RU" sz="2000" dirty="0" smtClean="0">
                <a:latin typeface="Arial Narrow" panose="020B0606020202030204" pitchFamily="34" charset="0"/>
                <a:cs typeface="Times New Roman" panose="02020603050405020304" pitchFamily="18" charset="0"/>
              </a:rPr>
              <a:t>НДС упругой среды с полостями и трещинами</a:t>
            </a:r>
          </a:p>
          <a:p>
            <a:pPr marL="342900" indent="-342900">
              <a:buFont typeface="Arial" panose="020B0604020202020204" pitchFamily="34" charset="0"/>
              <a:buChar char="•"/>
              <a:defRPr/>
            </a:pPr>
            <a:r>
              <a:rPr kumimoji="1" lang="ru-RU" altLang="ru-RU" sz="2000" dirty="0" smtClean="0">
                <a:latin typeface="Arial Narrow" panose="020B0606020202030204" pitchFamily="34" charset="0"/>
                <a:cs typeface="Times New Roman" panose="02020603050405020304" pitchFamily="18" charset="0"/>
              </a:rPr>
              <a:t>методы вычисления НДС</a:t>
            </a:r>
          </a:p>
          <a:p>
            <a:pPr marL="342900" indent="-342900">
              <a:buFont typeface="Arial" panose="020B0604020202020204" pitchFamily="34" charset="0"/>
              <a:buChar char="•"/>
              <a:defRPr/>
            </a:pPr>
            <a:r>
              <a:rPr kumimoji="1" lang="ru-RU" altLang="ru-RU" sz="2000" dirty="0" smtClean="0">
                <a:latin typeface="Arial Narrow" panose="020B0606020202030204" pitchFamily="34" charset="0"/>
                <a:cs typeface="Times New Roman" panose="02020603050405020304" pitchFamily="18" charset="0"/>
              </a:rPr>
              <a:t>процессы зарождения трещин под действием приложенной нагрузки</a:t>
            </a:r>
            <a:endParaRPr kumimoji="1" lang="en-US" altLang="ru-RU" dirty="0" smtClean="0">
              <a:latin typeface="Arial Narrow" panose="020B0606020202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6148" name="Title 1"/>
          <p:cNvSpPr txBox="1">
            <a:spLocks/>
          </p:cNvSpPr>
          <p:nvPr/>
        </p:nvSpPr>
        <p:spPr bwMode="auto">
          <a:xfrm>
            <a:off x="6350" y="4635500"/>
            <a:ext cx="3195638" cy="2000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ru-RU" altLang="ru-RU" sz="2400" b="1">
                <a:latin typeface="Arial Narrow" panose="020B0606020202030204" pitchFamily="34" charset="0"/>
                <a:cs typeface="Times New Roman" panose="02020603050405020304" pitchFamily="18" charset="0"/>
              </a:rPr>
              <a:t>Предмет исследования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kumimoji="1" lang="ru-RU" altLang="ru-RU" sz="2000">
                <a:latin typeface="Arial Narrow" panose="020B0606020202030204" pitchFamily="34" charset="0"/>
                <a:cs typeface="Times New Roman" panose="02020603050405020304" pitchFamily="18" charset="0"/>
              </a:rPr>
              <a:t>Закономерности и особенности процессов зарождения и формирования трещины в зависимости от свойств материала и НДС</a:t>
            </a:r>
            <a:endParaRPr kumimoji="1" lang="en-US" altLang="ru-RU" sz="1800">
              <a:latin typeface="Arial Narrow" panose="020B0606020202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8" name="Цилиндр 7"/>
          <p:cNvSpPr/>
          <p:nvPr/>
        </p:nvSpPr>
        <p:spPr bwMode="auto">
          <a:xfrm rot="573227">
            <a:off x="5776913" y="3975100"/>
            <a:ext cx="242887" cy="2055813"/>
          </a:xfrm>
          <a:prstGeom prst="can">
            <a:avLst>
              <a:gd name="adj" fmla="val 48704"/>
            </a:avLst>
          </a:prstGeom>
          <a:solidFill>
            <a:srgbClr val="D2D2D2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ru-RU"/>
          </a:p>
        </p:txBody>
      </p:sp>
      <p:sp>
        <p:nvSpPr>
          <p:cNvPr id="11" name="Овал 10"/>
          <p:cNvSpPr/>
          <p:nvPr/>
        </p:nvSpPr>
        <p:spPr bwMode="auto">
          <a:xfrm rot="1716922">
            <a:off x="5368925" y="3829050"/>
            <a:ext cx="1346200" cy="498475"/>
          </a:xfrm>
          <a:prstGeom prst="ellipse">
            <a:avLst/>
          </a:prstGeom>
          <a:solidFill>
            <a:srgbClr val="C8C8C8">
              <a:alpha val="49804"/>
            </a:srgb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ru-RU"/>
          </a:p>
        </p:txBody>
      </p:sp>
      <p:sp>
        <p:nvSpPr>
          <p:cNvPr id="20" name="Цилиндр 19"/>
          <p:cNvSpPr/>
          <p:nvPr/>
        </p:nvSpPr>
        <p:spPr bwMode="auto">
          <a:xfrm rot="573227">
            <a:off x="6069013" y="2390775"/>
            <a:ext cx="244475" cy="1730375"/>
          </a:xfrm>
          <a:prstGeom prst="can">
            <a:avLst>
              <a:gd name="adj" fmla="val 48704"/>
            </a:avLst>
          </a:prstGeom>
          <a:solidFill>
            <a:srgbClr val="D2D2D2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ru-RU"/>
          </a:p>
        </p:txBody>
      </p:sp>
      <p:cxnSp>
        <p:nvCxnSpPr>
          <p:cNvPr id="21" name="Прямая соединительная линия 20"/>
          <p:cNvCxnSpPr/>
          <p:nvPr/>
        </p:nvCxnSpPr>
        <p:spPr bwMode="auto">
          <a:xfrm flipH="1">
            <a:off x="5718175" y="2152650"/>
            <a:ext cx="660400" cy="3954463"/>
          </a:xfrm>
          <a:prstGeom prst="line">
            <a:avLst/>
          </a:prstGeom>
          <a:ln w="12700">
            <a:solidFill>
              <a:schemeClr val="tx1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153" name="Группа 1"/>
          <p:cNvGrpSpPr>
            <a:grpSpLocks/>
          </p:cNvGrpSpPr>
          <p:nvPr/>
        </p:nvGrpSpPr>
        <p:grpSpPr bwMode="auto">
          <a:xfrm>
            <a:off x="7799388" y="4183063"/>
            <a:ext cx="1287462" cy="1203325"/>
            <a:chOff x="6300192" y="3959225"/>
            <a:chExt cx="1859558" cy="1736748"/>
          </a:xfrm>
        </p:grpSpPr>
        <p:graphicFrame>
          <p:nvGraphicFramePr>
            <p:cNvPr id="6165" name="Объект 71"/>
            <p:cNvGraphicFramePr>
              <a:graphicFrameLocks/>
            </p:cNvGraphicFramePr>
            <p:nvPr/>
          </p:nvGraphicFramePr>
          <p:xfrm>
            <a:off x="6300192" y="5138761"/>
            <a:ext cx="533400" cy="557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20" name="Equation" r:id="rId4" imgW="266584" imgH="279279" progId="Equation.DSMT4">
                    <p:embed/>
                  </p:oleObj>
                </mc:Choice>
                <mc:Fallback>
                  <p:oleObj name="Equation" r:id="rId4" imgW="266584" imgH="279279" progId="Equation.DSMT4">
                    <p:embed/>
                    <p:pic>
                      <p:nvPicPr>
                        <p:cNvPr id="0" name="Объект 7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00192" y="5138761"/>
                          <a:ext cx="533400" cy="557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66" name="Объект 23"/>
            <p:cNvGraphicFramePr>
              <a:graphicFrameLocks/>
            </p:cNvGraphicFramePr>
            <p:nvPr/>
          </p:nvGraphicFramePr>
          <p:xfrm>
            <a:off x="7626350" y="5040313"/>
            <a:ext cx="533400" cy="558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21" name="Equation" r:id="rId6" imgW="266584" imgH="279279" progId="Equation.DSMT4">
                    <p:embed/>
                  </p:oleObj>
                </mc:Choice>
                <mc:Fallback>
                  <p:oleObj name="Equation" r:id="rId6" imgW="266584" imgH="279279" progId="Equation.DSMT4">
                    <p:embed/>
                    <p:pic>
                      <p:nvPicPr>
                        <p:cNvPr id="0" name="Объект 2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26350" y="5040313"/>
                          <a:ext cx="533400" cy="558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67" name="Объект 24"/>
            <p:cNvGraphicFramePr>
              <a:graphicFrameLocks/>
            </p:cNvGraphicFramePr>
            <p:nvPr/>
          </p:nvGraphicFramePr>
          <p:xfrm>
            <a:off x="6959600" y="3959225"/>
            <a:ext cx="531813" cy="609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22" name="Equation" r:id="rId8" imgW="266469" imgH="304536" progId="Equation.DSMT4">
                    <p:embed/>
                  </p:oleObj>
                </mc:Choice>
                <mc:Fallback>
                  <p:oleObj name="Equation" r:id="rId8" imgW="266469" imgH="304536" progId="Equation.DSMT4">
                    <p:embed/>
                    <p:pic>
                      <p:nvPicPr>
                        <p:cNvPr id="0" name="Объект 2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59600" y="3959225"/>
                          <a:ext cx="531813" cy="609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6168" name="Группа 55"/>
            <p:cNvGrpSpPr>
              <a:grpSpLocks noChangeAspect="1"/>
            </p:cNvGrpSpPr>
            <p:nvPr/>
          </p:nvGrpSpPr>
          <p:grpSpPr bwMode="auto">
            <a:xfrm>
              <a:off x="6641837" y="4454128"/>
              <a:ext cx="1031813" cy="1114879"/>
              <a:chOff x="6641638" y="4628029"/>
              <a:chExt cx="1213798" cy="1311547"/>
            </a:xfrm>
          </p:grpSpPr>
          <p:grpSp>
            <p:nvGrpSpPr>
              <p:cNvPr id="6169" name="Группа 22"/>
              <p:cNvGrpSpPr>
                <a:grpSpLocks/>
              </p:cNvGrpSpPr>
              <p:nvPr/>
            </p:nvGrpSpPr>
            <p:grpSpPr bwMode="auto">
              <a:xfrm>
                <a:off x="6664465" y="4628861"/>
                <a:ext cx="1153797" cy="1310715"/>
                <a:chOff x="4212840" y="3861060"/>
                <a:chExt cx="801380" cy="864120"/>
              </a:xfrm>
            </p:grpSpPr>
            <p:cxnSp>
              <p:nvCxnSpPr>
                <p:cNvPr id="43" name="Прямая со стрелкой 42"/>
                <p:cNvCxnSpPr/>
                <p:nvPr/>
              </p:nvCxnSpPr>
              <p:spPr>
                <a:xfrm>
                  <a:off x="4626007" y="3860513"/>
                  <a:ext cx="0" cy="861849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headEnd type="none" w="med" len="med"/>
                  <a:tailEnd type="non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4" name="Прямая со стрелкой 43"/>
                <p:cNvCxnSpPr/>
                <p:nvPr/>
              </p:nvCxnSpPr>
              <p:spPr>
                <a:xfrm flipH="1">
                  <a:off x="4371217" y="4054206"/>
                  <a:ext cx="509580" cy="483346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headEnd type="none" w="med" len="med"/>
                  <a:tailEnd type="non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5" name="Прямая со стрелкой 44"/>
                <p:cNvCxnSpPr/>
                <p:nvPr/>
              </p:nvCxnSpPr>
              <p:spPr>
                <a:xfrm>
                  <a:off x="4230707" y="4159050"/>
                  <a:ext cx="801839" cy="287875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headEnd type="none" w="med" len="med"/>
                  <a:tailEnd type="non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37" name="Стрелка вниз 36"/>
              <p:cNvSpPr/>
              <p:nvPr/>
            </p:nvSpPr>
            <p:spPr>
              <a:xfrm>
                <a:off x="7159526" y="4628031"/>
                <a:ext cx="178024" cy="474391"/>
              </a:xfrm>
              <a:prstGeom prst="downArrow">
                <a:avLst>
                  <a:gd name="adj1" fmla="val 29722"/>
                  <a:gd name="adj2" fmla="val 137870"/>
                </a:avLst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ru-RU"/>
              </a:p>
            </p:txBody>
          </p:sp>
          <p:sp>
            <p:nvSpPr>
              <p:cNvPr id="38" name="Стрелка вниз 37"/>
              <p:cNvSpPr/>
              <p:nvPr/>
            </p:nvSpPr>
            <p:spPr>
              <a:xfrm rot="10800000">
                <a:off x="7156829" y="5460910"/>
                <a:ext cx="180720" cy="474391"/>
              </a:xfrm>
              <a:prstGeom prst="downArrow">
                <a:avLst>
                  <a:gd name="adj1" fmla="val 29722"/>
                  <a:gd name="adj2" fmla="val 137870"/>
                </a:avLst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ru-RU"/>
              </a:p>
            </p:txBody>
          </p:sp>
          <p:sp>
            <p:nvSpPr>
              <p:cNvPr id="39" name="Стрелка вниз 38"/>
              <p:cNvSpPr/>
              <p:nvPr/>
            </p:nvSpPr>
            <p:spPr>
              <a:xfrm rot="2678478">
                <a:off x="7364523" y="4835576"/>
                <a:ext cx="180722" cy="471697"/>
              </a:xfrm>
              <a:prstGeom prst="downArrow">
                <a:avLst>
                  <a:gd name="adj1" fmla="val 29722"/>
                  <a:gd name="adj2" fmla="val 137870"/>
                </a:avLst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ru-RU"/>
              </a:p>
            </p:txBody>
          </p:sp>
          <p:sp>
            <p:nvSpPr>
              <p:cNvPr id="40" name="Стрелка вниз 39"/>
              <p:cNvSpPr/>
              <p:nvPr/>
            </p:nvSpPr>
            <p:spPr>
              <a:xfrm rot="-8100000">
                <a:off x="6926273" y="5270714"/>
                <a:ext cx="183287" cy="472034"/>
              </a:xfrm>
              <a:prstGeom prst="downArrow">
                <a:avLst>
                  <a:gd name="adj1" fmla="val 29722"/>
                  <a:gd name="adj2" fmla="val 137870"/>
                </a:avLst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ru-RU"/>
              </a:p>
            </p:txBody>
          </p:sp>
          <p:sp>
            <p:nvSpPr>
              <p:cNvPr id="41" name="Стрелка вниз 40"/>
              <p:cNvSpPr/>
              <p:nvPr/>
            </p:nvSpPr>
            <p:spPr>
              <a:xfrm rot="6600000">
                <a:off x="7529126" y="5204678"/>
                <a:ext cx="180591" cy="472032"/>
              </a:xfrm>
              <a:prstGeom prst="downArrow">
                <a:avLst>
                  <a:gd name="adj1" fmla="val 29722"/>
                  <a:gd name="adj2" fmla="val 137870"/>
                </a:avLst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ru-RU"/>
              </a:p>
            </p:txBody>
          </p:sp>
          <p:sp>
            <p:nvSpPr>
              <p:cNvPr id="42" name="Стрелка вниз 41"/>
              <p:cNvSpPr/>
              <p:nvPr/>
            </p:nvSpPr>
            <p:spPr>
              <a:xfrm rot="-4200000">
                <a:off x="6787360" y="4929745"/>
                <a:ext cx="180591" cy="472034"/>
              </a:xfrm>
              <a:prstGeom prst="downArrow">
                <a:avLst>
                  <a:gd name="adj1" fmla="val 29722"/>
                  <a:gd name="adj2" fmla="val 137870"/>
                </a:avLst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ru-RU"/>
              </a:p>
            </p:txBody>
          </p:sp>
        </p:grpSp>
      </p:grpSp>
      <p:graphicFrame>
        <p:nvGraphicFramePr>
          <p:cNvPr id="6154" name="Объект 24"/>
          <p:cNvGraphicFramePr>
            <a:graphicFrameLocks/>
          </p:cNvGraphicFramePr>
          <p:nvPr/>
        </p:nvGraphicFramePr>
        <p:xfrm>
          <a:off x="4697413" y="2008188"/>
          <a:ext cx="1103312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23" name="Equation" r:id="rId10" imgW="799753" imgH="317362" progId="Equation.DSMT4">
                  <p:embed/>
                </p:oleObj>
              </mc:Choice>
              <mc:Fallback>
                <p:oleObj name="Equation" r:id="rId10" imgW="799753" imgH="317362" progId="Equation.DSMT4">
                  <p:embed/>
                  <p:pic>
                    <p:nvPicPr>
                      <p:cNvPr id="0" name="Объект 24"/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7413" y="2008188"/>
                        <a:ext cx="1103312" cy="439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6" name="Прямая со стрелкой 25"/>
          <p:cNvCxnSpPr/>
          <p:nvPr/>
        </p:nvCxnSpPr>
        <p:spPr bwMode="auto">
          <a:xfrm>
            <a:off x="5800725" y="2228850"/>
            <a:ext cx="327025" cy="473075"/>
          </a:xfrm>
          <a:prstGeom prst="straightConnector1">
            <a:avLst/>
          </a:prstGeom>
          <a:ln w="12700">
            <a:solidFill>
              <a:schemeClr val="tx1"/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156" name="Объект 53"/>
          <p:cNvGraphicFramePr>
            <a:graphicFrameLocks/>
          </p:cNvGraphicFramePr>
          <p:nvPr/>
        </p:nvGraphicFramePr>
        <p:xfrm>
          <a:off x="6435725" y="2541588"/>
          <a:ext cx="282575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24" name="Equation" r:id="rId12" imgW="203112" imgH="241195" progId="Equation.DSMT4">
                  <p:embed/>
                </p:oleObj>
              </mc:Choice>
              <mc:Fallback>
                <p:oleObj name="Equation" r:id="rId12" imgW="203112" imgH="241195" progId="Equation.DSMT4">
                  <p:embed/>
                  <p:pic>
                    <p:nvPicPr>
                      <p:cNvPr id="0" name="Объект 53"/>
                      <p:cNvPicPr>
                        <a:picLocks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5725" y="2541588"/>
                        <a:ext cx="282575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7" name="Объект 24"/>
          <p:cNvGraphicFramePr>
            <a:graphicFrameLocks/>
          </p:cNvGraphicFramePr>
          <p:nvPr/>
        </p:nvGraphicFramePr>
        <p:xfrm>
          <a:off x="4037013" y="3013075"/>
          <a:ext cx="1439862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25" name="Equation" r:id="rId14" imgW="1041400" imgH="368300" progId="Equation.DSMT4">
                  <p:embed/>
                </p:oleObj>
              </mc:Choice>
              <mc:Fallback>
                <p:oleObj name="Equation" r:id="rId14" imgW="1041400" imgH="368300" progId="Equation.DSMT4">
                  <p:embed/>
                  <p:pic>
                    <p:nvPicPr>
                      <p:cNvPr id="0" name="Объект 24"/>
                      <p:cNvPicPr>
                        <a:picLocks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7013" y="3013075"/>
                        <a:ext cx="1439862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Цилиндр 1"/>
          <p:cNvSpPr/>
          <p:nvPr/>
        </p:nvSpPr>
        <p:spPr>
          <a:xfrm rot="7681144">
            <a:off x="6210300" y="3987801"/>
            <a:ext cx="111125" cy="361950"/>
          </a:xfrm>
          <a:prstGeom prst="can">
            <a:avLst>
              <a:gd name="adj" fmla="val 73751"/>
            </a:avLst>
          </a:prstGeom>
          <a:solidFill>
            <a:schemeClr val="bg1">
              <a:lumMod val="85000"/>
            </a:schemeClr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graphicFrame>
        <p:nvGraphicFramePr>
          <p:cNvPr id="6159" name="Объект 24"/>
          <p:cNvGraphicFramePr>
            <a:graphicFrameLocks/>
          </p:cNvGraphicFramePr>
          <p:nvPr/>
        </p:nvGraphicFramePr>
        <p:xfrm>
          <a:off x="6307138" y="4741863"/>
          <a:ext cx="1316037" cy="319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26" name="Equation" r:id="rId16" imgW="952087" imgH="228501" progId="Equation.DSMT4">
                  <p:embed/>
                </p:oleObj>
              </mc:Choice>
              <mc:Fallback>
                <p:oleObj name="Equation" r:id="rId16" imgW="952087" imgH="228501" progId="Equation.DSMT4">
                  <p:embed/>
                  <p:pic>
                    <p:nvPicPr>
                      <p:cNvPr id="0" name="Объект 24"/>
                      <p:cNvPicPr>
                        <a:picLocks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7138" y="4741863"/>
                        <a:ext cx="1316037" cy="319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8" name="Прямая со стрелкой 47"/>
          <p:cNvCxnSpPr/>
          <p:nvPr/>
        </p:nvCxnSpPr>
        <p:spPr bwMode="auto">
          <a:xfrm flipH="1" flipV="1">
            <a:off x="6473825" y="4303713"/>
            <a:ext cx="185738" cy="441325"/>
          </a:xfrm>
          <a:prstGeom prst="straightConnector1">
            <a:avLst/>
          </a:prstGeom>
          <a:ln w="12700">
            <a:solidFill>
              <a:schemeClr val="tx1"/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161" name="Объект 24"/>
          <p:cNvGraphicFramePr>
            <a:graphicFrameLocks/>
          </p:cNvGraphicFramePr>
          <p:nvPr/>
        </p:nvGraphicFramePr>
        <p:xfrm>
          <a:off x="5375275" y="6242050"/>
          <a:ext cx="492125" cy="265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27" name="Equation" r:id="rId18" imgW="355446" imgH="190417" progId="Equation.DSMT4">
                  <p:embed/>
                </p:oleObj>
              </mc:Choice>
              <mc:Fallback>
                <p:oleObj name="Equation" r:id="rId18" imgW="355446" imgH="190417" progId="Equation.DSMT4">
                  <p:embed/>
                  <p:pic>
                    <p:nvPicPr>
                      <p:cNvPr id="0" name="Объект 24"/>
                      <p:cNvPicPr>
                        <a:picLocks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5275" y="6242050"/>
                        <a:ext cx="492125" cy="265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2" name="Объект 24"/>
          <p:cNvGraphicFramePr>
            <a:graphicFrameLocks/>
          </p:cNvGraphicFramePr>
          <p:nvPr/>
        </p:nvGraphicFramePr>
        <p:xfrm>
          <a:off x="6650038" y="5583238"/>
          <a:ext cx="2493962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28" name="Equation" r:id="rId20" imgW="1803400" imgH="584200" progId="Equation.DSMT4">
                  <p:embed/>
                </p:oleObj>
              </mc:Choice>
              <mc:Fallback>
                <p:oleObj name="Equation" r:id="rId20" imgW="1803400" imgH="584200" progId="Equation.DSMT4">
                  <p:embed/>
                  <p:pic>
                    <p:nvPicPr>
                      <p:cNvPr id="0" name="Объект 24"/>
                      <p:cNvPicPr>
                        <a:picLocks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0038" y="5583238"/>
                        <a:ext cx="2493962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3" name="Прямая со стрелкой 52"/>
          <p:cNvCxnSpPr/>
          <p:nvPr/>
        </p:nvCxnSpPr>
        <p:spPr bwMode="auto">
          <a:xfrm>
            <a:off x="5056188" y="3311525"/>
            <a:ext cx="681037" cy="649288"/>
          </a:xfrm>
          <a:prstGeom prst="straightConnector1">
            <a:avLst/>
          </a:prstGeom>
          <a:ln w="12700">
            <a:solidFill>
              <a:schemeClr val="tx1"/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164" name="Номер слайда 1"/>
          <p:cNvSpPr>
            <a:spLocks noGrp="1"/>
          </p:cNvSpPr>
          <p:nvPr>
            <p:ph type="sldNum" sz="quarter" idx="12"/>
          </p:nvPr>
        </p:nvSpPr>
        <p:spPr bwMode="auto">
          <a:xfrm>
            <a:off x="8701088" y="6489700"/>
            <a:ext cx="442912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sz="2000" smtClean="0">
                <a:latin typeface="Arial Narrow" panose="020B0606020202030204" pitchFamily="34" charset="0"/>
              </a:rPr>
              <a:t>2</a:t>
            </a:r>
            <a:endParaRPr lang="ru-RU" sz="2000" smtClean="0">
              <a:latin typeface="Arial Narrow" panose="020B060602020203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010" name="Рисунок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95638" y="1052513"/>
            <a:ext cx="5649912" cy="4519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3011" name="Title 1"/>
          <p:cNvSpPr txBox="1">
            <a:spLocks/>
          </p:cNvSpPr>
          <p:nvPr/>
        </p:nvSpPr>
        <p:spPr bwMode="auto">
          <a:xfrm>
            <a:off x="-1588" y="9525"/>
            <a:ext cx="87137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ru-RU" altLang="ru-RU" sz="2400" b="1">
                <a:latin typeface="Arial Narrow" panose="020B0606020202030204" pitchFamily="34" charset="0"/>
                <a:cs typeface="Times New Roman" panose="02020603050405020304" pitchFamily="18" charset="0"/>
              </a:rPr>
              <a:t>Обобщение </a:t>
            </a:r>
            <a:r>
              <a:rPr kumimoji="1" lang="en-US" altLang="ru-RU" sz="2400" b="1" i="1">
                <a:latin typeface="Arial Narrow" panose="020B0606020202030204" pitchFamily="34" charset="0"/>
                <a:cs typeface="Times New Roman" panose="02020603050405020304" pitchFamily="18" charset="0"/>
              </a:rPr>
              <a:t>d</a:t>
            </a:r>
            <a:r>
              <a:rPr kumimoji="1" lang="en-US" altLang="ru-RU" sz="2400" b="1">
                <a:latin typeface="Arial Narrow" panose="020B0606020202030204" pitchFamily="34" charset="0"/>
                <a:cs typeface="Times New Roman" panose="02020603050405020304" pitchFamily="18" charset="0"/>
              </a:rPr>
              <a:t>-</a:t>
            </a:r>
            <a:r>
              <a:rPr kumimoji="1" lang="ru-RU" altLang="ru-RU" sz="2400" b="1">
                <a:latin typeface="Arial Narrow" panose="020B0606020202030204" pitchFamily="34" charset="0"/>
                <a:cs typeface="Times New Roman" panose="02020603050405020304" pitchFamily="18" charset="0"/>
              </a:rPr>
              <a:t>критерия на пространственный случай</a:t>
            </a:r>
            <a:endParaRPr kumimoji="1" lang="en-US" altLang="ru-RU" sz="2400" b="1">
              <a:latin typeface="Arial Narrow" panose="020B0606020202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43012" name="Номер слайда 1"/>
          <p:cNvSpPr>
            <a:spLocks noGrp="1"/>
          </p:cNvSpPr>
          <p:nvPr>
            <p:ph type="sldNum" sz="quarter" idx="12"/>
          </p:nvPr>
        </p:nvSpPr>
        <p:spPr bwMode="auto">
          <a:xfrm>
            <a:off x="8689975" y="6484938"/>
            <a:ext cx="442913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ru-RU" sz="2000" smtClean="0">
                <a:latin typeface="Arial Narrow" panose="020B0606020202030204" pitchFamily="34" charset="0"/>
              </a:rPr>
              <a:t>20</a:t>
            </a:r>
          </a:p>
        </p:txBody>
      </p:sp>
      <p:sp>
        <p:nvSpPr>
          <p:cNvPr id="17" name="Полилиния 16"/>
          <p:cNvSpPr/>
          <p:nvPr/>
        </p:nvSpPr>
        <p:spPr bwMode="auto">
          <a:xfrm>
            <a:off x="96838" y="2427288"/>
            <a:ext cx="2770187" cy="2136775"/>
          </a:xfrm>
          <a:custGeom>
            <a:avLst/>
            <a:gdLst>
              <a:gd name="connsiteX0" fmla="*/ 83000 w 2723787"/>
              <a:gd name="connsiteY0" fmla="*/ 527684 h 2616548"/>
              <a:gd name="connsiteX1" fmla="*/ 565600 w 2723787"/>
              <a:gd name="connsiteY1" fmla="*/ 832484 h 2616548"/>
              <a:gd name="connsiteX2" fmla="*/ 911040 w 2723787"/>
              <a:gd name="connsiteY2" fmla="*/ 1431924 h 2616548"/>
              <a:gd name="connsiteX3" fmla="*/ 931360 w 2723787"/>
              <a:gd name="connsiteY3" fmla="*/ 2061844 h 2616548"/>
              <a:gd name="connsiteX4" fmla="*/ 860240 w 2723787"/>
              <a:gd name="connsiteY4" fmla="*/ 2371724 h 2616548"/>
              <a:gd name="connsiteX5" fmla="*/ 992320 w 2723787"/>
              <a:gd name="connsiteY5" fmla="*/ 2569844 h 2616548"/>
              <a:gd name="connsiteX6" fmla="*/ 1678120 w 2723787"/>
              <a:gd name="connsiteY6" fmla="*/ 2574924 h 2616548"/>
              <a:gd name="connsiteX7" fmla="*/ 2511240 w 2723787"/>
              <a:gd name="connsiteY7" fmla="*/ 2102484 h 2616548"/>
              <a:gd name="connsiteX8" fmla="*/ 2709360 w 2723787"/>
              <a:gd name="connsiteY8" fmla="*/ 1076324 h 2616548"/>
              <a:gd name="connsiteX9" fmla="*/ 2221680 w 2723787"/>
              <a:gd name="connsiteY9" fmla="*/ 324484 h 2616548"/>
              <a:gd name="connsiteX10" fmla="*/ 1485080 w 2723787"/>
              <a:gd name="connsiteY10" fmla="*/ 34924 h 2616548"/>
              <a:gd name="connsiteX11" fmla="*/ 763720 w 2723787"/>
              <a:gd name="connsiteY11" fmla="*/ 24764 h 2616548"/>
              <a:gd name="connsiteX12" fmla="*/ 67760 w 2723787"/>
              <a:gd name="connsiteY12" fmla="*/ 212724 h 2616548"/>
              <a:gd name="connsiteX13" fmla="*/ 83000 w 2723787"/>
              <a:gd name="connsiteY13" fmla="*/ 527684 h 2616548"/>
              <a:gd name="connsiteX0" fmla="*/ 74815 w 2715602"/>
              <a:gd name="connsiteY0" fmla="*/ 527684 h 2616548"/>
              <a:gd name="connsiteX1" fmla="*/ 389775 w 2715602"/>
              <a:gd name="connsiteY1" fmla="*/ 939164 h 2616548"/>
              <a:gd name="connsiteX2" fmla="*/ 902855 w 2715602"/>
              <a:gd name="connsiteY2" fmla="*/ 1431924 h 2616548"/>
              <a:gd name="connsiteX3" fmla="*/ 923175 w 2715602"/>
              <a:gd name="connsiteY3" fmla="*/ 2061844 h 2616548"/>
              <a:gd name="connsiteX4" fmla="*/ 852055 w 2715602"/>
              <a:gd name="connsiteY4" fmla="*/ 2371724 h 2616548"/>
              <a:gd name="connsiteX5" fmla="*/ 984135 w 2715602"/>
              <a:gd name="connsiteY5" fmla="*/ 2569844 h 2616548"/>
              <a:gd name="connsiteX6" fmla="*/ 1669935 w 2715602"/>
              <a:gd name="connsiteY6" fmla="*/ 2574924 h 2616548"/>
              <a:gd name="connsiteX7" fmla="*/ 2503055 w 2715602"/>
              <a:gd name="connsiteY7" fmla="*/ 2102484 h 2616548"/>
              <a:gd name="connsiteX8" fmla="*/ 2701175 w 2715602"/>
              <a:gd name="connsiteY8" fmla="*/ 1076324 h 2616548"/>
              <a:gd name="connsiteX9" fmla="*/ 2213495 w 2715602"/>
              <a:gd name="connsiteY9" fmla="*/ 324484 h 2616548"/>
              <a:gd name="connsiteX10" fmla="*/ 1476895 w 2715602"/>
              <a:gd name="connsiteY10" fmla="*/ 34924 h 2616548"/>
              <a:gd name="connsiteX11" fmla="*/ 755535 w 2715602"/>
              <a:gd name="connsiteY11" fmla="*/ 24764 h 2616548"/>
              <a:gd name="connsiteX12" fmla="*/ 59575 w 2715602"/>
              <a:gd name="connsiteY12" fmla="*/ 212724 h 2616548"/>
              <a:gd name="connsiteX13" fmla="*/ 74815 w 2715602"/>
              <a:gd name="connsiteY13" fmla="*/ 527684 h 2616548"/>
              <a:gd name="connsiteX0" fmla="*/ 74815 w 2715602"/>
              <a:gd name="connsiteY0" fmla="*/ 527684 h 2616548"/>
              <a:gd name="connsiteX1" fmla="*/ 389775 w 2715602"/>
              <a:gd name="connsiteY1" fmla="*/ 939164 h 2616548"/>
              <a:gd name="connsiteX2" fmla="*/ 902855 w 2715602"/>
              <a:gd name="connsiteY2" fmla="*/ 1431924 h 2616548"/>
              <a:gd name="connsiteX3" fmla="*/ 780935 w 2715602"/>
              <a:gd name="connsiteY3" fmla="*/ 2132964 h 2616548"/>
              <a:gd name="connsiteX4" fmla="*/ 852055 w 2715602"/>
              <a:gd name="connsiteY4" fmla="*/ 2371724 h 2616548"/>
              <a:gd name="connsiteX5" fmla="*/ 984135 w 2715602"/>
              <a:gd name="connsiteY5" fmla="*/ 2569844 h 2616548"/>
              <a:gd name="connsiteX6" fmla="*/ 1669935 w 2715602"/>
              <a:gd name="connsiteY6" fmla="*/ 2574924 h 2616548"/>
              <a:gd name="connsiteX7" fmla="*/ 2503055 w 2715602"/>
              <a:gd name="connsiteY7" fmla="*/ 2102484 h 2616548"/>
              <a:gd name="connsiteX8" fmla="*/ 2701175 w 2715602"/>
              <a:gd name="connsiteY8" fmla="*/ 1076324 h 2616548"/>
              <a:gd name="connsiteX9" fmla="*/ 2213495 w 2715602"/>
              <a:gd name="connsiteY9" fmla="*/ 324484 h 2616548"/>
              <a:gd name="connsiteX10" fmla="*/ 1476895 w 2715602"/>
              <a:gd name="connsiteY10" fmla="*/ 34924 h 2616548"/>
              <a:gd name="connsiteX11" fmla="*/ 755535 w 2715602"/>
              <a:gd name="connsiteY11" fmla="*/ 24764 h 2616548"/>
              <a:gd name="connsiteX12" fmla="*/ 59575 w 2715602"/>
              <a:gd name="connsiteY12" fmla="*/ 212724 h 2616548"/>
              <a:gd name="connsiteX13" fmla="*/ 74815 w 2715602"/>
              <a:gd name="connsiteY13" fmla="*/ 527684 h 2616548"/>
              <a:gd name="connsiteX0" fmla="*/ 74815 w 2715602"/>
              <a:gd name="connsiteY0" fmla="*/ 527684 h 2613151"/>
              <a:gd name="connsiteX1" fmla="*/ 389775 w 2715602"/>
              <a:gd name="connsiteY1" fmla="*/ 939164 h 2613151"/>
              <a:gd name="connsiteX2" fmla="*/ 902855 w 2715602"/>
              <a:gd name="connsiteY2" fmla="*/ 1431924 h 2613151"/>
              <a:gd name="connsiteX3" fmla="*/ 780935 w 2715602"/>
              <a:gd name="connsiteY3" fmla="*/ 2132964 h 2613151"/>
              <a:gd name="connsiteX4" fmla="*/ 765695 w 2715602"/>
              <a:gd name="connsiteY4" fmla="*/ 2447924 h 2613151"/>
              <a:gd name="connsiteX5" fmla="*/ 984135 w 2715602"/>
              <a:gd name="connsiteY5" fmla="*/ 2569844 h 2613151"/>
              <a:gd name="connsiteX6" fmla="*/ 1669935 w 2715602"/>
              <a:gd name="connsiteY6" fmla="*/ 2574924 h 2613151"/>
              <a:gd name="connsiteX7" fmla="*/ 2503055 w 2715602"/>
              <a:gd name="connsiteY7" fmla="*/ 2102484 h 2613151"/>
              <a:gd name="connsiteX8" fmla="*/ 2701175 w 2715602"/>
              <a:gd name="connsiteY8" fmla="*/ 1076324 h 2613151"/>
              <a:gd name="connsiteX9" fmla="*/ 2213495 w 2715602"/>
              <a:gd name="connsiteY9" fmla="*/ 324484 h 2613151"/>
              <a:gd name="connsiteX10" fmla="*/ 1476895 w 2715602"/>
              <a:gd name="connsiteY10" fmla="*/ 34924 h 2613151"/>
              <a:gd name="connsiteX11" fmla="*/ 755535 w 2715602"/>
              <a:gd name="connsiteY11" fmla="*/ 24764 h 2613151"/>
              <a:gd name="connsiteX12" fmla="*/ 59575 w 2715602"/>
              <a:gd name="connsiteY12" fmla="*/ 212724 h 2613151"/>
              <a:gd name="connsiteX13" fmla="*/ 74815 w 2715602"/>
              <a:gd name="connsiteY13" fmla="*/ 527684 h 2613151"/>
              <a:gd name="connsiteX0" fmla="*/ 74815 w 2715602"/>
              <a:gd name="connsiteY0" fmla="*/ 527684 h 2653199"/>
              <a:gd name="connsiteX1" fmla="*/ 389775 w 2715602"/>
              <a:gd name="connsiteY1" fmla="*/ 939164 h 2653199"/>
              <a:gd name="connsiteX2" fmla="*/ 902855 w 2715602"/>
              <a:gd name="connsiteY2" fmla="*/ 1431924 h 2653199"/>
              <a:gd name="connsiteX3" fmla="*/ 780935 w 2715602"/>
              <a:gd name="connsiteY3" fmla="*/ 2132964 h 2653199"/>
              <a:gd name="connsiteX4" fmla="*/ 765695 w 2715602"/>
              <a:gd name="connsiteY4" fmla="*/ 2447924 h 2653199"/>
              <a:gd name="connsiteX5" fmla="*/ 1192415 w 2715602"/>
              <a:gd name="connsiteY5" fmla="*/ 2640964 h 2653199"/>
              <a:gd name="connsiteX6" fmla="*/ 1669935 w 2715602"/>
              <a:gd name="connsiteY6" fmla="*/ 2574924 h 2653199"/>
              <a:gd name="connsiteX7" fmla="*/ 2503055 w 2715602"/>
              <a:gd name="connsiteY7" fmla="*/ 2102484 h 2653199"/>
              <a:gd name="connsiteX8" fmla="*/ 2701175 w 2715602"/>
              <a:gd name="connsiteY8" fmla="*/ 1076324 h 2653199"/>
              <a:gd name="connsiteX9" fmla="*/ 2213495 w 2715602"/>
              <a:gd name="connsiteY9" fmla="*/ 324484 h 2653199"/>
              <a:gd name="connsiteX10" fmla="*/ 1476895 w 2715602"/>
              <a:gd name="connsiteY10" fmla="*/ 34924 h 2653199"/>
              <a:gd name="connsiteX11" fmla="*/ 755535 w 2715602"/>
              <a:gd name="connsiteY11" fmla="*/ 24764 h 2653199"/>
              <a:gd name="connsiteX12" fmla="*/ 59575 w 2715602"/>
              <a:gd name="connsiteY12" fmla="*/ 212724 h 2653199"/>
              <a:gd name="connsiteX13" fmla="*/ 74815 w 2715602"/>
              <a:gd name="connsiteY13" fmla="*/ 527684 h 2653199"/>
              <a:gd name="connsiteX0" fmla="*/ 1645 w 2642432"/>
              <a:gd name="connsiteY0" fmla="*/ 527684 h 2653199"/>
              <a:gd name="connsiteX1" fmla="*/ 316605 w 2642432"/>
              <a:gd name="connsiteY1" fmla="*/ 939164 h 2653199"/>
              <a:gd name="connsiteX2" fmla="*/ 829685 w 2642432"/>
              <a:gd name="connsiteY2" fmla="*/ 1431924 h 2653199"/>
              <a:gd name="connsiteX3" fmla="*/ 707765 w 2642432"/>
              <a:gd name="connsiteY3" fmla="*/ 2132964 h 2653199"/>
              <a:gd name="connsiteX4" fmla="*/ 692525 w 2642432"/>
              <a:gd name="connsiteY4" fmla="*/ 2447924 h 2653199"/>
              <a:gd name="connsiteX5" fmla="*/ 1119245 w 2642432"/>
              <a:gd name="connsiteY5" fmla="*/ 2640964 h 2653199"/>
              <a:gd name="connsiteX6" fmla="*/ 1596765 w 2642432"/>
              <a:gd name="connsiteY6" fmla="*/ 2574924 h 2653199"/>
              <a:gd name="connsiteX7" fmla="*/ 2429885 w 2642432"/>
              <a:gd name="connsiteY7" fmla="*/ 2102484 h 2653199"/>
              <a:gd name="connsiteX8" fmla="*/ 2628005 w 2642432"/>
              <a:gd name="connsiteY8" fmla="*/ 1076324 h 2653199"/>
              <a:gd name="connsiteX9" fmla="*/ 2140325 w 2642432"/>
              <a:gd name="connsiteY9" fmla="*/ 324484 h 2653199"/>
              <a:gd name="connsiteX10" fmla="*/ 1403725 w 2642432"/>
              <a:gd name="connsiteY10" fmla="*/ 34924 h 2653199"/>
              <a:gd name="connsiteX11" fmla="*/ 682365 w 2642432"/>
              <a:gd name="connsiteY11" fmla="*/ 24764 h 2653199"/>
              <a:gd name="connsiteX12" fmla="*/ 215005 w 2642432"/>
              <a:gd name="connsiteY12" fmla="*/ 126364 h 2653199"/>
              <a:gd name="connsiteX13" fmla="*/ 1645 w 2642432"/>
              <a:gd name="connsiteY13" fmla="*/ 527684 h 2653199"/>
              <a:gd name="connsiteX0" fmla="*/ 1276 w 2687783"/>
              <a:gd name="connsiteY0" fmla="*/ 603884 h 2653199"/>
              <a:gd name="connsiteX1" fmla="*/ 361956 w 2687783"/>
              <a:gd name="connsiteY1" fmla="*/ 939164 h 2653199"/>
              <a:gd name="connsiteX2" fmla="*/ 875036 w 2687783"/>
              <a:gd name="connsiteY2" fmla="*/ 1431924 h 2653199"/>
              <a:gd name="connsiteX3" fmla="*/ 753116 w 2687783"/>
              <a:gd name="connsiteY3" fmla="*/ 2132964 h 2653199"/>
              <a:gd name="connsiteX4" fmla="*/ 737876 w 2687783"/>
              <a:gd name="connsiteY4" fmla="*/ 2447924 h 2653199"/>
              <a:gd name="connsiteX5" fmla="*/ 1164596 w 2687783"/>
              <a:gd name="connsiteY5" fmla="*/ 2640964 h 2653199"/>
              <a:gd name="connsiteX6" fmla="*/ 1642116 w 2687783"/>
              <a:gd name="connsiteY6" fmla="*/ 2574924 h 2653199"/>
              <a:gd name="connsiteX7" fmla="*/ 2475236 w 2687783"/>
              <a:gd name="connsiteY7" fmla="*/ 2102484 h 2653199"/>
              <a:gd name="connsiteX8" fmla="*/ 2673356 w 2687783"/>
              <a:gd name="connsiteY8" fmla="*/ 1076324 h 2653199"/>
              <a:gd name="connsiteX9" fmla="*/ 2185676 w 2687783"/>
              <a:gd name="connsiteY9" fmla="*/ 324484 h 2653199"/>
              <a:gd name="connsiteX10" fmla="*/ 1449076 w 2687783"/>
              <a:gd name="connsiteY10" fmla="*/ 34924 h 2653199"/>
              <a:gd name="connsiteX11" fmla="*/ 727716 w 2687783"/>
              <a:gd name="connsiteY11" fmla="*/ 24764 h 2653199"/>
              <a:gd name="connsiteX12" fmla="*/ 260356 w 2687783"/>
              <a:gd name="connsiteY12" fmla="*/ 126364 h 2653199"/>
              <a:gd name="connsiteX13" fmla="*/ 1276 w 2687783"/>
              <a:gd name="connsiteY13" fmla="*/ 603884 h 2653199"/>
              <a:gd name="connsiteX0" fmla="*/ 9648 w 2696155"/>
              <a:gd name="connsiteY0" fmla="*/ 603884 h 2653199"/>
              <a:gd name="connsiteX1" fmla="*/ 598928 w 2696155"/>
              <a:gd name="connsiteY1" fmla="*/ 1137284 h 2653199"/>
              <a:gd name="connsiteX2" fmla="*/ 883408 w 2696155"/>
              <a:gd name="connsiteY2" fmla="*/ 1431924 h 2653199"/>
              <a:gd name="connsiteX3" fmla="*/ 761488 w 2696155"/>
              <a:gd name="connsiteY3" fmla="*/ 2132964 h 2653199"/>
              <a:gd name="connsiteX4" fmla="*/ 746248 w 2696155"/>
              <a:gd name="connsiteY4" fmla="*/ 2447924 h 2653199"/>
              <a:gd name="connsiteX5" fmla="*/ 1172968 w 2696155"/>
              <a:gd name="connsiteY5" fmla="*/ 2640964 h 2653199"/>
              <a:gd name="connsiteX6" fmla="*/ 1650488 w 2696155"/>
              <a:gd name="connsiteY6" fmla="*/ 2574924 h 2653199"/>
              <a:gd name="connsiteX7" fmla="*/ 2483608 w 2696155"/>
              <a:gd name="connsiteY7" fmla="*/ 2102484 h 2653199"/>
              <a:gd name="connsiteX8" fmla="*/ 2681728 w 2696155"/>
              <a:gd name="connsiteY8" fmla="*/ 1076324 h 2653199"/>
              <a:gd name="connsiteX9" fmla="*/ 2194048 w 2696155"/>
              <a:gd name="connsiteY9" fmla="*/ 324484 h 2653199"/>
              <a:gd name="connsiteX10" fmla="*/ 1457448 w 2696155"/>
              <a:gd name="connsiteY10" fmla="*/ 34924 h 2653199"/>
              <a:gd name="connsiteX11" fmla="*/ 736088 w 2696155"/>
              <a:gd name="connsiteY11" fmla="*/ 24764 h 2653199"/>
              <a:gd name="connsiteX12" fmla="*/ 268728 w 2696155"/>
              <a:gd name="connsiteY12" fmla="*/ 126364 h 2653199"/>
              <a:gd name="connsiteX13" fmla="*/ 9648 w 2696155"/>
              <a:gd name="connsiteY13" fmla="*/ 603884 h 2653199"/>
              <a:gd name="connsiteX0" fmla="*/ 9648 w 2696155"/>
              <a:gd name="connsiteY0" fmla="*/ 603884 h 2653199"/>
              <a:gd name="connsiteX1" fmla="*/ 598928 w 2696155"/>
              <a:gd name="connsiteY1" fmla="*/ 1137284 h 2653199"/>
              <a:gd name="connsiteX2" fmla="*/ 888488 w 2696155"/>
              <a:gd name="connsiteY2" fmla="*/ 1457324 h 2653199"/>
              <a:gd name="connsiteX3" fmla="*/ 761488 w 2696155"/>
              <a:gd name="connsiteY3" fmla="*/ 2132964 h 2653199"/>
              <a:gd name="connsiteX4" fmla="*/ 746248 w 2696155"/>
              <a:gd name="connsiteY4" fmla="*/ 2447924 h 2653199"/>
              <a:gd name="connsiteX5" fmla="*/ 1172968 w 2696155"/>
              <a:gd name="connsiteY5" fmla="*/ 2640964 h 2653199"/>
              <a:gd name="connsiteX6" fmla="*/ 1650488 w 2696155"/>
              <a:gd name="connsiteY6" fmla="*/ 2574924 h 2653199"/>
              <a:gd name="connsiteX7" fmla="*/ 2483608 w 2696155"/>
              <a:gd name="connsiteY7" fmla="*/ 2102484 h 2653199"/>
              <a:gd name="connsiteX8" fmla="*/ 2681728 w 2696155"/>
              <a:gd name="connsiteY8" fmla="*/ 1076324 h 2653199"/>
              <a:gd name="connsiteX9" fmla="*/ 2194048 w 2696155"/>
              <a:gd name="connsiteY9" fmla="*/ 324484 h 2653199"/>
              <a:gd name="connsiteX10" fmla="*/ 1457448 w 2696155"/>
              <a:gd name="connsiteY10" fmla="*/ 34924 h 2653199"/>
              <a:gd name="connsiteX11" fmla="*/ 736088 w 2696155"/>
              <a:gd name="connsiteY11" fmla="*/ 24764 h 2653199"/>
              <a:gd name="connsiteX12" fmla="*/ 268728 w 2696155"/>
              <a:gd name="connsiteY12" fmla="*/ 126364 h 2653199"/>
              <a:gd name="connsiteX13" fmla="*/ 9648 w 2696155"/>
              <a:gd name="connsiteY13" fmla="*/ 603884 h 2653199"/>
              <a:gd name="connsiteX0" fmla="*/ 9648 w 2696155"/>
              <a:gd name="connsiteY0" fmla="*/ 603884 h 2653199"/>
              <a:gd name="connsiteX1" fmla="*/ 598928 w 2696155"/>
              <a:gd name="connsiteY1" fmla="*/ 1137284 h 2653199"/>
              <a:gd name="connsiteX2" fmla="*/ 888488 w 2696155"/>
              <a:gd name="connsiteY2" fmla="*/ 1457324 h 2653199"/>
              <a:gd name="connsiteX3" fmla="*/ 797048 w 2696155"/>
              <a:gd name="connsiteY3" fmla="*/ 1818004 h 2653199"/>
              <a:gd name="connsiteX4" fmla="*/ 746248 w 2696155"/>
              <a:gd name="connsiteY4" fmla="*/ 2447924 h 2653199"/>
              <a:gd name="connsiteX5" fmla="*/ 1172968 w 2696155"/>
              <a:gd name="connsiteY5" fmla="*/ 2640964 h 2653199"/>
              <a:gd name="connsiteX6" fmla="*/ 1650488 w 2696155"/>
              <a:gd name="connsiteY6" fmla="*/ 2574924 h 2653199"/>
              <a:gd name="connsiteX7" fmla="*/ 2483608 w 2696155"/>
              <a:gd name="connsiteY7" fmla="*/ 2102484 h 2653199"/>
              <a:gd name="connsiteX8" fmla="*/ 2681728 w 2696155"/>
              <a:gd name="connsiteY8" fmla="*/ 1076324 h 2653199"/>
              <a:gd name="connsiteX9" fmla="*/ 2194048 w 2696155"/>
              <a:gd name="connsiteY9" fmla="*/ 324484 h 2653199"/>
              <a:gd name="connsiteX10" fmla="*/ 1457448 w 2696155"/>
              <a:gd name="connsiteY10" fmla="*/ 34924 h 2653199"/>
              <a:gd name="connsiteX11" fmla="*/ 736088 w 2696155"/>
              <a:gd name="connsiteY11" fmla="*/ 24764 h 2653199"/>
              <a:gd name="connsiteX12" fmla="*/ 268728 w 2696155"/>
              <a:gd name="connsiteY12" fmla="*/ 126364 h 2653199"/>
              <a:gd name="connsiteX13" fmla="*/ 9648 w 2696155"/>
              <a:gd name="connsiteY13" fmla="*/ 603884 h 2653199"/>
              <a:gd name="connsiteX0" fmla="*/ 9648 w 2696155"/>
              <a:gd name="connsiteY0" fmla="*/ 603884 h 2653199"/>
              <a:gd name="connsiteX1" fmla="*/ 598928 w 2696155"/>
              <a:gd name="connsiteY1" fmla="*/ 1137284 h 2653199"/>
              <a:gd name="connsiteX2" fmla="*/ 883408 w 2696155"/>
              <a:gd name="connsiteY2" fmla="*/ 1442084 h 2653199"/>
              <a:gd name="connsiteX3" fmla="*/ 797048 w 2696155"/>
              <a:gd name="connsiteY3" fmla="*/ 1818004 h 2653199"/>
              <a:gd name="connsiteX4" fmla="*/ 746248 w 2696155"/>
              <a:gd name="connsiteY4" fmla="*/ 2447924 h 2653199"/>
              <a:gd name="connsiteX5" fmla="*/ 1172968 w 2696155"/>
              <a:gd name="connsiteY5" fmla="*/ 2640964 h 2653199"/>
              <a:gd name="connsiteX6" fmla="*/ 1650488 w 2696155"/>
              <a:gd name="connsiteY6" fmla="*/ 2574924 h 2653199"/>
              <a:gd name="connsiteX7" fmla="*/ 2483608 w 2696155"/>
              <a:gd name="connsiteY7" fmla="*/ 2102484 h 2653199"/>
              <a:gd name="connsiteX8" fmla="*/ 2681728 w 2696155"/>
              <a:gd name="connsiteY8" fmla="*/ 1076324 h 2653199"/>
              <a:gd name="connsiteX9" fmla="*/ 2194048 w 2696155"/>
              <a:gd name="connsiteY9" fmla="*/ 324484 h 2653199"/>
              <a:gd name="connsiteX10" fmla="*/ 1457448 w 2696155"/>
              <a:gd name="connsiteY10" fmla="*/ 34924 h 2653199"/>
              <a:gd name="connsiteX11" fmla="*/ 736088 w 2696155"/>
              <a:gd name="connsiteY11" fmla="*/ 24764 h 2653199"/>
              <a:gd name="connsiteX12" fmla="*/ 268728 w 2696155"/>
              <a:gd name="connsiteY12" fmla="*/ 126364 h 2653199"/>
              <a:gd name="connsiteX13" fmla="*/ 9648 w 2696155"/>
              <a:gd name="connsiteY13" fmla="*/ 603884 h 2653199"/>
              <a:gd name="connsiteX0" fmla="*/ 9648 w 2696155"/>
              <a:gd name="connsiteY0" fmla="*/ 603884 h 2653199"/>
              <a:gd name="connsiteX1" fmla="*/ 598928 w 2696155"/>
              <a:gd name="connsiteY1" fmla="*/ 1137284 h 2653199"/>
              <a:gd name="connsiteX2" fmla="*/ 883408 w 2696155"/>
              <a:gd name="connsiteY2" fmla="*/ 1442084 h 2653199"/>
              <a:gd name="connsiteX3" fmla="*/ 812288 w 2696155"/>
              <a:gd name="connsiteY3" fmla="*/ 1873884 h 2653199"/>
              <a:gd name="connsiteX4" fmla="*/ 746248 w 2696155"/>
              <a:gd name="connsiteY4" fmla="*/ 2447924 h 2653199"/>
              <a:gd name="connsiteX5" fmla="*/ 1172968 w 2696155"/>
              <a:gd name="connsiteY5" fmla="*/ 2640964 h 2653199"/>
              <a:gd name="connsiteX6" fmla="*/ 1650488 w 2696155"/>
              <a:gd name="connsiteY6" fmla="*/ 2574924 h 2653199"/>
              <a:gd name="connsiteX7" fmla="*/ 2483608 w 2696155"/>
              <a:gd name="connsiteY7" fmla="*/ 2102484 h 2653199"/>
              <a:gd name="connsiteX8" fmla="*/ 2681728 w 2696155"/>
              <a:gd name="connsiteY8" fmla="*/ 1076324 h 2653199"/>
              <a:gd name="connsiteX9" fmla="*/ 2194048 w 2696155"/>
              <a:gd name="connsiteY9" fmla="*/ 324484 h 2653199"/>
              <a:gd name="connsiteX10" fmla="*/ 1457448 w 2696155"/>
              <a:gd name="connsiteY10" fmla="*/ 34924 h 2653199"/>
              <a:gd name="connsiteX11" fmla="*/ 736088 w 2696155"/>
              <a:gd name="connsiteY11" fmla="*/ 24764 h 2653199"/>
              <a:gd name="connsiteX12" fmla="*/ 268728 w 2696155"/>
              <a:gd name="connsiteY12" fmla="*/ 126364 h 2653199"/>
              <a:gd name="connsiteX13" fmla="*/ 9648 w 2696155"/>
              <a:gd name="connsiteY13" fmla="*/ 603884 h 2653199"/>
              <a:gd name="connsiteX0" fmla="*/ 9648 w 2696155"/>
              <a:gd name="connsiteY0" fmla="*/ 603884 h 2659971"/>
              <a:gd name="connsiteX1" fmla="*/ 598928 w 2696155"/>
              <a:gd name="connsiteY1" fmla="*/ 1137284 h 2659971"/>
              <a:gd name="connsiteX2" fmla="*/ 883408 w 2696155"/>
              <a:gd name="connsiteY2" fmla="*/ 1442084 h 2659971"/>
              <a:gd name="connsiteX3" fmla="*/ 812288 w 2696155"/>
              <a:gd name="connsiteY3" fmla="*/ 1873884 h 2659971"/>
              <a:gd name="connsiteX4" fmla="*/ 609088 w 2696155"/>
              <a:gd name="connsiteY4" fmla="*/ 2356484 h 2659971"/>
              <a:gd name="connsiteX5" fmla="*/ 1172968 w 2696155"/>
              <a:gd name="connsiteY5" fmla="*/ 2640964 h 2659971"/>
              <a:gd name="connsiteX6" fmla="*/ 1650488 w 2696155"/>
              <a:gd name="connsiteY6" fmla="*/ 2574924 h 2659971"/>
              <a:gd name="connsiteX7" fmla="*/ 2483608 w 2696155"/>
              <a:gd name="connsiteY7" fmla="*/ 2102484 h 2659971"/>
              <a:gd name="connsiteX8" fmla="*/ 2681728 w 2696155"/>
              <a:gd name="connsiteY8" fmla="*/ 1076324 h 2659971"/>
              <a:gd name="connsiteX9" fmla="*/ 2194048 w 2696155"/>
              <a:gd name="connsiteY9" fmla="*/ 324484 h 2659971"/>
              <a:gd name="connsiteX10" fmla="*/ 1457448 w 2696155"/>
              <a:gd name="connsiteY10" fmla="*/ 34924 h 2659971"/>
              <a:gd name="connsiteX11" fmla="*/ 736088 w 2696155"/>
              <a:gd name="connsiteY11" fmla="*/ 24764 h 2659971"/>
              <a:gd name="connsiteX12" fmla="*/ 268728 w 2696155"/>
              <a:gd name="connsiteY12" fmla="*/ 126364 h 2659971"/>
              <a:gd name="connsiteX13" fmla="*/ 9648 w 2696155"/>
              <a:gd name="connsiteY13" fmla="*/ 603884 h 2659971"/>
              <a:gd name="connsiteX0" fmla="*/ 11005 w 2661952"/>
              <a:gd name="connsiteY0" fmla="*/ 832484 h 2659971"/>
              <a:gd name="connsiteX1" fmla="*/ 564725 w 2661952"/>
              <a:gd name="connsiteY1" fmla="*/ 1137284 h 2659971"/>
              <a:gd name="connsiteX2" fmla="*/ 849205 w 2661952"/>
              <a:gd name="connsiteY2" fmla="*/ 1442084 h 2659971"/>
              <a:gd name="connsiteX3" fmla="*/ 778085 w 2661952"/>
              <a:gd name="connsiteY3" fmla="*/ 1873884 h 2659971"/>
              <a:gd name="connsiteX4" fmla="*/ 574885 w 2661952"/>
              <a:gd name="connsiteY4" fmla="*/ 2356484 h 2659971"/>
              <a:gd name="connsiteX5" fmla="*/ 1138765 w 2661952"/>
              <a:gd name="connsiteY5" fmla="*/ 2640964 h 2659971"/>
              <a:gd name="connsiteX6" fmla="*/ 1616285 w 2661952"/>
              <a:gd name="connsiteY6" fmla="*/ 2574924 h 2659971"/>
              <a:gd name="connsiteX7" fmla="*/ 2449405 w 2661952"/>
              <a:gd name="connsiteY7" fmla="*/ 2102484 h 2659971"/>
              <a:gd name="connsiteX8" fmla="*/ 2647525 w 2661952"/>
              <a:gd name="connsiteY8" fmla="*/ 1076324 h 2659971"/>
              <a:gd name="connsiteX9" fmla="*/ 2159845 w 2661952"/>
              <a:gd name="connsiteY9" fmla="*/ 324484 h 2659971"/>
              <a:gd name="connsiteX10" fmla="*/ 1423245 w 2661952"/>
              <a:gd name="connsiteY10" fmla="*/ 34924 h 2659971"/>
              <a:gd name="connsiteX11" fmla="*/ 701885 w 2661952"/>
              <a:gd name="connsiteY11" fmla="*/ 24764 h 2659971"/>
              <a:gd name="connsiteX12" fmla="*/ 234525 w 2661952"/>
              <a:gd name="connsiteY12" fmla="*/ 126364 h 2659971"/>
              <a:gd name="connsiteX13" fmla="*/ 11005 w 2661952"/>
              <a:gd name="connsiteY13" fmla="*/ 832484 h 2659971"/>
              <a:gd name="connsiteX0" fmla="*/ 6745 w 2657692"/>
              <a:gd name="connsiteY0" fmla="*/ 832484 h 2659971"/>
              <a:gd name="connsiteX1" fmla="*/ 560465 w 2657692"/>
              <a:gd name="connsiteY1" fmla="*/ 1137284 h 2659971"/>
              <a:gd name="connsiteX2" fmla="*/ 844945 w 2657692"/>
              <a:gd name="connsiteY2" fmla="*/ 1442084 h 2659971"/>
              <a:gd name="connsiteX3" fmla="*/ 773825 w 2657692"/>
              <a:gd name="connsiteY3" fmla="*/ 1873884 h 2659971"/>
              <a:gd name="connsiteX4" fmla="*/ 570625 w 2657692"/>
              <a:gd name="connsiteY4" fmla="*/ 2356484 h 2659971"/>
              <a:gd name="connsiteX5" fmla="*/ 1134505 w 2657692"/>
              <a:gd name="connsiteY5" fmla="*/ 2640964 h 2659971"/>
              <a:gd name="connsiteX6" fmla="*/ 1612025 w 2657692"/>
              <a:gd name="connsiteY6" fmla="*/ 2574924 h 2659971"/>
              <a:gd name="connsiteX7" fmla="*/ 2445145 w 2657692"/>
              <a:gd name="connsiteY7" fmla="*/ 2102484 h 2659971"/>
              <a:gd name="connsiteX8" fmla="*/ 2643265 w 2657692"/>
              <a:gd name="connsiteY8" fmla="*/ 1076324 h 2659971"/>
              <a:gd name="connsiteX9" fmla="*/ 2155585 w 2657692"/>
              <a:gd name="connsiteY9" fmla="*/ 324484 h 2659971"/>
              <a:gd name="connsiteX10" fmla="*/ 1418985 w 2657692"/>
              <a:gd name="connsiteY10" fmla="*/ 34924 h 2659971"/>
              <a:gd name="connsiteX11" fmla="*/ 697625 w 2657692"/>
              <a:gd name="connsiteY11" fmla="*/ 24764 h 2659971"/>
              <a:gd name="connsiteX12" fmla="*/ 281065 w 2657692"/>
              <a:gd name="connsiteY12" fmla="*/ 258444 h 2659971"/>
              <a:gd name="connsiteX13" fmla="*/ 6745 w 2657692"/>
              <a:gd name="connsiteY13" fmla="*/ 832484 h 2659971"/>
              <a:gd name="connsiteX0" fmla="*/ 8006 w 2658953"/>
              <a:gd name="connsiteY0" fmla="*/ 838605 h 2666092"/>
              <a:gd name="connsiteX1" fmla="*/ 561726 w 2658953"/>
              <a:gd name="connsiteY1" fmla="*/ 1143405 h 2666092"/>
              <a:gd name="connsiteX2" fmla="*/ 846206 w 2658953"/>
              <a:gd name="connsiteY2" fmla="*/ 1448205 h 2666092"/>
              <a:gd name="connsiteX3" fmla="*/ 775086 w 2658953"/>
              <a:gd name="connsiteY3" fmla="*/ 1880005 h 2666092"/>
              <a:gd name="connsiteX4" fmla="*/ 571886 w 2658953"/>
              <a:gd name="connsiteY4" fmla="*/ 2362605 h 2666092"/>
              <a:gd name="connsiteX5" fmla="*/ 1135766 w 2658953"/>
              <a:gd name="connsiteY5" fmla="*/ 2647085 h 2666092"/>
              <a:gd name="connsiteX6" fmla="*/ 1613286 w 2658953"/>
              <a:gd name="connsiteY6" fmla="*/ 2581045 h 2666092"/>
              <a:gd name="connsiteX7" fmla="*/ 2446406 w 2658953"/>
              <a:gd name="connsiteY7" fmla="*/ 2108605 h 2666092"/>
              <a:gd name="connsiteX8" fmla="*/ 2644526 w 2658953"/>
              <a:gd name="connsiteY8" fmla="*/ 1082445 h 2666092"/>
              <a:gd name="connsiteX9" fmla="*/ 2156846 w 2658953"/>
              <a:gd name="connsiteY9" fmla="*/ 330605 h 2666092"/>
              <a:gd name="connsiteX10" fmla="*/ 1420246 w 2658953"/>
              <a:gd name="connsiteY10" fmla="*/ 41045 h 2666092"/>
              <a:gd name="connsiteX11" fmla="*/ 942726 w 2658953"/>
              <a:gd name="connsiteY11" fmla="*/ 20725 h 2666092"/>
              <a:gd name="connsiteX12" fmla="*/ 282326 w 2658953"/>
              <a:gd name="connsiteY12" fmla="*/ 264565 h 2666092"/>
              <a:gd name="connsiteX13" fmla="*/ 8006 w 2658953"/>
              <a:gd name="connsiteY13" fmla="*/ 838605 h 2666092"/>
              <a:gd name="connsiteX0" fmla="*/ 8006 w 2658953"/>
              <a:gd name="connsiteY0" fmla="*/ 825375 h 2652862"/>
              <a:gd name="connsiteX1" fmla="*/ 561726 w 2658953"/>
              <a:gd name="connsiteY1" fmla="*/ 1130175 h 2652862"/>
              <a:gd name="connsiteX2" fmla="*/ 846206 w 2658953"/>
              <a:gd name="connsiteY2" fmla="*/ 1434975 h 2652862"/>
              <a:gd name="connsiteX3" fmla="*/ 775086 w 2658953"/>
              <a:gd name="connsiteY3" fmla="*/ 1866775 h 2652862"/>
              <a:gd name="connsiteX4" fmla="*/ 571886 w 2658953"/>
              <a:gd name="connsiteY4" fmla="*/ 2349375 h 2652862"/>
              <a:gd name="connsiteX5" fmla="*/ 1135766 w 2658953"/>
              <a:gd name="connsiteY5" fmla="*/ 2633855 h 2652862"/>
              <a:gd name="connsiteX6" fmla="*/ 1613286 w 2658953"/>
              <a:gd name="connsiteY6" fmla="*/ 2567815 h 2652862"/>
              <a:gd name="connsiteX7" fmla="*/ 2446406 w 2658953"/>
              <a:gd name="connsiteY7" fmla="*/ 2095375 h 2652862"/>
              <a:gd name="connsiteX8" fmla="*/ 2644526 w 2658953"/>
              <a:gd name="connsiteY8" fmla="*/ 1069215 h 2652862"/>
              <a:gd name="connsiteX9" fmla="*/ 2156846 w 2658953"/>
              <a:gd name="connsiteY9" fmla="*/ 317375 h 2652862"/>
              <a:gd name="connsiteX10" fmla="*/ 1659006 w 2658953"/>
              <a:gd name="connsiteY10" fmla="*/ 93855 h 2652862"/>
              <a:gd name="connsiteX11" fmla="*/ 942726 w 2658953"/>
              <a:gd name="connsiteY11" fmla="*/ 7495 h 2652862"/>
              <a:gd name="connsiteX12" fmla="*/ 282326 w 2658953"/>
              <a:gd name="connsiteY12" fmla="*/ 251335 h 2652862"/>
              <a:gd name="connsiteX13" fmla="*/ 8006 w 2658953"/>
              <a:gd name="connsiteY13" fmla="*/ 825375 h 2652862"/>
              <a:gd name="connsiteX0" fmla="*/ 8006 w 2650625"/>
              <a:gd name="connsiteY0" fmla="*/ 826536 h 2654023"/>
              <a:gd name="connsiteX1" fmla="*/ 561726 w 2650625"/>
              <a:gd name="connsiteY1" fmla="*/ 1131336 h 2654023"/>
              <a:gd name="connsiteX2" fmla="*/ 846206 w 2650625"/>
              <a:gd name="connsiteY2" fmla="*/ 1436136 h 2654023"/>
              <a:gd name="connsiteX3" fmla="*/ 775086 w 2650625"/>
              <a:gd name="connsiteY3" fmla="*/ 1867936 h 2654023"/>
              <a:gd name="connsiteX4" fmla="*/ 571886 w 2650625"/>
              <a:gd name="connsiteY4" fmla="*/ 2350536 h 2654023"/>
              <a:gd name="connsiteX5" fmla="*/ 1135766 w 2650625"/>
              <a:gd name="connsiteY5" fmla="*/ 2635016 h 2654023"/>
              <a:gd name="connsiteX6" fmla="*/ 1613286 w 2650625"/>
              <a:gd name="connsiteY6" fmla="*/ 2568976 h 2654023"/>
              <a:gd name="connsiteX7" fmla="*/ 2446406 w 2650625"/>
              <a:gd name="connsiteY7" fmla="*/ 2096536 h 2654023"/>
              <a:gd name="connsiteX8" fmla="*/ 2644526 w 2650625"/>
              <a:gd name="connsiteY8" fmla="*/ 1070376 h 2654023"/>
              <a:gd name="connsiteX9" fmla="*/ 2294006 w 2650625"/>
              <a:gd name="connsiteY9" fmla="*/ 399816 h 2654023"/>
              <a:gd name="connsiteX10" fmla="*/ 1659006 w 2650625"/>
              <a:gd name="connsiteY10" fmla="*/ 95016 h 2654023"/>
              <a:gd name="connsiteX11" fmla="*/ 942726 w 2650625"/>
              <a:gd name="connsiteY11" fmla="*/ 8656 h 2654023"/>
              <a:gd name="connsiteX12" fmla="*/ 282326 w 2650625"/>
              <a:gd name="connsiteY12" fmla="*/ 252496 h 2654023"/>
              <a:gd name="connsiteX13" fmla="*/ 8006 w 2650625"/>
              <a:gd name="connsiteY13" fmla="*/ 826536 h 2654023"/>
              <a:gd name="connsiteX0" fmla="*/ 8006 w 2587437"/>
              <a:gd name="connsiteY0" fmla="*/ 826536 h 2654023"/>
              <a:gd name="connsiteX1" fmla="*/ 561726 w 2587437"/>
              <a:gd name="connsiteY1" fmla="*/ 1131336 h 2654023"/>
              <a:gd name="connsiteX2" fmla="*/ 846206 w 2587437"/>
              <a:gd name="connsiteY2" fmla="*/ 1436136 h 2654023"/>
              <a:gd name="connsiteX3" fmla="*/ 775086 w 2587437"/>
              <a:gd name="connsiteY3" fmla="*/ 1867936 h 2654023"/>
              <a:gd name="connsiteX4" fmla="*/ 571886 w 2587437"/>
              <a:gd name="connsiteY4" fmla="*/ 2350536 h 2654023"/>
              <a:gd name="connsiteX5" fmla="*/ 1135766 w 2587437"/>
              <a:gd name="connsiteY5" fmla="*/ 2635016 h 2654023"/>
              <a:gd name="connsiteX6" fmla="*/ 1613286 w 2587437"/>
              <a:gd name="connsiteY6" fmla="*/ 2568976 h 2654023"/>
              <a:gd name="connsiteX7" fmla="*/ 2446406 w 2587437"/>
              <a:gd name="connsiteY7" fmla="*/ 2096536 h 2654023"/>
              <a:gd name="connsiteX8" fmla="*/ 2573406 w 2587437"/>
              <a:gd name="connsiteY8" fmla="*/ 1263416 h 2654023"/>
              <a:gd name="connsiteX9" fmla="*/ 2294006 w 2587437"/>
              <a:gd name="connsiteY9" fmla="*/ 399816 h 2654023"/>
              <a:gd name="connsiteX10" fmla="*/ 1659006 w 2587437"/>
              <a:gd name="connsiteY10" fmla="*/ 95016 h 2654023"/>
              <a:gd name="connsiteX11" fmla="*/ 942726 w 2587437"/>
              <a:gd name="connsiteY11" fmla="*/ 8656 h 2654023"/>
              <a:gd name="connsiteX12" fmla="*/ 282326 w 2587437"/>
              <a:gd name="connsiteY12" fmla="*/ 252496 h 2654023"/>
              <a:gd name="connsiteX13" fmla="*/ 8006 w 2587437"/>
              <a:gd name="connsiteY13" fmla="*/ 826536 h 2654023"/>
              <a:gd name="connsiteX0" fmla="*/ 8006 w 2611011"/>
              <a:gd name="connsiteY0" fmla="*/ 826536 h 2652032"/>
              <a:gd name="connsiteX1" fmla="*/ 561726 w 2611011"/>
              <a:gd name="connsiteY1" fmla="*/ 1131336 h 2652032"/>
              <a:gd name="connsiteX2" fmla="*/ 846206 w 2611011"/>
              <a:gd name="connsiteY2" fmla="*/ 1436136 h 2652032"/>
              <a:gd name="connsiteX3" fmla="*/ 775086 w 2611011"/>
              <a:gd name="connsiteY3" fmla="*/ 1867936 h 2652032"/>
              <a:gd name="connsiteX4" fmla="*/ 571886 w 2611011"/>
              <a:gd name="connsiteY4" fmla="*/ 2350536 h 2652032"/>
              <a:gd name="connsiteX5" fmla="*/ 1135766 w 2611011"/>
              <a:gd name="connsiteY5" fmla="*/ 2635016 h 2652032"/>
              <a:gd name="connsiteX6" fmla="*/ 1613286 w 2611011"/>
              <a:gd name="connsiteY6" fmla="*/ 2568976 h 2652032"/>
              <a:gd name="connsiteX7" fmla="*/ 2502286 w 2611011"/>
              <a:gd name="connsiteY7" fmla="*/ 2152416 h 2652032"/>
              <a:gd name="connsiteX8" fmla="*/ 2573406 w 2611011"/>
              <a:gd name="connsiteY8" fmla="*/ 1263416 h 2652032"/>
              <a:gd name="connsiteX9" fmla="*/ 2294006 w 2611011"/>
              <a:gd name="connsiteY9" fmla="*/ 399816 h 2652032"/>
              <a:gd name="connsiteX10" fmla="*/ 1659006 w 2611011"/>
              <a:gd name="connsiteY10" fmla="*/ 95016 h 2652032"/>
              <a:gd name="connsiteX11" fmla="*/ 942726 w 2611011"/>
              <a:gd name="connsiteY11" fmla="*/ 8656 h 2652032"/>
              <a:gd name="connsiteX12" fmla="*/ 282326 w 2611011"/>
              <a:gd name="connsiteY12" fmla="*/ 252496 h 2652032"/>
              <a:gd name="connsiteX13" fmla="*/ 8006 w 2611011"/>
              <a:gd name="connsiteY13" fmla="*/ 826536 h 2652032"/>
              <a:gd name="connsiteX0" fmla="*/ 8006 w 2638516"/>
              <a:gd name="connsiteY0" fmla="*/ 826536 h 2646535"/>
              <a:gd name="connsiteX1" fmla="*/ 561726 w 2638516"/>
              <a:gd name="connsiteY1" fmla="*/ 1131336 h 2646535"/>
              <a:gd name="connsiteX2" fmla="*/ 846206 w 2638516"/>
              <a:gd name="connsiteY2" fmla="*/ 1436136 h 2646535"/>
              <a:gd name="connsiteX3" fmla="*/ 775086 w 2638516"/>
              <a:gd name="connsiteY3" fmla="*/ 1867936 h 2646535"/>
              <a:gd name="connsiteX4" fmla="*/ 571886 w 2638516"/>
              <a:gd name="connsiteY4" fmla="*/ 2350536 h 2646535"/>
              <a:gd name="connsiteX5" fmla="*/ 1135766 w 2638516"/>
              <a:gd name="connsiteY5" fmla="*/ 2635016 h 2646535"/>
              <a:gd name="connsiteX6" fmla="*/ 1613286 w 2638516"/>
              <a:gd name="connsiteY6" fmla="*/ 2568976 h 2646535"/>
              <a:gd name="connsiteX7" fmla="*/ 2548006 w 2638516"/>
              <a:gd name="connsiteY7" fmla="*/ 2365776 h 2646535"/>
              <a:gd name="connsiteX8" fmla="*/ 2573406 w 2638516"/>
              <a:gd name="connsiteY8" fmla="*/ 1263416 h 2646535"/>
              <a:gd name="connsiteX9" fmla="*/ 2294006 w 2638516"/>
              <a:gd name="connsiteY9" fmla="*/ 399816 h 2646535"/>
              <a:gd name="connsiteX10" fmla="*/ 1659006 w 2638516"/>
              <a:gd name="connsiteY10" fmla="*/ 95016 h 2646535"/>
              <a:gd name="connsiteX11" fmla="*/ 942726 w 2638516"/>
              <a:gd name="connsiteY11" fmla="*/ 8656 h 2646535"/>
              <a:gd name="connsiteX12" fmla="*/ 282326 w 2638516"/>
              <a:gd name="connsiteY12" fmla="*/ 252496 h 2646535"/>
              <a:gd name="connsiteX13" fmla="*/ 8006 w 2638516"/>
              <a:gd name="connsiteY13" fmla="*/ 826536 h 2646535"/>
              <a:gd name="connsiteX0" fmla="*/ 8006 w 2627238"/>
              <a:gd name="connsiteY0" fmla="*/ 826536 h 2636835"/>
              <a:gd name="connsiteX1" fmla="*/ 561726 w 2627238"/>
              <a:gd name="connsiteY1" fmla="*/ 1131336 h 2636835"/>
              <a:gd name="connsiteX2" fmla="*/ 846206 w 2627238"/>
              <a:gd name="connsiteY2" fmla="*/ 1436136 h 2636835"/>
              <a:gd name="connsiteX3" fmla="*/ 775086 w 2627238"/>
              <a:gd name="connsiteY3" fmla="*/ 1867936 h 2636835"/>
              <a:gd name="connsiteX4" fmla="*/ 571886 w 2627238"/>
              <a:gd name="connsiteY4" fmla="*/ 2350536 h 2636835"/>
              <a:gd name="connsiteX5" fmla="*/ 1135766 w 2627238"/>
              <a:gd name="connsiteY5" fmla="*/ 2635016 h 2636835"/>
              <a:gd name="connsiteX6" fmla="*/ 1775846 w 2627238"/>
              <a:gd name="connsiteY6" fmla="*/ 2467376 h 2636835"/>
              <a:gd name="connsiteX7" fmla="*/ 2548006 w 2627238"/>
              <a:gd name="connsiteY7" fmla="*/ 2365776 h 2636835"/>
              <a:gd name="connsiteX8" fmla="*/ 2573406 w 2627238"/>
              <a:gd name="connsiteY8" fmla="*/ 1263416 h 2636835"/>
              <a:gd name="connsiteX9" fmla="*/ 2294006 w 2627238"/>
              <a:gd name="connsiteY9" fmla="*/ 399816 h 2636835"/>
              <a:gd name="connsiteX10" fmla="*/ 1659006 w 2627238"/>
              <a:gd name="connsiteY10" fmla="*/ 95016 h 2636835"/>
              <a:gd name="connsiteX11" fmla="*/ 942726 w 2627238"/>
              <a:gd name="connsiteY11" fmla="*/ 8656 h 2636835"/>
              <a:gd name="connsiteX12" fmla="*/ 282326 w 2627238"/>
              <a:gd name="connsiteY12" fmla="*/ 252496 h 2636835"/>
              <a:gd name="connsiteX13" fmla="*/ 8006 w 2627238"/>
              <a:gd name="connsiteY13" fmla="*/ 826536 h 2636835"/>
              <a:gd name="connsiteX0" fmla="*/ 8006 w 2627238"/>
              <a:gd name="connsiteY0" fmla="*/ 827731 h 2638030"/>
              <a:gd name="connsiteX1" fmla="*/ 561726 w 2627238"/>
              <a:gd name="connsiteY1" fmla="*/ 1132531 h 2638030"/>
              <a:gd name="connsiteX2" fmla="*/ 846206 w 2627238"/>
              <a:gd name="connsiteY2" fmla="*/ 1437331 h 2638030"/>
              <a:gd name="connsiteX3" fmla="*/ 775086 w 2627238"/>
              <a:gd name="connsiteY3" fmla="*/ 1869131 h 2638030"/>
              <a:gd name="connsiteX4" fmla="*/ 571886 w 2627238"/>
              <a:gd name="connsiteY4" fmla="*/ 2351731 h 2638030"/>
              <a:gd name="connsiteX5" fmla="*/ 1135766 w 2627238"/>
              <a:gd name="connsiteY5" fmla="*/ 2636211 h 2638030"/>
              <a:gd name="connsiteX6" fmla="*/ 1775846 w 2627238"/>
              <a:gd name="connsiteY6" fmla="*/ 2468571 h 2638030"/>
              <a:gd name="connsiteX7" fmla="*/ 2548006 w 2627238"/>
              <a:gd name="connsiteY7" fmla="*/ 2366971 h 2638030"/>
              <a:gd name="connsiteX8" fmla="*/ 2573406 w 2627238"/>
              <a:gd name="connsiteY8" fmla="*/ 1264611 h 2638030"/>
              <a:gd name="connsiteX9" fmla="*/ 2294006 w 2627238"/>
              <a:gd name="connsiteY9" fmla="*/ 401011 h 2638030"/>
              <a:gd name="connsiteX10" fmla="*/ 1923166 w 2627238"/>
              <a:gd name="connsiteY10" fmla="*/ 86051 h 2638030"/>
              <a:gd name="connsiteX11" fmla="*/ 942726 w 2627238"/>
              <a:gd name="connsiteY11" fmla="*/ 9851 h 2638030"/>
              <a:gd name="connsiteX12" fmla="*/ 282326 w 2627238"/>
              <a:gd name="connsiteY12" fmla="*/ 253691 h 2638030"/>
              <a:gd name="connsiteX13" fmla="*/ 8006 w 2627238"/>
              <a:gd name="connsiteY13" fmla="*/ 827731 h 2638030"/>
              <a:gd name="connsiteX0" fmla="*/ 8006 w 2634498"/>
              <a:gd name="connsiteY0" fmla="*/ 830839 h 2641138"/>
              <a:gd name="connsiteX1" fmla="*/ 561726 w 2634498"/>
              <a:gd name="connsiteY1" fmla="*/ 1135639 h 2641138"/>
              <a:gd name="connsiteX2" fmla="*/ 846206 w 2634498"/>
              <a:gd name="connsiteY2" fmla="*/ 1440439 h 2641138"/>
              <a:gd name="connsiteX3" fmla="*/ 775086 w 2634498"/>
              <a:gd name="connsiteY3" fmla="*/ 1872239 h 2641138"/>
              <a:gd name="connsiteX4" fmla="*/ 571886 w 2634498"/>
              <a:gd name="connsiteY4" fmla="*/ 2354839 h 2641138"/>
              <a:gd name="connsiteX5" fmla="*/ 1135766 w 2634498"/>
              <a:gd name="connsiteY5" fmla="*/ 2639319 h 2641138"/>
              <a:gd name="connsiteX6" fmla="*/ 1775846 w 2634498"/>
              <a:gd name="connsiteY6" fmla="*/ 2471679 h 2641138"/>
              <a:gd name="connsiteX7" fmla="*/ 2548006 w 2634498"/>
              <a:gd name="connsiteY7" fmla="*/ 2370079 h 2641138"/>
              <a:gd name="connsiteX8" fmla="*/ 2573406 w 2634498"/>
              <a:gd name="connsiteY8" fmla="*/ 1267719 h 2641138"/>
              <a:gd name="connsiteX9" fmla="*/ 2588646 w 2634498"/>
              <a:gd name="connsiteY9" fmla="*/ 531119 h 2641138"/>
              <a:gd name="connsiteX10" fmla="*/ 1923166 w 2634498"/>
              <a:gd name="connsiteY10" fmla="*/ 89159 h 2641138"/>
              <a:gd name="connsiteX11" fmla="*/ 942726 w 2634498"/>
              <a:gd name="connsiteY11" fmla="*/ 12959 h 2641138"/>
              <a:gd name="connsiteX12" fmla="*/ 282326 w 2634498"/>
              <a:gd name="connsiteY12" fmla="*/ 256799 h 2641138"/>
              <a:gd name="connsiteX13" fmla="*/ 8006 w 2634498"/>
              <a:gd name="connsiteY13" fmla="*/ 830839 h 2641138"/>
              <a:gd name="connsiteX0" fmla="*/ 8006 w 2612404"/>
              <a:gd name="connsiteY0" fmla="*/ 830839 h 2641138"/>
              <a:gd name="connsiteX1" fmla="*/ 561726 w 2612404"/>
              <a:gd name="connsiteY1" fmla="*/ 1135639 h 2641138"/>
              <a:gd name="connsiteX2" fmla="*/ 846206 w 2612404"/>
              <a:gd name="connsiteY2" fmla="*/ 1440439 h 2641138"/>
              <a:gd name="connsiteX3" fmla="*/ 775086 w 2612404"/>
              <a:gd name="connsiteY3" fmla="*/ 1872239 h 2641138"/>
              <a:gd name="connsiteX4" fmla="*/ 571886 w 2612404"/>
              <a:gd name="connsiteY4" fmla="*/ 2354839 h 2641138"/>
              <a:gd name="connsiteX5" fmla="*/ 1135766 w 2612404"/>
              <a:gd name="connsiteY5" fmla="*/ 2639319 h 2641138"/>
              <a:gd name="connsiteX6" fmla="*/ 1775846 w 2612404"/>
              <a:gd name="connsiteY6" fmla="*/ 2471679 h 2641138"/>
              <a:gd name="connsiteX7" fmla="*/ 2548006 w 2612404"/>
              <a:gd name="connsiteY7" fmla="*/ 2370079 h 2641138"/>
              <a:gd name="connsiteX8" fmla="*/ 2471806 w 2612404"/>
              <a:gd name="connsiteY8" fmla="*/ 1404879 h 2641138"/>
              <a:gd name="connsiteX9" fmla="*/ 2588646 w 2612404"/>
              <a:gd name="connsiteY9" fmla="*/ 531119 h 2641138"/>
              <a:gd name="connsiteX10" fmla="*/ 1923166 w 2612404"/>
              <a:gd name="connsiteY10" fmla="*/ 89159 h 2641138"/>
              <a:gd name="connsiteX11" fmla="*/ 942726 w 2612404"/>
              <a:gd name="connsiteY11" fmla="*/ 12959 h 2641138"/>
              <a:gd name="connsiteX12" fmla="*/ 282326 w 2612404"/>
              <a:gd name="connsiteY12" fmla="*/ 256799 h 2641138"/>
              <a:gd name="connsiteX13" fmla="*/ 8006 w 2612404"/>
              <a:gd name="connsiteY13" fmla="*/ 830839 h 2641138"/>
              <a:gd name="connsiteX0" fmla="*/ 8006 w 2667111"/>
              <a:gd name="connsiteY0" fmla="*/ 830839 h 2641138"/>
              <a:gd name="connsiteX1" fmla="*/ 561726 w 2667111"/>
              <a:gd name="connsiteY1" fmla="*/ 1135639 h 2641138"/>
              <a:gd name="connsiteX2" fmla="*/ 846206 w 2667111"/>
              <a:gd name="connsiteY2" fmla="*/ 1440439 h 2641138"/>
              <a:gd name="connsiteX3" fmla="*/ 775086 w 2667111"/>
              <a:gd name="connsiteY3" fmla="*/ 1872239 h 2641138"/>
              <a:gd name="connsiteX4" fmla="*/ 571886 w 2667111"/>
              <a:gd name="connsiteY4" fmla="*/ 2354839 h 2641138"/>
              <a:gd name="connsiteX5" fmla="*/ 1135766 w 2667111"/>
              <a:gd name="connsiteY5" fmla="*/ 2639319 h 2641138"/>
              <a:gd name="connsiteX6" fmla="*/ 1775846 w 2667111"/>
              <a:gd name="connsiteY6" fmla="*/ 2471679 h 2641138"/>
              <a:gd name="connsiteX7" fmla="*/ 2548006 w 2667111"/>
              <a:gd name="connsiteY7" fmla="*/ 2370079 h 2641138"/>
              <a:gd name="connsiteX8" fmla="*/ 2649606 w 2667111"/>
              <a:gd name="connsiteY8" fmla="*/ 1404879 h 2641138"/>
              <a:gd name="connsiteX9" fmla="*/ 2588646 w 2667111"/>
              <a:gd name="connsiteY9" fmla="*/ 531119 h 2641138"/>
              <a:gd name="connsiteX10" fmla="*/ 1923166 w 2667111"/>
              <a:gd name="connsiteY10" fmla="*/ 89159 h 2641138"/>
              <a:gd name="connsiteX11" fmla="*/ 942726 w 2667111"/>
              <a:gd name="connsiteY11" fmla="*/ 12959 h 2641138"/>
              <a:gd name="connsiteX12" fmla="*/ 282326 w 2667111"/>
              <a:gd name="connsiteY12" fmla="*/ 256799 h 2641138"/>
              <a:gd name="connsiteX13" fmla="*/ 8006 w 2667111"/>
              <a:gd name="connsiteY13" fmla="*/ 830839 h 2641138"/>
              <a:gd name="connsiteX0" fmla="*/ 8006 w 2668555"/>
              <a:gd name="connsiteY0" fmla="*/ 834061 h 2644360"/>
              <a:gd name="connsiteX1" fmla="*/ 561726 w 2668555"/>
              <a:gd name="connsiteY1" fmla="*/ 1138861 h 2644360"/>
              <a:gd name="connsiteX2" fmla="*/ 846206 w 2668555"/>
              <a:gd name="connsiteY2" fmla="*/ 1443661 h 2644360"/>
              <a:gd name="connsiteX3" fmla="*/ 775086 w 2668555"/>
              <a:gd name="connsiteY3" fmla="*/ 1875461 h 2644360"/>
              <a:gd name="connsiteX4" fmla="*/ 571886 w 2668555"/>
              <a:gd name="connsiteY4" fmla="*/ 2358061 h 2644360"/>
              <a:gd name="connsiteX5" fmla="*/ 1135766 w 2668555"/>
              <a:gd name="connsiteY5" fmla="*/ 2642541 h 2644360"/>
              <a:gd name="connsiteX6" fmla="*/ 1775846 w 2668555"/>
              <a:gd name="connsiteY6" fmla="*/ 2474901 h 2644360"/>
              <a:gd name="connsiteX7" fmla="*/ 2548006 w 2668555"/>
              <a:gd name="connsiteY7" fmla="*/ 2373301 h 2644360"/>
              <a:gd name="connsiteX8" fmla="*/ 2649606 w 2668555"/>
              <a:gd name="connsiteY8" fmla="*/ 1408101 h 2644360"/>
              <a:gd name="connsiteX9" fmla="*/ 2375286 w 2668555"/>
              <a:gd name="connsiteY9" fmla="*/ 630861 h 2644360"/>
              <a:gd name="connsiteX10" fmla="*/ 1923166 w 2668555"/>
              <a:gd name="connsiteY10" fmla="*/ 92381 h 2644360"/>
              <a:gd name="connsiteX11" fmla="*/ 942726 w 2668555"/>
              <a:gd name="connsiteY11" fmla="*/ 16181 h 2644360"/>
              <a:gd name="connsiteX12" fmla="*/ 282326 w 2668555"/>
              <a:gd name="connsiteY12" fmla="*/ 260021 h 2644360"/>
              <a:gd name="connsiteX13" fmla="*/ 8006 w 2668555"/>
              <a:gd name="connsiteY13" fmla="*/ 834061 h 2644360"/>
              <a:gd name="connsiteX0" fmla="*/ 8006 w 2668555"/>
              <a:gd name="connsiteY0" fmla="*/ 825564 h 2635863"/>
              <a:gd name="connsiteX1" fmla="*/ 561726 w 2668555"/>
              <a:gd name="connsiteY1" fmla="*/ 1130364 h 2635863"/>
              <a:gd name="connsiteX2" fmla="*/ 846206 w 2668555"/>
              <a:gd name="connsiteY2" fmla="*/ 1435164 h 2635863"/>
              <a:gd name="connsiteX3" fmla="*/ 775086 w 2668555"/>
              <a:gd name="connsiteY3" fmla="*/ 1866964 h 2635863"/>
              <a:gd name="connsiteX4" fmla="*/ 571886 w 2668555"/>
              <a:gd name="connsiteY4" fmla="*/ 2349564 h 2635863"/>
              <a:gd name="connsiteX5" fmla="*/ 1135766 w 2668555"/>
              <a:gd name="connsiteY5" fmla="*/ 2634044 h 2635863"/>
              <a:gd name="connsiteX6" fmla="*/ 1775846 w 2668555"/>
              <a:gd name="connsiteY6" fmla="*/ 2466404 h 2635863"/>
              <a:gd name="connsiteX7" fmla="*/ 2548006 w 2668555"/>
              <a:gd name="connsiteY7" fmla="*/ 2364804 h 2635863"/>
              <a:gd name="connsiteX8" fmla="*/ 2649606 w 2668555"/>
              <a:gd name="connsiteY8" fmla="*/ 1399604 h 2635863"/>
              <a:gd name="connsiteX9" fmla="*/ 2375286 w 2668555"/>
              <a:gd name="connsiteY9" fmla="*/ 622364 h 2635863"/>
              <a:gd name="connsiteX10" fmla="*/ 1872365 w 2668555"/>
              <a:gd name="connsiteY10" fmla="*/ 266767 h 2635863"/>
              <a:gd name="connsiteX11" fmla="*/ 1923166 w 2668555"/>
              <a:gd name="connsiteY11" fmla="*/ 83884 h 2635863"/>
              <a:gd name="connsiteX12" fmla="*/ 942726 w 2668555"/>
              <a:gd name="connsiteY12" fmla="*/ 7684 h 2635863"/>
              <a:gd name="connsiteX13" fmla="*/ 282326 w 2668555"/>
              <a:gd name="connsiteY13" fmla="*/ 251524 h 2635863"/>
              <a:gd name="connsiteX14" fmla="*/ 8006 w 2668555"/>
              <a:gd name="connsiteY14" fmla="*/ 825564 h 2635863"/>
              <a:gd name="connsiteX0" fmla="*/ 8006 w 2668555"/>
              <a:gd name="connsiteY0" fmla="*/ 825564 h 2635863"/>
              <a:gd name="connsiteX1" fmla="*/ 561726 w 2668555"/>
              <a:gd name="connsiteY1" fmla="*/ 1130364 h 2635863"/>
              <a:gd name="connsiteX2" fmla="*/ 846206 w 2668555"/>
              <a:gd name="connsiteY2" fmla="*/ 1435164 h 2635863"/>
              <a:gd name="connsiteX3" fmla="*/ 775086 w 2668555"/>
              <a:gd name="connsiteY3" fmla="*/ 1866964 h 2635863"/>
              <a:gd name="connsiteX4" fmla="*/ 571886 w 2668555"/>
              <a:gd name="connsiteY4" fmla="*/ 2349564 h 2635863"/>
              <a:gd name="connsiteX5" fmla="*/ 1135766 w 2668555"/>
              <a:gd name="connsiteY5" fmla="*/ 2634044 h 2635863"/>
              <a:gd name="connsiteX6" fmla="*/ 1775846 w 2668555"/>
              <a:gd name="connsiteY6" fmla="*/ 2466404 h 2635863"/>
              <a:gd name="connsiteX7" fmla="*/ 2548006 w 2668555"/>
              <a:gd name="connsiteY7" fmla="*/ 2364804 h 2635863"/>
              <a:gd name="connsiteX8" fmla="*/ 2649606 w 2668555"/>
              <a:gd name="connsiteY8" fmla="*/ 1399604 h 2635863"/>
              <a:gd name="connsiteX9" fmla="*/ 2375286 w 2668555"/>
              <a:gd name="connsiteY9" fmla="*/ 622364 h 2635863"/>
              <a:gd name="connsiteX10" fmla="*/ 2004445 w 2668555"/>
              <a:gd name="connsiteY10" fmla="*/ 266767 h 2635863"/>
              <a:gd name="connsiteX11" fmla="*/ 1923166 w 2668555"/>
              <a:gd name="connsiteY11" fmla="*/ 83884 h 2635863"/>
              <a:gd name="connsiteX12" fmla="*/ 942726 w 2668555"/>
              <a:gd name="connsiteY12" fmla="*/ 7684 h 2635863"/>
              <a:gd name="connsiteX13" fmla="*/ 282326 w 2668555"/>
              <a:gd name="connsiteY13" fmla="*/ 251524 h 2635863"/>
              <a:gd name="connsiteX14" fmla="*/ 8006 w 2668555"/>
              <a:gd name="connsiteY14" fmla="*/ 825564 h 2635863"/>
              <a:gd name="connsiteX0" fmla="*/ 8006 w 2668555"/>
              <a:gd name="connsiteY0" fmla="*/ 833170 h 2643469"/>
              <a:gd name="connsiteX1" fmla="*/ 561726 w 2668555"/>
              <a:gd name="connsiteY1" fmla="*/ 1137970 h 2643469"/>
              <a:gd name="connsiteX2" fmla="*/ 846206 w 2668555"/>
              <a:gd name="connsiteY2" fmla="*/ 1442770 h 2643469"/>
              <a:gd name="connsiteX3" fmla="*/ 775086 w 2668555"/>
              <a:gd name="connsiteY3" fmla="*/ 1874570 h 2643469"/>
              <a:gd name="connsiteX4" fmla="*/ 571886 w 2668555"/>
              <a:gd name="connsiteY4" fmla="*/ 2357170 h 2643469"/>
              <a:gd name="connsiteX5" fmla="*/ 1135766 w 2668555"/>
              <a:gd name="connsiteY5" fmla="*/ 2641650 h 2643469"/>
              <a:gd name="connsiteX6" fmla="*/ 1775846 w 2668555"/>
              <a:gd name="connsiteY6" fmla="*/ 2474010 h 2643469"/>
              <a:gd name="connsiteX7" fmla="*/ 2548006 w 2668555"/>
              <a:gd name="connsiteY7" fmla="*/ 2372410 h 2643469"/>
              <a:gd name="connsiteX8" fmla="*/ 2649606 w 2668555"/>
              <a:gd name="connsiteY8" fmla="*/ 1407210 h 2643469"/>
              <a:gd name="connsiteX9" fmla="*/ 2375286 w 2668555"/>
              <a:gd name="connsiteY9" fmla="*/ 629970 h 2643469"/>
              <a:gd name="connsiteX10" fmla="*/ 2004445 w 2668555"/>
              <a:gd name="connsiteY10" fmla="*/ 274373 h 2643469"/>
              <a:gd name="connsiteX11" fmla="*/ 1623445 w 2668555"/>
              <a:gd name="connsiteY11" fmla="*/ 5133 h 2643469"/>
              <a:gd name="connsiteX12" fmla="*/ 1923166 w 2668555"/>
              <a:gd name="connsiteY12" fmla="*/ 91490 h 2643469"/>
              <a:gd name="connsiteX13" fmla="*/ 942726 w 2668555"/>
              <a:gd name="connsiteY13" fmla="*/ 15290 h 2643469"/>
              <a:gd name="connsiteX14" fmla="*/ 282326 w 2668555"/>
              <a:gd name="connsiteY14" fmla="*/ 259130 h 2643469"/>
              <a:gd name="connsiteX15" fmla="*/ 8006 w 2668555"/>
              <a:gd name="connsiteY15" fmla="*/ 833170 h 2643469"/>
              <a:gd name="connsiteX0" fmla="*/ 8006 w 2668555"/>
              <a:gd name="connsiteY0" fmla="*/ 824602 h 2634901"/>
              <a:gd name="connsiteX1" fmla="*/ 561726 w 2668555"/>
              <a:gd name="connsiteY1" fmla="*/ 1129402 h 2634901"/>
              <a:gd name="connsiteX2" fmla="*/ 846206 w 2668555"/>
              <a:gd name="connsiteY2" fmla="*/ 1434202 h 2634901"/>
              <a:gd name="connsiteX3" fmla="*/ 775086 w 2668555"/>
              <a:gd name="connsiteY3" fmla="*/ 1866002 h 2634901"/>
              <a:gd name="connsiteX4" fmla="*/ 571886 w 2668555"/>
              <a:gd name="connsiteY4" fmla="*/ 2348602 h 2634901"/>
              <a:gd name="connsiteX5" fmla="*/ 1135766 w 2668555"/>
              <a:gd name="connsiteY5" fmla="*/ 2633082 h 2634901"/>
              <a:gd name="connsiteX6" fmla="*/ 1775846 w 2668555"/>
              <a:gd name="connsiteY6" fmla="*/ 2465442 h 2634901"/>
              <a:gd name="connsiteX7" fmla="*/ 2548006 w 2668555"/>
              <a:gd name="connsiteY7" fmla="*/ 2363842 h 2634901"/>
              <a:gd name="connsiteX8" fmla="*/ 2649606 w 2668555"/>
              <a:gd name="connsiteY8" fmla="*/ 1398642 h 2634901"/>
              <a:gd name="connsiteX9" fmla="*/ 2375286 w 2668555"/>
              <a:gd name="connsiteY9" fmla="*/ 621402 h 2634901"/>
              <a:gd name="connsiteX10" fmla="*/ 2004445 w 2668555"/>
              <a:gd name="connsiteY10" fmla="*/ 265805 h 2634901"/>
              <a:gd name="connsiteX11" fmla="*/ 2126365 w 2668555"/>
              <a:gd name="connsiteY11" fmla="*/ 184525 h 2634901"/>
              <a:gd name="connsiteX12" fmla="*/ 1923166 w 2668555"/>
              <a:gd name="connsiteY12" fmla="*/ 82922 h 2634901"/>
              <a:gd name="connsiteX13" fmla="*/ 942726 w 2668555"/>
              <a:gd name="connsiteY13" fmla="*/ 6722 h 2634901"/>
              <a:gd name="connsiteX14" fmla="*/ 282326 w 2668555"/>
              <a:gd name="connsiteY14" fmla="*/ 250562 h 2634901"/>
              <a:gd name="connsiteX15" fmla="*/ 8006 w 2668555"/>
              <a:gd name="connsiteY15" fmla="*/ 824602 h 2634901"/>
              <a:gd name="connsiteX0" fmla="*/ 8006 w 2668555"/>
              <a:gd name="connsiteY0" fmla="*/ 864587 h 2674886"/>
              <a:gd name="connsiteX1" fmla="*/ 561726 w 2668555"/>
              <a:gd name="connsiteY1" fmla="*/ 1169387 h 2674886"/>
              <a:gd name="connsiteX2" fmla="*/ 846206 w 2668555"/>
              <a:gd name="connsiteY2" fmla="*/ 1474187 h 2674886"/>
              <a:gd name="connsiteX3" fmla="*/ 775086 w 2668555"/>
              <a:gd name="connsiteY3" fmla="*/ 1905987 h 2674886"/>
              <a:gd name="connsiteX4" fmla="*/ 571886 w 2668555"/>
              <a:gd name="connsiteY4" fmla="*/ 2388587 h 2674886"/>
              <a:gd name="connsiteX5" fmla="*/ 1135766 w 2668555"/>
              <a:gd name="connsiteY5" fmla="*/ 2673067 h 2674886"/>
              <a:gd name="connsiteX6" fmla="*/ 1775846 w 2668555"/>
              <a:gd name="connsiteY6" fmla="*/ 2505427 h 2674886"/>
              <a:gd name="connsiteX7" fmla="*/ 2548006 w 2668555"/>
              <a:gd name="connsiteY7" fmla="*/ 2403827 h 2674886"/>
              <a:gd name="connsiteX8" fmla="*/ 2649606 w 2668555"/>
              <a:gd name="connsiteY8" fmla="*/ 1438627 h 2674886"/>
              <a:gd name="connsiteX9" fmla="*/ 2375286 w 2668555"/>
              <a:gd name="connsiteY9" fmla="*/ 661387 h 2674886"/>
              <a:gd name="connsiteX10" fmla="*/ 2004445 w 2668555"/>
              <a:gd name="connsiteY10" fmla="*/ 305790 h 2674886"/>
              <a:gd name="connsiteX11" fmla="*/ 2126365 w 2668555"/>
              <a:gd name="connsiteY11" fmla="*/ 224510 h 2674886"/>
              <a:gd name="connsiteX12" fmla="*/ 1613286 w 2668555"/>
              <a:gd name="connsiteY12" fmla="*/ 11147 h 2674886"/>
              <a:gd name="connsiteX13" fmla="*/ 942726 w 2668555"/>
              <a:gd name="connsiteY13" fmla="*/ 46707 h 2674886"/>
              <a:gd name="connsiteX14" fmla="*/ 282326 w 2668555"/>
              <a:gd name="connsiteY14" fmla="*/ 290547 h 2674886"/>
              <a:gd name="connsiteX15" fmla="*/ 8006 w 2668555"/>
              <a:gd name="connsiteY15" fmla="*/ 864587 h 2674886"/>
              <a:gd name="connsiteX0" fmla="*/ 8006 w 2668555"/>
              <a:gd name="connsiteY0" fmla="*/ 858174 h 2668473"/>
              <a:gd name="connsiteX1" fmla="*/ 561726 w 2668555"/>
              <a:gd name="connsiteY1" fmla="*/ 1162974 h 2668473"/>
              <a:gd name="connsiteX2" fmla="*/ 846206 w 2668555"/>
              <a:gd name="connsiteY2" fmla="*/ 1467774 h 2668473"/>
              <a:gd name="connsiteX3" fmla="*/ 775086 w 2668555"/>
              <a:gd name="connsiteY3" fmla="*/ 1899574 h 2668473"/>
              <a:gd name="connsiteX4" fmla="*/ 571886 w 2668555"/>
              <a:gd name="connsiteY4" fmla="*/ 2382174 h 2668473"/>
              <a:gd name="connsiteX5" fmla="*/ 1135766 w 2668555"/>
              <a:gd name="connsiteY5" fmla="*/ 2666654 h 2668473"/>
              <a:gd name="connsiteX6" fmla="*/ 1775846 w 2668555"/>
              <a:gd name="connsiteY6" fmla="*/ 2499014 h 2668473"/>
              <a:gd name="connsiteX7" fmla="*/ 2548006 w 2668555"/>
              <a:gd name="connsiteY7" fmla="*/ 2397414 h 2668473"/>
              <a:gd name="connsiteX8" fmla="*/ 2649606 w 2668555"/>
              <a:gd name="connsiteY8" fmla="*/ 1432214 h 2668473"/>
              <a:gd name="connsiteX9" fmla="*/ 2375286 w 2668555"/>
              <a:gd name="connsiteY9" fmla="*/ 654974 h 2668473"/>
              <a:gd name="connsiteX10" fmla="*/ 2004445 w 2668555"/>
              <a:gd name="connsiteY10" fmla="*/ 299377 h 2668473"/>
              <a:gd name="connsiteX11" fmla="*/ 2126365 w 2668555"/>
              <a:gd name="connsiteY11" fmla="*/ 218097 h 2668473"/>
              <a:gd name="connsiteX12" fmla="*/ 1877445 w 2668555"/>
              <a:gd name="connsiteY12" fmla="*/ 126657 h 2668473"/>
              <a:gd name="connsiteX13" fmla="*/ 1613286 w 2668555"/>
              <a:gd name="connsiteY13" fmla="*/ 4734 h 2668473"/>
              <a:gd name="connsiteX14" fmla="*/ 942726 w 2668555"/>
              <a:gd name="connsiteY14" fmla="*/ 40294 h 2668473"/>
              <a:gd name="connsiteX15" fmla="*/ 282326 w 2668555"/>
              <a:gd name="connsiteY15" fmla="*/ 284134 h 2668473"/>
              <a:gd name="connsiteX16" fmla="*/ 8006 w 2668555"/>
              <a:gd name="connsiteY16" fmla="*/ 858174 h 2668473"/>
              <a:gd name="connsiteX0" fmla="*/ 8006 w 2668555"/>
              <a:gd name="connsiteY0" fmla="*/ 858174 h 2668473"/>
              <a:gd name="connsiteX1" fmla="*/ 561726 w 2668555"/>
              <a:gd name="connsiteY1" fmla="*/ 1162974 h 2668473"/>
              <a:gd name="connsiteX2" fmla="*/ 846206 w 2668555"/>
              <a:gd name="connsiteY2" fmla="*/ 1467774 h 2668473"/>
              <a:gd name="connsiteX3" fmla="*/ 775086 w 2668555"/>
              <a:gd name="connsiteY3" fmla="*/ 1899574 h 2668473"/>
              <a:gd name="connsiteX4" fmla="*/ 571886 w 2668555"/>
              <a:gd name="connsiteY4" fmla="*/ 2382174 h 2668473"/>
              <a:gd name="connsiteX5" fmla="*/ 1135766 w 2668555"/>
              <a:gd name="connsiteY5" fmla="*/ 2666654 h 2668473"/>
              <a:gd name="connsiteX6" fmla="*/ 1775846 w 2668555"/>
              <a:gd name="connsiteY6" fmla="*/ 2499014 h 2668473"/>
              <a:gd name="connsiteX7" fmla="*/ 2548006 w 2668555"/>
              <a:gd name="connsiteY7" fmla="*/ 2397414 h 2668473"/>
              <a:gd name="connsiteX8" fmla="*/ 2649606 w 2668555"/>
              <a:gd name="connsiteY8" fmla="*/ 1432214 h 2668473"/>
              <a:gd name="connsiteX9" fmla="*/ 2375286 w 2668555"/>
              <a:gd name="connsiteY9" fmla="*/ 654974 h 2668473"/>
              <a:gd name="connsiteX10" fmla="*/ 2177165 w 2668555"/>
              <a:gd name="connsiteY10" fmla="*/ 400977 h 2668473"/>
              <a:gd name="connsiteX11" fmla="*/ 2126365 w 2668555"/>
              <a:gd name="connsiteY11" fmla="*/ 218097 h 2668473"/>
              <a:gd name="connsiteX12" fmla="*/ 1877445 w 2668555"/>
              <a:gd name="connsiteY12" fmla="*/ 126657 h 2668473"/>
              <a:gd name="connsiteX13" fmla="*/ 1613286 w 2668555"/>
              <a:gd name="connsiteY13" fmla="*/ 4734 h 2668473"/>
              <a:gd name="connsiteX14" fmla="*/ 942726 w 2668555"/>
              <a:gd name="connsiteY14" fmla="*/ 40294 h 2668473"/>
              <a:gd name="connsiteX15" fmla="*/ 282326 w 2668555"/>
              <a:gd name="connsiteY15" fmla="*/ 284134 h 2668473"/>
              <a:gd name="connsiteX16" fmla="*/ 8006 w 2668555"/>
              <a:gd name="connsiteY16" fmla="*/ 858174 h 2668473"/>
              <a:gd name="connsiteX0" fmla="*/ 8006 w 2655485"/>
              <a:gd name="connsiteY0" fmla="*/ 858174 h 2668473"/>
              <a:gd name="connsiteX1" fmla="*/ 561726 w 2655485"/>
              <a:gd name="connsiteY1" fmla="*/ 1162974 h 2668473"/>
              <a:gd name="connsiteX2" fmla="*/ 846206 w 2655485"/>
              <a:gd name="connsiteY2" fmla="*/ 1467774 h 2668473"/>
              <a:gd name="connsiteX3" fmla="*/ 775086 w 2655485"/>
              <a:gd name="connsiteY3" fmla="*/ 1899574 h 2668473"/>
              <a:gd name="connsiteX4" fmla="*/ 571886 w 2655485"/>
              <a:gd name="connsiteY4" fmla="*/ 2382174 h 2668473"/>
              <a:gd name="connsiteX5" fmla="*/ 1135766 w 2655485"/>
              <a:gd name="connsiteY5" fmla="*/ 2666654 h 2668473"/>
              <a:gd name="connsiteX6" fmla="*/ 1775846 w 2655485"/>
              <a:gd name="connsiteY6" fmla="*/ 2499014 h 2668473"/>
              <a:gd name="connsiteX7" fmla="*/ 2548006 w 2655485"/>
              <a:gd name="connsiteY7" fmla="*/ 2397414 h 2668473"/>
              <a:gd name="connsiteX8" fmla="*/ 2649606 w 2655485"/>
              <a:gd name="connsiteY8" fmla="*/ 1432214 h 2668473"/>
              <a:gd name="connsiteX9" fmla="*/ 2553086 w 2655485"/>
              <a:gd name="connsiteY9" fmla="*/ 715934 h 2668473"/>
              <a:gd name="connsiteX10" fmla="*/ 2177165 w 2655485"/>
              <a:gd name="connsiteY10" fmla="*/ 400977 h 2668473"/>
              <a:gd name="connsiteX11" fmla="*/ 2126365 w 2655485"/>
              <a:gd name="connsiteY11" fmla="*/ 218097 h 2668473"/>
              <a:gd name="connsiteX12" fmla="*/ 1877445 w 2655485"/>
              <a:gd name="connsiteY12" fmla="*/ 126657 h 2668473"/>
              <a:gd name="connsiteX13" fmla="*/ 1613286 w 2655485"/>
              <a:gd name="connsiteY13" fmla="*/ 4734 h 2668473"/>
              <a:gd name="connsiteX14" fmla="*/ 942726 w 2655485"/>
              <a:gd name="connsiteY14" fmla="*/ 40294 h 2668473"/>
              <a:gd name="connsiteX15" fmla="*/ 282326 w 2655485"/>
              <a:gd name="connsiteY15" fmla="*/ 284134 h 2668473"/>
              <a:gd name="connsiteX16" fmla="*/ 8006 w 2655485"/>
              <a:gd name="connsiteY16" fmla="*/ 858174 h 2668473"/>
              <a:gd name="connsiteX0" fmla="*/ 8006 w 2655485"/>
              <a:gd name="connsiteY0" fmla="*/ 858174 h 2668473"/>
              <a:gd name="connsiteX1" fmla="*/ 561726 w 2655485"/>
              <a:gd name="connsiteY1" fmla="*/ 1162974 h 2668473"/>
              <a:gd name="connsiteX2" fmla="*/ 846206 w 2655485"/>
              <a:gd name="connsiteY2" fmla="*/ 1467774 h 2668473"/>
              <a:gd name="connsiteX3" fmla="*/ 775086 w 2655485"/>
              <a:gd name="connsiteY3" fmla="*/ 1899574 h 2668473"/>
              <a:gd name="connsiteX4" fmla="*/ 571886 w 2655485"/>
              <a:gd name="connsiteY4" fmla="*/ 2382174 h 2668473"/>
              <a:gd name="connsiteX5" fmla="*/ 1135766 w 2655485"/>
              <a:gd name="connsiteY5" fmla="*/ 2666654 h 2668473"/>
              <a:gd name="connsiteX6" fmla="*/ 1775846 w 2655485"/>
              <a:gd name="connsiteY6" fmla="*/ 2499014 h 2668473"/>
              <a:gd name="connsiteX7" fmla="*/ 2548006 w 2655485"/>
              <a:gd name="connsiteY7" fmla="*/ 2397414 h 2668473"/>
              <a:gd name="connsiteX8" fmla="*/ 2649606 w 2655485"/>
              <a:gd name="connsiteY8" fmla="*/ 1432214 h 2668473"/>
              <a:gd name="connsiteX9" fmla="*/ 2553086 w 2655485"/>
              <a:gd name="connsiteY9" fmla="*/ 715934 h 2668473"/>
              <a:gd name="connsiteX10" fmla="*/ 2177165 w 2655485"/>
              <a:gd name="connsiteY10" fmla="*/ 400977 h 2668473"/>
              <a:gd name="connsiteX11" fmla="*/ 2045085 w 2655485"/>
              <a:gd name="connsiteY11" fmla="*/ 131737 h 2668473"/>
              <a:gd name="connsiteX12" fmla="*/ 1877445 w 2655485"/>
              <a:gd name="connsiteY12" fmla="*/ 126657 h 2668473"/>
              <a:gd name="connsiteX13" fmla="*/ 1613286 w 2655485"/>
              <a:gd name="connsiteY13" fmla="*/ 4734 h 2668473"/>
              <a:gd name="connsiteX14" fmla="*/ 942726 w 2655485"/>
              <a:gd name="connsiteY14" fmla="*/ 40294 h 2668473"/>
              <a:gd name="connsiteX15" fmla="*/ 282326 w 2655485"/>
              <a:gd name="connsiteY15" fmla="*/ 284134 h 2668473"/>
              <a:gd name="connsiteX16" fmla="*/ 8006 w 2655485"/>
              <a:gd name="connsiteY16" fmla="*/ 858174 h 2668473"/>
              <a:gd name="connsiteX0" fmla="*/ 8006 w 2655485"/>
              <a:gd name="connsiteY0" fmla="*/ 874510 h 2684809"/>
              <a:gd name="connsiteX1" fmla="*/ 561726 w 2655485"/>
              <a:gd name="connsiteY1" fmla="*/ 1179310 h 2684809"/>
              <a:gd name="connsiteX2" fmla="*/ 846206 w 2655485"/>
              <a:gd name="connsiteY2" fmla="*/ 1484110 h 2684809"/>
              <a:gd name="connsiteX3" fmla="*/ 775086 w 2655485"/>
              <a:gd name="connsiteY3" fmla="*/ 1915910 h 2684809"/>
              <a:gd name="connsiteX4" fmla="*/ 571886 w 2655485"/>
              <a:gd name="connsiteY4" fmla="*/ 2398510 h 2684809"/>
              <a:gd name="connsiteX5" fmla="*/ 1135766 w 2655485"/>
              <a:gd name="connsiteY5" fmla="*/ 2682990 h 2684809"/>
              <a:gd name="connsiteX6" fmla="*/ 1775846 w 2655485"/>
              <a:gd name="connsiteY6" fmla="*/ 2515350 h 2684809"/>
              <a:gd name="connsiteX7" fmla="*/ 2548006 w 2655485"/>
              <a:gd name="connsiteY7" fmla="*/ 2413750 h 2684809"/>
              <a:gd name="connsiteX8" fmla="*/ 2649606 w 2655485"/>
              <a:gd name="connsiteY8" fmla="*/ 1448550 h 2684809"/>
              <a:gd name="connsiteX9" fmla="*/ 2553086 w 2655485"/>
              <a:gd name="connsiteY9" fmla="*/ 732270 h 2684809"/>
              <a:gd name="connsiteX10" fmla="*/ 2177165 w 2655485"/>
              <a:gd name="connsiteY10" fmla="*/ 417313 h 2684809"/>
              <a:gd name="connsiteX11" fmla="*/ 2045085 w 2655485"/>
              <a:gd name="connsiteY11" fmla="*/ 148073 h 2684809"/>
              <a:gd name="connsiteX12" fmla="*/ 1857125 w 2655485"/>
              <a:gd name="connsiteY12" fmla="*/ 15993 h 2684809"/>
              <a:gd name="connsiteX13" fmla="*/ 1613286 w 2655485"/>
              <a:gd name="connsiteY13" fmla="*/ 21070 h 2684809"/>
              <a:gd name="connsiteX14" fmla="*/ 942726 w 2655485"/>
              <a:gd name="connsiteY14" fmla="*/ 56630 h 2684809"/>
              <a:gd name="connsiteX15" fmla="*/ 282326 w 2655485"/>
              <a:gd name="connsiteY15" fmla="*/ 300470 h 2684809"/>
              <a:gd name="connsiteX16" fmla="*/ 8006 w 2655485"/>
              <a:gd name="connsiteY16" fmla="*/ 874510 h 2684809"/>
              <a:gd name="connsiteX0" fmla="*/ 8006 w 2655485"/>
              <a:gd name="connsiteY0" fmla="*/ 896420 h 2706719"/>
              <a:gd name="connsiteX1" fmla="*/ 561726 w 2655485"/>
              <a:gd name="connsiteY1" fmla="*/ 1201220 h 2706719"/>
              <a:gd name="connsiteX2" fmla="*/ 846206 w 2655485"/>
              <a:gd name="connsiteY2" fmla="*/ 1506020 h 2706719"/>
              <a:gd name="connsiteX3" fmla="*/ 775086 w 2655485"/>
              <a:gd name="connsiteY3" fmla="*/ 1937820 h 2706719"/>
              <a:gd name="connsiteX4" fmla="*/ 571886 w 2655485"/>
              <a:gd name="connsiteY4" fmla="*/ 2420420 h 2706719"/>
              <a:gd name="connsiteX5" fmla="*/ 1135766 w 2655485"/>
              <a:gd name="connsiteY5" fmla="*/ 2704900 h 2706719"/>
              <a:gd name="connsiteX6" fmla="*/ 1775846 w 2655485"/>
              <a:gd name="connsiteY6" fmla="*/ 2537260 h 2706719"/>
              <a:gd name="connsiteX7" fmla="*/ 2548006 w 2655485"/>
              <a:gd name="connsiteY7" fmla="*/ 2435660 h 2706719"/>
              <a:gd name="connsiteX8" fmla="*/ 2649606 w 2655485"/>
              <a:gd name="connsiteY8" fmla="*/ 1470460 h 2706719"/>
              <a:gd name="connsiteX9" fmla="*/ 2553086 w 2655485"/>
              <a:gd name="connsiteY9" fmla="*/ 754180 h 2706719"/>
              <a:gd name="connsiteX10" fmla="*/ 2177165 w 2655485"/>
              <a:gd name="connsiteY10" fmla="*/ 439223 h 2706719"/>
              <a:gd name="connsiteX11" fmla="*/ 2045085 w 2655485"/>
              <a:gd name="connsiteY11" fmla="*/ 169983 h 2706719"/>
              <a:gd name="connsiteX12" fmla="*/ 1857125 w 2655485"/>
              <a:gd name="connsiteY12" fmla="*/ 37903 h 2706719"/>
              <a:gd name="connsiteX13" fmla="*/ 1430406 w 2655485"/>
              <a:gd name="connsiteY13" fmla="*/ 2340 h 2706719"/>
              <a:gd name="connsiteX14" fmla="*/ 942726 w 2655485"/>
              <a:gd name="connsiteY14" fmla="*/ 78540 h 2706719"/>
              <a:gd name="connsiteX15" fmla="*/ 282326 w 2655485"/>
              <a:gd name="connsiteY15" fmla="*/ 322380 h 2706719"/>
              <a:gd name="connsiteX16" fmla="*/ 8006 w 2655485"/>
              <a:gd name="connsiteY16" fmla="*/ 896420 h 2706719"/>
              <a:gd name="connsiteX0" fmla="*/ 8006 w 2655485"/>
              <a:gd name="connsiteY0" fmla="*/ 896420 h 2706719"/>
              <a:gd name="connsiteX1" fmla="*/ 561726 w 2655485"/>
              <a:gd name="connsiteY1" fmla="*/ 1201220 h 2706719"/>
              <a:gd name="connsiteX2" fmla="*/ 846206 w 2655485"/>
              <a:gd name="connsiteY2" fmla="*/ 1506020 h 2706719"/>
              <a:gd name="connsiteX3" fmla="*/ 775086 w 2655485"/>
              <a:gd name="connsiteY3" fmla="*/ 1937820 h 2706719"/>
              <a:gd name="connsiteX4" fmla="*/ 571886 w 2655485"/>
              <a:gd name="connsiteY4" fmla="*/ 2420420 h 2706719"/>
              <a:gd name="connsiteX5" fmla="*/ 1135766 w 2655485"/>
              <a:gd name="connsiteY5" fmla="*/ 2704900 h 2706719"/>
              <a:gd name="connsiteX6" fmla="*/ 1775846 w 2655485"/>
              <a:gd name="connsiteY6" fmla="*/ 2537260 h 2706719"/>
              <a:gd name="connsiteX7" fmla="*/ 2548006 w 2655485"/>
              <a:gd name="connsiteY7" fmla="*/ 2435660 h 2706719"/>
              <a:gd name="connsiteX8" fmla="*/ 2649606 w 2655485"/>
              <a:gd name="connsiteY8" fmla="*/ 1470460 h 2706719"/>
              <a:gd name="connsiteX9" fmla="*/ 2553086 w 2655485"/>
              <a:gd name="connsiteY9" fmla="*/ 754180 h 2706719"/>
              <a:gd name="connsiteX10" fmla="*/ 2319405 w 2655485"/>
              <a:gd name="connsiteY10" fmla="*/ 418903 h 2706719"/>
              <a:gd name="connsiteX11" fmla="*/ 2045085 w 2655485"/>
              <a:gd name="connsiteY11" fmla="*/ 169983 h 2706719"/>
              <a:gd name="connsiteX12" fmla="*/ 1857125 w 2655485"/>
              <a:gd name="connsiteY12" fmla="*/ 37903 h 2706719"/>
              <a:gd name="connsiteX13" fmla="*/ 1430406 w 2655485"/>
              <a:gd name="connsiteY13" fmla="*/ 2340 h 2706719"/>
              <a:gd name="connsiteX14" fmla="*/ 942726 w 2655485"/>
              <a:gd name="connsiteY14" fmla="*/ 78540 h 2706719"/>
              <a:gd name="connsiteX15" fmla="*/ 282326 w 2655485"/>
              <a:gd name="connsiteY15" fmla="*/ 322380 h 2706719"/>
              <a:gd name="connsiteX16" fmla="*/ 8006 w 2655485"/>
              <a:gd name="connsiteY16" fmla="*/ 896420 h 2706719"/>
              <a:gd name="connsiteX0" fmla="*/ 8006 w 2655485"/>
              <a:gd name="connsiteY0" fmla="*/ 904964 h 2715263"/>
              <a:gd name="connsiteX1" fmla="*/ 561726 w 2655485"/>
              <a:gd name="connsiteY1" fmla="*/ 1209764 h 2715263"/>
              <a:gd name="connsiteX2" fmla="*/ 846206 w 2655485"/>
              <a:gd name="connsiteY2" fmla="*/ 1514564 h 2715263"/>
              <a:gd name="connsiteX3" fmla="*/ 775086 w 2655485"/>
              <a:gd name="connsiteY3" fmla="*/ 1946364 h 2715263"/>
              <a:gd name="connsiteX4" fmla="*/ 571886 w 2655485"/>
              <a:gd name="connsiteY4" fmla="*/ 2428964 h 2715263"/>
              <a:gd name="connsiteX5" fmla="*/ 1135766 w 2655485"/>
              <a:gd name="connsiteY5" fmla="*/ 2713444 h 2715263"/>
              <a:gd name="connsiteX6" fmla="*/ 1775846 w 2655485"/>
              <a:gd name="connsiteY6" fmla="*/ 2545804 h 2715263"/>
              <a:gd name="connsiteX7" fmla="*/ 2548006 w 2655485"/>
              <a:gd name="connsiteY7" fmla="*/ 2444204 h 2715263"/>
              <a:gd name="connsiteX8" fmla="*/ 2649606 w 2655485"/>
              <a:gd name="connsiteY8" fmla="*/ 1479004 h 2715263"/>
              <a:gd name="connsiteX9" fmla="*/ 2553086 w 2655485"/>
              <a:gd name="connsiteY9" fmla="*/ 762724 h 2715263"/>
              <a:gd name="connsiteX10" fmla="*/ 2319405 w 2655485"/>
              <a:gd name="connsiteY10" fmla="*/ 427447 h 2715263"/>
              <a:gd name="connsiteX11" fmla="*/ 1857125 w 2655485"/>
              <a:gd name="connsiteY11" fmla="*/ 46447 h 2715263"/>
              <a:gd name="connsiteX12" fmla="*/ 1430406 w 2655485"/>
              <a:gd name="connsiteY12" fmla="*/ 10884 h 2715263"/>
              <a:gd name="connsiteX13" fmla="*/ 942726 w 2655485"/>
              <a:gd name="connsiteY13" fmla="*/ 87084 h 2715263"/>
              <a:gd name="connsiteX14" fmla="*/ 282326 w 2655485"/>
              <a:gd name="connsiteY14" fmla="*/ 330924 h 2715263"/>
              <a:gd name="connsiteX15" fmla="*/ 8006 w 2655485"/>
              <a:gd name="connsiteY15" fmla="*/ 904964 h 2715263"/>
              <a:gd name="connsiteX0" fmla="*/ 8006 w 2655485"/>
              <a:gd name="connsiteY0" fmla="*/ 894807 h 2705106"/>
              <a:gd name="connsiteX1" fmla="*/ 561726 w 2655485"/>
              <a:gd name="connsiteY1" fmla="*/ 1199607 h 2705106"/>
              <a:gd name="connsiteX2" fmla="*/ 846206 w 2655485"/>
              <a:gd name="connsiteY2" fmla="*/ 1504407 h 2705106"/>
              <a:gd name="connsiteX3" fmla="*/ 775086 w 2655485"/>
              <a:gd name="connsiteY3" fmla="*/ 1936207 h 2705106"/>
              <a:gd name="connsiteX4" fmla="*/ 571886 w 2655485"/>
              <a:gd name="connsiteY4" fmla="*/ 2418807 h 2705106"/>
              <a:gd name="connsiteX5" fmla="*/ 1135766 w 2655485"/>
              <a:gd name="connsiteY5" fmla="*/ 2703287 h 2705106"/>
              <a:gd name="connsiteX6" fmla="*/ 1775846 w 2655485"/>
              <a:gd name="connsiteY6" fmla="*/ 2535647 h 2705106"/>
              <a:gd name="connsiteX7" fmla="*/ 2548006 w 2655485"/>
              <a:gd name="connsiteY7" fmla="*/ 2434047 h 2705106"/>
              <a:gd name="connsiteX8" fmla="*/ 2649606 w 2655485"/>
              <a:gd name="connsiteY8" fmla="*/ 1468847 h 2705106"/>
              <a:gd name="connsiteX9" fmla="*/ 2553086 w 2655485"/>
              <a:gd name="connsiteY9" fmla="*/ 752567 h 2705106"/>
              <a:gd name="connsiteX10" fmla="*/ 2319405 w 2655485"/>
              <a:gd name="connsiteY10" fmla="*/ 417290 h 2705106"/>
              <a:gd name="connsiteX11" fmla="*/ 1979045 w 2655485"/>
              <a:gd name="connsiteY11" fmla="*/ 122650 h 2705106"/>
              <a:gd name="connsiteX12" fmla="*/ 1430406 w 2655485"/>
              <a:gd name="connsiteY12" fmla="*/ 727 h 2705106"/>
              <a:gd name="connsiteX13" fmla="*/ 942726 w 2655485"/>
              <a:gd name="connsiteY13" fmla="*/ 76927 h 2705106"/>
              <a:gd name="connsiteX14" fmla="*/ 282326 w 2655485"/>
              <a:gd name="connsiteY14" fmla="*/ 320767 h 2705106"/>
              <a:gd name="connsiteX15" fmla="*/ 8006 w 2655485"/>
              <a:gd name="connsiteY15" fmla="*/ 894807 h 2705106"/>
              <a:gd name="connsiteX0" fmla="*/ 8006 w 2655485"/>
              <a:gd name="connsiteY0" fmla="*/ 884792 h 2695091"/>
              <a:gd name="connsiteX1" fmla="*/ 561726 w 2655485"/>
              <a:gd name="connsiteY1" fmla="*/ 1189592 h 2695091"/>
              <a:gd name="connsiteX2" fmla="*/ 846206 w 2655485"/>
              <a:gd name="connsiteY2" fmla="*/ 1494392 h 2695091"/>
              <a:gd name="connsiteX3" fmla="*/ 775086 w 2655485"/>
              <a:gd name="connsiteY3" fmla="*/ 1926192 h 2695091"/>
              <a:gd name="connsiteX4" fmla="*/ 571886 w 2655485"/>
              <a:gd name="connsiteY4" fmla="*/ 2408792 h 2695091"/>
              <a:gd name="connsiteX5" fmla="*/ 1135766 w 2655485"/>
              <a:gd name="connsiteY5" fmla="*/ 2693272 h 2695091"/>
              <a:gd name="connsiteX6" fmla="*/ 1775846 w 2655485"/>
              <a:gd name="connsiteY6" fmla="*/ 2525632 h 2695091"/>
              <a:gd name="connsiteX7" fmla="*/ 2548006 w 2655485"/>
              <a:gd name="connsiteY7" fmla="*/ 2424032 h 2695091"/>
              <a:gd name="connsiteX8" fmla="*/ 2649606 w 2655485"/>
              <a:gd name="connsiteY8" fmla="*/ 1458832 h 2695091"/>
              <a:gd name="connsiteX9" fmla="*/ 2553086 w 2655485"/>
              <a:gd name="connsiteY9" fmla="*/ 742552 h 2695091"/>
              <a:gd name="connsiteX10" fmla="*/ 2319405 w 2655485"/>
              <a:gd name="connsiteY10" fmla="*/ 407275 h 2695091"/>
              <a:gd name="connsiteX11" fmla="*/ 1979045 w 2655485"/>
              <a:gd name="connsiteY11" fmla="*/ 112635 h 2695091"/>
              <a:gd name="connsiteX12" fmla="*/ 1333886 w 2655485"/>
              <a:gd name="connsiteY12" fmla="*/ 872 h 2695091"/>
              <a:gd name="connsiteX13" fmla="*/ 942726 w 2655485"/>
              <a:gd name="connsiteY13" fmla="*/ 66912 h 2695091"/>
              <a:gd name="connsiteX14" fmla="*/ 282326 w 2655485"/>
              <a:gd name="connsiteY14" fmla="*/ 310752 h 2695091"/>
              <a:gd name="connsiteX15" fmla="*/ 8006 w 2655485"/>
              <a:gd name="connsiteY15" fmla="*/ 884792 h 2695091"/>
              <a:gd name="connsiteX0" fmla="*/ 7097 w 2654576"/>
              <a:gd name="connsiteY0" fmla="*/ 883988 h 2694287"/>
              <a:gd name="connsiteX1" fmla="*/ 560817 w 2654576"/>
              <a:gd name="connsiteY1" fmla="*/ 1188788 h 2694287"/>
              <a:gd name="connsiteX2" fmla="*/ 845297 w 2654576"/>
              <a:gd name="connsiteY2" fmla="*/ 1493588 h 2694287"/>
              <a:gd name="connsiteX3" fmla="*/ 774177 w 2654576"/>
              <a:gd name="connsiteY3" fmla="*/ 1925388 h 2694287"/>
              <a:gd name="connsiteX4" fmla="*/ 570977 w 2654576"/>
              <a:gd name="connsiteY4" fmla="*/ 2407988 h 2694287"/>
              <a:gd name="connsiteX5" fmla="*/ 1134857 w 2654576"/>
              <a:gd name="connsiteY5" fmla="*/ 2692468 h 2694287"/>
              <a:gd name="connsiteX6" fmla="*/ 1774937 w 2654576"/>
              <a:gd name="connsiteY6" fmla="*/ 2524828 h 2694287"/>
              <a:gd name="connsiteX7" fmla="*/ 2547097 w 2654576"/>
              <a:gd name="connsiteY7" fmla="*/ 2423228 h 2694287"/>
              <a:gd name="connsiteX8" fmla="*/ 2648697 w 2654576"/>
              <a:gd name="connsiteY8" fmla="*/ 1458028 h 2694287"/>
              <a:gd name="connsiteX9" fmla="*/ 2552177 w 2654576"/>
              <a:gd name="connsiteY9" fmla="*/ 741748 h 2694287"/>
              <a:gd name="connsiteX10" fmla="*/ 2318496 w 2654576"/>
              <a:gd name="connsiteY10" fmla="*/ 406471 h 2694287"/>
              <a:gd name="connsiteX11" fmla="*/ 1978136 w 2654576"/>
              <a:gd name="connsiteY11" fmla="*/ 111831 h 2694287"/>
              <a:gd name="connsiteX12" fmla="*/ 1332977 w 2654576"/>
              <a:gd name="connsiteY12" fmla="*/ 68 h 2694287"/>
              <a:gd name="connsiteX13" fmla="*/ 774177 w 2654576"/>
              <a:gd name="connsiteY13" fmla="*/ 96588 h 2694287"/>
              <a:gd name="connsiteX14" fmla="*/ 281417 w 2654576"/>
              <a:gd name="connsiteY14" fmla="*/ 309948 h 2694287"/>
              <a:gd name="connsiteX15" fmla="*/ 7097 w 2654576"/>
              <a:gd name="connsiteY15" fmla="*/ 883988 h 2694287"/>
              <a:gd name="connsiteX0" fmla="*/ 11207 w 2658686"/>
              <a:gd name="connsiteY0" fmla="*/ 891927 h 2702226"/>
              <a:gd name="connsiteX1" fmla="*/ 564927 w 2658686"/>
              <a:gd name="connsiteY1" fmla="*/ 1196727 h 2702226"/>
              <a:gd name="connsiteX2" fmla="*/ 849407 w 2658686"/>
              <a:gd name="connsiteY2" fmla="*/ 1501527 h 2702226"/>
              <a:gd name="connsiteX3" fmla="*/ 778287 w 2658686"/>
              <a:gd name="connsiteY3" fmla="*/ 1933327 h 2702226"/>
              <a:gd name="connsiteX4" fmla="*/ 575087 w 2658686"/>
              <a:gd name="connsiteY4" fmla="*/ 2415927 h 2702226"/>
              <a:gd name="connsiteX5" fmla="*/ 1138967 w 2658686"/>
              <a:gd name="connsiteY5" fmla="*/ 2700407 h 2702226"/>
              <a:gd name="connsiteX6" fmla="*/ 1779047 w 2658686"/>
              <a:gd name="connsiteY6" fmla="*/ 2532767 h 2702226"/>
              <a:gd name="connsiteX7" fmla="*/ 2551207 w 2658686"/>
              <a:gd name="connsiteY7" fmla="*/ 2431167 h 2702226"/>
              <a:gd name="connsiteX8" fmla="*/ 2652807 w 2658686"/>
              <a:gd name="connsiteY8" fmla="*/ 1465967 h 2702226"/>
              <a:gd name="connsiteX9" fmla="*/ 2556287 w 2658686"/>
              <a:gd name="connsiteY9" fmla="*/ 749687 h 2702226"/>
              <a:gd name="connsiteX10" fmla="*/ 2322606 w 2658686"/>
              <a:gd name="connsiteY10" fmla="*/ 414410 h 2702226"/>
              <a:gd name="connsiteX11" fmla="*/ 1982246 w 2658686"/>
              <a:gd name="connsiteY11" fmla="*/ 119770 h 2702226"/>
              <a:gd name="connsiteX12" fmla="*/ 1337087 w 2658686"/>
              <a:gd name="connsiteY12" fmla="*/ 8007 h 2702226"/>
              <a:gd name="connsiteX13" fmla="*/ 285527 w 2658686"/>
              <a:gd name="connsiteY13" fmla="*/ 317887 h 2702226"/>
              <a:gd name="connsiteX14" fmla="*/ 11207 w 2658686"/>
              <a:gd name="connsiteY14" fmla="*/ 891927 h 2702226"/>
              <a:gd name="connsiteX0" fmla="*/ 11207 w 2658686"/>
              <a:gd name="connsiteY0" fmla="*/ 891927 h 2702226"/>
              <a:gd name="connsiteX1" fmla="*/ 564927 w 2658686"/>
              <a:gd name="connsiteY1" fmla="*/ 1196727 h 2702226"/>
              <a:gd name="connsiteX2" fmla="*/ 849407 w 2658686"/>
              <a:gd name="connsiteY2" fmla="*/ 1501527 h 2702226"/>
              <a:gd name="connsiteX3" fmla="*/ 778287 w 2658686"/>
              <a:gd name="connsiteY3" fmla="*/ 1933327 h 2702226"/>
              <a:gd name="connsiteX4" fmla="*/ 575087 w 2658686"/>
              <a:gd name="connsiteY4" fmla="*/ 2415927 h 2702226"/>
              <a:gd name="connsiteX5" fmla="*/ 1138967 w 2658686"/>
              <a:gd name="connsiteY5" fmla="*/ 2700407 h 2702226"/>
              <a:gd name="connsiteX6" fmla="*/ 1779047 w 2658686"/>
              <a:gd name="connsiteY6" fmla="*/ 2532767 h 2702226"/>
              <a:gd name="connsiteX7" fmla="*/ 2551207 w 2658686"/>
              <a:gd name="connsiteY7" fmla="*/ 2431167 h 2702226"/>
              <a:gd name="connsiteX8" fmla="*/ 2652807 w 2658686"/>
              <a:gd name="connsiteY8" fmla="*/ 1465967 h 2702226"/>
              <a:gd name="connsiteX9" fmla="*/ 2556287 w 2658686"/>
              <a:gd name="connsiteY9" fmla="*/ 749687 h 2702226"/>
              <a:gd name="connsiteX10" fmla="*/ 1982246 w 2658686"/>
              <a:gd name="connsiteY10" fmla="*/ 119770 h 2702226"/>
              <a:gd name="connsiteX11" fmla="*/ 1337087 w 2658686"/>
              <a:gd name="connsiteY11" fmla="*/ 8007 h 2702226"/>
              <a:gd name="connsiteX12" fmla="*/ 285527 w 2658686"/>
              <a:gd name="connsiteY12" fmla="*/ 317887 h 2702226"/>
              <a:gd name="connsiteX13" fmla="*/ 11207 w 2658686"/>
              <a:gd name="connsiteY13" fmla="*/ 891927 h 2702226"/>
              <a:gd name="connsiteX0" fmla="*/ 9954 w 2657433"/>
              <a:gd name="connsiteY0" fmla="*/ 877994 h 2688293"/>
              <a:gd name="connsiteX1" fmla="*/ 563674 w 2657433"/>
              <a:gd name="connsiteY1" fmla="*/ 1182794 h 2688293"/>
              <a:gd name="connsiteX2" fmla="*/ 848154 w 2657433"/>
              <a:gd name="connsiteY2" fmla="*/ 1487594 h 2688293"/>
              <a:gd name="connsiteX3" fmla="*/ 777034 w 2657433"/>
              <a:gd name="connsiteY3" fmla="*/ 1919394 h 2688293"/>
              <a:gd name="connsiteX4" fmla="*/ 573834 w 2657433"/>
              <a:gd name="connsiteY4" fmla="*/ 2401994 h 2688293"/>
              <a:gd name="connsiteX5" fmla="*/ 1137714 w 2657433"/>
              <a:gd name="connsiteY5" fmla="*/ 2686474 h 2688293"/>
              <a:gd name="connsiteX6" fmla="*/ 1777794 w 2657433"/>
              <a:gd name="connsiteY6" fmla="*/ 2518834 h 2688293"/>
              <a:gd name="connsiteX7" fmla="*/ 2549954 w 2657433"/>
              <a:gd name="connsiteY7" fmla="*/ 2417234 h 2688293"/>
              <a:gd name="connsiteX8" fmla="*/ 2651554 w 2657433"/>
              <a:gd name="connsiteY8" fmla="*/ 1452034 h 2688293"/>
              <a:gd name="connsiteX9" fmla="*/ 2555034 w 2657433"/>
              <a:gd name="connsiteY9" fmla="*/ 735754 h 2688293"/>
              <a:gd name="connsiteX10" fmla="*/ 1980993 w 2657433"/>
              <a:gd name="connsiteY10" fmla="*/ 105837 h 2688293"/>
              <a:gd name="connsiteX11" fmla="*/ 1208834 w 2657433"/>
              <a:gd name="connsiteY11" fmla="*/ 9314 h 2688293"/>
              <a:gd name="connsiteX12" fmla="*/ 284274 w 2657433"/>
              <a:gd name="connsiteY12" fmla="*/ 303954 h 2688293"/>
              <a:gd name="connsiteX13" fmla="*/ 9954 w 2657433"/>
              <a:gd name="connsiteY13" fmla="*/ 877994 h 2688293"/>
              <a:gd name="connsiteX0" fmla="*/ 9954 w 2657433"/>
              <a:gd name="connsiteY0" fmla="*/ 877994 h 2688584"/>
              <a:gd name="connsiteX1" fmla="*/ 563674 w 2657433"/>
              <a:gd name="connsiteY1" fmla="*/ 1182794 h 2688584"/>
              <a:gd name="connsiteX2" fmla="*/ 848154 w 2657433"/>
              <a:gd name="connsiteY2" fmla="*/ 1487594 h 2688584"/>
              <a:gd name="connsiteX3" fmla="*/ 777034 w 2657433"/>
              <a:gd name="connsiteY3" fmla="*/ 1919394 h 2688584"/>
              <a:gd name="connsiteX4" fmla="*/ 467154 w 2657433"/>
              <a:gd name="connsiteY4" fmla="*/ 2391834 h 2688584"/>
              <a:gd name="connsiteX5" fmla="*/ 1137714 w 2657433"/>
              <a:gd name="connsiteY5" fmla="*/ 2686474 h 2688584"/>
              <a:gd name="connsiteX6" fmla="*/ 1777794 w 2657433"/>
              <a:gd name="connsiteY6" fmla="*/ 2518834 h 2688584"/>
              <a:gd name="connsiteX7" fmla="*/ 2549954 w 2657433"/>
              <a:gd name="connsiteY7" fmla="*/ 2417234 h 2688584"/>
              <a:gd name="connsiteX8" fmla="*/ 2651554 w 2657433"/>
              <a:gd name="connsiteY8" fmla="*/ 1452034 h 2688584"/>
              <a:gd name="connsiteX9" fmla="*/ 2555034 w 2657433"/>
              <a:gd name="connsiteY9" fmla="*/ 735754 h 2688584"/>
              <a:gd name="connsiteX10" fmla="*/ 1980993 w 2657433"/>
              <a:gd name="connsiteY10" fmla="*/ 105837 h 2688584"/>
              <a:gd name="connsiteX11" fmla="*/ 1208834 w 2657433"/>
              <a:gd name="connsiteY11" fmla="*/ 9314 h 2688584"/>
              <a:gd name="connsiteX12" fmla="*/ 284274 w 2657433"/>
              <a:gd name="connsiteY12" fmla="*/ 303954 h 2688584"/>
              <a:gd name="connsiteX13" fmla="*/ 9954 w 2657433"/>
              <a:gd name="connsiteY13" fmla="*/ 877994 h 2688584"/>
              <a:gd name="connsiteX0" fmla="*/ 9954 w 2657433"/>
              <a:gd name="connsiteY0" fmla="*/ 877994 h 2593222"/>
              <a:gd name="connsiteX1" fmla="*/ 563674 w 2657433"/>
              <a:gd name="connsiteY1" fmla="*/ 1182794 h 2593222"/>
              <a:gd name="connsiteX2" fmla="*/ 848154 w 2657433"/>
              <a:gd name="connsiteY2" fmla="*/ 1487594 h 2593222"/>
              <a:gd name="connsiteX3" fmla="*/ 777034 w 2657433"/>
              <a:gd name="connsiteY3" fmla="*/ 1919394 h 2593222"/>
              <a:gd name="connsiteX4" fmla="*/ 467154 w 2657433"/>
              <a:gd name="connsiteY4" fmla="*/ 2391834 h 2593222"/>
              <a:gd name="connsiteX5" fmla="*/ 1137714 w 2657433"/>
              <a:gd name="connsiteY5" fmla="*/ 2588938 h 2593222"/>
              <a:gd name="connsiteX6" fmla="*/ 1777794 w 2657433"/>
              <a:gd name="connsiteY6" fmla="*/ 2518834 h 2593222"/>
              <a:gd name="connsiteX7" fmla="*/ 2549954 w 2657433"/>
              <a:gd name="connsiteY7" fmla="*/ 2417234 h 2593222"/>
              <a:gd name="connsiteX8" fmla="*/ 2651554 w 2657433"/>
              <a:gd name="connsiteY8" fmla="*/ 1452034 h 2593222"/>
              <a:gd name="connsiteX9" fmla="*/ 2555034 w 2657433"/>
              <a:gd name="connsiteY9" fmla="*/ 735754 h 2593222"/>
              <a:gd name="connsiteX10" fmla="*/ 1980993 w 2657433"/>
              <a:gd name="connsiteY10" fmla="*/ 105837 h 2593222"/>
              <a:gd name="connsiteX11" fmla="*/ 1208834 w 2657433"/>
              <a:gd name="connsiteY11" fmla="*/ 9314 h 2593222"/>
              <a:gd name="connsiteX12" fmla="*/ 284274 w 2657433"/>
              <a:gd name="connsiteY12" fmla="*/ 303954 h 2593222"/>
              <a:gd name="connsiteX13" fmla="*/ 9954 w 2657433"/>
              <a:gd name="connsiteY13" fmla="*/ 877994 h 2593222"/>
              <a:gd name="connsiteX0" fmla="*/ 9954 w 2656846"/>
              <a:gd name="connsiteY0" fmla="*/ 877994 h 2596661"/>
              <a:gd name="connsiteX1" fmla="*/ 563674 w 2656846"/>
              <a:gd name="connsiteY1" fmla="*/ 1182794 h 2596661"/>
              <a:gd name="connsiteX2" fmla="*/ 848154 w 2656846"/>
              <a:gd name="connsiteY2" fmla="*/ 1487594 h 2596661"/>
              <a:gd name="connsiteX3" fmla="*/ 777034 w 2656846"/>
              <a:gd name="connsiteY3" fmla="*/ 1919394 h 2596661"/>
              <a:gd name="connsiteX4" fmla="*/ 467154 w 2656846"/>
              <a:gd name="connsiteY4" fmla="*/ 2391834 h 2596661"/>
              <a:gd name="connsiteX5" fmla="*/ 1137714 w 2656846"/>
              <a:gd name="connsiteY5" fmla="*/ 2588938 h 2596661"/>
              <a:gd name="connsiteX6" fmla="*/ 1777794 w 2656846"/>
              <a:gd name="connsiteY6" fmla="*/ 2518834 h 2596661"/>
              <a:gd name="connsiteX7" fmla="*/ 2488994 w 2656846"/>
              <a:gd name="connsiteY7" fmla="*/ 2173394 h 2596661"/>
              <a:gd name="connsiteX8" fmla="*/ 2651554 w 2656846"/>
              <a:gd name="connsiteY8" fmla="*/ 1452034 h 2596661"/>
              <a:gd name="connsiteX9" fmla="*/ 2555034 w 2656846"/>
              <a:gd name="connsiteY9" fmla="*/ 735754 h 2596661"/>
              <a:gd name="connsiteX10" fmla="*/ 1980993 w 2656846"/>
              <a:gd name="connsiteY10" fmla="*/ 105837 h 2596661"/>
              <a:gd name="connsiteX11" fmla="*/ 1208834 w 2656846"/>
              <a:gd name="connsiteY11" fmla="*/ 9314 h 2596661"/>
              <a:gd name="connsiteX12" fmla="*/ 284274 w 2656846"/>
              <a:gd name="connsiteY12" fmla="*/ 303954 h 2596661"/>
              <a:gd name="connsiteX13" fmla="*/ 9954 w 2656846"/>
              <a:gd name="connsiteY13" fmla="*/ 877994 h 2596661"/>
              <a:gd name="connsiteX0" fmla="*/ 9954 w 2659910"/>
              <a:gd name="connsiteY0" fmla="*/ 877994 h 2595156"/>
              <a:gd name="connsiteX1" fmla="*/ 563674 w 2659910"/>
              <a:gd name="connsiteY1" fmla="*/ 1182794 h 2595156"/>
              <a:gd name="connsiteX2" fmla="*/ 848154 w 2659910"/>
              <a:gd name="connsiteY2" fmla="*/ 1487594 h 2595156"/>
              <a:gd name="connsiteX3" fmla="*/ 777034 w 2659910"/>
              <a:gd name="connsiteY3" fmla="*/ 1919394 h 2595156"/>
              <a:gd name="connsiteX4" fmla="*/ 467154 w 2659910"/>
              <a:gd name="connsiteY4" fmla="*/ 2391834 h 2595156"/>
              <a:gd name="connsiteX5" fmla="*/ 1137714 w 2659910"/>
              <a:gd name="connsiteY5" fmla="*/ 2588938 h 2595156"/>
              <a:gd name="connsiteX6" fmla="*/ 1777794 w 2659910"/>
              <a:gd name="connsiteY6" fmla="*/ 2518834 h 2595156"/>
              <a:gd name="connsiteX7" fmla="*/ 2446322 w 2659910"/>
              <a:gd name="connsiteY7" fmla="*/ 2252642 h 2595156"/>
              <a:gd name="connsiteX8" fmla="*/ 2651554 w 2659910"/>
              <a:gd name="connsiteY8" fmla="*/ 1452034 h 2595156"/>
              <a:gd name="connsiteX9" fmla="*/ 2555034 w 2659910"/>
              <a:gd name="connsiteY9" fmla="*/ 735754 h 2595156"/>
              <a:gd name="connsiteX10" fmla="*/ 1980993 w 2659910"/>
              <a:gd name="connsiteY10" fmla="*/ 105837 h 2595156"/>
              <a:gd name="connsiteX11" fmla="*/ 1208834 w 2659910"/>
              <a:gd name="connsiteY11" fmla="*/ 9314 h 2595156"/>
              <a:gd name="connsiteX12" fmla="*/ 284274 w 2659910"/>
              <a:gd name="connsiteY12" fmla="*/ 303954 h 2595156"/>
              <a:gd name="connsiteX13" fmla="*/ 9954 w 2659910"/>
              <a:gd name="connsiteY13" fmla="*/ 877994 h 2595156"/>
              <a:gd name="connsiteX0" fmla="*/ 10232 w 2660188"/>
              <a:gd name="connsiteY0" fmla="*/ 805407 h 2522569"/>
              <a:gd name="connsiteX1" fmla="*/ 563952 w 2660188"/>
              <a:gd name="connsiteY1" fmla="*/ 1110207 h 2522569"/>
              <a:gd name="connsiteX2" fmla="*/ 848432 w 2660188"/>
              <a:gd name="connsiteY2" fmla="*/ 1415007 h 2522569"/>
              <a:gd name="connsiteX3" fmla="*/ 777312 w 2660188"/>
              <a:gd name="connsiteY3" fmla="*/ 1846807 h 2522569"/>
              <a:gd name="connsiteX4" fmla="*/ 467432 w 2660188"/>
              <a:gd name="connsiteY4" fmla="*/ 2319247 h 2522569"/>
              <a:gd name="connsiteX5" fmla="*/ 1137992 w 2660188"/>
              <a:gd name="connsiteY5" fmla="*/ 2516351 h 2522569"/>
              <a:gd name="connsiteX6" fmla="*/ 1778072 w 2660188"/>
              <a:gd name="connsiteY6" fmla="*/ 2446247 h 2522569"/>
              <a:gd name="connsiteX7" fmla="*/ 2446600 w 2660188"/>
              <a:gd name="connsiteY7" fmla="*/ 2180055 h 2522569"/>
              <a:gd name="connsiteX8" fmla="*/ 2651832 w 2660188"/>
              <a:gd name="connsiteY8" fmla="*/ 1379447 h 2522569"/>
              <a:gd name="connsiteX9" fmla="*/ 2555312 w 2660188"/>
              <a:gd name="connsiteY9" fmla="*/ 663167 h 2522569"/>
              <a:gd name="connsiteX10" fmla="*/ 1981271 w 2660188"/>
              <a:gd name="connsiteY10" fmla="*/ 33250 h 2522569"/>
              <a:gd name="connsiteX11" fmla="*/ 1239592 w 2660188"/>
              <a:gd name="connsiteY11" fmla="*/ 52551 h 2522569"/>
              <a:gd name="connsiteX12" fmla="*/ 284552 w 2660188"/>
              <a:gd name="connsiteY12" fmla="*/ 231367 h 2522569"/>
              <a:gd name="connsiteX13" fmla="*/ 10232 w 2660188"/>
              <a:gd name="connsiteY13" fmla="*/ 805407 h 2522569"/>
              <a:gd name="connsiteX0" fmla="*/ 10232 w 2658570"/>
              <a:gd name="connsiteY0" fmla="*/ 756136 h 2473298"/>
              <a:gd name="connsiteX1" fmla="*/ 563952 w 2658570"/>
              <a:gd name="connsiteY1" fmla="*/ 1060936 h 2473298"/>
              <a:gd name="connsiteX2" fmla="*/ 848432 w 2658570"/>
              <a:gd name="connsiteY2" fmla="*/ 1365736 h 2473298"/>
              <a:gd name="connsiteX3" fmla="*/ 777312 w 2658570"/>
              <a:gd name="connsiteY3" fmla="*/ 1797536 h 2473298"/>
              <a:gd name="connsiteX4" fmla="*/ 467432 w 2658570"/>
              <a:gd name="connsiteY4" fmla="*/ 2269976 h 2473298"/>
              <a:gd name="connsiteX5" fmla="*/ 1137992 w 2658570"/>
              <a:gd name="connsiteY5" fmla="*/ 2467080 h 2473298"/>
              <a:gd name="connsiteX6" fmla="*/ 1778072 w 2658570"/>
              <a:gd name="connsiteY6" fmla="*/ 2396976 h 2473298"/>
              <a:gd name="connsiteX7" fmla="*/ 2446600 w 2658570"/>
              <a:gd name="connsiteY7" fmla="*/ 2130784 h 2473298"/>
              <a:gd name="connsiteX8" fmla="*/ 2651832 w 2658570"/>
              <a:gd name="connsiteY8" fmla="*/ 1330176 h 2473298"/>
              <a:gd name="connsiteX9" fmla="*/ 2555312 w 2658570"/>
              <a:gd name="connsiteY9" fmla="*/ 613896 h 2473298"/>
              <a:gd name="connsiteX10" fmla="*/ 2048327 w 2658570"/>
              <a:gd name="connsiteY10" fmla="*/ 93707 h 2473298"/>
              <a:gd name="connsiteX11" fmla="*/ 1239592 w 2658570"/>
              <a:gd name="connsiteY11" fmla="*/ 3280 h 2473298"/>
              <a:gd name="connsiteX12" fmla="*/ 284552 w 2658570"/>
              <a:gd name="connsiteY12" fmla="*/ 182096 h 2473298"/>
              <a:gd name="connsiteX13" fmla="*/ 10232 w 2658570"/>
              <a:gd name="connsiteY13" fmla="*/ 756136 h 2473298"/>
              <a:gd name="connsiteX0" fmla="*/ 10232 w 2656966"/>
              <a:gd name="connsiteY0" fmla="*/ 752860 h 2470022"/>
              <a:gd name="connsiteX1" fmla="*/ 563952 w 2656966"/>
              <a:gd name="connsiteY1" fmla="*/ 1057660 h 2470022"/>
              <a:gd name="connsiteX2" fmla="*/ 848432 w 2656966"/>
              <a:gd name="connsiteY2" fmla="*/ 1362460 h 2470022"/>
              <a:gd name="connsiteX3" fmla="*/ 777312 w 2656966"/>
              <a:gd name="connsiteY3" fmla="*/ 1794260 h 2470022"/>
              <a:gd name="connsiteX4" fmla="*/ 467432 w 2656966"/>
              <a:gd name="connsiteY4" fmla="*/ 2266700 h 2470022"/>
              <a:gd name="connsiteX5" fmla="*/ 1137992 w 2656966"/>
              <a:gd name="connsiteY5" fmla="*/ 2463804 h 2470022"/>
              <a:gd name="connsiteX6" fmla="*/ 1778072 w 2656966"/>
              <a:gd name="connsiteY6" fmla="*/ 2393700 h 2470022"/>
              <a:gd name="connsiteX7" fmla="*/ 2446600 w 2656966"/>
              <a:gd name="connsiteY7" fmla="*/ 2127508 h 2470022"/>
              <a:gd name="connsiteX8" fmla="*/ 2651832 w 2656966"/>
              <a:gd name="connsiteY8" fmla="*/ 1326900 h 2470022"/>
              <a:gd name="connsiteX9" fmla="*/ 2555312 w 2656966"/>
              <a:gd name="connsiteY9" fmla="*/ 610620 h 2470022"/>
              <a:gd name="connsiteX10" fmla="*/ 2139767 w 2656966"/>
              <a:gd name="connsiteY10" fmla="*/ 181871 h 2470022"/>
              <a:gd name="connsiteX11" fmla="*/ 1239592 w 2656966"/>
              <a:gd name="connsiteY11" fmla="*/ 4 h 2470022"/>
              <a:gd name="connsiteX12" fmla="*/ 284552 w 2656966"/>
              <a:gd name="connsiteY12" fmla="*/ 178820 h 2470022"/>
              <a:gd name="connsiteX13" fmla="*/ 10232 w 2656966"/>
              <a:gd name="connsiteY13" fmla="*/ 752860 h 2470022"/>
              <a:gd name="connsiteX0" fmla="*/ 11021 w 2657755"/>
              <a:gd name="connsiteY0" fmla="*/ 645928 h 2363090"/>
              <a:gd name="connsiteX1" fmla="*/ 564741 w 2657755"/>
              <a:gd name="connsiteY1" fmla="*/ 950728 h 2363090"/>
              <a:gd name="connsiteX2" fmla="*/ 849221 w 2657755"/>
              <a:gd name="connsiteY2" fmla="*/ 1255528 h 2363090"/>
              <a:gd name="connsiteX3" fmla="*/ 778101 w 2657755"/>
              <a:gd name="connsiteY3" fmla="*/ 1687328 h 2363090"/>
              <a:gd name="connsiteX4" fmla="*/ 468221 w 2657755"/>
              <a:gd name="connsiteY4" fmla="*/ 2159768 h 2363090"/>
              <a:gd name="connsiteX5" fmla="*/ 1138781 w 2657755"/>
              <a:gd name="connsiteY5" fmla="*/ 2356872 h 2363090"/>
              <a:gd name="connsiteX6" fmla="*/ 1778861 w 2657755"/>
              <a:gd name="connsiteY6" fmla="*/ 2286768 h 2363090"/>
              <a:gd name="connsiteX7" fmla="*/ 2447389 w 2657755"/>
              <a:gd name="connsiteY7" fmla="*/ 2020576 h 2363090"/>
              <a:gd name="connsiteX8" fmla="*/ 2652621 w 2657755"/>
              <a:gd name="connsiteY8" fmla="*/ 1219968 h 2363090"/>
              <a:gd name="connsiteX9" fmla="*/ 2556101 w 2657755"/>
              <a:gd name="connsiteY9" fmla="*/ 503688 h 2363090"/>
              <a:gd name="connsiteX10" fmla="*/ 2140556 w 2657755"/>
              <a:gd name="connsiteY10" fmla="*/ 74939 h 2363090"/>
              <a:gd name="connsiteX11" fmla="*/ 1319629 w 2657755"/>
              <a:gd name="connsiteY11" fmla="*/ 8896 h 2363090"/>
              <a:gd name="connsiteX12" fmla="*/ 285341 w 2657755"/>
              <a:gd name="connsiteY12" fmla="*/ 71888 h 2363090"/>
              <a:gd name="connsiteX13" fmla="*/ 11021 w 2657755"/>
              <a:gd name="connsiteY13" fmla="*/ 645928 h 2363090"/>
              <a:gd name="connsiteX0" fmla="*/ 11021 w 2655309"/>
              <a:gd name="connsiteY0" fmla="*/ 651433 h 2368595"/>
              <a:gd name="connsiteX1" fmla="*/ 564741 w 2655309"/>
              <a:gd name="connsiteY1" fmla="*/ 956233 h 2368595"/>
              <a:gd name="connsiteX2" fmla="*/ 849221 w 2655309"/>
              <a:gd name="connsiteY2" fmla="*/ 1261033 h 2368595"/>
              <a:gd name="connsiteX3" fmla="*/ 778101 w 2655309"/>
              <a:gd name="connsiteY3" fmla="*/ 1692833 h 2368595"/>
              <a:gd name="connsiteX4" fmla="*/ 468221 w 2655309"/>
              <a:gd name="connsiteY4" fmla="*/ 2165273 h 2368595"/>
              <a:gd name="connsiteX5" fmla="*/ 1138781 w 2655309"/>
              <a:gd name="connsiteY5" fmla="*/ 2362377 h 2368595"/>
              <a:gd name="connsiteX6" fmla="*/ 1778861 w 2655309"/>
              <a:gd name="connsiteY6" fmla="*/ 2292273 h 2368595"/>
              <a:gd name="connsiteX7" fmla="*/ 2447389 w 2655309"/>
              <a:gd name="connsiteY7" fmla="*/ 2026081 h 2368595"/>
              <a:gd name="connsiteX8" fmla="*/ 2652621 w 2655309"/>
              <a:gd name="connsiteY8" fmla="*/ 1225473 h 2368595"/>
              <a:gd name="connsiteX9" fmla="*/ 2556101 w 2655309"/>
              <a:gd name="connsiteY9" fmla="*/ 509193 h 2368595"/>
              <a:gd name="connsiteX10" fmla="*/ 2433164 w 2655309"/>
              <a:gd name="connsiteY10" fmla="*/ 159692 h 2368595"/>
              <a:gd name="connsiteX11" fmla="*/ 1319629 w 2655309"/>
              <a:gd name="connsiteY11" fmla="*/ 14401 h 2368595"/>
              <a:gd name="connsiteX12" fmla="*/ 285341 w 2655309"/>
              <a:gd name="connsiteY12" fmla="*/ 77393 h 2368595"/>
              <a:gd name="connsiteX13" fmla="*/ 11021 w 2655309"/>
              <a:gd name="connsiteY13" fmla="*/ 651433 h 2368595"/>
              <a:gd name="connsiteX0" fmla="*/ 11021 w 2871824"/>
              <a:gd name="connsiteY0" fmla="*/ 651433 h 2368595"/>
              <a:gd name="connsiteX1" fmla="*/ 564741 w 2871824"/>
              <a:gd name="connsiteY1" fmla="*/ 956233 h 2368595"/>
              <a:gd name="connsiteX2" fmla="*/ 849221 w 2871824"/>
              <a:gd name="connsiteY2" fmla="*/ 1261033 h 2368595"/>
              <a:gd name="connsiteX3" fmla="*/ 778101 w 2871824"/>
              <a:gd name="connsiteY3" fmla="*/ 1692833 h 2368595"/>
              <a:gd name="connsiteX4" fmla="*/ 468221 w 2871824"/>
              <a:gd name="connsiteY4" fmla="*/ 2165273 h 2368595"/>
              <a:gd name="connsiteX5" fmla="*/ 1138781 w 2871824"/>
              <a:gd name="connsiteY5" fmla="*/ 2362377 h 2368595"/>
              <a:gd name="connsiteX6" fmla="*/ 1778861 w 2871824"/>
              <a:gd name="connsiteY6" fmla="*/ 2292273 h 2368595"/>
              <a:gd name="connsiteX7" fmla="*/ 2447389 w 2871824"/>
              <a:gd name="connsiteY7" fmla="*/ 2026081 h 2368595"/>
              <a:gd name="connsiteX8" fmla="*/ 2652621 w 2871824"/>
              <a:gd name="connsiteY8" fmla="*/ 1225473 h 2368595"/>
              <a:gd name="connsiteX9" fmla="*/ 2866997 w 2871824"/>
              <a:gd name="connsiteY9" fmla="*/ 551865 h 2368595"/>
              <a:gd name="connsiteX10" fmla="*/ 2433164 w 2871824"/>
              <a:gd name="connsiteY10" fmla="*/ 159692 h 2368595"/>
              <a:gd name="connsiteX11" fmla="*/ 1319629 w 2871824"/>
              <a:gd name="connsiteY11" fmla="*/ 14401 h 2368595"/>
              <a:gd name="connsiteX12" fmla="*/ 285341 w 2871824"/>
              <a:gd name="connsiteY12" fmla="*/ 77393 h 2368595"/>
              <a:gd name="connsiteX13" fmla="*/ 11021 w 2871824"/>
              <a:gd name="connsiteY13" fmla="*/ 651433 h 2368595"/>
              <a:gd name="connsiteX0" fmla="*/ 11021 w 2965531"/>
              <a:gd name="connsiteY0" fmla="*/ 651433 h 2368595"/>
              <a:gd name="connsiteX1" fmla="*/ 564741 w 2965531"/>
              <a:gd name="connsiteY1" fmla="*/ 956233 h 2368595"/>
              <a:gd name="connsiteX2" fmla="*/ 849221 w 2965531"/>
              <a:gd name="connsiteY2" fmla="*/ 1261033 h 2368595"/>
              <a:gd name="connsiteX3" fmla="*/ 778101 w 2965531"/>
              <a:gd name="connsiteY3" fmla="*/ 1692833 h 2368595"/>
              <a:gd name="connsiteX4" fmla="*/ 468221 w 2965531"/>
              <a:gd name="connsiteY4" fmla="*/ 2165273 h 2368595"/>
              <a:gd name="connsiteX5" fmla="*/ 1138781 w 2965531"/>
              <a:gd name="connsiteY5" fmla="*/ 2362377 h 2368595"/>
              <a:gd name="connsiteX6" fmla="*/ 1778861 w 2965531"/>
              <a:gd name="connsiteY6" fmla="*/ 2292273 h 2368595"/>
              <a:gd name="connsiteX7" fmla="*/ 2447389 w 2965531"/>
              <a:gd name="connsiteY7" fmla="*/ 2026081 h 2368595"/>
              <a:gd name="connsiteX8" fmla="*/ 2933037 w 2965531"/>
              <a:gd name="connsiteY8" fmla="*/ 1182801 h 2368595"/>
              <a:gd name="connsiteX9" fmla="*/ 2866997 w 2965531"/>
              <a:gd name="connsiteY9" fmla="*/ 551865 h 2368595"/>
              <a:gd name="connsiteX10" fmla="*/ 2433164 w 2965531"/>
              <a:gd name="connsiteY10" fmla="*/ 159692 h 2368595"/>
              <a:gd name="connsiteX11" fmla="*/ 1319629 w 2965531"/>
              <a:gd name="connsiteY11" fmla="*/ 14401 h 2368595"/>
              <a:gd name="connsiteX12" fmla="*/ 285341 w 2965531"/>
              <a:gd name="connsiteY12" fmla="*/ 77393 h 2368595"/>
              <a:gd name="connsiteX13" fmla="*/ 11021 w 2965531"/>
              <a:gd name="connsiteY13" fmla="*/ 651433 h 2368595"/>
              <a:gd name="connsiteX0" fmla="*/ 2282 w 2956792"/>
              <a:gd name="connsiteY0" fmla="*/ 637518 h 2354680"/>
              <a:gd name="connsiteX1" fmla="*/ 556002 w 2956792"/>
              <a:gd name="connsiteY1" fmla="*/ 942318 h 2354680"/>
              <a:gd name="connsiteX2" fmla="*/ 840482 w 2956792"/>
              <a:gd name="connsiteY2" fmla="*/ 1247118 h 2354680"/>
              <a:gd name="connsiteX3" fmla="*/ 769362 w 2956792"/>
              <a:gd name="connsiteY3" fmla="*/ 1678918 h 2354680"/>
              <a:gd name="connsiteX4" fmla="*/ 459482 w 2956792"/>
              <a:gd name="connsiteY4" fmla="*/ 2151358 h 2354680"/>
              <a:gd name="connsiteX5" fmla="*/ 1130042 w 2956792"/>
              <a:gd name="connsiteY5" fmla="*/ 2348462 h 2354680"/>
              <a:gd name="connsiteX6" fmla="*/ 1770122 w 2956792"/>
              <a:gd name="connsiteY6" fmla="*/ 2278358 h 2354680"/>
              <a:gd name="connsiteX7" fmla="*/ 2438650 w 2956792"/>
              <a:gd name="connsiteY7" fmla="*/ 2012166 h 2354680"/>
              <a:gd name="connsiteX8" fmla="*/ 2924298 w 2956792"/>
              <a:gd name="connsiteY8" fmla="*/ 1168886 h 2354680"/>
              <a:gd name="connsiteX9" fmla="*/ 2858258 w 2956792"/>
              <a:gd name="connsiteY9" fmla="*/ 537950 h 2354680"/>
              <a:gd name="connsiteX10" fmla="*/ 2424425 w 2956792"/>
              <a:gd name="connsiteY10" fmla="*/ 145777 h 2354680"/>
              <a:gd name="connsiteX11" fmla="*/ 1310890 w 2956792"/>
              <a:gd name="connsiteY11" fmla="*/ 486 h 2354680"/>
              <a:gd name="connsiteX12" fmla="*/ 398522 w 2956792"/>
              <a:gd name="connsiteY12" fmla="*/ 191494 h 2354680"/>
              <a:gd name="connsiteX13" fmla="*/ 2282 w 2956792"/>
              <a:gd name="connsiteY13" fmla="*/ 637518 h 2354680"/>
              <a:gd name="connsiteX0" fmla="*/ 2373 w 2956883"/>
              <a:gd name="connsiteY0" fmla="*/ 525872 h 2243034"/>
              <a:gd name="connsiteX1" fmla="*/ 556093 w 2956883"/>
              <a:gd name="connsiteY1" fmla="*/ 830672 h 2243034"/>
              <a:gd name="connsiteX2" fmla="*/ 840573 w 2956883"/>
              <a:gd name="connsiteY2" fmla="*/ 1135472 h 2243034"/>
              <a:gd name="connsiteX3" fmla="*/ 769453 w 2956883"/>
              <a:gd name="connsiteY3" fmla="*/ 1567272 h 2243034"/>
              <a:gd name="connsiteX4" fmla="*/ 459573 w 2956883"/>
              <a:gd name="connsiteY4" fmla="*/ 2039712 h 2243034"/>
              <a:gd name="connsiteX5" fmla="*/ 1130133 w 2956883"/>
              <a:gd name="connsiteY5" fmla="*/ 2236816 h 2243034"/>
              <a:gd name="connsiteX6" fmla="*/ 1770213 w 2956883"/>
              <a:gd name="connsiteY6" fmla="*/ 2166712 h 2243034"/>
              <a:gd name="connsiteX7" fmla="*/ 2438741 w 2956883"/>
              <a:gd name="connsiteY7" fmla="*/ 1900520 h 2243034"/>
              <a:gd name="connsiteX8" fmla="*/ 2924389 w 2956883"/>
              <a:gd name="connsiteY8" fmla="*/ 1057240 h 2243034"/>
              <a:gd name="connsiteX9" fmla="*/ 2858349 w 2956883"/>
              <a:gd name="connsiteY9" fmla="*/ 426304 h 2243034"/>
              <a:gd name="connsiteX10" fmla="*/ 2424516 w 2956883"/>
              <a:gd name="connsiteY10" fmla="*/ 34131 h 2243034"/>
              <a:gd name="connsiteX11" fmla="*/ 1365845 w 2956883"/>
              <a:gd name="connsiteY11" fmla="*/ 29048 h 2243034"/>
              <a:gd name="connsiteX12" fmla="*/ 398613 w 2956883"/>
              <a:gd name="connsiteY12" fmla="*/ 79848 h 2243034"/>
              <a:gd name="connsiteX13" fmla="*/ 2373 w 2956883"/>
              <a:gd name="connsiteY13" fmla="*/ 525872 h 2243034"/>
              <a:gd name="connsiteX0" fmla="*/ 2373 w 2956240"/>
              <a:gd name="connsiteY0" fmla="*/ 506114 h 2223276"/>
              <a:gd name="connsiteX1" fmla="*/ 556093 w 2956240"/>
              <a:gd name="connsiteY1" fmla="*/ 810914 h 2223276"/>
              <a:gd name="connsiteX2" fmla="*/ 840573 w 2956240"/>
              <a:gd name="connsiteY2" fmla="*/ 1115714 h 2223276"/>
              <a:gd name="connsiteX3" fmla="*/ 769453 w 2956240"/>
              <a:gd name="connsiteY3" fmla="*/ 1547514 h 2223276"/>
              <a:gd name="connsiteX4" fmla="*/ 459573 w 2956240"/>
              <a:gd name="connsiteY4" fmla="*/ 2019954 h 2223276"/>
              <a:gd name="connsiteX5" fmla="*/ 1130133 w 2956240"/>
              <a:gd name="connsiteY5" fmla="*/ 2217058 h 2223276"/>
              <a:gd name="connsiteX6" fmla="*/ 1770213 w 2956240"/>
              <a:gd name="connsiteY6" fmla="*/ 2146954 h 2223276"/>
              <a:gd name="connsiteX7" fmla="*/ 2438741 w 2956240"/>
              <a:gd name="connsiteY7" fmla="*/ 1880762 h 2223276"/>
              <a:gd name="connsiteX8" fmla="*/ 2924389 w 2956240"/>
              <a:gd name="connsiteY8" fmla="*/ 1037482 h 2223276"/>
              <a:gd name="connsiteX9" fmla="*/ 2858349 w 2956240"/>
              <a:gd name="connsiteY9" fmla="*/ 406546 h 2223276"/>
              <a:gd name="connsiteX10" fmla="*/ 2442804 w 2956240"/>
              <a:gd name="connsiteY10" fmla="*/ 105813 h 2223276"/>
              <a:gd name="connsiteX11" fmla="*/ 1365845 w 2956240"/>
              <a:gd name="connsiteY11" fmla="*/ 9290 h 2223276"/>
              <a:gd name="connsiteX12" fmla="*/ 398613 w 2956240"/>
              <a:gd name="connsiteY12" fmla="*/ 60090 h 2223276"/>
              <a:gd name="connsiteX13" fmla="*/ 2373 w 2956240"/>
              <a:gd name="connsiteY13" fmla="*/ 506114 h 2223276"/>
              <a:gd name="connsiteX0" fmla="*/ 2373 w 2956240"/>
              <a:gd name="connsiteY0" fmla="*/ 506415 h 2223577"/>
              <a:gd name="connsiteX1" fmla="*/ 556093 w 2956240"/>
              <a:gd name="connsiteY1" fmla="*/ 811215 h 2223577"/>
              <a:gd name="connsiteX2" fmla="*/ 840573 w 2956240"/>
              <a:gd name="connsiteY2" fmla="*/ 1116015 h 2223577"/>
              <a:gd name="connsiteX3" fmla="*/ 769453 w 2956240"/>
              <a:gd name="connsiteY3" fmla="*/ 1547815 h 2223577"/>
              <a:gd name="connsiteX4" fmla="*/ 459573 w 2956240"/>
              <a:gd name="connsiteY4" fmla="*/ 2020255 h 2223577"/>
              <a:gd name="connsiteX5" fmla="*/ 1130133 w 2956240"/>
              <a:gd name="connsiteY5" fmla="*/ 2217359 h 2223577"/>
              <a:gd name="connsiteX6" fmla="*/ 1770213 w 2956240"/>
              <a:gd name="connsiteY6" fmla="*/ 2147255 h 2223577"/>
              <a:gd name="connsiteX7" fmla="*/ 2438741 w 2956240"/>
              <a:gd name="connsiteY7" fmla="*/ 1881063 h 2223577"/>
              <a:gd name="connsiteX8" fmla="*/ 2924389 w 2956240"/>
              <a:gd name="connsiteY8" fmla="*/ 1037783 h 2223577"/>
              <a:gd name="connsiteX9" fmla="*/ 2858349 w 2956240"/>
              <a:gd name="connsiteY9" fmla="*/ 406847 h 2223577"/>
              <a:gd name="connsiteX10" fmla="*/ 2442804 w 2956240"/>
              <a:gd name="connsiteY10" fmla="*/ 106114 h 2223577"/>
              <a:gd name="connsiteX11" fmla="*/ 1365845 w 2956240"/>
              <a:gd name="connsiteY11" fmla="*/ 9591 h 2223577"/>
              <a:gd name="connsiteX12" fmla="*/ 398613 w 2956240"/>
              <a:gd name="connsiteY12" fmla="*/ 60391 h 2223577"/>
              <a:gd name="connsiteX13" fmla="*/ 2373 w 2956240"/>
              <a:gd name="connsiteY13" fmla="*/ 506415 h 2223577"/>
              <a:gd name="connsiteX0" fmla="*/ 2373 w 2956240"/>
              <a:gd name="connsiteY0" fmla="*/ 506415 h 2223577"/>
              <a:gd name="connsiteX1" fmla="*/ 556093 w 2956240"/>
              <a:gd name="connsiteY1" fmla="*/ 811215 h 2223577"/>
              <a:gd name="connsiteX2" fmla="*/ 840573 w 2956240"/>
              <a:gd name="connsiteY2" fmla="*/ 1116015 h 2223577"/>
              <a:gd name="connsiteX3" fmla="*/ 769453 w 2956240"/>
              <a:gd name="connsiteY3" fmla="*/ 1547815 h 2223577"/>
              <a:gd name="connsiteX4" fmla="*/ 459573 w 2956240"/>
              <a:gd name="connsiteY4" fmla="*/ 2020255 h 2223577"/>
              <a:gd name="connsiteX5" fmla="*/ 1130133 w 2956240"/>
              <a:gd name="connsiteY5" fmla="*/ 2217359 h 2223577"/>
              <a:gd name="connsiteX6" fmla="*/ 1770213 w 2956240"/>
              <a:gd name="connsiteY6" fmla="*/ 2147255 h 2223577"/>
              <a:gd name="connsiteX7" fmla="*/ 2438741 w 2956240"/>
              <a:gd name="connsiteY7" fmla="*/ 1881063 h 2223577"/>
              <a:gd name="connsiteX8" fmla="*/ 2924389 w 2956240"/>
              <a:gd name="connsiteY8" fmla="*/ 1037783 h 2223577"/>
              <a:gd name="connsiteX9" fmla="*/ 2858349 w 2956240"/>
              <a:gd name="connsiteY9" fmla="*/ 406847 h 2223577"/>
              <a:gd name="connsiteX10" fmla="*/ 2442804 w 2956240"/>
              <a:gd name="connsiteY10" fmla="*/ 106114 h 2223577"/>
              <a:gd name="connsiteX11" fmla="*/ 1365845 w 2956240"/>
              <a:gd name="connsiteY11" fmla="*/ 9591 h 2223577"/>
              <a:gd name="connsiteX12" fmla="*/ 398613 w 2956240"/>
              <a:gd name="connsiteY12" fmla="*/ 60391 h 2223577"/>
              <a:gd name="connsiteX13" fmla="*/ 2373 w 2956240"/>
              <a:gd name="connsiteY13" fmla="*/ 506415 h 2223577"/>
              <a:gd name="connsiteX0" fmla="*/ 2373 w 2955881"/>
              <a:gd name="connsiteY0" fmla="*/ 506114 h 2223276"/>
              <a:gd name="connsiteX1" fmla="*/ 556093 w 2955881"/>
              <a:gd name="connsiteY1" fmla="*/ 810914 h 2223276"/>
              <a:gd name="connsiteX2" fmla="*/ 840573 w 2955881"/>
              <a:gd name="connsiteY2" fmla="*/ 1115714 h 2223276"/>
              <a:gd name="connsiteX3" fmla="*/ 769453 w 2955881"/>
              <a:gd name="connsiteY3" fmla="*/ 1547514 h 2223276"/>
              <a:gd name="connsiteX4" fmla="*/ 459573 w 2955881"/>
              <a:gd name="connsiteY4" fmla="*/ 2019954 h 2223276"/>
              <a:gd name="connsiteX5" fmla="*/ 1130133 w 2955881"/>
              <a:gd name="connsiteY5" fmla="*/ 2217058 h 2223276"/>
              <a:gd name="connsiteX6" fmla="*/ 1770213 w 2955881"/>
              <a:gd name="connsiteY6" fmla="*/ 2146954 h 2223276"/>
              <a:gd name="connsiteX7" fmla="*/ 2438741 w 2955881"/>
              <a:gd name="connsiteY7" fmla="*/ 1880762 h 2223276"/>
              <a:gd name="connsiteX8" fmla="*/ 2924389 w 2955881"/>
              <a:gd name="connsiteY8" fmla="*/ 1037482 h 2223276"/>
              <a:gd name="connsiteX9" fmla="*/ 2858349 w 2955881"/>
              <a:gd name="connsiteY9" fmla="*/ 406546 h 2223276"/>
              <a:gd name="connsiteX10" fmla="*/ 2453225 w 2955881"/>
              <a:gd name="connsiteY10" fmla="*/ 136243 h 2223276"/>
              <a:gd name="connsiteX11" fmla="*/ 1365845 w 2955881"/>
              <a:gd name="connsiteY11" fmla="*/ 9290 h 2223276"/>
              <a:gd name="connsiteX12" fmla="*/ 398613 w 2955881"/>
              <a:gd name="connsiteY12" fmla="*/ 60090 h 2223276"/>
              <a:gd name="connsiteX13" fmla="*/ 2373 w 2955881"/>
              <a:gd name="connsiteY13" fmla="*/ 506114 h 2223276"/>
              <a:gd name="connsiteX0" fmla="*/ 2373 w 2955881"/>
              <a:gd name="connsiteY0" fmla="*/ 506114 h 2223276"/>
              <a:gd name="connsiteX1" fmla="*/ 556093 w 2955881"/>
              <a:gd name="connsiteY1" fmla="*/ 810914 h 2223276"/>
              <a:gd name="connsiteX2" fmla="*/ 840573 w 2955881"/>
              <a:gd name="connsiteY2" fmla="*/ 1115714 h 2223276"/>
              <a:gd name="connsiteX3" fmla="*/ 769453 w 2955881"/>
              <a:gd name="connsiteY3" fmla="*/ 1547514 h 2223276"/>
              <a:gd name="connsiteX4" fmla="*/ 459573 w 2955881"/>
              <a:gd name="connsiteY4" fmla="*/ 2019954 h 2223276"/>
              <a:gd name="connsiteX5" fmla="*/ 1130133 w 2955881"/>
              <a:gd name="connsiteY5" fmla="*/ 2217058 h 2223276"/>
              <a:gd name="connsiteX6" fmla="*/ 1770213 w 2955881"/>
              <a:gd name="connsiteY6" fmla="*/ 2146954 h 2223276"/>
              <a:gd name="connsiteX7" fmla="*/ 2438741 w 2955881"/>
              <a:gd name="connsiteY7" fmla="*/ 1880762 h 2223276"/>
              <a:gd name="connsiteX8" fmla="*/ 2924389 w 2955881"/>
              <a:gd name="connsiteY8" fmla="*/ 1037482 h 2223276"/>
              <a:gd name="connsiteX9" fmla="*/ 2858349 w 2955881"/>
              <a:gd name="connsiteY9" fmla="*/ 406546 h 2223276"/>
              <a:gd name="connsiteX10" fmla="*/ 2453225 w 2955881"/>
              <a:gd name="connsiteY10" fmla="*/ 136243 h 2223276"/>
              <a:gd name="connsiteX11" fmla="*/ 1365845 w 2955881"/>
              <a:gd name="connsiteY11" fmla="*/ 9290 h 2223276"/>
              <a:gd name="connsiteX12" fmla="*/ 398613 w 2955881"/>
              <a:gd name="connsiteY12" fmla="*/ 60090 h 2223276"/>
              <a:gd name="connsiteX13" fmla="*/ 2373 w 2955881"/>
              <a:gd name="connsiteY13" fmla="*/ 506114 h 2223276"/>
              <a:gd name="connsiteX0" fmla="*/ 2373 w 2958815"/>
              <a:gd name="connsiteY0" fmla="*/ 515442 h 2232604"/>
              <a:gd name="connsiteX1" fmla="*/ 556093 w 2958815"/>
              <a:gd name="connsiteY1" fmla="*/ 820242 h 2232604"/>
              <a:gd name="connsiteX2" fmla="*/ 840573 w 2958815"/>
              <a:gd name="connsiteY2" fmla="*/ 1125042 h 2232604"/>
              <a:gd name="connsiteX3" fmla="*/ 769453 w 2958815"/>
              <a:gd name="connsiteY3" fmla="*/ 1556842 h 2232604"/>
              <a:gd name="connsiteX4" fmla="*/ 459573 w 2958815"/>
              <a:gd name="connsiteY4" fmla="*/ 2029282 h 2232604"/>
              <a:gd name="connsiteX5" fmla="*/ 1130133 w 2958815"/>
              <a:gd name="connsiteY5" fmla="*/ 2226386 h 2232604"/>
              <a:gd name="connsiteX6" fmla="*/ 1770213 w 2958815"/>
              <a:gd name="connsiteY6" fmla="*/ 2156282 h 2232604"/>
              <a:gd name="connsiteX7" fmla="*/ 2438741 w 2958815"/>
              <a:gd name="connsiteY7" fmla="*/ 1890090 h 2232604"/>
              <a:gd name="connsiteX8" fmla="*/ 2924389 w 2958815"/>
              <a:gd name="connsiteY8" fmla="*/ 1046810 h 2232604"/>
              <a:gd name="connsiteX9" fmla="*/ 2858349 w 2958815"/>
              <a:gd name="connsiteY9" fmla="*/ 415874 h 2232604"/>
              <a:gd name="connsiteX10" fmla="*/ 2372198 w 2958815"/>
              <a:gd name="connsiteY10" fmla="*/ 74427 h 2232604"/>
              <a:gd name="connsiteX11" fmla="*/ 1365845 w 2958815"/>
              <a:gd name="connsiteY11" fmla="*/ 18618 h 2232604"/>
              <a:gd name="connsiteX12" fmla="*/ 398613 w 2958815"/>
              <a:gd name="connsiteY12" fmla="*/ 69418 h 2232604"/>
              <a:gd name="connsiteX13" fmla="*/ 2373 w 2958815"/>
              <a:gd name="connsiteY13" fmla="*/ 515442 h 2232604"/>
              <a:gd name="connsiteX0" fmla="*/ 2373 w 2958815"/>
              <a:gd name="connsiteY0" fmla="*/ 506114 h 2223276"/>
              <a:gd name="connsiteX1" fmla="*/ 556093 w 2958815"/>
              <a:gd name="connsiteY1" fmla="*/ 810914 h 2223276"/>
              <a:gd name="connsiteX2" fmla="*/ 840573 w 2958815"/>
              <a:gd name="connsiteY2" fmla="*/ 1115714 h 2223276"/>
              <a:gd name="connsiteX3" fmla="*/ 769453 w 2958815"/>
              <a:gd name="connsiteY3" fmla="*/ 1547514 h 2223276"/>
              <a:gd name="connsiteX4" fmla="*/ 459573 w 2958815"/>
              <a:gd name="connsiteY4" fmla="*/ 2019954 h 2223276"/>
              <a:gd name="connsiteX5" fmla="*/ 1130133 w 2958815"/>
              <a:gd name="connsiteY5" fmla="*/ 2217058 h 2223276"/>
              <a:gd name="connsiteX6" fmla="*/ 1770213 w 2958815"/>
              <a:gd name="connsiteY6" fmla="*/ 2146954 h 2223276"/>
              <a:gd name="connsiteX7" fmla="*/ 2438741 w 2958815"/>
              <a:gd name="connsiteY7" fmla="*/ 1880762 h 2223276"/>
              <a:gd name="connsiteX8" fmla="*/ 2924389 w 2958815"/>
              <a:gd name="connsiteY8" fmla="*/ 1037482 h 2223276"/>
              <a:gd name="connsiteX9" fmla="*/ 2858349 w 2958815"/>
              <a:gd name="connsiteY9" fmla="*/ 406546 h 2223276"/>
              <a:gd name="connsiteX10" fmla="*/ 2372198 w 2958815"/>
              <a:gd name="connsiteY10" fmla="*/ 65099 h 2223276"/>
              <a:gd name="connsiteX11" fmla="*/ 1365845 w 2958815"/>
              <a:gd name="connsiteY11" fmla="*/ 9290 h 2223276"/>
              <a:gd name="connsiteX12" fmla="*/ 398613 w 2958815"/>
              <a:gd name="connsiteY12" fmla="*/ 60090 h 2223276"/>
              <a:gd name="connsiteX13" fmla="*/ 2373 w 2958815"/>
              <a:gd name="connsiteY13" fmla="*/ 506114 h 2223276"/>
              <a:gd name="connsiteX0" fmla="*/ 2373 w 2969521"/>
              <a:gd name="connsiteY0" fmla="*/ 506114 h 2223276"/>
              <a:gd name="connsiteX1" fmla="*/ 556093 w 2969521"/>
              <a:gd name="connsiteY1" fmla="*/ 810914 h 2223276"/>
              <a:gd name="connsiteX2" fmla="*/ 840573 w 2969521"/>
              <a:gd name="connsiteY2" fmla="*/ 1115714 h 2223276"/>
              <a:gd name="connsiteX3" fmla="*/ 769453 w 2969521"/>
              <a:gd name="connsiteY3" fmla="*/ 1547514 h 2223276"/>
              <a:gd name="connsiteX4" fmla="*/ 459573 w 2969521"/>
              <a:gd name="connsiteY4" fmla="*/ 2019954 h 2223276"/>
              <a:gd name="connsiteX5" fmla="*/ 1130133 w 2969521"/>
              <a:gd name="connsiteY5" fmla="*/ 2217058 h 2223276"/>
              <a:gd name="connsiteX6" fmla="*/ 1770213 w 2969521"/>
              <a:gd name="connsiteY6" fmla="*/ 2146954 h 2223276"/>
              <a:gd name="connsiteX7" fmla="*/ 2438741 w 2969521"/>
              <a:gd name="connsiteY7" fmla="*/ 1880762 h 2223276"/>
              <a:gd name="connsiteX8" fmla="*/ 2924389 w 2969521"/>
              <a:gd name="connsiteY8" fmla="*/ 1037482 h 2223276"/>
              <a:gd name="connsiteX9" fmla="*/ 2858349 w 2969521"/>
              <a:gd name="connsiteY9" fmla="*/ 406546 h 2223276"/>
              <a:gd name="connsiteX10" fmla="*/ 2372198 w 2969521"/>
              <a:gd name="connsiteY10" fmla="*/ 65099 h 2223276"/>
              <a:gd name="connsiteX11" fmla="*/ 1365845 w 2969521"/>
              <a:gd name="connsiteY11" fmla="*/ 9290 h 2223276"/>
              <a:gd name="connsiteX12" fmla="*/ 398613 w 2969521"/>
              <a:gd name="connsiteY12" fmla="*/ 60090 h 2223276"/>
              <a:gd name="connsiteX13" fmla="*/ 2373 w 2969521"/>
              <a:gd name="connsiteY13" fmla="*/ 506114 h 2223276"/>
              <a:gd name="connsiteX0" fmla="*/ 2373 w 2923888"/>
              <a:gd name="connsiteY0" fmla="*/ 506114 h 2223276"/>
              <a:gd name="connsiteX1" fmla="*/ 556093 w 2923888"/>
              <a:gd name="connsiteY1" fmla="*/ 810914 h 2223276"/>
              <a:gd name="connsiteX2" fmla="*/ 840573 w 2923888"/>
              <a:gd name="connsiteY2" fmla="*/ 1115714 h 2223276"/>
              <a:gd name="connsiteX3" fmla="*/ 769453 w 2923888"/>
              <a:gd name="connsiteY3" fmla="*/ 1547514 h 2223276"/>
              <a:gd name="connsiteX4" fmla="*/ 459573 w 2923888"/>
              <a:gd name="connsiteY4" fmla="*/ 2019954 h 2223276"/>
              <a:gd name="connsiteX5" fmla="*/ 1130133 w 2923888"/>
              <a:gd name="connsiteY5" fmla="*/ 2217058 h 2223276"/>
              <a:gd name="connsiteX6" fmla="*/ 1770213 w 2923888"/>
              <a:gd name="connsiteY6" fmla="*/ 2146954 h 2223276"/>
              <a:gd name="connsiteX7" fmla="*/ 2438741 w 2923888"/>
              <a:gd name="connsiteY7" fmla="*/ 1880762 h 2223276"/>
              <a:gd name="connsiteX8" fmla="*/ 2873895 w 2923888"/>
              <a:gd name="connsiteY8" fmla="*/ 1199604 h 2223276"/>
              <a:gd name="connsiteX9" fmla="*/ 2858349 w 2923888"/>
              <a:gd name="connsiteY9" fmla="*/ 406546 h 2223276"/>
              <a:gd name="connsiteX10" fmla="*/ 2372198 w 2923888"/>
              <a:gd name="connsiteY10" fmla="*/ 65099 h 2223276"/>
              <a:gd name="connsiteX11" fmla="*/ 1365845 w 2923888"/>
              <a:gd name="connsiteY11" fmla="*/ 9290 h 2223276"/>
              <a:gd name="connsiteX12" fmla="*/ 398613 w 2923888"/>
              <a:gd name="connsiteY12" fmla="*/ 60090 h 2223276"/>
              <a:gd name="connsiteX13" fmla="*/ 2373 w 2923888"/>
              <a:gd name="connsiteY13" fmla="*/ 506114 h 2223276"/>
              <a:gd name="connsiteX0" fmla="*/ 2373 w 2923771"/>
              <a:gd name="connsiteY0" fmla="*/ 506114 h 2223276"/>
              <a:gd name="connsiteX1" fmla="*/ 556093 w 2923771"/>
              <a:gd name="connsiteY1" fmla="*/ 810914 h 2223276"/>
              <a:gd name="connsiteX2" fmla="*/ 840573 w 2923771"/>
              <a:gd name="connsiteY2" fmla="*/ 1115714 h 2223276"/>
              <a:gd name="connsiteX3" fmla="*/ 769453 w 2923771"/>
              <a:gd name="connsiteY3" fmla="*/ 1547514 h 2223276"/>
              <a:gd name="connsiteX4" fmla="*/ 459573 w 2923771"/>
              <a:gd name="connsiteY4" fmla="*/ 2019954 h 2223276"/>
              <a:gd name="connsiteX5" fmla="*/ 1130133 w 2923771"/>
              <a:gd name="connsiteY5" fmla="*/ 2217058 h 2223276"/>
              <a:gd name="connsiteX6" fmla="*/ 1770213 w 2923771"/>
              <a:gd name="connsiteY6" fmla="*/ 2146954 h 2223276"/>
              <a:gd name="connsiteX7" fmla="*/ 2438741 w 2923771"/>
              <a:gd name="connsiteY7" fmla="*/ 1880762 h 2223276"/>
              <a:gd name="connsiteX8" fmla="*/ 2873895 w 2923771"/>
              <a:gd name="connsiteY8" fmla="*/ 1199604 h 2223276"/>
              <a:gd name="connsiteX9" fmla="*/ 2858349 w 2923771"/>
              <a:gd name="connsiteY9" fmla="*/ 406546 h 2223276"/>
              <a:gd name="connsiteX10" fmla="*/ 2372198 w 2923771"/>
              <a:gd name="connsiteY10" fmla="*/ 65099 h 2223276"/>
              <a:gd name="connsiteX11" fmla="*/ 1365845 w 2923771"/>
              <a:gd name="connsiteY11" fmla="*/ 9290 h 2223276"/>
              <a:gd name="connsiteX12" fmla="*/ 398613 w 2923771"/>
              <a:gd name="connsiteY12" fmla="*/ 60090 h 2223276"/>
              <a:gd name="connsiteX13" fmla="*/ 2373 w 2923771"/>
              <a:gd name="connsiteY13" fmla="*/ 506114 h 2223276"/>
              <a:gd name="connsiteX0" fmla="*/ 2373 w 2923771"/>
              <a:gd name="connsiteY0" fmla="*/ 506114 h 2223276"/>
              <a:gd name="connsiteX1" fmla="*/ 556093 w 2923771"/>
              <a:gd name="connsiteY1" fmla="*/ 810914 h 2223276"/>
              <a:gd name="connsiteX2" fmla="*/ 840573 w 2923771"/>
              <a:gd name="connsiteY2" fmla="*/ 1115714 h 2223276"/>
              <a:gd name="connsiteX3" fmla="*/ 769453 w 2923771"/>
              <a:gd name="connsiteY3" fmla="*/ 1547514 h 2223276"/>
              <a:gd name="connsiteX4" fmla="*/ 459573 w 2923771"/>
              <a:gd name="connsiteY4" fmla="*/ 2019954 h 2223276"/>
              <a:gd name="connsiteX5" fmla="*/ 1130133 w 2923771"/>
              <a:gd name="connsiteY5" fmla="*/ 2217058 h 2223276"/>
              <a:gd name="connsiteX6" fmla="*/ 1770213 w 2923771"/>
              <a:gd name="connsiteY6" fmla="*/ 2146954 h 2223276"/>
              <a:gd name="connsiteX7" fmla="*/ 2438741 w 2923771"/>
              <a:gd name="connsiteY7" fmla="*/ 1880762 h 2223276"/>
              <a:gd name="connsiteX8" fmla="*/ 2873895 w 2923771"/>
              <a:gd name="connsiteY8" fmla="*/ 1199604 h 2223276"/>
              <a:gd name="connsiteX9" fmla="*/ 2858349 w 2923771"/>
              <a:gd name="connsiteY9" fmla="*/ 406546 h 2223276"/>
              <a:gd name="connsiteX10" fmla="*/ 2372198 w 2923771"/>
              <a:gd name="connsiteY10" fmla="*/ 65099 h 2223276"/>
              <a:gd name="connsiteX11" fmla="*/ 1365845 w 2923771"/>
              <a:gd name="connsiteY11" fmla="*/ 9290 h 2223276"/>
              <a:gd name="connsiteX12" fmla="*/ 398613 w 2923771"/>
              <a:gd name="connsiteY12" fmla="*/ 60090 h 2223276"/>
              <a:gd name="connsiteX13" fmla="*/ 2373 w 2923771"/>
              <a:gd name="connsiteY13" fmla="*/ 506114 h 2223276"/>
              <a:gd name="connsiteX0" fmla="*/ 2373 w 2934999"/>
              <a:gd name="connsiteY0" fmla="*/ 506114 h 2223276"/>
              <a:gd name="connsiteX1" fmla="*/ 556093 w 2934999"/>
              <a:gd name="connsiteY1" fmla="*/ 810914 h 2223276"/>
              <a:gd name="connsiteX2" fmla="*/ 840573 w 2934999"/>
              <a:gd name="connsiteY2" fmla="*/ 1115714 h 2223276"/>
              <a:gd name="connsiteX3" fmla="*/ 769453 w 2934999"/>
              <a:gd name="connsiteY3" fmla="*/ 1547514 h 2223276"/>
              <a:gd name="connsiteX4" fmla="*/ 459573 w 2934999"/>
              <a:gd name="connsiteY4" fmla="*/ 2019954 h 2223276"/>
              <a:gd name="connsiteX5" fmla="*/ 1130133 w 2934999"/>
              <a:gd name="connsiteY5" fmla="*/ 2217058 h 2223276"/>
              <a:gd name="connsiteX6" fmla="*/ 1770213 w 2934999"/>
              <a:gd name="connsiteY6" fmla="*/ 2146954 h 2223276"/>
              <a:gd name="connsiteX7" fmla="*/ 2438741 w 2934999"/>
              <a:gd name="connsiteY7" fmla="*/ 1880762 h 2223276"/>
              <a:gd name="connsiteX8" fmla="*/ 2873895 w 2934999"/>
              <a:gd name="connsiteY8" fmla="*/ 1199604 h 2223276"/>
              <a:gd name="connsiteX9" fmla="*/ 2858349 w 2934999"/>
              <a:gd name="connsiteY9" fmla="*/ 406546 h 2223276"/>
              <a:gd name="connsiteX10" fmla="*/ 2372198 w 2934999"/>
              <a:gd name="connsiteY10" fmla="*/ 65099 h 2223276"/>
              <a:gd name="connsiteX11" fmla="*/ 1365845 w 2934999"/>
              <a:gd name="connsiteY11" fmla="*/ 9290 h 2223276"/>
              <a:gd name="connsiteX12" fmla="*/ 398613 w 2934999"/>
              <a:gd name="connsiteY12" fmla="*/ 60090 h 2223276"/>
              <a:gd name="connsiteX13" fmla="*/ 2373 w 2934999"/>
              <a:gd name="connsiteY13" fmla="*/ 506114 h 2223276"/>
              <a:gd name="connsiteX0" fmla="*/ 2373 w 2923564"/>
              <a:gd name="connsiteY0" fmla="*/ 506114 h 2223276"/>
              <a:gd name="connsiteX1" fmla="*/ 556093 w 2923564"/>
              <a:gd name="connsiteY1" fmla="*/ 810914 h 2223276"/>
              <a:gd name="connsiteX2" fmla="*/ 840573 w 2923564"/>
              <a:gd name="connsiteY2" fmla="*/ 1115714 h 2223276"/>
              <a:gd name="connsiteX3" fmla="*/ 769453 w 2923564"/>
              <a:gd name="connsiteY3" fmla="*/ 1547514 h 2223276"/>
              <a:gd name="connsiteX4" fmla="*/ 459573 w 2923564"/>
              <a:gd name="connsiteY4" fmla="*/ 2019954 h 2223276"/>
              <a:gd name="connsiteX5" fmla="*/ 1130133 w 2923564"/>
              <a:gd name="connsiteY5" fmla="*/ 2217058 h 2223276"/>
              <a:gd name="connsiteX6" fmla="*/ 1770213 w 2923564"/>
              <a:gd name="connsiteY6" fmla="*/ 2146954 h 2223276"/>
              <a:gd name="connsiteX7" fmla="*/ 2438741 w 2923564"/>
              <a:gd name="connsiteY7" fmla="*/ 1880762 h 2223276"/>
              <a:gd name="connsiteX8" fmla="*/ 2873895 w 2923564"/>
              <a:gd name="connsiteY8" fmla="*/ 1199604 h 2223276"/>
              <a:gd name="connsiteX9" fmla="*/ 2858349 w 2923564"/>
              <a:gd name="connsiteY9" fmla="*/ 406546 h 2223276"/>
              <a:gd name="connsiteX10" fmla="*/ 2372198 w 2923564"/>
              <a:gd name="connsiteY10" fmla="*/ 65099 h 2223276"/>
              <a:gd name="connsiteX11" fmla="*/ 1365845 w 2923564"/>
              <a:gd name="connsiteY11" fmla="*/ 9290 h 2223276"/>
              <a:gd name="connsiteX12" fmla="*/ 398613 w 2923564"/>
              <a:gd name="connsiteY12" fmla="*/ 60090 h 2223276"/>
              <a:gd name="connsiteX13" fmla="*/ 2373 w 2923564"/>
              <a:gd name="connsiteY13" fmla="*/ 506114 h 2223276"/>
              <a:gd name="connsiteX0" fmla="*/ 2373 w 2934771"/>
              <a:gd name="connsiteY0" fmla="*/ 506114 h 2223276"/>
              <a:gd name="connsiteX1" fmla="*/ 556093 w 2934771"/>
              <a:gd name="connsiteY1" fmla="*/ 810914 h 2223276"/>
              <a:gd name="connsiteX2" fmla="*/ 840573 w 2934771"/>
              <a:gd name="connsiteY2" fmla="*/ 1115714 h 2223276"/>
              <a:gd name="connsiteX3" fmla="*/ 769453 w 2934771"/>
              <a:gd name="connsiteY3" fmla="*/ 1547514 h 2223276"/>
              <a:gd name="connsiteX4" fmla="*/ 459573 w 2934771"/>
              <a:gd name="connsiteY4" fmla="*/ 2019954 h 2223276"/>
              <a:gd name="connsiteX5" fmla="*/ 1130133 w 2934771"/>
              <a:gd name="connsiteY5" fmla="*/ 2217058 h 2223276"/>
              <a:gd name="connsiteX6" fmla="*/ 1770213 w 2934771"/>
              <a:gd name="connsiteY6" fmla="*/ 2146954 h 2223276"/>
              <a:gd name="connsiteX7" fmla="*/ 2438741 w 2934771"/>
              <a:gd name="connsiteY7" fmla="*/ 1880762 h 2223276"/>
              <a:gd name="connsiteX8" fmla="*/ 2873895 w 2934771"/>
              <a:gd name="connsiteY8" fmla="*/ 1199604 h 2223276"/>
              <a:gd name="connsiteX9" fmla="*/ 2858349 w 2934771"/>
              <a:gd name="connsiteY9" fmla="*/ 406546 h 2223276"/>
              <a:gd name="connsiteX10" fmla="*/ 2372198 w 2934771"/>
              <a:gd name="connsiteY10" fmla="*/ 65099 h 2223276"/>
              <a:gd name="connsiteX11" fmla="*/ 1365845 w 2934771"/>
              <a:gd name="connsiteY11" fmla="*/ 9290 h 2223276"/>
              <a:gd name="connsiteX12" fmla="*/ 398613 w 2934771"/>
              <a:gd name="connsiteY12" fmla="*/ 60090 h 2223276"/>
              <a:gd name="connsiteX13" fmla="*/ 2373 w 2934771"/>
              <a:gd name="connsiteY13" fmla="*/ 506114 h 2223276"/>
              <a:gd name="connsiteX0" fmla="*/ 2504 w 2934902"/>
              <a:gd name="connsiteY0" fmla="*/ 530239 h 2247401"/>
              <a:gd name="connsiteX1" fmla="*/ 556224 w 2934902"/>
              <a:gd name="connsiteY1" fmla="*/ 835039 h 2247401"/>
              <a:gd name="connsiteX2" fmla="*/ 840704 w 2934902"/>
              <a:gd name="connsiteY2" fmla="*/ 1139839 h 2247401"/>
              <a:gd name="connsiteX3" fmla="*/ 769584 w 2934902"/>
              <a:gd name="connsiteY3" fmla="*/ 1571639 h 2247401"/>
              <a:gd name="connsiteX4" fmla="*/ 459704 w 2934902"/>
              <a:gd name="connsiteY4" fmla="*/ 2044079 h 2247401"/>
              <a:gd name="connsiteX5" fmla="*/ 1130264 w 2934902"/>
              <a:gd name="connsiteY5" fmla="*/ 2241183 h 2247401"/>
              <a:gd name="connsiteX6" fmla="*/ 1770344 w 2934902"/>
              <a:gd name="connsiteY6" fmla="*/ 2171079 h 2247401"/>
              <a:gd name="connsiteX7" fmla="*/ 2438872 w 2934902"/>
              <a:gd name="connsiteY7" fmla="*/ 1904887 h 2247401"/>
              <a:gd name="connsiteX8" fmla="*/ 2874026 w 2934902"/>
              <a:gd name="connsiteY8" fmla="*/ 1223729 h 2247401"/>
              <a:gd name="connsiteX9" fmla="*/ 2858480 w 2934902"/>
              <a:gd name="connsiteY9" fmla="*/ 430671 h 2247401"/>
              <a:gd name="connsiteX10" fmla="*/ 2372329 w 2934902"/>
              <a:gd name="connsiteY10" fmla="*/ 89224 h 2247401"/>
              <a:gd name="connsiteX11" fmla="*/ 1437249 w 2934902"/>
              <a:gd name="connsiteY11" fmla="*/ 2943 h 2247401"/>
              <a:gd name="connsiteX12" fmla="*/ 398744 w 2934902"/>
              <a:gd name="connsiteY12" fmla="*/ 84215 h 2247401"/>
              <a:gd name="connsiteX13" fmla="*/ 2504 w 2934902"/>
              <a:gd name="connsiteY13" fmla="*/ 530239 h 2247401"/>
              <a:gd name="connsiteX0" fmla="*/ 2504 w 2934902"/>
              <a:gd name="connsiteY0" fmla="*/ 530239 h 2246594"/>
              <a:gd name="connsiteX1" fmla="*/ 556224 w 2934902"/>
              <a:gd name="connsiteY1" fmla="*/ 835039 h 2246594"/>
              <a:gd name="connsiteX2" fmla="*/ 840704 w 2934902"/>
              <a:gd name="connsiteY2" fmla="*/ 1139839 h 2246594"/>
              <a:gd name="connsiteX3" fmla="*/ 769584 w 2934902"/>
              <a:gd name="connsiteY3" fmla="*/ 1571639 h 2246594"/>
              <a:gd name="connsiteX4" fmla="*/ 459704 w 2934902"/>
              <a:gd name="connsiteY4" fmla="*/ 2044079 h 2246594"/>
              <a:gd name="connsiteX5" fmla="*/ 1130264 w 2934902"/>
              <a:gd name="connsiteY5" fmla="*/ 2241183 h 2246594"/>
              <a:gd name="connsiteX6" fmla="*/ 1770344 w 2934902"/>
              <a:gd name="connsiteY6" fmla="*/ 2171079 h 2246594"/>
              <a:gd name="connsiteX7" fmla="*/ 2438872 w 2934902"/>
              <a:gd name="connsiteY7" fmla="*/ 1904887 h 2246594"/>
              <a:gd name="connsiteX8" fmla="*/ 2874026 w 2934902"/>
              <a:gd name="connsiteY8" fmla="*/ 1223729 h 2246594"/>
              <a:gd name="connsiteX9" fmla="*/ 2858480 w 2934902"/>
              <a:gd name="connsiteY9" fmla="*/ 430671 h 2246594"/>
              <a:gd name="connsiteX10" fmla="*/ 2372329 w 2934902"/>
              <a:gd name="connsiteY10" fmla="*/ 89224 h 2246594"/>
              <a:gd name="connsiteX11" fmla="*/ 1437249 w 2934902"/>
              <a:gd name="connsiteY11" fmla="*/ 2943 h 2246594"/>
              <a:gd name="connsiteX12" fmla="*/ 398744 w 2934902"/>
              <a:gd name="connsiteY12" fmla="*/ 84215 h 2246594"/>
              <a:gd name="connsiteX13" fmla="*/ 2504 w 2934902"/>
              <a:gd name="connsiteY13" fmla="*/ 530239 h 2246594"/>
              <a:gd name="connsiteX0" fmla="*/ 2504 w 2934902"/>
              <a:gd name="connsiteY0" fmla="*/ 530239 h 2247552"/>
              <a:gd name="connsiteX1" fmla="*/ 556224 w 2934902"/>
              <a:gd name="connsiteY1" fmla="*/ 835039 h 2247552"/>
              <a:gd name="connsiteX2" fmla="*/ 840704 w 2934902"/>
              <a:gd name="connsiteY2" fmla="*/ 1139839 h 2247552"/>
              <a:gd name="connsiteX3" fmla="*/ 769584 w 2934902"/>
              <a:gd name="connsiteY3" fmla="*/ 1571639 h 2247552"/>
              <a:gd name="connsiteX4" fmla="*/ 459704 w 2934902"/>
              <a:gd name="connsiteY4" fmla="*/ 2044079 h 2247552"/>
              <a:gd name="connsiteX5" fmla="*/ 1130264 w 2934902"/>
              <a:gd name="connsiteY5" fmla="*/ 2241183 h 2247552"/>
              <a:gd name="connsiteX6" fmla="*/ 1770344 w 2934902"/>
              <a:gd name="connsiteY6" fmla="*/ 2171079 h 2247552"/>
              <a:gd name="connsiteX7" fmla="*/ 2438872 w 2934902"/>
              <a:gd name="connsiteY7" fmla="*/ 1904887 h 2247552"/>
              <a:gd name="connsiteX8" fmla="*/ 2874026 w 2934902"/>
              <a:gd name="connsiteY8" fmla="*/ 1223729 h 2247552"/>
              <a:gd name="connsiteX9" fmla="*/ 2858480 w 2934902"/>
              <a:gd name="connsiteY9" fmla="*/ 430671 h 2247552"/>
              <a:gd name="connsiteX10" fmla="*/ 2372329 w 2934902"/>
              <a:gd name="connsiteY10" fmla="*/ 89224 h 2247552"/>
              <a:gd name="connsiteX11" fmla="*/ 1437249 w 2934902"/>
              <a:gd name="connsiteY11" fmla="*/ 2943 h 2247552"/>
              <a:gd name="connsiteX12" fmla="*/ 398744 w 2934902"/>
              <a:gd name="connsiteY12" fmla="*/ 84215 h 2247552"/>
              <a:gd name="connsiteX13" fmla="*/ 2504 w 2934902"/>
              <a:gd name="connsiteY13" fmla="*/ 530239 h 2247552"/>
              <a:gd name="connsiteX0" fmla="*/ 2504 w 2934902"/>
              <a:gd name="connsiteY0" fmla="*/ 530239 h 2244336"/>
              <a:gd name="connsiteX1" fmla="*/ 556224 w 2934902"/>
              <a:gd name="connsiteY1" fmla="*/ 835039 h 2244336"/>
              <a:gd name="connsiteX2" fmla="*/ 840704 w 2934902"/>
              <a:gd name="connsiteY2" fmla="*/ 1139839 h 2244336"/>
              <a:gd name="connsiteX3" fmla="*/ 769584 w 2934902"/>
              <a:gd name="connsiteY3" fmla="*/ 1571639 h 2244336"/>
              <a:gd name="connsiteX4" fmla="*/ 459704 w 2934902"/>
              <a:gd name="connsiteY4" fmla="*/ 2044079 h 2244336"/>
              <a:gd name="connsiteX5" fmla="*/ 1130264 w 2934902"/>
              <a:gd name="connsiteY5" fmla="*/ 2241183 h 2244336"/>
              <a:gd name="connsiteX6" fmla="*/ 2438872 w 2934902"/>
              <a:gd name="connsiteY6" fmla="*/ 1904887 h 2244336"/>
              <a:gd name="connsiteX7" fmla="*/ 2874026 w 2934902"/>
              <a:gd name="connsiteY7" fmla="*/ 1223729 h 2244336"/>
              <a:gd name="connsiteX8" fmla="*/ 2858480 w 2934902"/>
              <a:gd name="connsiteY8" fmla="*/ 430671 h 2244336"/>
              <a:gd name="connsiteX9" fmla="*/ 2372329 w 2934902"/>
              <a:gd name="connsiteY9" fmla="*/ 89224 h 2244336"/>
              <a:gd name="connsiteX10" fmla="*/ 1437249 w 2934902"/>
              <a:gd name="connsiteY10" fmla="*/ 2943 h 2244336"/>
              <a:gd name="connsiteX11" fmla="*/ 398744 w 2934902"/>
              <a:gd name="connsiteY11" fmla="*/ 84215 h 2244336"/>
              <a:gd name="connsiteX12" fmla="*/ 2504 w 2934902"/>
              <a:gd name="connsiteY12" fmla="*/ 530239 h 2244336"/>
              <a:gd name="connsiteX0" fmla="*/ 2504 w 2934902"/>
              <a:gd name="connsiteY0" fmla="*/ 530239 h 2233598"/>
              <a:gd name="connsiteX1" fmla="*/ 556224 w 2934902"/>
              <a:gd name="connsiteY1" fmla="*/ 835039 h 2233598"/>
              <a:gd name="connsiteX2" fmla="*/ 840704 w 2934902"/>
              <a:gd name="connsiteY2" fmla="*/ 1139839 h 2233598"/>
              <a:gd name="connsiteX3" fmla="*/ 769584 w 2934902"/>
              <a:gd name="connsiteY3" fmla="*/ 1571639 h 2233598"/>
              <a:gd name="connsiteX4" fmla="*/ 459704 w 2934902"/>
              <a:gd name="connsiteY4" fmla="*/ 2044079 h 2233598"/>
              <a:gd name="connsiteX5" fmla="*/ 1374250 w 2934902"/>
              <a:gd name="connsiteY5" fmla="*/ 2230209 h 2233598"/>
              <a:gd name="connsiteX6" fmla="*/ 2438872 w 2934902"/>
              <a:gd name="connsiteY6" fmla="*/ 1904887 h 2233598"/>
              <a:gd name="connsiteX7" fmla="*/ 2874026 w 2934902"/>
              <a:gd name="connsiteY7" fmla="*/ 1223729 h 2233598"/>
              <a:gd name="connsiteX8" fmla="*/ 2858480 w 2934902"/>
              <a:gd name="connsiteY8" fmla="*/ 430671 h 2233598"/>
              <a:gd name="connsiteX9" fmla="*/ 2372329 w 2934902"/>
              <a:gd name="connsiteY9" fmla="*/ 89224 h 2233598"/>
              <a:gd name="connsiteX10" fmla="*/ 1437249 w 2934902"/>
              <a:gd name="connsiteY10" fmla="*/ 2943 h 2233598"/>
              <a:gd name="connsiteX11" fmla="*/ 398744 w 2934902"/>
              <a:gd name="connsiteY11" fmla="*/ 84215 h 2233598"/>
              <a:gd name="connsiteX12" fmla="*/ 2504 w 2934902"/>
              <a:gd name="connsiteY12" fmla="*/ 530239 h 2233598"/>
              <a:gd name="connsiteX0" fmla="*/ 2504 w 2934902"/>
              <a:gd name="connsiteY0" fmla="*/ 530239 h 2236521"/>
              <a:gd name="connsiteX1" fmla="*/ 556224 w 2934902"/>
              <a:gd name="connsiteY1" fmla="*/ 835039 h 2236521"/>
              <a:gd name="connsiteX2" fmla="*/ 840704 w 2934902"/>
              <a:gd name="connsiteY2" fmla="*/ 1139839 h 2236521"/>
              <a:gd name="connsiteX3" fmla="*/ 769584 w 2934902"/>
              <a:gd name="connsiteY3" fmla="*/ 1571639 h 2236521"/>
              <a:gd name="connsiteX4" fmla="*/ 459704 w 2934902"/>
              <a:gd name="connsiteY4" fmla="*/ 2044079 h 2236521"/>
              <a:gd name="connsiteX5" fmla="*/ 1374250 w 2934902"/>
              <a:gd name="connsiteY5" fmla="*/ 2230209 h 2236521"/>
              <a:gd name="connsiteX6" fmla="*/ 2438872 w 2934902"/>
              <a:gd name="connsiteY6" fmla="*/ 1904887 h 2236521"/>
              <a:gd name="connsiteX7" fmla="*/ 2874026 w 2934902"/>
              <a:gd name="connsiteY7" fmla="*/ 1223729 h 2236521"/>
              <a:gd name="connsiteX8" fmla="*/ 2858480 w 2934902"/>
              <a:gd name="connsiteY8" fmla="*/ 430671 h 2236521"/>
              <a:gd name="connsiteX9" fmla="*/ 2372329 w 2934902"/>
              <a:gd name="connsiteY9" fmla="*/ 89224 h 2236521"/>
              <a:gd name="connsiteX10" fmla="*/ 1437249 w 2934902"/>
              <a:gd name="connsiteY10" fmla="*/ 2943 h 2236521"/>
              <a:gd name="connsiteX11" fmla="*/ 398744 w 2934902"/>
              <a:gd name="connsiteY11" fmla="*/ 84215 h 2236521"/>
              <a:gd name="connsiteX12" fmla="*/ 2504 w 2934902"/>
              <a:gd name="connsiteY12" fmla="*/ 530239 h 2236521"/>
              <a:gd name="connsiteX0" fmla="*/ 2564 w 2934962"/>
              <a:gd name="connsiteY0" fmla="*/ 549181 h 2255463"/>
              <a:gd name="connsiteX1" fmla="*/ 556284 w 2934962"/>
              <a:gd name="connsiteY1" fmla="*/ 853981 h 2255463"/>
              <a:gd name="connsiteX2" fmla="*/ 840764 w 2934962"/>
              <a:gd name="connsiteY2" fmla="*/ 1158781 h 2255463"/>
              <a:gd name="connsiteX3" fmla="*/ 769644 w 2934962"/>
              <a:gd name="connsiteY3" fmla="*/ 1590581 h 2255463"/>
              <a:gd name="connsiteX4" fmla="*/ 459764 w 2934962"/>
              <a:gd name="connsiteY4" fmla="*/ 2063021 h 2255463"/>
              <a:gd name="connsiteX5" fmla="*/ 1374310 w 2934962"/>
              <a:gd name="connsiteY5" fmla="*/ 2249151 h 2255463"/>
              <a:gd name="connsiteX6" fmla="*/ 2438932 w 2934962"/>
              <a:gd name="connsiteY6" fmla="*/ 1923829 h 2255463"/>
              <a:gd name="connsiteX7" fmla="*/ 2874086 w 2934962"/>
              <a:gd name="connsiteY7" fmla="*/ 1242671 h 2255463"/>
              <a:gd name="connsiteX8" fmla="*/ 2858540 w 2934962"/>
              <a:gd name="connsiteY8" fmla="*/ 449613 h 2255463"/>
              <a:gd name="connsiteX9" fmla="*/ 2372389 w 2934962"/>
              <a:gd name="connsiteY9" fmla="*/ 108166 h 2255463"/>
              <a:gd name="connsiteX10" fmla="*/ 1467945 w 2934962"/>
              <a:gd name="connsiteY10" fmla="*/ 1571 h 2255463"/>
              <a:gd name="connsiteX11" fmla="*/ 398804 w 2934962"/>
              <a:gd name="connsiteY11" fmla="*/ 103157 h 2255463"/>
              <a:gd name="connsiteX12" fmla="*/ 2564 w 2934962"/>
              <a:gd name="connsiteY12" fmla="*/ 549181 h 2255463"/>
              <a:gd name="connsiteX0" fmla="*/ 2564 w 2921015"/>
              <a:gd name="connsiteY0" fmla="*/ 549181 h 2255463"/>
              <a:gd name="connsiteX1" fmla="*/ 556284 w 2921015"/>
              <a:gd name="connsiteY1" fmla="*/ 853981 h 2255463"/>
              <a:gd name="connsiteX2" fmla="*/ 840764 w 2921015"/>
              <a:gd name="connsiteY2" fmla="*/ 1158781 h 2255463"/>
              <a:gd name="connsiteX3" fmla="*/ 769644 w 2921015"/>
              <a:gd name="connsiteY3" fmla="*/ 1590581 h 2255463"/>
              <a:gd name="connsiteX4" fmla="*/ 459764 w 2921015"/>
              <a:gd name="connsiteY4" fmla="*/ 2063021 h 2255463"/>
              <a:gd name="connsiteX5" fmla="*/ 1374310 w 2921015"/>
              <a:gd name="connsiteY5" fmla="*/ 2249151 h 2255463"/>
              <a:gd name="connsiteX6" fmla="*/ 2438932 w 2921015"/>
              <a:gd name="connsiteY6" fmla="*/ 1923829 h 2255463"/>
              <a:gd name="connsiteX7" fmla="*/ 2874086 w 2921015"/>
              <a:gd name="connsiteY7" fmla="*/ 1242671 h 2255463"/>
              <a:gd name="connsiteX8" fmla="*/ 2858540 w 2921015"/>
              <a:gd name="connsiteY8" fmla="*/ 449613 h 2255463"/>
              <a:gd name="connsiteX9" fmla="*/ 2423447 w 2921015"/>
              <a:gd name="connsiteY9" fmla="*/ 128439 h 2255463"/>
              <a:gd name="connsiteX10" fmla="*/ 1467945 w 2921015"/>
              <a:gd name="connsiteY10" fmla="*/ 1571 h 2255463"/>
              <a:gd name="connsiteX11" fmla="*/ 398804 w 2921015"/>
              <a:gd name="connsiteY11" fmla="*/ 103157 h 2255463"/>
              <a:gd name="connsiteX12" fmla="*/ 2564 w 2921015"/>
              <a:gd name="connsiteY12" fmla="*/ 549181 h 2255463"/>
              <a:gd name="connsiteX0" fmla="*/ 2564 w 2924441"/>
              <a:gd name="connsiteY0" fmla="*/ 549181 h 2255463"/>
              <a:gd name="connsiteX1" fmla="*/ 556284 w 2924441"/>
              <a:gd name="connsiteY1" fmla="*/ 853981 h 2255463"/>
              <a:gd name="connsiteX2" fmla="*/ 840764 w 2924441"/>
              <a:gd name="connsiteY2" fmla="*/ 1158781 h 2255463"/>
              <a:gd name="connsiteX3" fmla="*/ 769644 w 2924441"/>
              <a:gd name="connsiteY3" fmla="*/ 1590581 h 2255463"/>
              <a:gd name="connsiteX4" fmla="*/ 459764 w 2924441"/>
              <a:gd name="connsiteY4" fmla="*/ 2063021 h 2255463"/>
              <a:gd name="connsiteX5" fmla="*/ 1374310 w 2924441"/>
              <a:gd name="connsiteY5" fmla="*/ 2249151 h 2255463"/>
              <a:gd name="connsiteX6" fmla="*/ 2438932 w 2924441"/>
              <a:gd name="connsiteY6" fmla="*/ 1923829 h 2255463"/>
              <a:gd name="connsiteX7" fmla="*/ 2874086 w 2924441"/>
              <a:gd name="connsiteY7" fmla="*/ 1242671 h 2255463"/>
              <a:gd name="connsiteX8" fmla="*/ 2858540 w 2924441"/>
              <a:gd name="connsiteY8" fmla="*/ 449613 h 2255463"/>
              <a:gd name="connsiteX9" fmla="*/ 2423447 w 2924441"/>
              <a:gd name="connsiteY9" fmla="*/ 128439 h 2255463"/>
              <a:gd name="connsiteX10" fmla="*/ 1467945 w 2924441"/>
              <a:gd name="connsiteY10" fmla="*/ 1571 h 2255463"/>
              <a:gd name="connsiteX11" fmla="*/ 398804 w 2924441"/>
              <a:gd name="connsiteY11" fmla="*/ 103157 h 2255463"/>
              <a:gd name="connsiteX12" fmla="*/ 2564 w 2924441"/>
              <a:gd name="connsiteY12" fmla="*/ 549181 h 2255463"/>
              <a:gd name="connsiteX0" fmla="*/ 2564 w 2936283"/>
              <a:gd name="connsiteY0" fmla="*/ 549181 h 2255463"/>
              <a:gd name="connsiteX1" fmla="*/ 556284 w 2936283"/>
              <a:gd name="connsiteY1" fmla="*/ 853981 h 2255463"/>
              <a:gd name="connsiteX2" fmla="*/ 840764 w 2936283"/>
              <a:gd name="connsiteY2" fmla="*/ 1158781 h 2255463"/>
              <a:gd name="connsiteX3" fmla="*/ 769644 w 2936283"/>
              <a:gd name="connsiteY3" fmla="*/ 1590581 h 2255463"/>
              <a:gd name="connsiteX4" fmla="*/ 459764 w 2936283"/>
              <a:gd name="connsiteY4" fmla="*/ 2063021 h 2255463"/>
              <a:gd name="connsiteX5" fmla="*/ 1374310 w 2936283"/>
              <a:gd name="connsiteY5" fmla="*/ 2249151 h 2255463"/>
              <a:gd name="connsiteX6" fmla="*/ 2438932 w 2936283"/>
              <a:gd name="connsiteY6" fmla="*/ 1923829 h 2255463"/>
              <a:gd name="connsiteX7" fmla="*/ 2874086 w 2936283"/>
              <a:gd name="connsiteY7" fmla="*/ 1242671 h 2255463"/>
              <a:gd name="connsiteX8" fmla="*/ 2879166 w 2936283"/>
              <a:gd name="connsiteY8" fmla="*/ 561168 h 2255463"/>
              <a:gd name="connsiteX9" fmla="*/ 2423447 w 2936283"/>
              <a:gd name="connsiteY9" fmla="*/ 128439 h 2255463"/>
              <a:gd name="connsiteX10" fmla="*/ 1467945 w 2936283"/>
              <a:gd name="connsiteY10" fmla="*/ 1571 h 2255463"/>
              <a:gd name="connsiteX11" fmla="*/ 398804 w 2936283"/>
              <a:gd name="connsiteY11" fmla="*/ 103157 h 2255463"/>
              <a:gd name="connsiteX12" fmla="*/ 2564 w 2936283"/>
              <a:gd name="connsiteY12" fmla="*/ 549181 h 2255463"/>
              <a:gd name="connsiteX0" fmla="*/ 2564 w 2932163"/>
              <a:gd name="connsiteY0" fmla="*/ 549181 h 2255463"/>
              <a:gd name="connsiteX1" fmla="*/ 556284 w 2932163"/>
              <a:gd name="connsiteY1" fmla="*/ 853981 h 2255463"/>
              <a:gd name="connsiteX2" fmla="*/ 840764 w 2932163"/>
              <a:gd name="connsiteY2" fmla="*/ 1158781 h 2255463"/>
              <a:gd name="connsiteX3" fmla="*/ 769644 w 2932163"/>
              <a:gd name="connsiteY3" fmla="*/ 1590581 h 2255463"/>
              <a:gd name="connsiteX4" fmla="*/ 459764 w 2932163"/>
              <a:gd name="connsiteY4" fmla="*/ 2063021 h 2255463"/>
              <a:gd name="connsiteX5" fmla="*/ 1374310 w 2932163"/>
              <a:gd name="connsiteY5" fmla="*/ 2249151 h 2255463"/>
              <a:gd name="connsiteX6" fmla="*/ 2438932 w 2932163"/>
              <a:gd name="connsiteY6" fmla="*/ 1923829 h 2255463"/>
              <a:gd name="connsiteX7" fmla="*/ 2874086 w 2932163"/>
              <a:gd name="connsiteY7" fmla="*/ 1242671 h 2255463"/>
              <a:gd name="connsiteX8" fmla="*/ 2879166 w 2932163"/>
              <a:gd name="connsiteY8" fmla="*/ 561168 h 2255463"/>
              <a:gd name="connsiteX9" fmla="*/ 2423447 w 2932163"/>
              <a:gd name="connsiteY9" fmla="*/ 128439 h 2255463"/>
              <a:gd name="connsiteX10" fmla="*/ 1467945 w 2932163"/>
              <a:gd name="connsiteY10" fmla="*/ 1571 h 2255463"/>
              <a:gd name="connsiteX11" fmla="*/ 398804 w 2932163"/>
              <a:gd name="connsiteY11" fmla="*/ 103157 h 2255463"/>
              <a:gd name="connsiteX12" fmla="*/ 2564 w 2932163"/>
              <a:gd name="connsiteY12" fmla="*/ 549181 h 2255463"/>
              <a:gd name="connsiteX0" fmla="*/ 2564 w 2924413"/>
              <a:gd name="connsiteY0" fmla="*/ 549181 h 2255463"/>
              <a:gd name="connsiteX1" fmla="*/ 556284 w 2924413"/>
              <a:gd name="connsiteY1" fmla="*/ 853981 h 2255463"/>
              <a:gd name="connsiteX2" fmla="*/ 840764 w 2924413"/>
              <a:gd name="connsiteY2" fmla="*/ 1158781 h 2255463"/>
              <a:gd name="connsiteX3" fmla="*/ 769644 w 2924413"/>
              <a:gd name="connsiteY3" fmla="*/ 1590581 h 2255463"/>
              <a:gd name="connsiteX4" fmla="*/ 459764 w 2924413"/>
              <a:gd name="connsiteY4" fmla="*/ 2063021 h 2255463"/>
              <a:gd name="connsiteX5" fmla="*/ 1374310 w 2924413"/>
              <a:gd name="connsiteY5" fmla="*/ 2249151 h 2255463"/>
              <a:gd name="connsiteX6" fmla="*/ 2438932 w 2924413"/>
              <a:gd name="connsiteY6" fmla="*/ 1923829 h 2255463"/>
              <a:gd name="connsiteX7" fmla="*/ 2874086 w 2924413"/>
              <a:gd name="connsiteY7" fmla="*/ 1242671 h 2255463"/>
              <a:gd name="connsiteX8" fmla="*/ 2879166 w 2924413"/>
              <a:gd name="connsiteY8" fmla="*/ 561168 h 2255463"/>
              <a:gd name="connsiteX9" fmla="*/ 2423447 w 2924413"/>
              <a:gd name="connsiteY9" fmla="*/ 128439 h 2255463"/>
              <a:gd name="connsiteX10" fmla="*/ 1467945 w 2924413"/>
              <a:gd name="connsiteY10" fmla="*/ 1571 h 2255463"/>
              <a:gd name="connsiteX11" fmla="*/ 398804 w 2924413"/>
              <a:gd name="connsiteY11" fmla="*/ 103157 h 2255463"/>
              <a:gd name="connsiteX12" fmla="*/ 2564 w 2924413"/>
              <a:gd name="connsiteY12" fmla="*/ 549181 h 225546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2924413" h="2255463">
                <a:moveTo>
                  <a:pt x="2564" y="549181"/>
                </a:moveTo>
                <a:cubicBezTo>
                  <a:pt x="28811" y="674318"/>
                  <a:pt x="416584" y="752381"/>
                  <a:pt x="556284" y="853981"/>
                </a:cubicBezTo>
                <a:cubicBezTo>
                  <a:pt x="695984" y="955581"/>
                  <a:pt x="805204" y="1036014"/>
                  <a:pt x="840764" y="1158781"/>
                </a:cubicBezTo>
                <a:cubicBezTo>
                  <a:pt x="876324" y="1281548"/>
                  <a:pt x="833144" y="1439874"/>
                  <a:pt x="769644" y="1590581"/>
                </a:cubicBezTo>
                <a:cubicBezTo>
                  <a:pt x="706144" y="1741288"/>
                  <a:pt x="358986" y="1953259"/>
                  <a:pt x="459764" y="2063021"/>
                </a:cubicBezTo>
                <a:cubicBezTo>
                  <a:pt x="560542" y="2172783"/>
                  <a:pt x="1023946" y="2283311"/>
                  <a:pt x="1374310" y="2249151"/>
                </a:cubicBezTo>
                <a:cubicBezTo>
                  <a:pt x="1724674" y="2214991"/>
                  <a:pt x="2188969" y="2091576"/>
                  <a:pt x="2438932" y="1923829"/>
                </a:cubicBezTo>
                <a:cubicBezTo>
                  <a:pt x="2688895" y="1756082"/>
                  <a:pt x="2800714" y="1469781"/>
                  <a:pt x="2874086" y="1242671"/>
                </a:cubicBezTo>
                <a:cubicBezTo>
                  <a:pt x="2947458" y="1015561"/>
                  <a:pt x="2933058" y="696446"/>
                  <a:pt x="2879166" y="561168"/>
                </a:cubicBezTo>
                <a:cubicBezTo>
                  <a:pt x="2825274" y="425890"/>
                  <a:pt x="2658650" y="221705"/>
                  <a:pt x="2423447" y="128439"/>
                </a:cubicBezTo>
                <a:cubicBezTo>
                  <a:pt x="2188244" y="35173"/>
                  <a:pt x="1808643" y="9191"/>
                  <a:pt x="1467945" y="1571"/>
                </a:cubicBezTo>
                <a:cubicBezTo>
                  <a:pt x="1127247" y="-6049"/>
                  <a:pt x="643034" y="11889"/>
                  <a:pt x="398804" y="103157"/>
                </a:cubicBezTo>
                <a:cubicBezTo>
                  <a:pt x="154574" y="194425"/>
                  <a:pt x="-23683" y="424044"/>
                  <a:pt x="2564" y="549181"/>
                </a:cubicBezTo>
                <a:close/>
              </a:path>
            </a:pathLst>
          </a:custGeom>
          <a:solidFill>
            <a:srgbClr val="DCDCDC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graphicFrame>
        <p:nvGraphicFramePr>
          <p:cNvPr id="43014" name="Объект 8"/>
          <p:cNvGraphicFramePr>
            <a:graphicFrameLocks noChangeAspect="1"/>
          </p:cNvGraphicFramePr>
          <p:nvPr/>
        </p:nvGraphicFramePr>
        <p:xfrm>
          <a:off x="1144588" y="4192588"/>
          <a:ext cx="252412" cy="325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95" name="Equation" r:id="rId5" imgW="177646" imgH="228402" progId="Equation.DSMT4">
                  <p:embed/>
                </p:oleObj>
              </mc:Choice>
              <mc:Fallback>
                <p:oleObj name="Equation" r:id="rId5" imgW="177646" imgH="228402" progId="Equation.DSMT4">
                  <p:embed/>
                  <p:pic>
                    <p:nvPicPr>
                      <p:cNvPr id="0" name="Объект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4588" y="4192588"/>
                        <a:ext cx="252412" cy="325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5" name="Объект 10"/>
          <p:cNvGraphicFramePr>
            <a:graphicFrameLocks noChangeAspect="1"/>
          </p:cNvGraphicFramePr>
          <p:nvPr/>
        </p:nvGraphicFramePr>
        <p:xfrm>
          <a:off x="1227138" y="3557588"/>
          <a:ext cx="360362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96" name="Equation" r:id="rId7" imgW="253780" imgH="253780" progId="Equation.DSMT4">
                  <p:embed/>
                </p:oleObj>
              </mc:Choice>
              <mc:Fallback>
                <p:oleObj name="Equation" r:id="rId7" imgW="253780" imgH="253780" progId="Equation.DSMT4">
                  <p:embed/>
                  <p:pic>
                    <p:nvPicPr>
                      <p:cNvPr id="0" name="Объект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7138" y="3557588"/>
                        <a:ext cx="360362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6" name="Line 12"/>
          <p:cNvSpPr>
            <a:spLocks noChangeAspect="1" noChangeShapeType="1"/>
          </p:cNvSpPr>
          <p:nvPr/>
        </p:nvSpPr>
        <p:spPr bwMode="auto">
          <a:xfrm>
            <a:off x="1211263" y="3209925"/>
            <a:ext cx="117475" cy="404813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43017" name="Line 13"/>
          <p:cNvSpPr>
            <a:spLocks noChangeAspect="1" noChangeShapeType="1"/>
          </p:cNvSpPr>
          <p:nvPr/>
        </p:nvSpPr>
        <p:spPr bwMode="auto">
          <a:xfrm>
            <a:off x="1362075" y="3227388"/>
            <a:ext cx="84138" cy="296862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43018" name="Line 14"/>
          <p:cNvSpPr>
            <a:spLocks noChangeAspect="1" noChangeShapeType="1"/>
          </p:cNvSpPr>
          <p:nvPr/>
        </p:nvSpPr>
        <p:spPr bwMode="auto">
          <a:xfrm>
            <a:off x="914400" y="3144838"/>
            <a:ext cx="195263" cy="679450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43019" name="Line 15"/>
          <p:cNvSpPr>
            <a:spLocks noChangeAspect="1" noChangeShapeType="1"/>
          </p:cNvSpPr>
          <p:nvPr/>
        </p:nvSpPr>
        <p:spPr bwMode="auto">
          <a:xfrm flipV="1">
            <a:off x="777875" y="2955925"/>
            <a:ext cx="644525" cy="169863"/>
          </a:xfrm>
          <a:prstGeom prst="line">
            <a:avLst/>
          </a:prstGeom>
          <a:noFill/>
          <a:ln w="6350">
            <a:solidFill>
              <a:srgbClr val="303030"/>
            </a:solidFill>
            <a:round/>
            <a:headEnd type="triangle" w="sm" len="lg"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43020" name="Line 16"/>
          <p:cNvSpPr>
            <a:spLocks noChangeAspect="1" noChangeShapeType="1"/>
          </p:cNvSpPr>
          <p:nvPr/>
        </p:nvSpPr>
        <p:spPr bwMode="auto">
          <a:xfrm>
            <a:off x="1420813" y="2936875"/>
            <a:ext cx="117475" cy="412750"/>
          </a:xfrm>
          <a:prstGeom prst="line">
            <a:avLst/>
          </a:prstGeom>
          <a:noFill/>
          <a:ln w="6350">
            <a:solidFill>
              <a:srgbClr val="30303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graphicFrame>
        <p:nvGraphicFramePr>
          <p:cNvPr id="43021" name="Объект 16"/>
          <p:cNvGraphicFramePr>
            <a:graphicFrameLocks noChangeAspect="1"/>
          </p:cNvGraphicFramePr>
          <p:nvPr/>
        </p:nvGraphicFramePr>
        <p:xfrm>
          <a:off x="995363" y="2795588"/>
          <a:ext cx="198437" cy="252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97" name="Equation" r:id="rId9" imgW="139579" imgH="177646" progId="Equation.DSMT4">
                  <p:embed/>
                </p:oleObj>
              </mc:Choice>
              <mc:Fallback>
                <p:oleObj name="Equation" r:id="rId9" imgW="139579" imgH="177646" progId="Equation.DSMT4">
                  <p:embed/>
                  <p:pic>
                    <p:nvPicPr>
                      <p:cNvPr id="0" name="Объект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5363" y="2795588"/>
                        <a:ext cx="198437" cy="252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22" name="Object 14"/>
          <p:cNvGraphicFramePr>
            <a:graphicFrameLocks noChangeAspect="1"/>
          </p:cNvGraphicFramePr>
          <p:nvPr/>
        </p:nvGraphicFramePr>
        <p:xfrm>
          <a:off x="666750" y="3411538"/>
          <a:ext cx="252413" cy="325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98" name="Equation" r:id="rId11" imgW="177646" imgH="228402" progId="Equation.DSMT4">
                  <p:embed/>
                </p:oleObj>
              </mc:Choice>
              <mc:Fallback>
                <p:oleObj name="Equation" r:id="rId11" imgW="177646" imgH="228402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750" y="3411538"/>
                        <a:ext cx="252413" cy="325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23" name="Объект 45"/>
          <p:cNvGraphicFramePr>
            <a:graphicFrameLocks/>
          </p:cNvGraphicFramePr>
          <p:nvPr/>
        </p:nvGraphicFramePr>
        <p:xfrm>
          <a:off x="166688" y="3068638"/>
          <a:ext cx="163512" cy="204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99" name="Equation" r:id="rId13" imgW="152334" imgH="190417" progId="Equation.DSMT4">
                  <p:embed/>
                </p:oleObj>
              </mc:Choice>
              <mc:Fallback>
                <p:oleObj name="Equation" r:id="rId13" imgW="152334" imgH="190417" progId="Equation.DSMT4">
                  <p:embed/>
                  <p:pic>
                    <p:nvPicPr>
                      <p:cNvPr id="0" name="Объект 45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688" y="3068638"/>
                        <a:ext cx="163512" cy="204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Прямоугольник 27"/>
          <p:cNvSpPr/>
          <p:nvPr/>
        </p:nvSpPr>
        <p:spPr bwMode="auto">
          <a:xfrm rot="4560000">
            <a:off x="907257" y="3502819"/>
            <a:ext cx="69850" cy="84137"/>
          </a:xfrm>
          <a:prstGeom prst="rect">
            <a:avLst/>
          </a:prstGeom>
          <a:noFill/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sp>
        <p:nvSpPr>
          <p:cNvPr id="43025" name="Line 3"/>
          <p:cNvSpPr>
            <a:spLocks noChangeAspect="1" noChangeShapeType="1"/>
          </p:cNvSpPr>
          <p:nvPr/>
        </p:nvSpPr>
        <p:spPr bwMode="auto">
          <a:xfrm>
            <a:off x="892175" y="3519488"/>
            <a:ext cx="255588" cy="8985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43026" name="Line 14"/>
          <p:cNvSpPr>
            <a:spLocks noChangeAspect="1" noChangeShapeType="1"/>
          </p:cNvSpPr>
          <p:nvPr/>
        </p:nvSpPr>
        <p:spPr bwMode="auto">
          <a:xfrm>
            <a:off x="1063625" y="3171825"/>
            <a:ext cx="150813" cy="525463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43027" name="Line 16"/>
          <p:cNvSpPr>
            <a:spLocks noChangeAspect="1" noChangeShapeType="1"/>
          </p:cNvSpPr>
          <p:nvPr/>
        </p:nvSpPr>
        <p:spPr bwMode="auto">
          <a:xfrm>
            <a:off x="774700" y="3103563"/>
            <a:ext cx="117475" cy="406400"/>
          </a:xfrm>
          <a:prstGeom prst="line">
            <a:avLst/>
          </a:prstGeom>
          <a:noFill/>
          <a:ln w="6350">
            <a:solidFill>
              <a:srgbClr val="30303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43028" name="Line 5"/>
          <p:cNvSpPr>
            <a:spLocks noChangeAspect="1" noChangeShapeType="1"/>
          </p:cNvSpPr>
          <p:nvPr/>
        </p:nvSpPr>
        <p:spPr bwMode="auto">
          <a:xfrm flipV="1">
            <a:off x="892175" y="3348038"/>
            <a:ext cx="644525" cy="171450"/>
          </a:xfrm>
          <a:prstGeom prst="line">
            <a:avLst/>
          </a:prstGeom>
          <a:noFill/>
          <a:ln w="25400" cap="rnd">
            <a:solidFill>
              <a:srgbClr val="000000"/>
            </a:solidFill>
            <a:miter lim="800000"/>
            <a:headEnd type="oval" w="med" len="med"/>
            <a:tailEnd type="oval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43029" name="Line 5"/>
          <p:cNvSpPr>
            <a:spLocks noChangeShapeType="1"/>
          </p:cNvSpPr>
          <p:nvPr/>
        </p:nvSpPr>
        <p:spPr bwMode="auto">
          <a:xfrm>
            <a:off x="7564438" y="4324350"/>
            <a:ext cx="1211262" cy="803275"/>
          </a:xfrm>
          <a:prstGeom prst="line">
            <a:avLst/>
          </a:prstGeom>
          <a:noFill/>
          <a:ln w="12700" cap="rnd">
            <a:solidFill>
              <a:srgbClr val="000000"/>
            </a:solidFill>
            <a:miter lim="800000"/>
            <a:headEnd type="oval" w="med" len="med"/>
            <a:tailEnd type="arrow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graphicFrame>
        <p:nvGraphicFramePr>
          <p:cNvPr id="43030" name="Объект 1"/>
          <p:cNvGraphicFramePr>
            <a:graphicFrameLocks noChangeAspect="1"/>
          </p:cNvGraphicFramePr>
          <p:nvPr/>
        </p:nvGraphicFramePr>
        <p:xfrm>
          <a:off x="1885950" y="3157538"/>
          <a:ext cx="180975" cy="179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00" name="Equation" r:id="rId15" imgW="126725" imgH="126725" progId="Equation.DSMT4">
                  <p:embed/>
                </p:oleObj>
              </mc:Choice>
              <mc:Fallback>
                <p:oleObj name="Equation" r:id="rId15" imgW="126725" imgH="126725" progId="Equation.DSMT4">
                  <p:embed/>
                  <p:pic>
                    <p:nvPicPr>
                      <p:cNvPr id="0" name="Объект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5950" y="3157538"/>
                        <a:ext cx="180975" cy="179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8" name="Прямая соединительная линия 37"/>
          <p:cNvCxnSpPr/>
          <p:nvPr/>
        </p:nvCxnSpPr>
        <p:spPr bwMode="auto">
          <a:xfrm rot="16200000" flipV="1">
            <a:off x="7092156" y="3845719"/>
            <a:ext cx="954088" cy="0"/>
          </a:xfrm>
          <a:prstGeom prst="line">
            <a:avLst/>
          </a:prstGeom>
          <a:ln w="12700">
            <a:solidFill>
              <a:schemeClr val="tx1"/>
            </a:solidFill>
            <a:headEnd type="oval" w="med" len="med"/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Прямая соединительная линия 38"/>
          <p:cNvCxnSpPr/>
          <p:nvPr/>
        </p:nvCxnSpPr>
        <p:spPr bwMode="auto">
          <a:xfrm flipH="1">
            <a:off x="7007225" y="4322763"/>
            <a:ext cx="563563" cy="0"/>
          </a:xfrm>
          <a:prstGeom prst="line">
            <a:avLst/>
          </a:prstGeom>
          <a:ln w="12700">
            <a:solidFill>
              <a:schemeClr val="tx1"/>
            </a:solidFill>
            <a:headEnd type="oval" w="med" len="med"/>
            <a:tailEnd type="triangle" w="sm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Прямая соединительная линия 39"/>
          <p:cNvCxnSpPr/>
          <p:nvPr/>
        </p:nvCxnSpPr>
        <p:spPr bwMode="auto">
          <a:xfrm flipH="1" flipV="1">
            <a:off x="7062788" y="3987800"/>
            <a:ext cx="508000" cy="334963"/>
          </a:xfrm>
          <a:prstGeom prst="line">
            <a:avLst/>
          </a:prstGeom>
          <a:ln w="12700">
            <a:solidFill>
              <a:schemeClr val="tx1"/>
            </a:solidFill>
            <a:headEnd type="oval" w="med" len="med"/>
            <a:tailEnd type="triangle" w="sm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Прямая соединительная линия 40"/>
          <p:cNvCxnSpPr/>
          <p:nvPr/>
        </p:nvCxnSpPr>
        <p:spPr bwMode="auto">
          <a:xfrm rot="16200000" flipV="1">
            <a:off x="7064376" y="3817937"/>
            <a:ext cx="785812" cy="227013"/>
          </a:xfrm>
          <a:prstGeom prst="line">
            <a:avLst/>
          </a:prstGeom>
          <a:ln w="12700">
            <a:solidFill>
              <a:schemeClr val="tx1"/>
            </a:solidFill>
            <a:headEnd type="oval" w="med" len="med"/>
            <a:tailEnd type="triangle" w="sm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Прямая соединительная линия 41"/>
          <p:cNvCxnSpPr/>
          <p:nvPr/>
        </p:nvCxnSpPr>
        <p:spPr bwMode="auto">
          <a:xfrm flipH="1" flipV="1">
            <a:off x="7175500" y="3706813"/>
            <a:ext cx="395288" cy="615950"/>
          </a:xfrm>
          <a:prstGeom prst="line">
            <a:avLst/>
          </a:prstGeom>
          <a:ln w="12700">
            <a:solidFill>
              <a:schemeClr val="tx1"/>
            </a:solidFill>
            <a:headEnd type="oval" w="med" len="med"/>
            <a:tailEnd type="triangle" w="sm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3036" name="Группа 2"/>
          <p:cNvGrpSpPr>
            <a:grpSpLocks/>
          </p:cNvGrpSpPr>
          <p:nvPr/>
        </p:nvGrpSpPr>
        <p:grpSpPr bwMode="auto">
          <a:xfrm>
            <a:off x="7681913" y="3708400"/>
            <a:ext cx="644525" cy="1365250"/>
            <a:chOff x="6232176" y="1539485"/>
            <a:chExt cx="681661" cy="1440696"/>
          </a:xfrm>
        </p:grpSpPr>
        <p:cxnSp>
          <p:nvCxnSpPr>
            <p:cNvPr id="52" name="Прямая соединительная линия 51"/>
            <p:cNvCxnSpPr/>
            <p:nvPr/>
          </p:nvCxnSpPr>
          <p:spPr bwMode="auto">
            <a:xfrm rot="5400000" flipH="1" flipV="1">
              <a:off x="5511828" y="2259833"/>
              <a:ext cx="1440696" cy="0"/>
            </a:xfrm>
            <a:prstGeom prst="line">
              <a:avLst/>
            </a:prstGeom>
            <a:ln w="12700">
              <a:solidFill>
                <a:srgbClr val="FF0000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Прямая соединительная линия 52"/>
            <p:cNvCxnSpPr/>
            <p:nvPr/>
          </p:nvCxnSpPr>
          <p:spPr bwMode="auto">
            <a:xfrm flipH="1" flipV="1">
              <a:off x="6470589" y="1872856"/>
              <a:ext cx="0" cy="1028590"/>
            </a:xfrm>
            <a:prstGeom prst="line">
              <a:avLst/>
            </a:prstGeom>
            <a:ln w="12700">
              <a:solidFill>
                <a:srgbClr val="FF0000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Прямая соединительная линия 54"/>
            <p:cNvCxnSpPr/>
            <p:nvPr/>
          </p:nvCxnSpPr>
          <p:spPr bwMode="auto">
            <a:xfrm rot="5400000" flipH="1" flipV="1">
              <a:off x="6340433" y="2547973"/>
              <a:ext cx="720348" cy="0"/>
            </a:xfrm>
            <a:prstGeom prst="line">
              <a:avLst/>
            </a:prstGeom>
            <a:ln w="12700">
              <a:solidFill>
                <a:srgbClr val="FF0000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Прямая соединительная линия 55"/>
            <p:cNvCxnSpPr/>
            <p:nvPr/>
          </p:nvCxnSpPr>
          <p:spPr bwMode="auto">
            <a:xfrm flipH="1" flipV="1">
              <a:off x="6913837" y="2475938"/>
              <a:ext cx="0" cy="479115"/>
            </a:xfrm>
            <a:prstGeom prst="line">
              <a:avLst/>
            </a:prstGeom>
            <a:ln w="12700">
              <a:solidFill>
                <a:srgbClr val="FF0000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44" name="Прямая соединительная линия 43"/>
          <p:cNvCxnSpPr/>
          <p:nvPr/>
        </p:nvCxnSpPr>
        <p:spPr bwMode="auto">
          <a:xfrm>
            <a:off x="7570788" y="4324350"/>
            <a:ext cx="898525" cy="601663"/>
          </a:xfrm>
          <a:prstGeom prst="line">
            <a:avLst/>
          </a:prstGeom>
          <a:ln w="25400">
            <a:solidFill>
              <a:schemeClr val="tx1"/>
            </a:solidFill>
            <a:headEnd type="oval" w="med" len="med"/>
            <a:tailEnd type="oval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3038" name="Object 38"/>
          <p:cNvGraphicFramePr>
            <a:graphicFrameLocks noChangeAspect="1"/>
          </p:cNvGraphicFramePr>
          <p:nvPr/>
        </p:nvGraphicFramePr>
        <p:xfrm>
          <a:off x="7019925" y="3589338"/>
          <a:ext cx="180975" cy="198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01" name="Equation" r:id="rId17" imgW="126835" imgH="139518" progId="Equation.DSMT4">
                  <p:embed/>
                </p:oleObj>
              </mc:Choice>
              <mc:Fallback>
                <p:oleObj name="Equation" r:id="rId17" imgW="126835" imgH="139518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9925" y="3589338"/>
                        <a:ext cx="180975" cy="198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39" name="Object 17"/>
          <p:cNvGraphicFramePr>
            <a:graphicFrameLocks noChangeAspect="1"/>
          </p:cNvGraphicFramePr>
          <p:nvPr/>
        </p:nvGraphicFramePr>
        <p:xfrm>
          <a:off x="8226425" y="4305300"/>
          <a:ext cx="342900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02" name="Equation" r:id="rId19" imgW="241195" imgH="253890" progId="Equation.DSMT4">
                  <p:embed/>
                </p:oleObj>
              </mc:Choice>
              <mc:Fallback>
                <p:oleObj name="Equation" r:id="rId19" imgW="241195" imgH="25389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6425" y="4305300"/>
                        <a:ext cx="342900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40" name="Объект 47"/>
          <p:cNvGraphicFramePr>
            <a:graphicFrameLocks noChangeAspect="1"/>
          </p:cNvGraphicFramePr>
          <p:nvPr/>
        </p:nvGraphicFramePr>
        <p:xfrm>
          <a:off x="7358063" y="4238625"/>
          <a:ext cx="252412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03" name="Equation" r:id="rId21" imgW="177646" imgH="228402" progId="Equation.DSMT4">
                  <p:embed/>
                </p:oleObj>
              </mc:Choice>
              <mc:Fallback>
                <p:oleObj name="Equation" r:id="rId21" imgW="177646" imgH="228402" progId="Equation.DSMT4">
                  <p:embed/>
                  <p:pic>
                    <p:nvPicPr>
                      <p:cNvPr id="0" name="Объект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8063" y="4238625"/>
                        <a:ext cx="252412" cy="325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41" name="Объект 48"/>
          <p:cNvGraphicFramePr>
            <a:graphicFrameLocks noChangeAspect="1"/>
          </p:cNvGraphicFramePr>
          <p:nvPr/>
        </p:nvGraphicFramePr>
        <p:xfrm>
          <a:off x="7577138" y="3225800"/>
          <a:ext cx="252412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04" name="Equation" r:id="rId23" imgW="177646" imgH="228402" progId="Equation.DSMT4">
                  <p:embed/>
                </p:oleObj>
              </mc:Choice>
              <mc:Fallback>
                <p:oleObj name="Equation" r:id="rId23" imgW="177646" imgH="228402" progId="Equation.DSMT4">
                  <p:embed/>
                  <p:pic>
                    <p:nvPicPr>
                      <p:cNvPr id="0" name="Объект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7138" y="3225800"/>
                        <a:ext cx="252412" cy="325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42" name="Line 5"/>
          <p:cNvSpPr>
            <a:spLocks noChangeShapeType="1"/>
          </p:cNvSpPr>
          <p:nvPr/>
        </p:nvSpPr>
        <p:spPr bwMode="auto">
          <a:xfrm flipV="1">
            <a:off x="890588" y="3259138"/>
            <a:ext cx="992187" cy="260350"/>
          </a:xfrm>
          <a:prstGeom prst="line">
            <a:avLst/>
          </a:prstGeom>
          <a:noFill/>
          <a:ln w="12700" cap="rnd">
            <a:solidFill>
              <a:srgbClr val="000000"/>
            </a:solidFill>
            <a:miter lim="800000"/>
            <a:headEnd type="oval" w="med" len="med"/>
            <a:tailEnd type="arrow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graphicFrame>
        <p:nvGraphicFramePr>
          <p:cNvPr id="43043" name="Объект 1"/>
          <p:cNvGraphicFramePr>
            <a:graphicFrameLocks noChangeAspect="1"/>
          </p:cNvGraphicFramePr>
          <p:nvPr/>
        </p:nvGraphicFramePr>
        <p:xfrm>
          <a:off x="8747125" y="4926013"/>
          <a:ext cx="179388" cy="18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05" name="Equation" r:id="rId25" imgW="126725" imgH="126725" progId="Equation.DSMT4">
                  <p:embed/>
                </p:oleObj>
              </mc:Choice>
              <mc:Fallback>
                <p:oleObj name="Equation" r:id="rId25" imgW="126725" imgH="126725" progId="Equation.DSMT4">
                  <p:embed/>
                  <p:pic>
                    <p:nvPicPr>
                      <p:cNvPr id="0" name="Объект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47125" y="4926013"/>
                        <a:ext cx="179388" cy="180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44" name="Объект 16"/>
          <p:cNvGraphicFramePr>
            <a:graphicFrameLocks noChangeAspect="1"/>
          </p:cNvGraphicFramePr>
          <p:nvPr/>
        </p:nvGraphicFramePr>
        <p:xfrm>
          <a:off x="4813300" y="1152525"/>
          <a:ext cx="2417763" cy="180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06" name="Equation" r:id="rId26" imgW="1701800" imgH="1270000" progId="Equation.DSMT4">
                  <p:embed/>
                </p:oleObj>
              </mc:Choice>
              <mc:Fallback>
                <p:oleObj name="Equation" r:id="rId26" imgW="1701800" imgH="1270000" progId="Equation.DSMT4">
                  <p:embed/>
                  <p:pic>
                    <p:nvPicPr>
                      <p:cNvPr id="0" name="Объект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3300" y="1152525"/>
                        <a:ext cx="2417763" cy="180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45" name="Объект 16"/>
          <p:cNvGraphicFramePr>
            <a:graphicFrameLocks noChangeAspect="1"/>
          </p:cNvGraphicFramePr>
          <p:nvPr/>
        </p:nvGraphicFramePr>
        <p:xfrm>
          <a:off x="111125" y="644525"/>
          <a:ext cx="2074863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07" name="Equation" r:id="rId28" imgW="1460500" imgH="736600" progId="Equation.DSMT4">
                  <p:embed/>
                </p:oleObj>
              </mc:Choice>
              <mc:Fallback>
                <p:oleObj name="Equation" r:id="rId28" imgW="1460500" imgH="736600" progId="Equation.DSMT4">
                  <p:embed/>
                  <p:pic>
                    <p:nvPicPr>
                      <p:cNvPr id="0" name="Объект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125" y="644525"/>
                        <a:ext cx="2074863" cy="1044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46" name="Объект 16"/>
          <p:cNvGraphicFramePr>
            <a:graphicFrameLocks noChangeAspect="1"/>
          </p:cNvGraphicFramePr>
          <p:nvPr/>
        </p:nvGraphicFramePr>
        <p:xfrm>
          <a:off x="96838" y="5232400"/>
          <a:ext cx="6654800" cy="159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08" name="Equation" r:id="rId30" imgW="4686300" imgH="1130300" progId="Equation.DSMT4">
                  <p:embed/>
                </p:oleObj>
              </mc:Choice>
              <mc:Fallback>
                <p:oleObj name="Equation" r:id="rId30" imgW="4686300" imgH="1130300" progId="Equation.DSMT4">
                  <p:embed/>
                  <p:pic>
                    <p:nvPicPr>
                      <p:cNvPr id="0" name="Объект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838" y="5232400"/>
                        <a:ext cx="6654800" cy="1598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Title 1"/>
          <p:cNvSpPr txBox="1">
            <a:spLocks/>
          </p:cNvSpPr>
          <p:nvPr/>
        </p:nvSpPr>
        <p:spPr bwMode="auto">
          <a:xfrm>
            <a:off x="-1588" y="9525"/>
            <a:ext cx="87137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ru-RU" sz="2400" b="1" i="1">
                <a:latin typeface="Arial Narrow" panose="020B0606020202030204" pitchFamily="34" charset="0"/>
                <a:cs typeface="Times New Roman" panose="02020603050405020304" pitchFamily="18" charset="0"/>
              </a:rPr>
              <a:t>R</a:t>
            </a:r>
            <a:r>
              <a:rPr kumimoji="1" lang="en-US" altLang="ru-RU" sz="2400" b="1">
                <a:latin typeface="Arial Narrow" panose="020B0606020202030204" pitchFamily="34" charset="0"/>
                <a:cs typeface="Times New Roman" panose="02020603050405020304" pitchFamily="18" charset="0"/>
              </a:rPr>
              <a:t>-</a:t>
            </a:r>
            <a:r>
              <a:rPr kumimoji="1" lang="ru-RU" altLang="ru-RU" sz="2400" b="1">
                <a:latin typeface="Arial Narrow" panose="020B0606020202030204" pitchFamily="34" charset="0"/>
                <a:cs typeface="Times New Roman" panose="02020603050405020304" pitchFamily="18" charset="0"/>
              </a:rPr>
              <a:t>критерий</a:t>
            </a:r>
            <a:endParaRPr kumimoji="1" lang="en-US" altLang="ru-RU" sz="2400" b="1">
              <a:latin typeface="Arial Narrow" panose="020B0606020202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45059" name="Номер слайда 1"/>
          <p:cNvSpPr>
            <a:spLocks noGrp="1"/>
          </p:cNvSpPr>
          <p:nvPr>
            <p:ph type="sldNum" sz="quarter" idx="12"/>
          </p:nvPr>
        </p:nvSpPr>
        <p:spPr bwMode="auto">
          <a:xfrm>
            <a:off x="8689975" y="6484938"/>
            <a:ext cx="442913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ru-RU" sz="2000" smtClean="0">
                <a:latin typeface="Arial Narrow" panose="020B0606020202030204" pitchFamily="34" charset="0"/>
              </a:rPr>
              <a:t>21</a:t>
            </a:r>
          </a:p>
        </p:txBody>
      </p:sp>
      <p:pic>
        <p:nvPicPr>
          <p:cNvPr id="45060" name="Рисунок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68950" y="239713"/>
            <a:ext cx="3465513" cy="2771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5061" name="Объект 16"/>
          <p:cNvGraphicFramePr>
            <a:graphicFrameLocks noChangeAspect="1"/>
          </p:cNvGraphicFramePr>
          <p:nvPr/>
        </p:nvGraphicFramePr>
        <p:xfrm>
          <a:off x="98425" y="3544888"/>
          <a:ext cx="4094163" cy="1347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49" name="Equation" r:id="rId5" imgW="2882900" imgH="952500" progId="Equation.DSMT4">
                  <p:embed/>
                </p:oleObj>
              </mc:Choice>
              <mc:Fallback>
                <p:oleObj name="Equation" r:id="rId5" imgW="2882900" imgH="952500" progId="Equation.DSMT4">
                  <p:embed/>
                  <p:pic>
                    <p:nvPicPr>
                      <p:cNvPr id="0" name="Объект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425" y="3544888"/>
                        <a:ext cx="4094163" cy="1347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2" name="Объект 16"/>
          <p:cNvGraphicFramePr>
            <a:graphicFrameLocks noChangeAspect="1"/>
          </p:cNvGraphicFramePr>
          <p:nvPr/>
        </p:nvGraphicFramePr>
        <p:xfrm>
          <a:off x="3355975" y="1184275"/>
          <a:ext cx="2406650" cy="143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50" name="Equation" r:id="rId7" imgW="2006600" imgH="1193800" progId="Equation.DSMT4">
                  <p:embed/>
                </p:oleObj>
              </mc:Choice>
              <mc:Fallback>
                <p:oleObj name="Equation" r:id="rId7" imgW="2006600" imgH="1193800" progId="Equation.DSMT4">
                  <p:embed/>
                  <p:pic>
                    <p:nvPicPr>
                      <p:cNvPr id="0" name="Объект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5975" y="1184275"/>
                        <a:ext cx="2406650" cy="1431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3" name="Объект 16"/>
          <p:cNvGraphicFramePr>
            <a:graphicFrameLocks noChangeAspect="1"/>
          </p:cNvGraphicFramePr>
          <p:nvPr/>
        </p:nvGraphicFramePr>
        <p:xfrm>
          <a:off x="68263" y="5281613"/>
          <a:ext cx="479742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51" name="Equation" r:id="rId9" imgW="3378200" imgH="431800" progId="Equation.DSMT4">
                  <p:embed/>
                </p:oleObj>
              </mc:Choice>
              <mc:Fallback>
                <p:oleObj name="Equation" r:id="rId9" imgW="3378200" imgH="431800" progId="Equation.DSMT4">
                  <p:embed/>
                  <p:pic>
                    <p:nvPicPr>
                      <p:cNvPr id="0" name="Объект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63" y="5281613"/>
                        <a:ext cx="4797425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4" name="Rectangle 43"/>
          <p:cNvSpPr>
            <a:spLocks noChangeArrowheads="1"/>
          </p:cNvSpPr>
          <p:nvPr/>
        </p:nvSpPr>
        <p:spPr bwMode="auto">
          <a:xfrm>
            <a:off x="-4763" y="6475413"/>
            <a:ext cx="8753476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ru-RU" altLang="ru-RU" sz="1600">
                <a:latin typeface="Arial Narrow" panose="020B0606020202030204" pitchFamily="34" charset="0"/>
                <a:cs typeface="Times New Roman" panose="02020603050405020304" pitchFamily="18" charset="0"/>
              </a:rPr>
              <a:t>*</a:t>
            </a:r>
            <a:r>
              <a:rPr lang="en-US" sz="1600">
                <a:latin typeface="Arial Narrow" panose="020B0606020202030204" pitchFamily="34" charset="0"/>
              </a:rPr>
              <a:t>Bazant Z.P., Planas J. Fracture and size effect in concrete and other quasi-brittle materials (1998)</a:t>
            </a:r>
            <a:endParaRPr kumimoji="1" lang="en-US" altLang="ru-RU" sz="1600">
              <a:latin typeface="Arial Narrow" panose="020B0606020202030204" pitchFamily="34" charset="0"/>
              <a:cs typeface="Times New Roman" panose="02020603050405020304" pitchFamily="18" charset="0"/>
            </a:endParaRPr>
          </a:p>
        </p:txBody>
      </p:sp>
      <p:grpSp>
        <p:nvGrpSpPr>
          <p:cNvPr id="45065" name="Группа 28"/>
          <p:cNvGrpSpPr>
            <a:grpSpLocks/>
          </p:cNvGrpSpPr>
          <p:nvPr/>
        </p:nvGrpSpPr>
        <p:grpSpPr bwMode="auto">
          <a:xfrm>
            <a:off x="107950" y="549275"/>
            <a:ext cx="2987675" cy="2687638"/>
            <a:chOff x="107504" y="548680"/>
            <a:chExt cx="2987824" cy="2688097"/>
          </a:xfrm>
        </p:grpSpPr>
        <p:pic>
          <p:nvPicPr>
            <p:cNvPr id="45068" name="Рисунок 13"/>
            <p:cNvPicPr>
              <a:picLocks noChangeAspect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7504" y="548680"/>
              <a:ext cx="2688096" cy="26880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7" name="AutoShape 14"/>
            <p:cNvSpPr>
              <a:spLocks noChangeArrowheads="1"/>
            </p:cNvSpPr>
            <p:nvPr/>
          </p:nvSpPr>
          <p:spPr bwMode="auto">
            <a:xfrm rot="16200000">
              <a:off x="1385486" y="944051"/>
              <a:ext cx="309616" cy="255601"/>
            </a:xfrm>
            <a:prstGeom prst="rightArrow">
              <a:avLst>
                <a:gd name="adj1" fmla="val 40667"/>
                <a:gd name="adj2" fmla="val 66547"/>
              </a:avLst>
            </a:prstGeom>
            <a:solidFill>
              <a:schemeClr val="tx2">
                <a:lumMod val="20000"/>
                <a:lumOff val="80000"/>
              </a:scheme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rot="10800000" vert="eaVert" anchor="ctr"/>
            <a:lstStyle>
              <a:lvl1pPr eaLnBrk="0" hangingPunct="0"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  <a:defRPr/>
              </a:pPr>
              <a:endParaRPr lang="ru-RU" altLang="ru-RU" sz="1800" smtClean="0">
                <a:cs typeface="Arial" charset="0"/>
              </a:endParaRPr>
            </a:p>
          </p:txBody>
        </p:sp>
        <p:graphicFrame>
          <p:nvGraphicFramePr>
            <p:cNvPr id="45070" name="Объект 57"/>
            <p:cNvGraphicFramePr>
              <a:graphicFrameLocks noChangeAspect="1"/>
            </p:cNvGraphicFramePr>
            <p:nvPr/>
          </p:nvGraphicFramePr>
          <p:xfrm>
            <a:off x="1651327" y="1012861"/>
            <a:ext cx="264911" cy="2808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452" name="Equation" r:id="rId12" imgW="215806" imgH="228501" progId="Equation.DSMT4">
                    <p:embed/>
                  </p:oleObj>
                </mc:Choice>
                <mc:Fallback>
                  <p:oleObj name="Equation" r:id="rId12" imgW="215806" imgH="228501" progId="Equation.DSMT4">
                    <p:embed/>
                    <p:pic>
                      <p:nvPicPr>
                        <p:cNvPr id="0" name="Объект 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51327" y="1012861"/>
                          <a:ext cx="264911" cy="2808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9" name="Прямая со стрелкой 18"/>
            <p:cNvCxnSpPr/>
            <p:nvPr/>
          </p:nvCxnSpPr>
          <p:spPr>
            <a:xfrm>
              <a:off x="2869892" y="1263177"/>
              <a:ext cx="0" cy="1438521"/>
            </a:xfrm>
            <a:prstGeom prst="straightConnector1">
              <a:avLst/>
            </a:prstGeom>
            <a:ln>
              <a:solidFill>
                <a:schemeClr val="tx1"/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Прямая со стрелкой 19"/>
            <p:cNvCxnSpPr/>
            <p:nvPr/>
          </p:nvCxnSpPr>
          <p:spPr>
            <a:xfrm flipH="1">
              <a:off x="1861779" y="2647713"/>
              <a:ext cx="1146232" cy="568422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Прямая со стрелкой 20"/>
            <p:cNvCxnSpPr/>
            <p:nvPr/>
          </p:nvCxnSpPr>
          <p:spPr>
            <a:xfrm flipH="1">
              <a:off x="1871305" y="1202842"/>
              <a:ext cx="1104955" cy="547782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45074" name="Объект 57"/>
            <p:cNvGraphicFramePr>
              <a:graphicFrameLocks noChangeAspect="1"/>
            </p:cNvGraphicFramePr>
            <p:nvPr/>
          </p:nvGraphicFramePr>
          <p:xfrm>
            <a:off x="2929558" y="1890625"/>
            <a:ext cx="165770" cy="1645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453" name="Equation" r:id="rId14" imgW="164885" imgH="164885" progId="Equation.DSMT4">
                    <p:embed/>
                  </p:oleObj>
                </mc:Choice>
                <mc:Fallback>
                  <p:oleObj name="Equation" r:id="rId14" imgW="164885" imgH="164885" progId="Equation.DSMT4">
                    <p:embed/>
                    <p:pic>
                      <p:nvPicPr>
                        <p:cNvPr id="0" name="Объект 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29558" y="1890625"/>
                          <a:ext cx="165770" cy="1645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" name="Дуга 2"/>
            <p:cNvSpPr>
              <a:spLocks noChangeAspect="1"/>
            </p:cNvSpPr>
            <p:nvPr/>
          </p:nvSpPr>
          <p:spPr>
            <a:xfrm>
              <a:off x="1239448" y="1968147"/>
              <a:ext cx="342917" cy="571598"/>
            </a:xfrm>
            <a:prstGeom prst="arc">
              <a:avLst>
                <a:gd name="adj1" fmla="val 17705800"/>
                <a:gd name="adj2" fmla="val 3613512"/>
              </a:avLst>
            </a:prstGeom>
            <a:ln w="63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ru-RU"/>
            </a:p>
          </p:txBody>
        </p:sp>
        <p:cxnSp>
          <p:nvCxnSpPr>
            <p:cNvPr id="6" name="Прямая со стрелкой 5"/>
            <p:cNvCxnSpPr/>
            <p:nvPr/>
          </p:nvCxnSpPr>
          <p:spPr>
            <a:xfrm>
              <a:off x="1591891" y="1963385"/>
              <a:ext cx="0" cy="573185"/>
            </a:xfrm>
            <a:prstGeom prst="straightConnector1">
              <a:avLst/>
            </a:prstGeom>
            <a:ln>
              <a:solidFill>
                <a:schemeClr val="tx1"/>
              </a:solidFill>
              <a:headEnd type="triangle" w="sm" len="sm"/>
              <a:tailEnd type="triangl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Прямая со стрелкой 22"/>
            <p:cNvCxnSpPr/>
            <p:nvPr/>
          </p:nvCxnSpPr>
          <p:spPr>
            <a:xfrm flipV="1">
              <a:off x="998136" y="2238068"/>
              <a:ext cx="584229" cy="168304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45078" name="Объект 16"/>
            <p:cNvGraphicFramePr>
              <a:graphicFrameLocks noChangeAspect="1"/>
            </p:cNvGraphicFramePr>
            <p:nvPr/>
          </p:nvGraphicFramePr>
          <p:xfrm>
            <a:off x="1603693" y="2383155"/>
            <a:ext cx="242887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454" name="Equation" r:id="rId16" imgW="203024" imgH="253780" progId="Equation.DSMT4">
                    <p:embed/>
                  </p:oleObj>
                </mc:Choice>
                <mc:Fallback>
                  <p:oleObj name="Equation" r:id="rId16" imgW="203024" imgH="253780" progId="Equation.DSMT4">
                    <p:embed/>
                    <p:pic>
                      <p:nvPicPr>
                        <p:cNvPr id="0" name="Объект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03693" y="2383155"/>
                          <a:ext cx="242887" cy="304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079" name="Объект 16"/>
            <p:cNvGraphicFramePr>
              <a:graphicFrameLocks noChangeAspect="1"/>
            </p:cNvGraphicFramePr>
            <p:nvPr/>
          </p:nvGraphicFramePr>
          <p:xfrm>
            <a:off x="1220470" y="2323148"/>
            <a:ext cx="182563" cy="1984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455" name="Equation" r:id="rId18" imgW="152268" imgH="164957" progId="Equation.DSMT4">
                    <p:embed/>
                  </p:oleObj>
                </mc:Choice>
                <mc:Fallback>
                  <p:oleObj name="Equation" r:id="rId18" imgW="152268" imgH="164957" progId="Equation.DSMT4">
                    <p:embed/>
                    <p:pic>
                      <p:nvPicPr>
                        <p:cNvPr id="0" name="Объект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20470" y="2323148"/>
                          <a:ext cx="182563" cy="1984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080" name="Объект 16"/>
            <p:cNvGraphicFramePr>
              <a:graphicFrameLocks noChangeAspect="1"/>
            </p:cNvGraphicFramePr>
            <p:nvPr/>
          </p:nvGraphicFramePr>
          <p:xfrm>
            <a:off x="1584325" y="2170748"/>
            <a:ext cx="152400" cy="152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456" name="Equation" r:id="rId20" imgW="126725" imgH="126725" progId="Equation.DSMT4">
                    <p:embed/>
                  </p:oleObj>
                </mc:Choice>
                <mc:Fallback>
                  <p:oleObj name="Equation" r:id="rId20" imgW="126725" imgH="126725" progId="Equation.DSMT4">
                    <p:embed/>
                    <p:pic>
                      <p:nvPicPr>
                        <p:cNvPr id="0" name="Объект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4325" y="2170748"/>
                          <a:ext cx="152400" cy="152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15" name="Прямая соединительная линия 14"/>
          <p:cNvCxnSpPr/>
          <p:nvPr/>
        </p:nvCxnSpPr>
        <p:spPr>
          <a:xfrm>
            <a:off x="68263" y="3357563"/>
            <a:ext cx="9040812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5067" name="Рисунок 30"/>
          <p:cNvPicPr>
            <a:picLocks noChangeAspect="1"/>
          </p:cNvPicPr>
          <p:nvPr/>
        </p:nvPicPr>
        <p:blipFill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59425" y="3398838"/>
            <a:ext cx="3465513" cy="2771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7106" name="Рисунок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275" y="2865438"/>
            <a:ext cx="3962400" cy="3168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7107" name="Рисунок 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8350" y="2889250"/>
            <a:ext cx="3962400" cy="3170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7108" name="Title 1"/>
          <p:cNvSpPr txBox="1">
            <a:spLocks/>
          </p:cNvSpPr>
          <p:nvPr/>
        </p:nvSpPr>
        <p:spPr bwMode="auto">
          <a:xfrm>
            <a:off x="-1588" y="9525"/>
            <a:ext cx="87137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ru-RU" altLang="ru-RU" sz="2400" b="1">
                <a:latin typeface="Arial Narrow" panose="020B0606020202030204" pitchFamily="34" charset="0"/>
                <a:cs typeface="Times New Roman" panose="02020603050405020304" pitchFamily="18" charset="0"/>
              </a:rPr>
              <a:t>Валидация предложенных критериев</a:t>
            </a:r>
            <a:endParaRPr kumimoji="1" lang="en-US" altLang="ru-RU" sz="2400" b="1">
              <a:latin typeface="Arial Narrow" panose="020B0606020202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47109" name="Номер слайда 1"/>
          <p:cNvSpPr>
            <a:spLocks noGrp="1"/>
          </p:cNvSpPr>
          <p:nvPr>
            <p:ph type="sldNum" sz="quarter" idx="12"/>
          </p:nvPr>
        </p:nvSpPr>
        <p:spPr bwMode="auto">
          <a:xfrm>
            <a:off x="8689975" y="6484938"/>
            <a:ext cx="442913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ru-RU" sz="2000" smtClean="0">
                <a:latin typeface="Arial Narrow" panose="020B0606020202030204" pitchFamily="34" charset="0"/>
              </a:rPr>
              <a:t>22</a:t>
            </a:r>
            <a:endParaRPr lang="en-US" sz="2000" smtClean="0">
              <a:latin typeface="Arial Narrow" panose="020B0606020202030204" pitchFamily="34" charset="0"/>
            </a:endParaRPr>
          </a:p>
        </p:txBody>
      </p:sp>
      <p:grpSp>
        <p:nvGrpSpPr>
          <p:cNvPr id="47110" name="Группа 4"/>
          <p:cNvGrpSpPr>
            <a:grpSpLocks noChangeAspect="1"/>
          </p:cNvGrpSpPr>
          <p:nvPr/>
        </p:nvGrpSpPr>
        <p:grpSpPr bwMode="auto">
          <a:xfrm>
            <a:off x="295275" y="549275"/>
            <a:ext cx="2447925" cy="2243138"/>
            <a:chOff x="152400" y="152400"/>
            <a:chExt cx="4714875" cy="4319253"/>
          </a:xfrm>
        </p:grpSpPr>
        <p:sp>
          <p:nvSpPr>
            <p:cNvPr id="47153" name="AutoShape 17"/>
            <p:cNvSpPr>
              <a:spLocks noChangeAspect="1" noChangeArrowheads="1" noTextEdit="1"/>
            </p:cNvSpPr>
            <p:nvPr/>
          </p:nvSpPr>
          <p:spPr bwMode="auto">
            <a:xfrm>
              <a:off x="152400" y="152400"/>
              <a:ext cx="4714875" cy="4318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ru-RU"/>
            </a:p>
          </p:txBody>
        </p:sp>
        <p:graphicFrame>
          <p:nvGraphicFramePr>
            <p:cNvPr id="47154" name="Объект 4"/>
            <p:cNvGraphicFramePr>
              <a:graphicFrameLocks noChangeAspect="1"/>
            </p:cNvGraphicFramePr>
            <p:nvPr/>
          </p:nvGraphicFramePr>
          <p:xfrm>
            <a:off x="4292600" y="2036763"/>
            <a:ext cx="533400" cy="482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863" name="Equation" r:id="rId6" imgW="266469" imgH="241091" progId="Equation.DSMT4">
                    <p:embed/>
                  </p:oleObj>
                </mc:Choice>
                <mc:Fallback>
                  <p:oleObj name="Equation" r:id="rId6" imgW="266469" imgH="241091" progId="Equation.DSMT4">
                    <p:embed/>
                    <p:pic>
                      <p:nvPicPr>
                        <p:cNvPr id="0" name="Объект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92600" y="2036763"/>
                          <a:ext cx="533400" cy="482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155" name="Куб 61"/>
            <p:cNvSpPr>
              <a:spLocks noChangeArrowheads="1"/>
            </p:cNvSpPr>
            <p:nvPr/>
          </p:nvSpPr>
          <p:spPr bwMode="auto">
            <a:xfrm>
              <a:off x="161170" y="159384"/>
              <a:ext cx="4706105" cy="3703388"/>
            </a:xfrm>
            <a:prstGeom prst="cube">
              <a:avLst>
                <a:gd name="adj" fmla="val 25000"/>
              </a:avLst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ru-RU" altLang="ru-RU" sz="1800"/>
            </a:p>
          </p:txBody>
        </p:sp>
        <p:sp>
          <p:nvSpPr>
            <p:cNvPr id="47156" name="Овал 64"/>
            <p:cNvSpPr>
              <a:spLocks noChangeArrowheads="1"/>
            </p:cNvSpPr>
            <p:nvPr/>
          </p:nvSpPr>
          <p:spPr bwMode="auto">
            <a:xfrm>
              <a:off x="1692000" y="416055"/>
              <a:ext cx="1512000" cy="396355"/>
            </a:xfrm>
            <a:prstGeom prst="ellips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ru-RU" altLang="ru-RU" sz="1800"/>
            </a:p>
          </p:txBody>
        </p:sp>
        <p:sp>
          <p:nvSpPr>
            <p:cNvPr id="47157" name="Овал 65"/>
            <p:cNvSpPr>
              <a:spLocks noChangeArrowheads="1"/>
            </p:cNvSpPr>
            <p:nvPr/>
          </p:nvSpPr>
          <p:spPr bwMode="auto">
            <a:xfrm>
              <a:off x="1692000" y="3192286"/>
              <a:ext cx="1512000" cy="396355"/>
            </a:xfrm>
            <a:prstGeom prst="ellipse">
              <a:avLst/>
            </a:prstGeom>
            <a:noFill/>
            <a:ln w="12700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ru-RU" altLang="ru-RU" sz="1800"/>
            </a:p>
          </p:txBody>
        </p:sp>
        <p:sp>
          <p:nvSpPr>
            <p:cNvPr id="47158" name="Прямая соединительная линия 67"/>
            <p:cNvSpPr>
              <a:spLocks noChangeShapeType="1"/>
            </p:cNvSpPr>
            <p:nvPr/>
          </p:nvSpPr>
          <p:spPr bwMode="auto">
            <a:xfrm>
              <a:off x="1686074" y="615105"/>
              <a:ext cx="0" cy="277623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47159" name="Прямая соединительная линия 68"/>
            <p:cNvSpPr>
              <a:spLocks noChangeShapeType="1"/>
            </p:cNvSpPr>
            <p:nvPr/>
          </p:nvSpPr>
          <p:spPr bwMode="auto">
            <a:xfrm flipH="1">
              <a:off x="3212714" y="615105"/>
              <a:ext cx="0" cy="277623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47160" name="Прямая соединительная линия 74"/>
            <p:cNvSpPr>
              <a:spLocks noChangeShapeType="1"/>
            </p:cNvSpPr>
            <p:nvPr/>
          </p:nvSpPr>
          <p:spPr bwMode="auto">
            <a:xfrm rot="5400000" flipH="1" flipV="1">
              <a:off x="164774" y="2938483"/>
              <a:ext cx="911916" cy="93666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47161" name="Прямоугольник 91"/>
            <p:cNvSpPr>
              <a:spLocks noChangeArrowheads="1"/>
            </p:cNvSpPr>
            <p:nvPr/>
          </p:nvSpPr>
          <p:spPr bwMode="auto">
            <a:xfrm>
              <a:off x="1089060" y="158114"/>
              <a:ext cx="3778215" cy="2783216"/>
            </a:xfrm>
            <a:prstGeom prst="rect">
              <a:avLst/>
            </a:prstGeom>
            <a:noFill/>
            <a:ln w="12700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ru-RU" altLang="ru-RU" sz="1800"/>
            </a:p>
          </p:txBody>
        </p:sp>
        <p:sp>
          <p:nvSpPr>
            <p:cNvPr id="14" name="AutoShape 14"/>
            <p:cNvSpPr>
              <a:spLocks noChangeArrowheads="1"/>
            </p:cNvSpPr>
            <p:nvPr/>
          </p:nvSpPr>
          <p:spPr bwMode="auto">
            <a:xfrm rot="10800000">
              <a:off x="4252691" y="1552412"/>
              <a:ext cx="513683" cy="534940"/>
            </a:xfrm>
            <a:prstGeom prst="rightArrow">
              <a:avLst>
                <a:gd name="adj1" fmla="val 40667"/>
                <a:gd name="adj2" fmla="val 61449"/>
              </a:avLst>
            </a:prstGeom>
            <a:solidFill>
              <a:schemeClr val="bg1">
                <a:lumMod val="85000"/>
              </a:schemeClr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10800000" anchor="ctr"/>
            <a:lstStyle>
              <a:lvl1pPr eaLnBrk="0" hangingPunct="0">
                <a:spcBef>
                  <a:spcPct val="20000"/>
                </a:spcBef>
                <a:buFont typeface="Arial" pitchFamily="34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itchFamily="34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itchFamily="34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itchFamily="34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  <a:defRPr/>
              </a:pPr>
              <a:endParaRPr lang="ru-RU" altLang="ru-RU" sz="1800" smtClean="0"/>
            </a:p>
          </p:txBody>
        </p:sp>
        <p:sp>
          <p:nvSpPr>
            <p:cNvPr id="15" name="AutoShape 14"/>
            <p:cNvSpPr>
              <a:spLocks noChangeArrowheads="1"/>
            </p:cNvSpPr>
            <p:nvPr/>
          </p:nvSpPr>
          <p:spPr bwMode="auto">
            <a:xfrm>
              <a:off x="293051" y="1607435"/>
              <a:ext cx="510626" cy="534940"/>
            </a:xfrm>
            <a:prstGeom prst="rightArrow">
              <a:avLst>
                <a:gd name="adj1" fmla="val 40667"/>
                <a:gd name="adj2" fmla="val 61449"/>
              </a:avLst>
            </a:prstGeom>
            <a:solidFill>
              <a:schemeClr val="bg1">
                <a:lumMod val="85000"/>
              </a:schemeClr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 anchor="ctr"/>
            <a:lstStyle>
              <a:lvl1pPr eaLnBrk="0" hangingPunct="0">
                <a:spcBef>
                  <a:spcPct val="20000"/>
                </a:spcBef>
                <a:buFont typeface="Arial" pitchFamily="34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itchFamily="34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itchFamily="34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itchFamily="34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itchFamily="34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  <a:defRPr/>
              </a:pPr>
              <a:endParaRPr lang="ru-RU" altLang="ru-RU" sz="1800" smtClean="0"/>
            </a:p>
          </p:txBody>
        </p:sp>
        <p:sp>
          <p:nvSpPr>
            <p:cNvPr id="47164" name="Прямая соединительная линия 16"/>
            <p:cNvSpPr>
              <a:spLocks noChangeShapeType="1"/>
            </p:cNvSpPr>
            <p:nvPr/>
          </p:nvSpPr>
          <p:spPr bwMode="auto">
            <a:xfrm flipH="1" flipV="1">
              <a:off x="3210852" y="3380860"/>
              <a:ext cx="0" cy="86604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47165" name="Прямая соединительная линия 17"/>
            <p:cNvSpPr>
              <a:spLocks noChangeShapeType="1"/>
            </p:cNvSpPr>
            <p:nvPr/>
          </p:nvSpPr>
          <p:spPr bwMode="auto">
            <a:xfrm rot="5400000" flipH="1">
              <a:off x="452718" y="2230208"/>
              <a:ext cx="3998471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dash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47166" name="Прямая соединительная линия 18"/>
            <p:cNvSpPr>
              <a:spLocks noChangeShapeType="1"/>
            </p:cNvSpPr>
            <p:nvPr/>
          </p:nvSpPr>
          <p:spPr bwMode="auto">
            <a:xfrm>
              <a:off x="2446182" y="3993726"/>
              <a:ext cx="764764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triangle" w="sm" len="lg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graphicFrame>
          <p:nvGraphicFramePr>
            <p:cNvPr id="47167" name="Объект 17"/>
            <p:cNvGraphicFramePr>
              <a:graphicFrameLocks noChangeAspect="1"/>
            </p:cNvGraphicFramePr>
            <p:nvPr/>
          </p:nvGraphicFramePr>
          <p:xfrm>
            <a:off x="2599768" y="3988420"/>
            <a:ext cx="507700" cy="4832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864" name="Equation" r:id="rId8" imgW="253890" imgH="241195" progId="Equation.DSMT4">
                    <p:embed/>
                  </p:oleObj>
                </mc:Choice>
                <mc:Fallback>
                  <p:oleObj name="Equation" r:id="rId8" imgW="253890" imgH="241195" progId="Equation.DSMT4">
                    <p:embed/>
                    <p:pic>
                      <p:nvPicPr>
                        <p:cNvPr id="0" name="Объект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9768" y="3988420"/>
                          <a:ext cx="507700" cy="4832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168" name="Объект 4"/>
            <p:cNvGraphicFramePr>
              <a:graphicFrameLocks noChangeAspect="1"/>
            </p:cNvGraphicFramePr>
            <p:nvPr/>
          </p:nvGraphicFramePr>
          <p:xfrm>
            <a:off x="238125" y="2092325"/>
            <a:ext cx="533400" cy="479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865" name="Equation" r:id="rId10" imgW="266469" imgH="241091" progId="Equation.DSMT4">
                    <p:embed/>
                  </p:oleObj>
                </mc:Choice>
                <mc:Fallback>
                  <p:oleObj name="Equation" r:id="rId10" imgW="266469" imgH="241091" progId="Equation.DSMT4">
                    <p:embed/>
                    <p:pic>
                      <p:nvPicPr>
                        <p:cNvPr id="0" name="Объект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8125" y="2092325"/>
                          <a:ext cx="533400" cy="4794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" name="Прямоугольный треугольник 3"/>
            <p:cNvSpPr/>
            <p:nvPr/>
          </p:nvSpPr>
          <p:spPr>
            <a:xfrm>
              <a:off x="3210036" y="577296"/>
              <a:ext cx="259900" cy="58078"/>
            </a:xfrm>
            <a:custGeom>
              <a:avLst/>
              <a:gdLst>
                <a:gd name="connsiteX0" fmla="*/ 0 w 360040"/>
                <a:gd name="connsiteY0" fmla="*/ 276641 h 276641"/>
                <a:gd name="connsiteX1" fmla="*/ 0 w 360040"/>
                <a:gd name="connsiteY1" fmla="*/ 0 h 276641"/>
                <a:gd name="connsiteX2" fmla="*/ 360040 w 360040"/>
                <a:gd name="connsiteY2" fmla="*/ 276641 h 276641"/>
                <a:gd name="connsiteX3" fmla="*/ 0 w 360040"/>
                <a:gd name="connsiteY3" fmla="*/ 276641 h 276641"/>
                <a:gd name="connsiteX0" fmla="*/ 0 w 360040"/>
                <a:gd name="connsiteY0" fmla="*/ 276641 h 368081"/>
                <a:gd name="connsiteX1" fmla="*/ 0 w 360040"/>
                <a:gd name="connsiteY1" fmla="*/ 0 h 368081"/>
                <a:gd name="connsiteX2" fmla="*/ 360040 w 360040"/>
                <a:gd name="connsiteY2" fmla="*/ 276641 h 368081"/>
                <a:gd name="connsiteX3" fmla="*/ 91440 w 360040"/>
                <a:gd name="connsiteY3" fmla="*/ 368081 h 368081"/>
                <a:gd name="connsiteX0" fmla="*/ 0 w 464815"/>
                <a:gd name="connsiteY0" fmla="*/ 219491 h 368081"/>
                <a:gd name="connsiteX1" fmla="*/ 104775 w 464815"/>
                <a:gd name="connsiteY1" fmla="*/ 0 h 368081"/>
                <a:gd name="connsiteX2" fmla="*/ 464815 w 464815"/>
                <a:gd name="connsiteY2" fmla="*/ 276641 h 368081"/>
                <a:gd name="connsiteX3" fmla="*/ 196215 w 464815"/>
                <a:gd name="connsiteY3" fmla="*/ 368081 h 368081"/>
                <a:gd name="connsiteX0" fmla="*/ 0 w 496565"/>
                <a:gd name="connsiteY0" fmla="*/ 190916 h 368081"/>
                <a:gd name="connsiteX1" fmla="*/ 136525 w 496565"/>
                <a:gd name="connsiteY1" fmla="*/ 0 h 368081"/>
                <a:gd name="connsiteX2" fmla="*/ 496565 w 496565"/>
                <a:gd name="connsiteY2" fmla="*/ 276641 h 368081"/>
                <a:gd name="connsiteX3" fmla="*/ 227965 w 496565"/>
                <a:gd name="connsiteY3" fmla="*/ 368081 h 368081"/>
                <a:gd name="connsiteX0" fmla="*/ 0 w 496565"/>
                <a:gd name="connsiteY0" fmla="*/ 44866 h 222031"/>
                <a:gd name="connsiteX1" fmla="*/ 92075 w 496565"/>
                <a:gd name="connsiteY1" fmla="*/ 0 h 222031"/>
                <a:gd name="connsiteX2" fmla="*/ 496565 w 496565"/>
                <a:gd name="connsiteY2" fmla="*/ 130591 h 222031"/>
                <a:gd name="connsiteX3" fmla="*/ 227965 w 496565"/>
                <a:gd name="connsiteY3" fmla="*/ 222031 h 222031"/>
                <a:gd name="connsiteX0" fmla="*/ 0 w 227965"/>
                <a:gd name="connsiteY0" fmla="*/ 44866 h 222031"/>
                <a:gd name="connsiteX1" fmla="*/ 92075 w 227965"/>
                <a:gd name="connsiteY1" fmla="*/ 0 h 222031"/>
                <a:gd name="connsiteX2" fmla="*/ 217165 w 227965"/>
                <a:gd name="connsiteY2" fmla="*/ 48041 h 222031"/>
                <a:gd name="connsiteX3" fmla="*/ 227965 w 227965"/>
                <a:gd name="connsiteY3" fmla="*/ 222031 h 222031"/>
                <a:gd name="connsiteX0" fmla="*/ 0 w 255759"/>
                <a:gd name="connsiteY0" fmla="*/ 44866 h 222031"/>
                <a:gd name="connsiteX1" fmla="*/ 92075 w 255759"/>
                <a:gd name="connsiteY1" fmla="*/ 0 h 222031"/>
                <a:gd name="connsiteX2" fmla="*/ 217165 w 255759"/>
                <a:gd name="connsiteY2" fmla="*/ 48041 h 222031"/>
                <a:gd name="connsiteX3" fmla="*/ 227965 w 255759"/>
                <a:gd name="connsiteY3" fmla="*/ 222031 h 222031"/>
                <a:gd name="connsiteX0" fmla="*/ 0 w 291554"/>
                <a:gd name="connsiteY0" fmla="*/ 54610 h 57785"/>
                <a:gd name="connsiteX1" fmla="*/ 92075 w 291554"/>
                <a:gd name="connsiteY1" fmla="*/ 9744 h 57785"/>
                <a:gd name="connsiteX2" fmla="*/ 217165 w 291554"/>
                <a:gd name="connsiteY2" fmla="*/ 57785 h 57785"/>
                <a:gd name="connsiteX3" fmla="*/ 291465 w 291554"/>
                <a:gd name="connsiteY3" fmla="*/ 0 h 57785"/>
                <a:gd name="connsiteX0" fmla="*/ 0 w 342265"/>
                <a:gd name="connsiteY0" fmla="*/ 102235 h 105410"/>
                <a:gd name="connsiteX1" fmla="*/ 92075 w 342265"/>
                <a:gd name="connsiteY1" fmla="*/ 57369 h 105410"/>
                <a:gd name="connsiteX2" fmla="*/ 217165 w 342265"/>
                <a:gd name="connsiteY2" fmla="*/ 105410 h 105410"/>
                <a:gd name="connsiteX3" fmla="*/ 342265 w 342265"/>
                <a:gd name="connsiteY3" fmla="*/ 0 h 105410"/>
                <a:gd name="connsiteX0" fmla="*/ 0 w 377984"/>
                <a:gd name="connsiteY0" fmla="*/ 44866 h 48041"/>
                <a:gd name="connsiteX1" fmla="*/ 92075 w 377984"/>
                <a:gd name="connsiteY1" fmla="*/ 0 h 48041"/>
                <a:gd name="connsiteX2" fmla="*/ 217165 w 377984"/>
                <a:gd name="connsiteY2" fmla="*/ 48041 h 48041"/>
                <a:gd name="connsiteX3" fmla="*/ 377984 w 377984"/>
                <a:gd name="connsiteY3" fmla="*/ 33119 h 48041"/>
                <a:gd name="connsiteX0" fmla="*/ 0 w 554197"/>
                <a:gd name="connsiteY0" fmla="*/ 44866 h 164088"/>
                <a:gd name="connsiteX1" fmla="*/ 92075 w 554197"/>
                <a:gd name="connsiteY1" fmla="*/ 0 h 164088"/>
                <a:gd name="connsiteX2" fmla="*/ 217165 w 554197"/>
                <a:gd name="connsiteY2" fmla="*/ 48041 h 164088"/>
                <a:gd name="connsiteX3" fmla="*/ 554197 w 554197"/>
                <a:gd name="connsiteY3" fmla="*/ 164088 h 164088"/>
                <a:gd name="connsiteX0" fmla="*/ 0 w 554197"/>
                <a:gd name="connsiteY0" fmla="*/ 61776 h 180998"/>
                <a:gd name="connsiteX1" fmla="*/ 92075 w 554197"/>
                <a:gd name="connsiteY1" fmla="*/ 16910 h 180998"/>
                <a:gd name="connsiteX2" fmla="*/ 217165 w 554197"/>
                <a:gd name="connsiteY2" fmla="*/ 64951 h 180998"/>
                <a:gd name="connsiteX3" fmla="*/ 554197 w 554197"/>
                <a:gd name="connsiteY3" fmla="*/ 180998 h 180998"/>
                <a:gd name="connsiteX0" fmla="*/ 0 w 554197"/>
                <a:gd name="connsiteY0" fmla="*/ 44866 h 180322"/>
                <a:gd name="connsiteX1" fmla="*/ 92075 w 554197"/>
                <a:gd name="connsiteY1" fmla="*/ 0 h 180322"/>
                <a:gd name="connsiteX2" fmla="*/ 217165 w 554197"/>
                <a:gd name="connsiteY2" fmla="*/ 48041 h 180322"/>
                <a:gd name="connsiteX3" fmla="*/ 554197 w 554197"/>
                <a:gd name="connsiteY3" fmla="*/ 164088 h 180322"/>
                <a:gd name="connsiteX0" fmla="*/ 0 w 316072"/>
                <a:gd name="connsiteY0" fmla="*/ 90328 h 93503"/>
                <a:gd name="connsiteX1" fmla="*/ 92075 w 316072"/>
                <a:gd name="connsiteY1" fmla="*/ 45462 h 93503"/>
                <a:gd name="connsiteX2" fmla="*/ 217165 w 316072"/>
                <a:gd name="connsiteY2" fmla="*/ 93503 h 93503"/>
                <a:gd name="connsiteX3" fmla="*/ 316072 w 316072"/>
                <a:gd name="connsiteY3" fmla="*/ 0 h 93503"/>
                <a:gd name="connsiteX0" fmla="*/ 0 w 311309"/>
                <a:gd name="connsiteY0" fmla="*/ 87946 h 91121"/>
                <a:gd name="connsiteX1" fmla="*/ 92075 w 311309"/>
                <a:gd name="connsiteY1" fmla="*/ 43080 h 91121"/>
                <a:gd name="connsiteX2" fmla="*/ 217165 w 311309"/>
                <a:gd name="connsiteY2" fmla="*/ 91121 h 91121"/>
                <a:gd name="connsiteX3" fmla="*/ 311309 w 311309"/>
                <a:gd name="connsiteY3" fmla="*/ 0 h 91121"/>
                <a:gd name="connsiteX0" fmla="*/ 0 w 311309"/>
                <a:gd name="connsiteY0" fmla="*/ 87946 h 91121"/>
                <a:gd name="connsiteX1" fmla="*/ 92075 w 311309"/>
                <a:gd name="connsiteY1" fmla="*/ 43080 h 91121"/>
                <a:gd name="connsiteX2" fmla="*/ 217165 w 311309"/>
                <a:gd name="connsiteY2" fmla="*/ 91121 h 91121"/>
                <a:gd name="connsiteX3" fmla="*/ 311309 w 311309"/>
                <a:gd name="connsiteY3" fmla="*/ 0 h 91121"/>
                <a:gd name="connsiteX0" fmla="*/ 0 w 311309"/>
                <a:gd name="connsiteY0" fmla="*/ 87946 h 91121"/>
                <a:gd name="connsiteX1" fmla="*/ 92075 w 311309"/>
                <a:gd name="connsiteY1" fmla="*/ 43080 h 91121"/>
                <a:gd name="connsiteX2" fmla="*/ 217165 w 311309"/>
                <a:gd name="connsiteY2" fmla="*/ 91121 h 91121"/>
                <a:gd name="connsiteX3" fmla="*/ 311309 w 311309"/>
                <a:gd name="connsiteY3" fmla="*/ 0 h 91121"/>
                <a:gd name="connsiteX0" fmla="*/ 0 w 311309"/>
                <a:gd name="connsiteY0" fmla="*/ 87946 h 91770"/>
                <a:gd name="connsiteX1" fmla="*/ 92075 w 311309"/>
                <a:gd name="connsiteY1" fmla="*/ 43080 h 91770"/>
                <a:gd name="connsiteX2" fmla="*/ 217165 w 311309"/>
                <a:gd name="connsiteY2" fmla="*/ 91121 h 91770"/>
                <a:gd name="connsiteX3" fmla="*/ 311309 w 311309"/>
                <a:gd name="connsiteY3" fmla="*/ 0 h 91770"/>
                <a:gd name="connsiteX0" fmla="*/ 0 w 311309"/>
                <a:gd name="connsiteY0" fmla="*/ 87946 h 102356"/>
                <a:gd name="connsiteX1" fmla="*/ 92075 w 311309"/>
                <a:gd name="connsiteY1" fmla="*/ 43080 h 102356"/>
                <a:gd name="connsiteX2" fmla="*/ 217165 w 311309"/>
                <a:gd name="connsiteY2" fmla="*/ 91121 h 102356"/>
                <a:gd name="connsiteX3" fmla="*/ 311309 w 311309"/>
                <a:gd name="connsiteY3" fmla="*/ 0 h 102356"/>
                <a:gd name="connsiteX0" fmla="*/ 0 w 311309"/>
                <a:gd name="connsiteY0" fmla="*/ 87946 h 92041"/>
                <a:gd name="connsiteX1" fmla="*/ 92075 w 311309"/>
                <a:gd name="connsiteY1" fmla="*/ 43080 h 92041"/>
                <a:gd name="connsiteX2" fmla="*/ 217165 w 311309"/>
                <a:gd name="connsiteY2" fmla="*/ 91121 h 92041"/>
                <a:gd name="connsiteX3" fmla="*/ 311309 w 311309"/>
                <a:gd name="connsiteY3" fmla="*/ 0 h 92041"/>
                <a:gd name="connsiteX0" fmla="*/ 0 w 311309"/>
                <a:gd name="connsiteY0" fmla="*/ 87946 h 92041"/>
                <a:gd name="connsiteX1" fmla="*/ 92075 w 311309"/>
                <a:gd name="connsiteY1" fmla="*/ 43080 h 92041"/>
                <a:gd name="connsiteX2" fmla="*/ 217165 w 311309"/>
                <a:gd name="connsiteY2" fmla="*/ 91121 h 92041"/>
                <a:gd name="connsiteX3" fmla="*/ 311309 w 311309"/>
                <a:gd name="connsiteY3" fmla="*/ 0 h 92041"/>
                <a:gd name="connsiteX0" fmla="*/ 0 w 294641"/>
                <a:gd name="connsiteY0" fmla="*/ 52227 h 55424"/>
                <a:gd name="connsiteX1" fmla="*/ 92075 w 294641"/>
                <a:gd name="connsiteY1" fmla="*/ 7361 h 55424"/>
                <a:gd name="connsiteX2" fmla="*/ 217165 w 294641"/>
                <a:gd name="connsiteY2" fmla="*/ 55402 h 55424"/>
                <a:gd name="connsiteX3" fmla="*/ 294641 w 294641"/>
                <a:gd name="connsiteY3" fmla="*/ 0 h 55424"/>
                <a:gd name="connsiteX0" fmla="*/ 0 w 294641"/>
                <a:gd name="connsiteY0" fmla="*/ 52227 h 55424"/>
                <a:gd name="connsiteX1" fmla="*/ 92075 w 294641"/>
                <a:gd name="connsiteY1" fmla="*/ 7361 h 55424"/>
                <a:gd name="connsiteX2" fmla="*/ 179065 w 294641"/>
                <a:gd name="connsiteY2" fmla="*/ 55402 h 55424"/>
                <a:gd name="connsiteX3" fmla="*/ 294641 w 294641"/>
                <a:gd name="connsiteY3" fmla="*/ 0 h 55424"/>
                <a:gd name="connsiteX0" fmla="*/ 0 w 294641"/>
                <a:gd name="connsiteY0" fmla="*/ 52227 h 55424"/>
                <a:gd name="connsiteX1" fmla="*/ 92075 w 294641"/>
                <a:gd name="connsiteY1" fmla="*/ 7361 h 55424"/>
                <a:gd name="connsiteX2" fmla="*/ 179065 w 294641"/>
                <a:gd name="connsiteY2" fmla="*/ 55402 h 55424"/>
                <a:gd name="connsiteX3" fmla="*/ 294641 w 294641"/>
                <a:gd name="connsiteY3" fmla="*/ 0 h 55424"/>
                <a:gd name="connsiteX0" fmla="*/ 0 w 294641"/>
                <a:gd name="connsiteY0" fmla="*/ 52227 h 57732"/>
                <a:gd name="connsiteX1" fmla="*/ 80169 w 294641"/>
                <a:gd name="connsiteY1" fmla="*/ 47843 h 57732"/>
                <a:gd name="connsiteX2" fmla="*/ 179065 w 294641"/>
                <a:gd name="connsiteY2" fmla="*/ 55402 h 57732"/>
                <a:gd name="connsiteX3" fmla="*/ 294641 w 294641"/>
                <a:gd name="connsiteY3" fmla="*/ 0 h 57732"/>
                <a:gd name="connsiteX0" fmla="*/ 0 w 294641"/>
                <a:gd name="connsiteY0" fmla="*/ 52227 h 57732"/>
                <a:gd name="connsiteX1" fmla="*/ 80169 w 294641"/>
                <a:gd name="connsiteY1" fmla="*/ 47843 h 57732"/>
                <a:gd name="connsiteX2" fmla="*/ 179065 w 294641"/>
                <a:gd name="connsiteY2" fmla="*/ 55402 h 57732"/>
                <a:gd name="connsiteX3" fmla="*/ 294641 w 294641"/>
                <a:gd name="connsiteY3" fmla="*/ 0 h 57732"/>
                <a:gd name="connsiteX0" fmla="*/ 0 w 294641"/>
                <a:gd name="connsiteY0" fmla="*/ 52227 h 80396"/>
                <a:gd name="connsiteX1" fmla="*/ 80169 w 294641"/>
                <a:gd name="connsiteY1" fmla="*/ 47843 h 80396"/>
                <a:gd name="connsiteX2" fmla="*/ 133821 w 294641"/>
                <a:gd name="connsiteY2" fmla="*/ 79215 h 80396"/>
                <a:gd name="connsiteX3" fmla="*/ 294641 w 294641"/>
                <a:gd name="connsiteY3" fmla="*/ 0 h 80396"/>
                <a:gd name="connsiteX0" fmla="*/ 0 w 216060"/>
                <a:gd name="connsiteY0" fmla="*/ 18890 h 46019"/>
                <a:gd name="connsiteX1" fmla="*/ 80169 w 216060"/>
                <a:gd name="connsiteY1" fmla="*/ 14506 h 46019"/>
                <a:gd name="connsiteX2" fmla="*/ 133821 w 216060"/>
                <a:gd name="connsiteY2" fmla="*/ 45878 h 46019"/>
                <a:gd name="connsiteX3" fmla="*/ 216060 w 216060"/>
                <a:gd name="connsiteY3" fmla="*/ 0 h 46019"/>
                <a:gd name="connsiteX0" fmla="*/ 0 w 216060"/>
                <a:gd name="connsiteY0" fmla="*/ 18890 h 46019"/>
                <a:gd name="connsiteX1" fmla="*/ 80169 w 216060"/>
                <a:gd name="connsiteY1" fmla="*/ 14506 h 46019"/>
                <a:gd name="connsiteX2" fmla="*/ 133821 w 216060"/>
                <a:gd name="connsiteY2" fmla="*/ 45878 h 46019"/>
                <a:gd name="connsiteX3" fmla="*/ 216060 w 216060"/>
                <a:gd name="connsiteY3" fmla="*/ 0 h 46019"/>
                <a:gd name="connsiteX0" fmla="*/ 0 w 216060"/>
                <a:gd name="connsiteY0" fmla="*/ 18890 h 46019"/>
                <a:gd name="connsiteX1" fmla="*/ 80169 w 216060"/>
                <a:gd name="connsiteY1" fmla="*/ 14506 h 46019"/>
                <a:gd name="connsiteX2" fmla="*/ 133821 w 216060"/>
                <a:gd name="connsiteY2" fmla="*/ 45878 h 46019"/>
                <a:gd name="connsiteX3" fmla="*/ 216060 w 216060"/>
                <a:gd name="connsiteY3" fmla="*/ 0 h 46019"/>
                <a:gd name="connsiteX0" fmla="*/ 0 w 216060"/>
                <a:gd name="connsiteY0" fmla="*/ 18890 h 46371"/>
                <a:gd name="connsiteX1" fmla="*/ 80169 w 216060"/>
                <a:gd name="connsiteY1" fmla="*/ 14506 h 46371"/>
                <a:gd name="connsiteX2" fmla="*/ 133821 w 216060"/>
                <a:gd name="connsiteY2" fmla="*/ 45878 h 46371"/>
                <a:gd name="connsiteX3" fmla="*/ 216060 w 216060"/>
                <a:gd name="connsiteY3" fmla="*/ 0 h 46371"/>
                <a:gd name="connsiteX0" fmla="*/ 0 w 208916"/>
                <a:gd name="connsiteY0" fmla="*/ 6028 h 33016"/>
                <a:gd name="connsiteX1" fmla="*/ 80169 w 208916"/>
                <a:gd name="connsiteY1" fmla="*/ 1644 h 33016"/>
                <a:gd name="connsiteX2" fmla="*/ 133821 w 208916"/>
                <a:gd name="connsiteY2" fmla="*/ 33016 h 33016"/>
                <a:gd name="connsiteX3" fmla="*/ 208916 w 208916"/>
                <a:gd name="connsiteY3" fmla="*/ 1425 h 33016"/>
                <a:gd name="connsiteX0" fmla="*/ 0 w 208916"/>
                <a:gd name="connsiteY0" fmla="*/ 4603 h 31689"/>
                <a:gd name="connsiteX1" fmla="*/ 80169 w 208916"/>
                <a:gd name="connsiteY1" fmla="*/ 9744 h 31689"/>
                <a:gd name="connsiteX2" fmla="*/ 133821 w 208916"/>
                <a:gd name="connsiteY2" fmla="*/ 31591 h 31689"/>
                <a:gd name="connsiteX3" fmla="*/ 208916 w 208916"/>
                <a:gd name="connsiteY3" fmla="*/ 0 h 31689"/>
                <a:gd name="connsiteX0" fmla="*/ 0 w 208916"/>
                <a:gd name="connsiteY0" fmla="*/ 6027 h 33015"/>
                <a:gd name="connsiteX1" fmla="*/ 80169 w 208916"/>
                <a:gd name="connsiteY1" fmla="*/ 1643 h 33015"/>
                <a:gd name="connsiteX2" fmla="*/ 133821 w 208916"/>
                <a:gd name="connsiteY2" fmla="*/ 33015 h 33015"/>
                <a:gd name="connsiteX3" fmla="*/ 208916 w 208916"/>
                <a:gd name="connsiteY3" fmla="*/ 1424 h 33015"/>
                <a:gd name="connsiteX0" fmla="*/ 0 w 208916"/>
                <a:gd name="connsiteY0" fmla="*/ 5037 h 32025"/>
                <a:gd name="connsiteX1" fmla="*/ 80169 w 208916"/>
                <a:gd name="connsiteY1" fmla="*/ 653 h 32025"/>
                <a:gd name="connsiteX2" fmla="*/ 133821 w 208916"/>
                <a:gd name="connsiteY2" fmla="*/ 32025 h 32025"/>
                <a:gd name="connsiteX3" fmla="*/ 208916 w 208916"/>
                <a:gd name="connsiteY3" fmla="*/ 434 h 32025"/>
                <a:gd name="connsiteX0" fmla="*/ 0 w 199391"/>
                <a:gd name="connsiteY0" fmla="*/ 28415 h 55737"/>
                <a:gd name="connsiteX1" fmla="*/ 80169 w 199391"/>
                <a:gd name="connsiteY1" fmla="*/ 24031 h 55737"/>
                <a:gd name="connsiteX2" fmla="*/ 133821 w 199391"/>
                <a:gd name="connsiteY2" fmla="*/ 55403 h 55737"/>
                <a:gd name="connsiteX3" fmla="*/ 199391 w 199391"/>
                <a:gd name="connsiteY3" fmla="*/ 0 h 55737"/>
                <a:gd name="connsiteX0" fmla="*/ 0 w 199391"/>
                <a:gd name="connsiteY0" fmla="*/ 28415 h 55737"/>
                <a:gd name="connsiteX1" fmla="*/ 80169 w 199391"/>
                <a:gd name="connsiteY1" fmla="*/ 24031 h 55737"/>
                <a:gd name="connsiteX2" fmla="*/ 133821 w 199391"/>
                <a:gd name="connsiteY2" fmla="*/ 55403 h 55737"/>
                <a:gd name="connsiteX3" fmla="*/ 199391 w 199391"/>
                <a:gd name="connsiteY3" fmla="*/ 0 h 55737"/>
                <a:gd name="connsiteX0" fmla="*/ 0 w 205568"/>
                <a:gd name="connsiteY0" fmla="*/ 31874 h 59196"/>
                <a:gd name="connsiteX1" fmla="*/ 80169 w 205568"/>
                <a:gd name="connsiteY1" fmla="*/ 27490 h 59196"/>
                <a:gd name="connsiteX2" fmla="*/ 133821 w 205568"/>
                <a:gd name="connsiteY2" fmla="*/ 58862 h 59196"/>
                <a:gd name="connsiteX3" fmla="*/ 199391 w 205568"/>
                <a:gd name="connsiteY3" fmla="*/ 3459 h 59196"/>
                <a:gd name="connsiteX4" fmla="*/ 203375 w 205568"/>
                <a:gd name="connsiteY4" fmla="*/ 5927 h 59196"/>
                <a:gd name="connsiteX0" fmla="*/ 0 w 253381"/>
                <a:gd name="connsiteY0" fmla="*/ 30296 h 57618"/>
                <a:gd name="connsiteX1" fmla="*/ 80169 w 253381"/>
                <a:gd name="connsiteY1" fmla="*/ 25912 h 57618"/>
                <a:gd name="connsiteX2" fmla="*/ 133821 w 253381"/>
                <a:gd name="connsiteY2" fmla="*/ 57284 h 57618"/>
                <a:gd name="connsiteX3" fmla="*/ 199391 w 253381"/>
                <a:gd name="connsiteY3" fmla="*/ 1881 h 57618"/>
                <a:gd name="connsiteX4" fmla="*/ 253381 w 253381"/>
                <a:gd name="connsiteY4" fmla="*/ 18636 h 57618"/>
                <a:gd name="connsiteX0" fmla="*/ 0 w 258143"/>
                <a:gd name="connsiteY0" fmla="*/ 29776 h 57098"/>
                <a:gd name="connsiteX1" fmla="*/ 80169 w 258143"/>
                <a:gd name="connsiteY1" fmla="*/ 25392 h 57098"/>
                <a:gd name="connsiteX2" fmla="*/ 133821 w 258143"/>
                <a:gd name="connsiteY2" fmla="*/ 56764 h 57098"/>
                <a:gd name="connsiteX3" fmla="*/ 199391 w 258143"/>
                <a:gd name="connsiteY3" fmla="*/ 1361 h 57098"/>
                <a:gd name="connsiteX4" fmla="*/ 258143 w 258143"/>
                <a:gd name="connsiteY4" fmla="*/ 30022 h 5709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58143" h="57098">
                  <a:moveTo>
                    <a:pt x="0" y="29776"/>
                  </a:moveTo>
                  <a:cubicBezTo>
                    <a:pt x="33074" y="26727"/>
                    <a:pt x="57866" y="23276"/>
                    <a:pt x="80169" y="25392"/>
                  </a:cubicBezTo>
                  <a:cubicBezTo>
                    <a:pt x="102472" y="27508"/>
                    <a:pt x="113951" y="60769"/>
                    <a:pt x="133821" y="56764"/>
                  </a:cubicBezTo>
                  <a:cubicBezTo>
                    <a:pt x="153691" y="52759"/>
                    <a:pt x="163674" y="22791"/>
                    <a:pt x="199391" y="1361"/>
                  </a:cubicBezTo>
                  <a:cubicBezTo>
                    <a:pt x="210983" y="-7462"/>
                    <a:pt x="257313" y="29508"/>
                    <a:pt x="258143" y="30022"/>
                  </a:cubicBezTo>
                </a:path>
              </a:pathLst>
            </a:cu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ru-RU"/>
            </a:p>
          </p:txBody>
        </p:sp>
        <p:sp>
          <p:nvSpPr>
            <p:cNvPr id="22" name="Прямоугольный треугольник 3"/>
            <p:cNvSpPr/>
            <p:nvPr/>
          </p:nvSpPr>
          <p:spPr>
            <a:xfrm>
              <a:off x="3210036" y="3358979"/>
              <a:ext cx="259900" cy="58078"/>
            </a:xfrm>
            <a:custGeom>
              <a:avLst/>
              <a:gdLst>
                <a:gd name="connsiteX0" fmla="*/ 0 w 360040"/>
                <a:gd name="connsiteY0" fmla="*/ 276641 h 276641"/>
                <a:gd name="connsiteX1" fmla="*/ 0 w 360040"/>
                <a:gd name="connsiteY1" fmla="*/ 0 h 276641"/>
                <a:gd name="connsiteX2" fmla="*/ 360040 w 360040"/>
                <a:gd name="connsiteY2" fmla="*/ 276641 h 276641"/>
                <a:gd name="connsiteX3" fmla="*/ 0 w 360040"/>
                <a:gd name="connsiteY3" fmla="*/ 276641 h 276641"/>
                <a:gd name="connsiteX0" fmla="*/ 0 w 360040"/>
                <a:gd name="connsiteY0" fmla="*/ 276641 h 368081"/>
                <a:gd name="connsiteX1" fmla="*/ 0 w 360040"/>
                <a:gd name="connsiteY1" fmla="*/ 0 h 368081"/>
                <a:gd name="connsiteX2" fmla="*/ 360040 w 360040"/>
                <a:gd name="connsiteY2" fmla="*/ 276641 h 368081"/>
                <a:gd name="connsiteX3" fmla="*/ 91440 w 360040"/>
                <a:gd name="connsiteY3" fmla="*/ 368081 h 368081"/>
                <a:gd name="connsiteX0" fmla="*/ 0 w 464815"/>
                <a:gd name="connsiteY0" fmla="*/ 219491 h 368081"/>
                <a:gd name="connsiteX1" fmla="*/ 104775 w 464815"/>
                <a:gd name="connsiteY1" fmla="*/ 0 h 368081"/>
                <a:gd name="connsiteX2" fmla="*/ 464815 w 464815"/>
                <a:gd name="connsiteY2" fmla="*/ 276641 h 368081"/>
                <a:gd name="connsiteX3" fmla="*/ 196215 w 464815"/>
                <a:gd name="connsiteY3" fmla="*/ 368081 h 368081"/>
                <a:gd name="connsiteX0" fmla="*/ 0 w 496565"/>
                <a:gd name="connsiteY0" fmla="*/ 190916 h 368081"/>
                <a:gd name="connsiteX1" fmla="*/ 136525 w 496565"/>
                <a:gd name="connsiteY1" fmla="*/ 0 h 368081"/>
                <a:gd name="connsiteX2" fmla="*/ 496565 w 496565"/>
                <a:gd name="connsiteY2" fmla="*/ 276641 h 368081"/>
                <a:gd name="connsiteX3" fmla="*/ 227965 w 496565"/>
                <a:gd name="connsiteY3" fmla="*/ 368081 h 368081"/>
                <a:gd name="connsiteX0" fmla="*/ 0 w 496565"/>
                <a:gd name="connsiteY0" fmla="*/ 44866 h 222031"/>
                <a:gd name="connsiteX1" fmla="*/ 92075 w 496565"/>
                <a:gd name="connsiteY1" fmla="*/ 0 h 222031"/>
                <a:gd name="connsiteX2" fmla="*/ 496565 w 496565"/>
                <a:gd name="connsiteY2" fmla="*/ 130591 h 222031"/>
                <a:gd name="connsiteX3" fmla="*/ 227965 w 496565"/>
                <a:gd name="connsiteY3" fmla="*/ 222031 h 222031"/>
                <a:gd name="connsiteX0" fmla="*/ 0 w 227965"/>
                <a:gd name="connsiteY0" fmla="*/ 44866 h 222031"/>
                <a:gd name="connsiteX1" fmla="*/ 92075 w 227965"/>
                <a:gd name="connsiteY1" fmla="*/ 0 h 222031"/>
                <a:gd name="connsiteX2" fmla="*/ 217165 w 227965"/>
                <a:gd name="connsiteY2" fmla="*/ 48041 h 222031"/>
                <a:gd name="connsiteX3" fmla="*/ 227965 w 227965"/>
                <a:gd name="connsiteY3" fmla="*/ 222031 h 222031"/>
                <a:gd name="connsiteX0" fmla="*/ 0 w 255759"/>
                <a:gd name="connsiteY0" fmla="*/ 44866 h 222031"/>
                <a:gd name="connsiteX1" fmla="*/ 92075 w 255759"/>
                <a:gd name="connsiteY1" fmla="*/ 0 h 222031"/>
                <a:gd name="connsiteX2" fmla="*/ 217165 w 255759"/>
                <a:gd name="connsiteY2" fmla="*/ 48041 h 222031"/>
                <a:gd name="connsiteX3" fmla="*/ 227965 w 255759"/>
                <a:gd name="connsiteY3" fmla="*/ 222031 h 222031"/>
                <a:gd name="connsiteX0" fmla="*/ 0 w 291554"/>
                <a:gd name="connsiteY0" fmla="*/ 54610 h 57785"/>
                <a:gd name="connsiteX1" fmla="*/ 92075 w 291554"/>
                <a:gd name="connsiteY1" fmla="*/ 9744 h 57785"/>
                <a:gd name="connsiteX2" fmla="*/ 217165 w 291554"/>
                <a:gd name="connsiteY2" fmla="*/ 57785 h 57785"/>
                <a:gd name="connsiteX3" fmla="*/ 291465 w 291554"/>
                <a:gd name="connsiteY3" fmla="*/ 0 h 57785"/>
                <a:gd name="connsiteX0" fmla="*/ 0 w 342265"/>
                <a:gd name="connsiteY0" fmla="*/ 102235 h 105410"/>
                <a:gd name="connsiteX1" fmla="*/ 92075 w 342265"/>
                <a:gd name="connsiteY1" fmla="*/ 57369 h 105410"/>
                <a:gd name="connsiteX2" fmla="*/ 217165 w 342265"/>
                <a:gd name="connsiteY2" fmla="*/ 105410 h 105410"/>
                <a:gd name="connsiteX3" fmla="*/ 342265 w 342265"/>
                <a:gd name="connsiteY3" fmla="*/ 0 h 105410"/>
                <a:gd name="connsiteX0" fmla="*/ 0 w 377984"/>
                <a:gd name="connsiteY0" fmla="*/ 44866 h 48041"/>
                <a:gd name="connsiteX1" fmla="*/ 92075 w 377984"/>
                <a:gd name="connsiteY1" fmla="*/ 0 h 48041"/>
                <a:gd name="connsiteX2" fmla="*/ 217165 w 377984"/>
                <a:gd name="connsiteY2" fmla="*/ 48041 h 48041"/>
                <a:gd name="connsiteX3" fmla="*/ 377984 w 377984"/>
                <a:gd name="connsiteY3" fmla="*/ 33119 h 48041"/>
                <a:gd name="connsiteX0" fmla="*/ 0 w 554197"/>
                <a:gd name="connsiteY0" fmla="*/ 44866 h 164088"/>
                <a:gd name="connsiteX1" fmla="*/ 92075 w 554197"/>
                <a:gd name="connsiteY1" fmla="*/ 0 h 164088"/>
                <a:gd name="connsiteX2" fmla="*/ 217165 w 554197"/>
                <a:gd name="connsiteY2" fmla="*/ 48041 h 164088"/>
                <a:gd name="connsiteX3" fmla="*/ 554197 w 554197"/>
                <a:gd name="connsiteY3" fmla="*/ 164088 h 164088"/>
                <a:gd name="connsiteX0" fmla="*/ 0 w 554197"/>
                <a:gd name="connsiteY0" fmla="*/ 61776 h 180998"/>
                <a:gd name="connsiteX1" fmla="*/ 92075 w 554197"/>
                <a:gd name="connsiteY1" fmla="*/ 16910 h 180998"/>
                <a:gd name="connsiteX2" fmla="*/ 217165 w 554197"/>
                <a:gd name="connsiteY2" fmla="*/ 64951 h 180998"/>
                <a:gd name="connsiteX3" fmla="*/ 554197 w 554197"/>
                <a:gd name="connsiteY3" fmla="*/ 180998 h 180998"/>
                <a:gd name="connsiteX0" fmla="*/ 0 w 554197"/>
                <a:gd name="connsiteY0" fmla="*/ 44866 h 180322"/>
                <a:gd name="connsiteX1" fmla="*/ 92075 w 554197"/>
                <a:gd name="connsiteY1" fmla="*/ 0 h 180322"/>
                <a:gd name="connsiteX2" fmla="*/ 217165 w 554197"/>
                <a:gd name="connsiteY2" fmla="*/ 48041 h 180322"/>
                <a:gd name="connsiteX3" fmla="*/ 554197 w 554197"/>
                <a:gd name="connsiteY3" fmla="*/ 164088 h 180322"/>
                <a:gd name="connsiteX0" fmla="*/ 0 w 316072"/>
                <a:gd name="connsiteY0" fmla="*/ 90328 h 93503"/>
                <a:gd name="connsiteX1" fmla="*/ 92075 w 316072"/>
                <a:gd name="connsiteY1" fmla="*/ 45462 h 93503"/>
                <a:gd name="connsiteX2" fmla="*/ 217165 w 316072"/>
                <a:gd name="connsiteY2" fmla="*/ 93503 h 93503"/>
                <a:gd name="connsiteX3" fmla="*/ 316072 w 316072"/>
                <a:gd name="connsiteY3" fmla="*/ 0 h 93503"/>
                <a:gd name="connsiteX0" fmla="*/ 0 w 311309"/>
                <a:gd name="connsiteY0" fmla="*/ 87946 h 91121"/>
                <a:gd name="connsiteX1" fmla="*/ 92075 w 311309"/>
                <a:gd name="connsiteY1" fmla="*/ 43080 h 91121"/>
                <a:gd name="connsiteX2" fmla="*/ 217165 w 311309"/>
                <a:gd name="connsiteY2" fmla="*/ 91121 h 91121"/>
                <a:gd name="connsiteX3" fmla="*/ 311309 w 311309"/>
                <a:gd name="connsiteY3" fmla="*/ 0 h 91121"/>
                <a:gd name="connsiteX0" fmla="*/ 0 w 311309"/>
                <a:gd name="connsiteY0" fmla="*/ 87946 h 91121"/>
                <a:gd name="connsiteX1" fmla="*/ 92075 w 311309"/>
                <a:gd name="connsiteY1" fmla="*/ 43080 h 91121"/>
                <a:gd name="connsiteX2" fmla="*/ 217165 w 311309"/>
                <a:gd name="connsiteY2" fmla="*/ 91121 h 91121"/>
                <a:gd name="connsiteX3" fmla="*/ 311309 w 311309"/>
                <a:gd name="connsiteY3" fmla="*/ 0 h 91121"/>
                <a:gd name="connsiteX0" fmla="*/ 0 w 311309"/>
                <a:gd name="connsiteY0" fmla="*/ 87946 h 91121"/>
                <a:gd name="connsiteX1" fmla="*/ 92075 w 311309"/>
                <a:gd name="connsiteY1" fmla="*/ 43080 h 91121"/>
                <a:gd name="connsiteX2" fmla="*/ 217165 w 311309"/>
                <a:gd name="connsiteY2" fmla="*/ 91121 h 91121"/>
                <a:gd name="connsiteX3" fmla="*/ 311309 w 311309"/>
                <a:gd name="connsiteY3" fmla="*/ 0 h 91121"/>
                <a:gd name="connsiteX0" fmla="*/ 0 w 311309"/>
                <a:gd name="connsiteY0" fmla="*/ 87946 h 91770"/>
                <a:gd name="connsiteX1" fmla="*/ 92075 w 311309"/>
                <a:gd name="connsiteY1" fmla="*/ 43080 h 91770"/>
                <a:gd name="connsiteX2" fmla="*/ 217165 w 311309"/>
                <a:gd name="connsiteY2" fmla="*/ 91121 h 91770"/>
                <a:gd name="connsiteX3" fmla="*/ 311309 w 311309"/>
                <a:gd name="connsiteY3" fmla="*/ 0 h 91770"/>
                <a:gd name="connsiteX0" fmla="*/ 0 w 311309"/>
                <a:gd name="connsiteY0" fmla="*/ 87946 h 102356"/>
                <a:gd name="connsiteX1" fmla="*/ 92075 w 311309"/>
                <a:gd name="connsiteY1" fmla="*/ 43080 h 102356"/>
                <a:gd name="connsiteX2" fmla="*/ 217165 w 311309"/>
                <a:gd name="connsiteY2" fmla="*/ 91121 h 102356"/>
                <a:gd name="connsiteX3" fmla="*/ 311309 w 311309"/>
                <a:gd name="connsiteY3" fmla="*/ 0 h 102356"/>
                <a:gd name="connsiteX0" fmla="*/ 0 w 311309"/>
                <a:gd name="connsiteY0" fmla="*/ 87946 h 92041"/>
                <a:gd name="connsiteX1" fmla="*/ 92075 w 311309"/>
                <a:gd name="connsiteY1" fmla="*/ 43080 h 92041"/>
                <a:gd name="connsiteX2" fmla="*/ 217165 w 311309"/>
                <a:gd name="connsiteY2" fmla="*/ 91121 h 92041"/>
                <a:gd name="connsiteX3" fmla="*/ 311309 w 311309"/>
                <a:gd name="connsiteY3" fmla="*/ 0 h 92041"/>
                <a:gd name="connsiteX0" fmla="*/ 0 w 311309"/>
                <a:gd name="connsiteY0" fmla="*/ 87946 h 92041"/>
                <a:gd name="connsiteX1" fmla="*/ 92075 w 311309"/>
                <a:gd name="connsiteY1" fmla="*/ 43080 h 92041"/>
                <a:gd name="connsiteX2" fmla="*/ 217165 w 311309"/>
                <a:gd name="connsiteY2" fmla="*/ 91121 h 92041"/>
                <a:gd name="connsiteX3" fmla="*/ 311309 w 311309"/>
                <a:gd name="connsiteY3" fmla="*/ 0 h 92041"/>
                <a:gd name="connsiteX0" fmla="*/ 0 w 294641"/>
                <a:gd name="connsiteY0" fmla="*/ 52227 h 55424"/>
                <a:gd name="connsiteX1" fmla="*/ 92075 w 294641"/>
                <a:gd name="connsiteY1" fmla="*/ 7361 h 55424"/>
                <a:gd name="connsiteX2" fmla="*/ 217165 w 294641"/>
                <a:gd name="connsiteY2" fmla="*/ 55402 h 55424"/>
                <a:gd name="connsiteX3" fmla="*/ 294641 w 294641"/>
                <a:gd name="connsiteY3" fmla="*/ 0 h 55424"/>
                <a:gd name="connsiteX0" fmla="*/ 0 w 294641"/>
                <a:gd name="connsiteY0" fmla="*/ 52227 h 55424"/>
                <a:gd name="connsiteX1" fmla="*/ 92075 w 294641"/>
                <a:gd name="connsiteY1" fmla="*/ 7361 h 55424"/>
                <a:gd name="connsiteX2" fmla="*/ 179065 w 294641"/>
                <a:gd name="connsiteY2" fmla="*/ 55402 h 55424"/>
                <a:gd name="connsiteX3" fmla="*/ 294641 w 294641"/>
                <a:gd name="connsiteY3" fmla="*/ 0 h 55424"/>
                <a:gd name="connsiteX0" fmla="*/ 0 w 294641"/>
                <a:gd name="connsiteY0" fmla="*/ 52227 h 55424"/>
                <a:gd name="connsiteX1" fmla="*/ 92075 w 294641"/>
                <a:gd name="connsiteY1" fmla="*/ 7361 h 55424"/>
                <a:gd name="connsiteX2" fmla="*/ 179065 w 294641"/>
                <a:gd name="connsiteY2" fmla="*/ 55402 h 55424"/>
                <a:gd name="connsiteX3" fmla="*/ 294641 w 294641"/>
                <a:gd name="connsiteY3" fmla="*/ 0 h 55424"/>
                <a:gd name="connsiteX0" fmla="*/ 0 w 294641"/>
                <a:gd name="connsiteY0" fmla="*/ 52227 h 57732"/>
                <a:gd name="connsiteX1" fmla="*/ 80169 w 294641"/>
                <a:gd name="connsiteY1" fmla="*/ 47843 h 57732"/>
                <a:gd name="connsiteX2" fmla="*/ 179065 w 294641"/>
                <a:gd name="connsiteY2" fmla="*/ 55402 h 57732"/>
                <a:gd name="connsiteX3" fmla="*/ 294641 w 294641"/>
                <a:gd name="connsiteY3" fmla="*/ 0 h 57732"/>
                <a:gd name="connsiteX0" fmla="*/ 0 w 294641"/>
                <a:gd name="connsiteY0" fmla="*/ 52227 h 57732"/>
                <a:gd name="connsiteX1" fmla="*/ 80169 w 294641"/>
                <a:gd name="connsiteY1" fmla="*/ 47843 h 57732"/>
                <a:gd name="connsiteX2" fmla="*/ 179065 w 294641"/>
                <a:gd name="connsiteY2" fmla="*/ 55402 h 57732"/>
                <a:gd name="connsiteX3" fmla="*/ 294641 w 294641"/>
                <a:gd name="connsiteY3" fmla="*/ 0 h 57732"/>
                <a:gd name="connsiteX0" fmla="*/ 0 w 294641"/>
                <a:gd name="connsiteY0" fmla="*/ 52227 h 80396"/>
                <a:gd name="connsiteX1" fmla="*/ 80169 w 294641"/>
                <a:gd name="connsiteY1" fmla="*/ 47843 h 80396"/>
                <a:gd name="connsiteX2" fmla="*/ 133821 w 294641"/>
                <a:gd name="connsiteY2" fmla="*/ 79215 h 80396"/>
                <a:gd name="connsiteX3" fmla="*/ 294641 w 294641"/>
                <a:gd name="connsiteY3" fmla="*/ 0 h 80396"/>
                <a:gd name="connsiteX0" fmla="*/ 0 w 216060"/>
                <a:gd name="connsiteY0" fmla="*/ 18890 h 46019"/>
                <a:gd name="connsiteX1" fmla="*/ 80169 w 216060"/>
                <a:gd name="connsiteY1" fmla="*/ 14506 h 46019"/>
                <a:gd name="connsiteX2" fmla="*/ 133821 w 216060"/>
                <a:gd name="connsiteY2" fmla="*/ 45878 h 46019"/>
                <a:gd name="connsiteX3" fmla="*/ 216060 w 216060"/>
                <a:gd name="connsiteY3" fmla="*/ 0 h 46019"/>
                <a:gd name="connsiteX0" fmla="*/ 0 w 216060"/>
                <a:gd name="connsiteY0" fmla="*/ 18890 h 46019"/>
                <a:gd name="connsiteX1" fmla="*/ 80169 w 216060"/>
                <a:gd name="connsiteY1" fmla="*/ 14506 h 46019"/>
                <a:gd name="connsiteX2" fmla="*/ 133821 w 216060"/>
                <a:gd name="connsiteY2" fmla="*/ 45878 h 46019"/>
                <a:gd name="connsiteX3" fmla="*/ 216060 w 216060"/>
                <a:gd name="connsiteY3" fmla="*/ 0 h 46019"/>
                <a:gd name="connsiteX0" fmla="*/ 0 w 216060"/>
                <a:gd name="connsiteY0" fmla="*/ 18890 h 46019"/>
                <a:gd name="connsiteX1" fmla="*/ 80169 w 216060"/>
                <a:gd name="connsiteY1" fmla="*/ 14506 h 46019"/>
                <a:gd name="connsiteX2" fmla="*/ 133821 w 216060"/>
                <a:gd name="connsiteY2" fmla="*/ 45878 h 46019"/>
                <a:gd name="connsiteX3" fmla="*/ 216060 w 216060"/>
                <a:gd name="connsiteY3" fmla="*/ 0 h 46019"/>
                <a:gd name="connsiteX0" fmla="*/ 0 w 216060"/>
                <a:gd name="connsiteY0" fmla="*/ 18890 h 46371"/>
                <a:gd name="connsiteX1" fmla="*/ 80169 w 216060"/>
                <a:gd name="connsiteY1" fmla="*/ 14506 h 46371"/>
                <a:gd name="connsiteX2" fmla="*/ 133821 w 216060"/>
                <a:gd name="connsiteY2" fmla="*/ 45878 h 46371"/>
                <a:gd name="connsiteX3" fmla="*/ 216060 w 216060"/>
                <a:gd name="connsiteY3" fmla="*/ 0 h 46371"/>
                <a:gd name="connsiteX0" fmla="*/ 0 w 208916"/>
                <a:gd name="connsiteY0" fmla="*/ 6028 h 33016"/>
                <a:gd name="connsiteX1" fmla="*/ 80169 w 208916"/>
                <a:gd name="connsiteY1" fmla="*/ 1644 h 33016"/>
                <a:gd name="connsiteX2" fmla="*/ 133821 w 208916"/>
                <a:gd name="connsiteY2" fmla="*/ 33016 h 33016"/>
                <a:gd name="connsiteX3" fmla="*/ 208916 w 208916"/>
                <a:gd name="connsiteY3" fmla="*/ 1425 h 33016"/>
                <a:gd name="connsiteX0" fmla="*/ 0 w 208916"/>
                <a:gd name="connsiteY0" fmla="*/ 4603 h 31689"/>
                <a:gd name="connsiteX1" fmla="*/ 80169 w 208916"/>
                <a:gd name="connsiteY1" fmla="*/ 9744 h 31689"/>
                <a:gd name="connsiteX2" fmla="*/ 133821 w 208916"/>
                <a:gd name="connsiteY2" fmla="*/ 31591 h 31689"/>
                <a:gd name="connsiteX3" fmla="*/ 208916 w 208916"/>
                <a:gd name="connsiteY3" fmla="*/ 0 h 31689"/>
                <a:gd name="connsiteX0" fmla="*/ 0 w 208916"/>
                <a:gd name="connsiteY0" fmla="*/ 6027 h 33015"/>
                <a:gd name="connsiteX1" fmla="*/ 80169 w 208916"/>
                <a:gd name="connsiteY1" fmla="*/ 1643 h 33015"/>
                <a:gd name="connsiteX2" fmla="*/ 133821 w 208916"/>
                <a:gd name="connsiteY2" fmla="*/ 33015 h 33015"/>
                <a:gd name="connsiteX3" fmla="*/ 208916 w 208916"/>
                <a:gd name="connsiteY3" fmla="*/ 1424 h 33015"/>
                <a:gd name="connsiteX0" fmla="*/ 0 w 208916"/>
                <a:gd name="connsiteY0" fmla="*/ 5037 h 32025"/>
                <a:gd name="connsiteX1" fmla="*/ 80169 w 208916"/>
                <a:gd name="connsiteY1" fmla="*/ 653 h 32025"/>
                <a:gd name="connsiteX2" fmla="*/ 133821 w 208916"/>
                <a:gd name="connsiteY2" fmla="*/ 32025 h 32025"/>
                <a:gd name="connsiteX3" fmla="*/ 208916 w 208916"/>
                <a:gd name="connsiteY3" fmla="*/ 434 h 32025"/>
                <a:gd name="connsiteX0" fmla="*/ 0 w 199391"/>
                <a:gd name="connsiteY0" fmla="*/ 28415 h 55737"/>
                <a:gd name="connsiteX1" fmla="*/ 80169 w 199391"/>
                <a:gd name="connsiteY1" fmla="*/ 24031 h 55737"/>
                <a:gd name="connsiteX2" fmla="*/ 133821 w 199391"/>
                <a:gd name="connsiteY2" fmla="*/ 55403 h 55737"/>
                <a:gd name="connsiteX3" fmla="*/ 199391 w 199391"/>
                <a:gd name="connsiteY3" fmla="*/ 0 h 55737"/>
                <a:gd name="connsiteX0" fmla="*/ 0 w 199391"/>
                <a:gd name="connsiteY0" fmla="*/ 28415 h 55737"/>
                <a:gd name="connsiteX1" fmla="*/ 80169 w 199391"/>
                <a:gd name="connsiteY1" fmla="*/ 24031 h 55737"/>
                <a:gd name="connsiteX2" fmla="*/ 133821 w 199391"/>
                <a:gd name="connsiteY2" fmla="*/ 55403 h 55737"/>
                <a:gd name="connsiteX3" fmla="*/ 199391 w 199391"/>
                <a:gd name="connsiteY3" fmla="*/ 0 h 55737"/>
                <a:gd name="connsiteX0" fmla="*/ 0 w 205568"/>
                <a:gd name="connsiteY0" fmla="*/ 31874 h 59196"/>
                <a:gd name="connsiteX1" fmla="*/ 80169 w 205568"/>
                <a:gd name="connsiteY1" fmla="*/ 27490 h 59196"/>
                <a:gd name="connsiteX2" fmla="*/ 133821 w 205568"/>
                <a:gd name="connsiteY2" fmla="*/ 58862 h 59196"/>
                <a:gd name="connsiteX3" fmla="*/ 199391 w 205568"/>
                <a:gd name="connsiteY3" fmla="*/ 3459 h 59196"/>
                <a:gd name="connsiteX4" fmla="*/ 203375 w 205568"/>
                <a:gd name="connsiteY4" fmla="*/ 5927 h 59196"/>
                <a:gd name="connsiteX0" fmla="*/ 0 w 253381"/>
                <a:gd name="connsiteY0" fmla="*/ 30296 h 57618"/>
                <a:gd name="connsiteX1" fmla="*/ 80169 w 253381"/>
                <a:gd name="connsiteY1" fmla="*/ 25912 h 57618"/>
                <a:gd name="connsiteX2" fmla="*/ 133821 w 253381"/>
                <a:gd name="connsiteY2" fmla="*/ 57284 h 57618"/>
                <a:gd name="connsiteX3" fmla="*/ 199391 w 253381"/>
                <a:gd name="connsiteY3" fmla="*/ 1881 h 57618"/>
                <a:gd name="connsiteX4" fmla="*/ 253381 w 253381"/>
                <a:gd name="connsiteY4" fmla="*/ 18636 h 57618"/>
                <a:gd name="connsiteX0" fmla="*/ 0 w 258143"/>
                <a:gd name="connsiteY0" fmla="*/ 29776 h 57098"/>
                <a:gd name="connsiteX1" fmla="*/ 80169 w 258143"/>
                <a:gd name="connsiteY1" fmla="*/ 25392 h 57098"/>
                <a:gd name="connsiteX2" fmla="*/ 133821 w 258143"/>
                <a:gd name="connsiteY2" fmla="*/ 56764 h 57098"/>
                <a:gd name="connsiteX3" fmla="*/ 199391 w 258143"/>
                <a:gd name="connsiteY3" fmla="*/ 1361 h 57098"/>
                <a:gd name="connsiteX4" fmla="*/ 258143 w 258143"/>
                <a:gd name="connsiteY4" fmla="*/ 30022 h 5709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58143" h="57098">
                  <a:moveTo>
                    <a:pt x="0" y="29776"/>
                  </a:moveTo>
                  <a:cubicBezTo>
                    <a:pt x="33074" y="26727"/>
                    <a:pt x="57866" y="23276"/>
                    <a:pt x="80169" y="25392"/>
                  </a:cubicBezTo>
                  <a:cubicBezTo>
                    <a:pt x="102472" y="27508"/>
                    <a:pt x="113951" y="60769"/>
                    <a:pt x="133821" y="56764"/>
                  </a:cubicBezTo>
                  <a:cubicBezTo>
                    <a:pt x="153691" y="52759"/>
                    <a:pt x="163674" y="22791"/>
                    <a:pt x="199391" y="1361"/>
                  </a:cubicBezTo>
                  <a:cubicBezTo>
                    <a:pt x="210983" y="-7462"/>
                    <a:pt x="257313" y="29508"/>
                    <a:pt x="258143" y="30022"/>
                  </a:cubicBezTo>
                </a:path>
              </a:pathLst>
            </a:cu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ru-RU"/>
            </a:p>
          </p:txBody>
        </p:sp>
        <p:sp>
          <p:nvSpPr>
            <p:cNvPr id="23" name="Прямоугольный треугольник 3"/>
            <p:cNvSpPr/>
            <p:nvPr/>
          </p:nvSpPr>
          <p:spPr>
            <a:xfrm flipH="1">
              <a:off x="1464127" y="583409"/>
              <a:ext cx="229322" cy="55022"/>
            </a:xfrm>
            <a:custGeom>
              <a:avLst/>
              <a:gdLst>
                <a:gd name="connsiteX0" fmla="*/ 0 w 360040"/>
                <a:gd name="connsiteY0" fmla="*/ 276641 h 276641"/>
                <a:gd name="connsiteX1" fmla="*/ 0 w 360040"/>
                <a:gd name="connsiteY1" fmla="*/ 0 h 276641"/>
                <a:gd name="connsiteX2" fmla="*/ 360040 w 360040"/>
                <a:gd name="connsiteY2" fmla="*/ 276641 h 276641"/>
                <a:gd name="connsiteX3" fmla="*/ 0 w 360040"/>
                <a:gd name="connsiteY3" fmla="*/ 276641 h 276641"/>
                <a:gd name="connsiteX0" fmla="*/ 0 w 360040"/>
                <a:gd name="connsiteY0" fmla="*/ 276641 h 368081"/>
                <a:gd name="connsiteX1" fmla="*/ 0 w 360040"/>
                <a:gd name="connsiteY1" fmla="*/ 0 h 368081"/>
                <a:gd name="connsiteX2" fmla="*/ 360040 w 360040"/>
                <a:gd name="connsiteY2" fmla="*/ 276641 h 368081"/>
                <a:gd name="connsiteX3" fmla="*/ 91440 w 360040"/>
                <a:gd name="connsiteY3" fmla="*/ 368081 h 368081"/>
                <a:gd name="connsiteX0" fmla="*/ 0 w 464815"/>
                <a:gd name="connsiteY0" fmla="*/ 219491 h 368081"/>
                <a:gd name="connsiteX1" fmla="*/ 104775 w 464815"/>
                <a:gd name="connsiteY1" fmla="*/ 0 h 368081"/>
                <a:gd name="connsiteX2" fmla="*/ 464815 w 464815"/>
                <a:gd name="connsiteY2" fmla="*/ 276641 h 368081"/>
                <a:gd name="connsiteX3" fmla="*/ 196215 w 464815"/>
                <a:gd name="connsiteY3" fmla="*/ 368081 h 368081"/>
                <a:gd name="connsiteX0" fmla="*/ 0 w 496565"/>
                <a:gd name="connsiteY0" fmla="*/ 190916 h 368081"/>
                <a:gd name="connsiteX1" fmla="*/ 136525 w 496565"/>
                <a:gd name="connsiteY1" fmla="*/ 0 h 368081"/>
                <a:gd name="connsiteX2" fmla="*/ 496565 w 496565"/>
                <a:gd name="connsiteY2" fmla="*/ 276641 h 368081"/>
                <a:gd name="connsiteX3" fmla="*/ 227965 w 496565"/>
                <a:gd name="connsiteY3" fmla="*/ 368081 h 368081"/>
                <a:gd name="connsiteX0" fmla="*/ 0 w 496565"/>
                <a:gd name="connsiteY0" fmla="*/ 44866 h 222031"/>
                <a:gd name="connsiteX1" fmla="*/ 92075 w 496565"/>
                <a:gd name="connsiteY1" fmla="*/ 0 h 222031"/>
                <a:gd name="connsiteX2" fmla="*/ 496565 w 496565"/>
                <a:gd name="connsiteY2" fmla="*/ 130591 h 222031"/>
                <a:gd name="connsiteX3" fmla="*/ 227965 w 496565"/>
                <a:gd name="connsiteY3" fmla="*/ 222031 h 222031"/>
                <a:gd name="connsiteX0" fmla="*/ 0 w 227965"/>
                <a:gd name="connsiteY0" fmla="*/ 44866 h 222031"/>
                <a:gd name="connsiteX1" fmla="*/ 92075 w 227965"/>
                <a:gd name="connsiteY1" fmla="*/ 0 h 222031"/>
                <a:gd name="connsiteX2" fmla="*/ 217165 w 227965"/>
                <a:gd name="connsiteY2" fmla="*/ 48041 h 222031"/>
                <a:gd name="connsiteX3" fmla="*/ 227965 w 227965"/>
                <a:gd name="connsiteY3" fmla="*/ 222031 h 222031"/>
                <a:gd name="connsiteX0" fmla="*/ 0 w 255759"/>
                <a:gd name="connsiteY0" fmla="*/ 44866 h 222031"/>
                <a:gd name="connsiteX1" fmla="*/ 92075 w 255759"/>
                <a:gd name="connsiteY1" fmla="*/ 0 h 222031"/>
                <a:gd name="connsiteX2" fmla="*/ 217165 w 255759"/>
                <a:gd name="connsiteY2" fmla="*/ 48041 h 222031"/>
                <a:gd name="connsiteX3" fmla="*/ 227965 w 255759"/>
                <a:gd name="connsiteY3" fmla="*/ 222031 h 222031"/>
                <a:gd name="connsiteX0" fmla="*/ 0 w 291554"/>
                <a:gd name="connsiteY0" fmla="*/ 54610 h 57785"/>
                <a:gd name="connsiteX1" fmla="*/ 92075 w 291554"/>
                <a:gd name="connsiteY1" fmla="*/ 9744 h 57785"/>
                <a:gd name="connsiteX2" fmla="*/ 217165 w 291554"/>
                <a:gd name="connsiteY2" fmla="*/ 57785 h 57785"/>
                <a:gd name="connsiteX3" fmla="*/ 291465 w 291554"/>
                <a:gd name="connsiteY3" fmla="*/ 0 h 57785"/>
                <a:gd name="connsiteX0" fmla="*/ 0 w 342265"/>
                <a:gd name="connsiteY0" fmla="*/ 102235 h 105410"/>
                <a:gd name="connsiteX1" fmla="*/ 92075 w 342265"/>
                <a:gd name="connsiteY1" fmla="*/ 57369 h 105410"/>
                <a:gd name="connsiteX2" fmla="*/ 217165 w 342265"/>
                <a:gd name="connsiteY2" fmla="*/ 105410 h 105410"/>
                <a:gd name="connsiteX3" fmla="*/ 342265 w 342265"/>
                <a:gd name="connsiteY3" fmla="*/ 0 h 105410"/>
                <a:gd name="connsiteX0" fmla="*/ 0 w 377984"/>
                <a:gd name="connsiteY0" fmla="*/ 44866 h 48041"/>
                <a:gd name="connsiteX1" fmla="*/ 92075 w 377984"/>
                <a:gd name="connsiteY1" fmla="*/ 0 h 48041"/>
                <a:gd name="connsiteX2" fmla="*/ 217165 w 377984"/>
                <a:gd name="connsiteY2" fmla="*/ 48041 h 48041"/>
                <a:gd name="connsiteX3" fmla="*/ 377984 w 377984"/>
                <a:gd name="connsiteY3" fmla="*/ 33119 h 48041"/>
                <a:gd name="connsiteX0" fmla="*/ 0 w 554197"/>
                <a:gd name="connsiteY0" fmla="*/ 44866 h 164088"/>
                <a:gd name="connsiteX1" fmla="*/ 92075 w 554197"/>
                <a:gd name="connsiteY1" fmla="*/ 0 h 164088"/>
                <a:gd name="connsiteX2" fmla="*/ 217165 w 554197"/>
                <a:gd name="connsiteY2" fmla="*/ 48041 h 164088"/>
                <a:gd name="connsiteX3" fmla="*/ 554197 w 554197"/>
                <a:gd name="connsiteY3" fmla="*/ 164088 h 164088"/>
                <a:gd name="connsiteX0" fmla="*/ 0 w 554197"/>
                <a:gd name="connsiteY0" fmla="*/ 61776 h 180998"/>
                <a:gd name="connsiteX1" fmla="*/ 92075 w 554197"/>
                <a:gd name="connsiteY1" fmla="*/ 16910 h 180998"/>
                <a:gd name="connsiteX2" fmla="*/ 217165 w 554197"/>
                <a:gd name="connsiteY2" fmla="*/ 64951 h 180998"/>
                <a:gd name="connsiteX3" fmla="*/ 554197 w 554197"/>
                <a:gd name="connsiteY3" fmla="*/ 180998 h 180998"/>
                <a:gd name="connsiteX0" fmla="*/ 0 w 554197"/>
                <a:gd name="connsiteY0" fmla="*/ 44866 h 180322"/>
                <a:gd name="connsiteX1" fmla="*/ 92075 w 554197"/>
                <a:gd name="connsiteY1" fmla="*/ 0 h 180322"/>
                <a:gd name="connsiteX2" fmla="*/ 217165 w 554197"/>
                <a:gd name="connsiteY2" fmla="*/ 48041 h 180322"/>
                <a:gd name="connsiteX3" fmla="*/ 554197 w 554197"/>
                <a:gd name="connsiteY3" fmla="*/ 164088 h 180322"/>
                <a:gd name="connsiteX0" fmla="*/ 0 w 316072"/>
                <a:gd name="connsiteY0" fmla="*/ 90328 h 93503"/>
                <a:gd name="connsiteX1" fmla="*/ 92075 w 316072"/>
                <a:gd name="connsiteY1" fmla="*/ 45462 h 93503"/>
                <a:gd name="connsiteX2" fmla="*/ 217165 w 316072"/>
                <a:gd name="connsiteY2" fmla="*/ 93503 h 93503"/>
                <a:gd name="connsiteX3" fmla="*/ 316072 w 316072"/>
                <a:gd name="connsiteY3" fmla="*/ 0 h 93503"/>
                <a:gd name="connsiteX0" fmla="*/ 0 w 311309"/>
                <a:gd name="connsiteY0" fmla="*/ 87946 h 91121"/>
                <a:gd name="connsiteX1" fmla="*/ 92075 w 311309"/>
                <a:gd name="connsiteY1" fmla="*/ 43080 h 91121"/>
                <a:gd name="connsiteX2" fmla="*/ 217165 w 311309"/>
                <a:gd name="connsiteY2" fmla="*/ 91121 h 91121"/>
                <a:gd name="connsiteX3" fmla="*/ 311309 w 311309"/>
                <a:gd name="connsiteY3" fmla="*/ 0 h 91121"/>
                <a:gd name="connsiteX0" fmla="*/ 0 w 311309"/>
                <a:gd name="connsiteY0" fmla="*/ 87946 h 91121"/>
                <a:gd name="connsiteX1" fmla="*/ 92075 w 311309"/>
                <a:gd name="connsiteY1" fmla="*/ 43080 h 91121"/>
                <a:gd name="connsiteX2" fmla="*/ 217165 w 311309"/>
                <a:gd name="connsiteY2" fmla="*/ 91121 h 91121"/>
                <a:gd name="connsiteX3" fmla="*/ 311309 w 311309"/>
                <a:gd name="connsiteY3" fmla="*/ 0 h 91121"/>
                <a:gd name="connsiteX0" fmla="*/ 0 w 311309"/>
                <a:gd name="connsiteY0" fmla="*/ 87946 h 91121"/>
                <a:gd name="connsiteX1" fmla="*/ 92075 w 311309"/>
                <a:gd name="connsiteY1" fmla="*/ 43080 h 91121"/>
                <a:gd name="connsiteX2" fmla="*/ 217165 w 311309"/>
                <a:gd name="connsiteY2" fmla="*/ 91121 h 91121"/>
                <a:gd name="connsiteX3" fmla="*/ 311309 w 311309"/>
                <a:gd name="connsiteY3" fmla="*/ 0 h 91121"/>
                <a:gd name="connsiteX0" fmla="*/ 0 w 311309"/>
                <a:gd name="connsiteY0" fmla="*/ 87946 h 91770"/>
                <a:gd name="connsiteX1" fmla="*/ 92075 w 311309"/>
                <a:gd name="connsiteY1" fmla="*/ 43080 h 91770"/>
                <a:gd name="connsiteX2" fmla="*/ 217165 w 311309"/>
                <a:gd name="connsiteY2" fmla="*/ 91121 h 91770"/>
                <a:gd name="connsiteX3" fmla="*/ 311309 w 311309"/>
                <a:gd name="connsiteY3" fmla="*/ 0 h 91770"/>
                <a:gd name="connsiteX0" fmla="*/ 0 w 311309"/>
                <a:gd name="connsiteY0" fmla="*/ 87946 h 102356"/>
                <a:gd name="connsiteX1" fmla="*/ 92075 w 311309"/>
                <a:gd name="connsiteY1" fmla="*/ 43080 h 102356"/>
                <a:gd name="connsiteX2" fmla="*/ 217165 w 311309"/>
                <a:gd name="connsiteY2" fmla="*/ 91121 h 102356"/>
                <a:gd name="connsiteX3" fmla="*/ 311309 w 311309"/>
                <a:gd name="connsiteY3" fmla="*/ 0 h 102356"/>
                <a:gd name="connsiteX0" fmla="*/ 0 w 311309"/>
                <a:gd name="connsiteY0" fmla="*/ 87946 h 92041"/>
                <a:gd name="connsiteX1" fmla="*/ 92075 w 311309"/>
                <a:gd name="connsiteY1" fmla="*/ 43080 h 92041"/>
                <a:gd name="connsiteX2" fmla="*/ 217165 w 311309"/>
                <a:gd name="connsiteY2" fmla="*/ 91121 h 92041"/>
                <a:gd name="connsiteX3" fmla="*/ 311309 w 311309"/>
                <a:gd name="connsiteY3" fmla="*/ 0 h 92041"/>
                <a:gd name="connsiteX0" fmla="*/ 0 w 311309"/>
                <a:gd name="connsiteY0" fmla="*/ 87946 h 92041"/>
                <a:gd name="connsiteX1" fmla="*/ 92075 w 311309"/>
                <a:gd name="connsiteY1" fmla="*/ 43080 h 92041"/>
                <a:gd name="connsiteX2" fmla="*/ 217165 w 311309"/>
                <a:gd name="connsiteY2" fmla="*/ 91121 h 92041"/>
                <a:gd name="connsiteX3" fmla="*/ 311309 w 311309"/>
                <a:gd name="connsiteY3" fmla="*/ 0 h 92041"/>
                <a:gd name="connsiteX0" fmla="*/ 0 w 294641"/>
                <a:gd name="connsiteY0" fmla="*/ 52227 h 55424"/>
                <a:gd name="connsiteX1" fmla="*/ 92075 w 294641"/>
                <a:gd name="connsiteY1" fmla="*/ 7361 h 55424"/>
                <a:gd name="connsiteX2" fmla="*/ 217165 w 294641"/>
                <a:gd name="connsiteY2" fmla="*/ 55402 h 55424"/>
                <a:gd name="connsiteX3" fmla="*/ 294641 w 294641"/>
                <a:gd name="connsiteY3" fmla="*/ 0 h 55424"/>
                <a:gd name="connsiteX0" fmla="*/ 0 w 294641"/>
                <a:gd name="connsiteY0" fmla="*/ 52227 h 55424"/>
                <a:gd name="connsiteX1" fmla="*/ 92075 w 294641"/>
                <a:gd name="connsiteY1" fmla="*/ 7361 h 55424"/>
                <a:gd name="connsiteX2" fmla="*/ 179065 w 294641"/>
                <a:gd name="connsiteY2" fmla="*/ 55402 h 55424"/>
                <a:gd name="connsiteX3" fmla="*/ 294641 w 294641"/>
                <a:gd name="connsiteY3" fmla="*/ 0 h 55424"/>
                <a:gd name="connsiteX0" fmla="*/ 0 w 294641"/>
                <a:gd name="connsiteY0" fmla="*/ 52227 h 55424"/>
                <a:gd name="connsiteX1" fmla="*/ 92075 w 294641"/>
                <a:gd name="connsiteY1" fmla="*/ 7361 h 55424"/>
                <a:gd name="connsiteX2" fmla="*/ 179065 w 294641"/>
                <a:gd name="connsiteY2" fmla="*/ 55402 h 55424"/>
                <a:gd name="connsiteX3" fmla="*/ 294641 w 294641"/>
                <a:gd name="connsiteY3" fmla="*/ 0 h 55424"/>
                <a:gd name="connsiteX0" fmla="*/ 0 w 294641"/>
                <a:gd name="connsiteY0" fmla="*/ 52227 h 57732"/>
                <a:gd name="connsiteX1" fmla="*/ 80169 w 294641"/>
                <a:gd name="connsiteY1" fmla="*/ 47843 h 57732"/>
                <a:gd name="connsiteX2" fmla="*/ 179065 w 294641"/>
                <a:gd name="connsiteY2" fmla="*/ 55402 h 57732"/>
                <a:gd name="connsiteX3" fmla="*/ 294641 w 294641"/>
                <a:gd name="connsiteY3" fmla="*/ 0 h 57732"/>
                <a:gd name="connsiteX0" fmla="*/ 0 w 294641"/>
                <a:gd name="connsiteY0" fmla="*/ 52227 h 57732"/>
                <a:gd name="connsiteX1" fmla="*/ 80169 w 294641"/>
                <a:gd name="connsiteY1" fmla="*/ 47843 h 57732"/>
                <a:gd name="connsiteX2" fmla="*/ 179065 w 294641"/>
                <a:gd name="connsiteY2" fmla="*/ 55402 h 57732"/>
                <a:gd name="connsiteX3" fmla="*/ 294641 w 294641"/>
                <a:gd name="connsiteY3" fmla="*/ 0 h 57732"/>
                <a:gd name="connsiteX0" fmla="*/ 0 w 294641"/>
                <a:gd name="connsiteY0" fmla="*/ 52227 h 80396"/>
                <a:gd name="connsiteX1" fmla="*/ 80169 w 294641"/>
                <a:gd name="connsiteY1" fmla="*/ 47843 h 80396"/>
                <a:gd name="connsiteX2" fmla="*/ 133821 w 294641"/>
                <a:gd name="connsiteY2" fmla="*/ 79215 h 80396"/>
                <a:gd name="connsiteX3" fmla="*/ 294641 w 294641"/>
                <a:gd name="connsiteY3" fmla="*/ 0 h 80396"/>
                <a:gd name="connsiteX0" fmla="*/ 0 w 216060"/>
                <a:gd name="connsiteY0" fmla="*/ 18890 h 46019"/>
                <a:gd name="connsiteX1" fmla="*/ 80169 w 216060"/>
                <a:gd name="connsiteY1" fmla="*/ 14506 h 46019"/>
                <a:gd name="connsiteX2" fmla="*/ 133821 w 216060"/>
                <a:gd name="connsiteY2" fmla="*/ 45878 h 46019"/>
                <a:gd name="connsiteX3" fmla="*/ 216060 w 216060"/>
                <a:gd name="connsiteY3" fmla="*/ 0 h 46019"/>
                <a:gd name="connsiteX0" fmla="*/ 0 w 216060"/>
                <a:gd name="connsiteY0" fmla="*/ 18890 h 46019"/>
                <a:gd name="connsiteX1" fmla="*/ 80169 w 216060"/>
                <a:gd name="connsiteY1" fmla="*/ 14506 h 46019"/>
                <a:gd name="connsiteX2" fmla="*/ 133821 w 216060"/>
                <a:gd name="connsiteY2" fmla="*/ 45878 h 46019"/>
                <a:gd name="connsiteX3" fmla="*/ 216060 w 216060"/>
                <a:gd name="connsiteY3" fmla="*/ 0 h 46019"/>
                <a:gd name="connsiteX0" fmla="*/ 0 w 216060"/>
                <a:gd name="connsiteY0" fmla="*/ 18890 h 46019"/>
                <a:gd name="connsiteX1" fmla="*/ 80169 w 216060"/>
                <a:gd name="connsiteY1" fmla="*/ 14506 h 46019"/>
                <a:gd name="connsiteX2" fmla="*/ 133821 w 216060"/>
                <a:gd name="connsiteY2" fmla="*/ 45878 h 46019"/>
                <a:gd name="connsiteX3" fmla="*/ 216060 w 216060"/>
                <a:gd name="connsiteY3" fmla="*/ 0 h 46019"/>
                <a:gd name="connsiteX0" fmla="*/ 0 w 216060"/>
                <a:gd name="connsiteY0" fmla="*/ 18890 h 46371"/>
                <a:gd name="connsiteX1" fmla="*/ 80169 w 216060"/>
                <a:gd name="connsiteY1" fmla="*/ 14506 h 46371"/>
                <a:gd name="connsiteX2" fmla="*/ 133821 w 216060"/>
                <a:gd name="connsiteY2" fmla="*/ 45878 h 46371"/>
                <a:gd name="connsiteX3" fmla="*/ 216060 w 216060"/>
                <a:gd name="connsiteY3" fmla="*/ 0 h 46371"/>
                <a:gd name="connsiteX0" fmla="*/ 0 w 208916"/>
                <a:gd name="connsiteY0" fmla="*/ 6028 h 33016"/>
                <a:gd name="connsiteX1" fmla="*/ 80169 w 208916"/>
                <a:gd name="connsiteY1" fmla="*/ 1644 h 33016"/>
                <a:gd name="connsiteX2" fmla="*/ 133821 w 208916"/>
                <a:gd name="connsiteY2" fmla="*/ 33016 h 33016"/>
                <a:gd name="connsiteX3" fmla="*/ 208916 w 208916"/>
                <a:gd name="connsiteY3" fmla="*/ 1425 h 33016"/>
                <a:gd name="connsiteX0" fmla="*/ 0 w 208916"/>
                <a:gd name="connsiteY0" fmla="*/ 4603 h 31689"/>
                <a:gd name="connsiteX1" fmla="*/ 80169 w 208916"/>
                <a:gd name="connsiteY1" fmla="*/ 9744 h 31689"/>
                <a:gd name="connsiteX2" fmla="*/ 133821 w 208916"/>
                <a:gd name="connsiteY2" fmla="*/ 31591 h 31689"/>
                <a:gd name="connsiteX3" fmla="*/ 208916 w 208916"/>
                <a:gd name="connsiteY3" fmla="*/ 0 h 31689"/>
                <a:gd name="connsiteX0" fmla="*/ 0 w 208916"/>
                <a:gd name="connsiteY0" fmla="*/ 6027 h 33015"/>
                <a:gd name="connsiteX1" fmla="*/ 80169 w 208916"/>
                <a:gd name="connsiteY1" fmla="*/ 1643 h 33015"/>
                <a:gd name="connsiteX2" fmla="*/ 133821 w 208916"/>
                <a:gd name="connsiteY2" fmla="*/ 33015 h 33015"/>
                <a:gd name="connsiteX3" fmla="*/ 208916 w 208916"/>
                <a:gd name="connsiteY3" fmla="*/ 1424 h 33015"/>
                <a:gd name="connsiteX0" fmla="*/ 0 w 208916"/>
                <a:gd name="connsiteY0" fmla="*/ 5037 h 32025"/>
                <a:gd name="connsiteX1" fmla="*/ 80169 w 208916"/>
                <a:gd name="connsiteY1" fmla="*/ 653 h 32025"/>
                <a:gd name="connsiteX2" fmla="*/ 133821 w 208916"/>
                <a:gd name="connsiteY2" fmla="*/ 32025 h 32025"/>
                <a:gd name="connsiteX3" fmla="*/ 208916 w 208916"/>
                <a:gd name="connsiteY3" fmla="*/ 434 h 32025"/>
                <a:gd name="connsiteX0" fmla="*/ 0 w 199391"/>
                <a:gd name="connsiteY0" fmla="*/ 28415 h 55737"/>
                <a:gd name="connsiteX1" fmla="*/ 80169 w 199391"/>
                <a:gd name="connsiteY1" fmla="*/ 24031 h 55737"/>
                <a:gd name="connsiteX2" fmla="*/ 133821 w 199391"/>
                <a:gd name="connsiteY2" fmla="*/ 55403 h 55737"/>
                <a:gd name="connsiteX3" fmla="*/ 199391 w 199391"/>
                <a:gd name="connsiteY3" fmla="*/ 0 h 55737"/>
                <a:gd name="connsiteX0" fmla="*/ 0 w 199391"/>
                <a:gd name="connsiteY0" fmla="*/ 28415 h 55737"/>
                <a:gd name="connsiteX1" fmla="*/ 80169 w 199391"/>
                <a:gd name="connsiteY1" fmla="*/ 24031 h 55737"/>
                <a:gd name="connsiteX2" fmla="*/ 133821 w 199391"/>
                <a:gd name="connsiteY2" fmla="*/ 55403 h 55737"/>
                <a:gd name="connsiteX3" fmla="*/ 199391 w 199391"/>
                <a:gd name="connsiteY3" fmla="*/ 0 h 55737"/>
                <a:gd name="connsiteX0" fmla="*/ 0 w 205568"/>
                <a:gd name="connsiteY0" fmla="*/ 31874 h 59196"/>
                <a:gd name="connsiteX1" fmla="*/ 80169 w 205568"/>
                <a:gd name="connsiteY1" fmla="*/ 27490 h 59196"/>
                <a:gd name="connsiteX2" fmla="*/ 133821 w 205568"/>
                <a:gd name="connsiteY2" fmla="*/ 58862 h 59196"/>
                <a:gd name="connsiteX3" fmla="*/ 199391 w 205568"/>
                <a:gd name="connsiteY3" fmla="*/ 3459 h 59196"/>
                <a:gd name="connsiteX4" fmla="*/ 203375 w 205568"/>
                <a:gd name="connsiteY4" fmla="*/ 5927 h 59196"/>
                <a:gd name="connsiteX0" fmla="*/ 0 w 253381"/>
                <a:gd name="connsiteY0" fmla="*/ 30296 h 57618"/>
                <a:gd name="connsiteX1" fmla="*/ 80169 w 253381"/>
                <a:gd name="connsiteY1" fmla="*/ 25912 h 57618"/>
                <a:gd name="connsiteX2" fmla="*/ 133821 w 253381"/>
                <a:gd name="connsiteY2" fmla="*/ 57284 h 57618"/>
                <a:gd name="connsiteX3" fmla="*/ 199391 w 253381"/>
                <a:gd name="connsiteY3" fmla="*/ 1881 h 57618"/>
                <a:gd name="connsiteX4" fmla="*/ 253381 w 253381"/>
                <a:gd name="connsiteY4" fmla="*/ 18636 h 57618"/>
                <a:gd name="connsiteX0" fmla="*/ 0 w 258143"/>
                <a:gd name="connsiteY0" fmla="*/ 29776 h 57098"/>
                <a:gd name="connsiteX1" fmla="*/ 80169 w 258143"/>
                <a:gd name="connsiteY1" fmla="*/ 25392 h 57098"/>
                <a:gd name="connsiteX2" fmla="*/ 133821 w 258143"/>
                <a:gd name="connsiteY2" fmla="*/ 56764 h 57098"/>
                <a:gd name="connsiteX3" fmla="*/ 199391 w 258143"/>
                <a:gd name="connsiteY3" fmla="*/ 1361 h 57098"/>
                <a:gd name="connsiteX4" fmla="*/ 258143 w 258143"/>
                <a:gd name="connsiteY4" fmla="*/ 30022 h 5709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58143" h="57098">
                  <a:moveTo>
                    <a:pt x="0" y="29776"/>
                  </a:moveTo>
                  <a:cubicBezTo>
                    <a:pt x="33074" y="26727"/>
                    <a:pt x="57866" y="23276"/>
                    <a:pt x="80169" y="25392"/>
                  </a:cubicBezTo>
                  <a:cubicBezTo>
                    <a:pt x="102472" y="27508"/>
                    <a:pt x="113951" y="60769"/>
                    <a:pt x="133821" y="56764"/>
                  </a:cubicBezTo>
                  <a:cubicBezTo>
                    <a:pt x="153691" y="52759"/>
                    <a:pt x="163674" y="22791"/>
                    <a:pt x="199391" y="1361"/>
                  </a:cubicBezTo>
                  <a:cubicBezTo>
                    <a:pt x="210983" y="-7462"/>
                    <a:pt x="257313" y="29508"/>
                    <a:pt x="258143" y="30022"/>
                  </a:cubicBezTo>
                </a:path>
              </a:pathLst>
            </a:cu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ru-RU"/>
            </a:p>
          </p:txBody>
        </p:sp>
        <p:sp>
          <p:nvSpPr>
            <p:cNvPr id="24" name="Прямоугольный треугольник 3"/>
            <p:cNvSpPr/>
            <p:nvPr/>
          </p:nvSpPr>
          <p:spPr>
            <a:xfrm flipH="1">
              <a:off x="1451896" y="3371207"/>
              <a:ext cx="232380" cy="58078"/>
            </a:xfrm>
            <a:custGeom>
              <a:avLst/>
              <a:gdLst>
                <a:gd name="connsiteX0" fmla="*/ 0 w 360040"/>
                <a:gd name="connsiteY0" fmla="*/ 276641 h 276641"/>
                <a:gd name="connsiteX1" fmla="*/ 0 w 360040"/>
                <a:gd name="connsiteY1" fmla="*/ 0 h 276641"/>
                <a:gd name="connsiteX2" fmla="*/ 360040 w 360040"/>
                <a:gd name="connsiteY2" fmla="*/ 276641 h 276641"/>
                <a:gd name="connsiteX3" fmla="*/ 0 w 360040"/>
                <a:gd name="connsiteY3" fmla="*/ 276641 h 276641"/>
                <a:gd name="connsiteX0" fmla="*/ 0 w 360040"/>
                <a:gd name="connsiteY0" fmla="*/ 276641 h 368081"/>
                <a:gd name="connsiteX1" fmla="*/ 0 w 360040"/>
                <a:gd name="connsiteY1" fmla="*/ 0 h 368081"/>
                <a:gd name="connsiteX2" fmla="*/ 360040 w 360040"/>
                <a:gd name="connsiteY2" fmla="*/ 276641 h 368081"/>
                <a:gd name="connsiteX3" fmla="*/ 91440 w 360040"/>
                <a:gd name="connsiteY3" fmla="*/ 368081 h 368081"/>
                <a:gd name="connsiteX0" fmla="*/ 0 w 464815"/>
                <a:gd name="connsiteY0" fmla="*/ 219491 h 368081"/>
                <a:gd name="connsiteX1" fmla="*/ 104775 w 464815"/>
                <a:gd name="connsiteY1" fmla="*/ 0 h 368081"/>
                <a:gd name="connsiteX2" fmla="*/ 464815 w 464815"/>
                <a:gd name="connsiteY2" fmla="*/ 276641 h 368081"/>
                <a:gd name="connsiteX3" fmla="*/ 196215 w 464815"/>
                <a:gd name="connsiteY3" fmla="*/ 368081 h 368081"/>
                <a:gd name="connsiteX0" fmla="*/ 0 w 496565"/>
                <a:gd name="connsiteY0" fmla="*/ 190916 h 368081"/>
                <a:gd name="connsiteX1" fmla="*/ 136525 w 496565"/>
                <a:gd name="connsiteY1" fmla="*/ 0 h 368081"/>
                <a:gd name="connsiteX2" fmla="*/ 496565 w 496565"/>
                <a:gd name="connsiteY2" fmla="*/ 276641 h 368081"/>
                <a:gd name="connsiteX3" fmla="*/ 227965 w 496565"/>
                <a:gd name="connsiteY3" fmla="*/ 368081 h 368081"/>
                <a:gd name="connsiteX0" fmla="*/ 0 w 496565"/>
                <a:gd name="connsiteY0" fmla="*/ 44866 h 222031"/>
                <a:gd name="connsiteX1" fmla="*/ 92075 w 496565"/>
                <a:gd name="connsiteY1" fmla="*/ 0 h 222031"/>
                <a:gd name="connsiteX2" fmla="*/ 496565 w 496565"/>
                <a:gd name="connsiteY2" fmla="*/ 130591 h 222031"/>
                <a:gd name="connsiteX3" fmla="*/ 227965 w 496565"/>
                <a:gd name="connsiteY3" fmla="*/ 222031 h 222031"/>
                <a:gd name="connsiteX0" fmla="*/ 0 w 227965"/>
                <a:gd name="connsiteY0" fmla="*/ 44866 h 222031"/>
                <a:gd name="connsiteX1" fmla="*/ 92075 w 227965"/>
                <a:gd name="connsiteY1" fmla="*/ 0 h 222031"/>
                <a:gd name="connsiteX2" fmla="*/ 217165 w 227965"/>
                <a:gd name="connsiteY2" fmla="*/ 48041 h 222031"/>
                <a:gd name="connsiteX3" fmla="*/ 227965 w 227965"/>
                <a:gd name="connsiteY3" fmla="*/ 222031 h 222031"/>
                <a:gd name="connsiteX0" fmla="*/ 0 w 255759"/>
                <a:gd name="connsiteY0" fmla="*/ 44866 h 222031"/>
                <a:gd name="connsiteX1" fmla="*/ 92075 w 255759"/>
                <a:gd name="connsiteY1" fmla="*/ 0 h 222031"/>
                <a:gd name="connsiteX2" fmla="*/ 217165 w 255759"/>
                <a:gd name="connsiteY2" fmla="*/ 48041 h 222031"/>
                <a:gd name="connsiteX3" fmla="*/ 227965 w 255759"/>
                <a:gd name="connsiteY3" fmla="*/ 222031 h 222031"/>
                <a:gd name="connsiteX0" fmla="*/ 0 w 291554"/>
                <a:gd name="connsiteY0" fmla="*/ 54610 h 57785"/>
                <a:gd name="connsiteX1" fmla="*/ 92075 w 291554"/>
                <a:gd name="connsiteY1" fmla="*/ 9744 h 57785"/>
                <a:gd name="connsiteX2" fmla="*/ 217165 w 291554"/>
                <a:gd name="connsiteY2" fmla="*/ 57785 h 57785"/>
                <a:gd name="connsiteX3" fmla="*/ 291465 w 291554"/>
                <a:gd name="connsiteY3" fmla="*/ 0 h 57785"/>
                <a:gd name="connsiteX0" fmla="*/ 0 w 342265"/>
                <a:gd name="connsiteY0" fmla="*/ 102235 h 105410"/>
                <a:gd name="connsiteX1" fmla="*/ 92075 w 342265"/>
                <a:gd name="connsiteY1" fmla="*/ 57369 h 105410"/>
                <a:gd name="connsiteX2" fmla="*/ 217165 w 342265"/>
                <a:gd name="connsiteY2" fmla="*/ 105410 h 105410"/>
                <a:gd name="connsiteX3" fmla="*/ 342265 w 342265"/>
                <a:gd name="connsiteY3" fmla="*/ 0 h 105410"/>
                <a:gd name="connsiteX0" fmla="*/ 0 w 377984"/>
                <a:gd name="connsiteY0" fmla="*/ 44866 h 48041"/>
                <a:gd name="connsiteX1" fmla="*/ 92075 w 377984"/>
                <a:gd name="connsiteY1" fmla="*/ 0 h 48041"/>
                <a:gd name="connsiteX2" fmla="*/ 217165 w 377984"/>
                <a:gd name="connsiteY2" fmla="*/ 48041 h 48041"/>
                <a:gd name="connsiteX3" fmla="*/ 377984 w 377984"/>
                <a:gd name="connsiteY3" fmla="*/ 33119 h 48041"/>
                <a:gd name="connsiteX0" fmla="*/ 0 w 554197"/>
                <a:gd name="connsiteY0" fmla="*/ 44866 h 164088"/>
                <a:gd name="connsiteX1" fmla="*/ 92075 w 554197"/>
                <a:gd name="connsiteY1" fmla="*/ 0 h 164088"/>
                <a:gd name="connsiteX2" fmla="*/ 217165 w 554197"/>
                <a:gd name="connsiteY2" fmla="*/ 48041 h 164088"/>
                <a:gd name="connsiteX3" fmla="*/ 554197 w 554197"/>
                <a:gd name="connsiteY3" fmla="*/ 164088 h 164088"/>
                <a:gd name="connsiteX0" fmla="*/ 0 w 554197"/>
                <a:gd name="connsiteY0" fmla="*/ 61776 h 180998"/>
                <a:gd name="connsiteX1" fmla="*/ 92075 w 554197"/>
                <a:gd name="connsiteY1" fmla="*/ 16910 h 180998"/>
                <a:gd name="connsiteX2" fmla="*/ 217165 w 554197"/>
                <a:gd name="connsiteY2" fmla="*/ 64951 h 180998"/>
                <a:gd name="connsiteX3" fmla="*/ 554197 w 554197"/>
                <a:gd name="connsiteY3" fmla="*/ 180998 h 180998"/>
                <a:gd name="connsiteX0" fmla="*/ 0 w 554197"/>
                <a:gd name="connsiteY0" fmla="*/ 44866 h 180322"/>
                <a:gd name="connsiteX1" fmla="*/ 92075 w 554197"/>
                <a:gd name="connsiteY1" fmla="*/ 0 h 180322"/>
                <a:gd name="connsiteX2" fmla="*/ 217165 w 554197"/>
                <a:gd name="connsiteY2" fmla="*/ 48041 h 180322"/>
                <a:gd name="connsiteX3" fmla="*/ 554197 w 554197"/>
                <a:gd name="connsiteY3" fmla="*/ 164088 h 180322"/>
                <a:gd name="connsiteX0" fmla="*/ 0 w 316072"/>
                <a:gd name="connsiteY0" fmla="*/ 90328 h 93503"/>
                <a:gd name="connsiteX1" fmla="*/ 92075 w 316072"/>
                <a:gd name="connsiteY1" fmla="*/ 45462 h 93503"/>
                <a:gd name="connsiteX2" fmla="*/ 217165 w 316072"/>
                <a:gd name="connsiteY2" fmla="*/ 93503 h 93503"/>
                <a:gd name="connsiteX3" fmla="*/ 316072 w 316072"/>
                <a:gd name="connsiteY3" fmla="*/ 0 h 93503"/>
                <a:gd name="connsiteX0" fmla="*/ 0 w 311309"/>
                <a:gd name="connsiteY0" fmla="*/ 87946 h 91121"/>
                <a:gd name="connsiteX1" fmla="*/ 92075 w 311309"/>
                <a:gd name="connsiteY1" fmla="*/ 43080 h 91121"/>
                <a:gd name="connsiteX2" fmla="*/ 217165 w 311309"/>
                <a:gd name="connsiteY2" fmla="*/ 91121 h 91121"/>
                <a:gd name="connsiteX3" fmla="*/ 311309 w 311309"/>
                <a:gd name="connsiteY3" fmla="*/ 0 h 91121"/>
                <a:gd name="connsiteX0" fmla="*/ 0 w 311309"/>
                <a:gd name="connsiteY0" fmla="*/ 87946 h 91121"/>
                <a:gd name="connsiteX1" fmla="*/ 92075 w 311309"/>
                <a:gd name="connsiteY1" fmla="*/ 43080 h 91121"/>
                <a:gd name="connsiteX2" fmla="*/ 217165 w 311309"/>
                <a:gd name="connsiteY2" fmla="*/ 91121 h 91121"/>
                <a:gd name="connsiteX3" fmla="*/ 311309 w 311309"/>
                <a:gd name="connsiteY3" fmla="*/ 0 h 91121"/>
                <a:gd name="connsiteX0" fmla="*/ 0 w 311309"/>
                <a:gd name="connsiteY0" fmla="*/ 87946 h 91121"/>
                <a:gd name="connsiteX1" fmla="*/ 92075 w 311309"/>
                <a:gd name="connsiteY1" fmla="*/ 43080 h 91121"/>
                <a:gd name="connsiteX2" fmla="*/ 217165 w 311309"/>
                <a:gd name="connsiteY2" fmla="*/ 91121 h 91121"/>
                <a:gd name="connsiteX3" fmla="*/ 311309 w 311309"/>
                <a:gd name="connsiteY3" fmla="*/ 0 h 91121"/>
                <a:gd name="connsiteX0" fmla="*/ 0 w 311309"/>
                <a:gd name="connsiteY0" fmla="*/ 87946 h 91770"/>
                <a:gd name="connsiteX1" fmla="*/ 92075 w 311309"/>
                <a:gd name="connsiteY1" fmla="*/ 43080 h 91770"/>
                <a:gd name="connsiteX2" fmla="*/ 217165 w 311309"/>
                <a:gd name="connsiteY2" fmla="*/ 91121 h 91770"/>
                <a:gd name="connsiteX3" fmla="*/ 311309 w 311309"/>
                <a:gd name="connsiteY3" fmla="*/ 0 h 91770"/>
                <a:gd name="connsiteX0" fmla="*/ 0 w 311309"/>
                <a:gd name="connsiteY0" fmla="*/ 87946 h 102356"/>
                <a:gd name="connsiteX1" fmla="*/ 92075 w 311309"/>
                <a:gd name="connsiteY1" fmla="*/ 43080 h 102356"/>
                <a:gd name="connsiteX2" fmla="*/ 217165 w 311309"/>
                <a:gd name="connsiteY2" fmla="*/ 91121 h 102356"/>
                <a:gd name="connsiteX3" fmla="*/ 311309 w 311309"/>
                <a:gd name="connsiteY3" fmla="*/ 0 h 102356"/>
                <a:gd name="connsiteX0" fmla="*/ 0 w 311309"/>
                <a:gd name="connsiteY0" fmla="*/ 87946 h 92041"/>
                <a:gd name="connsiteX1" fmla="*/ 92075 w 311309"/>
                <a:gd name="connsiteY1" fmla="*/ 43080 h 92041"/>
                <a:gd name="connsiteX2" fmla="*/ 217165 w 311309"/>
                <a:gd name="connsiteY2" fmla="*/ 91121 h 92041"/>
                <a:gd name="connsiteX3" fmla="*/ 311309 w 311309"/>
                <a:gd name="connsiteY3" fmla="*/ 0 h 92041"/>
                <a:gd name="connsiteX0" fmla="*/ 0 w 311309"/>
                <a:gd name="connsiteY0" fmla="*/ 87946 h 92041"/>
                <a:gd name="connsiteX1" fmla="*/ 92075 w 311309"/>
                <a:gd name="connsiteY1" fmla="*/ 43080 h 92041"/>
                <a:gd name="connsiteX2" fmla="*/ 217165 w 311309"/>
                <a:gd name="connsiteY2" fmla="*/ 91121 h 92041"/>
                <a:gd name="connsiteX3" fmla="*/ 311309 w 311309"/>
                <a:gd name="connsiteY3" fmla="*/ 0 h 92041"/>
                <a:gd name="connsiteX0" fmla="*/ 0 w 294641"/>
                <a:gd name="connsiteY0" fmla="*/ 52227 h 55424"/>
                <a:gd name="connsiteX1" fmla="*/ 92075 w 294641"/>
                <a:gd name="connsiteY1" fmla="*/ 7361 h 55424"/>
                <a:gd name="connsiteX2" fmla="*/ 217165 w 294641"/>
                <a:gd name="connsiteY2" fmla="*/ 55402 h 55424"/>
                <a:gd name="connsiteX3" fmla="*/ 294641 w 294641"/>
                <a:gd name="connsiteY3" fmla="*/ 0 h 55424"/>
                <a:gd name="connsiteX0" fmla="*/ 0 w 294641"/>
                <a:gd name="connsiteY0" fmla="*/ 52227 h 55424"/>
                <a:gd name="connsiteX1" fmla="*/ 92075 w 294641"/>
                <a:gd name="connsiteY1" fmla="*/ 7361 h 55424"/>
                <a:gd name="connsiteX2" fmla="*/ 179065 w 294641"/>
                <a:gd name="connsiteY2" fmla="*/ 55402 h 55424"/>
                <a:gd name="connsiteX3" fmla="*/ 294641 w 294641"/>
                <a:gd name="connsiteY3" fmla="*/ 0 h 55424"/>
                <a:gd name="connsiteX0" fmla="*/ 0 w 294641"/>
                <a:gd name="connsiteY0" fmla="*/ 52227 h 55424"/>
                <a:gd name="connsiteX1" fmla="*/ 92075 w 294641"/>
                <a:gd name="connsiteY1" fmla="*/ 7361 h 55424"/>
                <a:gd name="connsiteX2" fmla="*/ 179065 w 294641"/>
                <a:gd name="connsiteY2" fmla="*/ 55402 h 55424"/>
                <a:gd name="connsiteX3" fmla="*/ 294641 w 294641"/>
                <a:gd name="connsiteY3" fmla="*/ 0 h 55424"/>
                <a:gd name="connsiteX0" fmla="*/ 0 w 294641"/>
                <a:gd name="connsiteY0" fmla="*/ 52227 h 57732"/>
                <a:gd name="connsiteX1" fmla="*/ 80169 w 294641"/>
                <a:gd name="connsiteY1" fmla="*/ 47843 h 57732"/>
                <a:gd name="connsiteX2" fmla="*/ 179065 w 294641"/>
                <a:gd name="connsiteY2" fmla="*/ 55402 h 57732"/>
                <a:gd name="connsiteX3" fmla="*/ 294641 w 294641"/>
                <a:gd name="connsiteY3" fmla="*/ 0 h 57732"/>
                <a:gd name="connsiteX0" fmla="*/ 0 w 294641"/>
                <a:gd name="connsiteY0" fmla="*/ 52227 h 57732"/>
                <a:gd name="connsiteX1" fmla="*/ 80169 w 294641"/>
                <a:gd name="connsiteY1" fmla="*/ 47843 h 57732"/>
                <a:gd name="connsiteX2" fmla="*/ 179065 w 294641"/>
                <a:gd name="connsiteY2" fmla="*/ 55402 h 57732"/>
                <a:gd name="connsiteX3" fmla="*/ 294641 w 294641"/>
                <a:gd name="connsiteY3" fmla="*/ 0 h 57732"/>
                <a:gd name="connsiteX0" fmla="*/ 0 w 294641"/>
                <a:gd name="connsiteY0" fmla="*/ 52227 h 80396"/>
                <a:gd name="connsiteX1" fmla="*/ 80169 w 294641"/>
                <a:gd name="connsiteY1" fmla="*/ 47843 h 80396"/>
                <a:gd name="connsiteX2" fmla="*/ 133821 w 294641"/>
                <a:gd name="connsiteY2" fmla="*/ 79215 h 80396"/>
                <a:gd name="connsiteX3" fmla="*/ 294641 w 294641"/>
                <a:gd name="connsiteY3" fmla="*/ 0 h 80396"/>
                <a:gd name="connsiteX0" fmla="*/ 0 w 216060"/>
                <a:gd name="connsiteY0" fmla="*/ 18890 h 46019"/>
                <a:gd name="connsiteX1" fmla="*/ 80169 w 216060"/>
                <a:gd name="connsiteY1" fmla="*/ 14506 h 46019"/>
                <a:gd name="connsiteX2" fmla="*/ 133821 w 216060"/>
                <a:gd name="connsiteY2" fmla="*/ 45878 h 46019"/>
                <a:gd name="connsiteX3" fmla="*/ 216060 w 216060"/>
                <a:gd name="connsiteY3" fmla="*/ 0 h 46019"/>
                <a:gd name="connsiteX0" fmla="*/ 0 w 216060"/>
                <a:gd name="connsiteY0" fmla="*/ 18890 h 46019"/>
                <a:gd name="connsiteX1" fmla="*/ 80169 w 216060"/>
                <a:gd name="connsiteY1" fmla="*/ 14506 h 46019"/>
                <a:gd name="connsiteX2" fmla="*/ 133821 w 216060"/>
                <a:gd name="connsiteY2" fmla="*/ 45878 h 46019"/>
                <a:gd name="connsiteX3" fmla="*/ 216060 w 216060"/>
                <a:gd name="connsiteY3" fmla="*/ 0 h 46019"/>
                <a:gd name="connsiteX0" fmla="*/ 0 w 216060"/>
                <a:gd name="connsiteY0" fmla="*/ 18890 h 46019"/>
                <a:gd name="connsiteX1" fmla="*/ 80169 w 216060"/>
                <a:gd name="connsiteY1" fmla="*/ 14506 h 46019"/>
                <a:gd name="connsiteX2" fmla="*/ 133821 w 216060"/>
                <a:gd name="connsiteY2" fmla="*/ 45878 h 46019"/>
                <a:gd name="connsiteX3" fmla="*/ 216060 w 216060"/>
                <a:gd name="connsiteY3" fmla="*/ 0 h 46019"/>
                <a:gd name="connsiteX0" fmla="*/ 0 w 216060"/>
                <a:gd name="connsiteY0" fmla="*/ 18890 h 46371"/>
                <a:gd name="connsiteX1" fmla="*/ 80169 w 216060"/>
                <a:gd name="connsiteY1" fmla="*/ 14506 h 46371"/>
                <a:gd name="connsiteX2" fmla="*/ 133821 w 216060"/>
                <a:gd name="connsiteY2" fmla="*/ 45878 h 46371"/>
                <a:gd name="connsiteX3" fmla="*/ 216060 w 216060"/>
                <a:gd name="connsiteY3" fmla="*/ 0 h 46371"/>
                <a:gd name="connsiteX0" fmla="*/ 0 w 208916"/>
                <a:gd name="connsiteY0" fmla="*/ 6028 h 33016"/>
                <a:gd name="connsiteX1" fmla="*/ 80169 w 208916"/>
                <a:gd name="connsiteY1" fmla="*/ 1644 h 33016"/>
                <a:gd name="connsiteX2" fmla="*/ 133821 w 208916"/>
                <a:gd name="connsiteY2" fmla="*/ 33016 h 33016"/>
                <a:gd name="connsiteX3" fmla="*/ 208916 w 208916"/>
                <a:gd name="connsiteY3" fmla="*/ 1425 h 33016"/>
                <a:gd name="connsiteX0" fmla="*/ 0 w 208916"/>
                <a:gd name="connsiteY0" fmla="*/ 4603 h 31689"/>
                <a:gd name="connsiteX1" fmla="*/ 80169 w 208916"/>
                <a:gd name="connsiteY1" fmla="*/ 9744 h 31689"/>
                <a:gd name="connsiteX2" fmla="*/ 133821 w 208916"/>
                <a:gd name="connsiteY2" fmla="*/ 31591 h 31689"/>
                <a:gd name="connsiteX3" fmla="*/ 208916 w 208916"/>
                <a:gd name="connsiteY3" fmla="*/ 0 h 31689"/>
                <a:gd name="connsiteX0" fmla="*/ 0 w 208916"/>
                <a:gd name="connsiteY0" fmla="*/ 6027 h 33015"/>
                <a:gd name="connsiteX1" fmla="*/ 80169 w 208916"/>
                <a:gd name="connsiteY1" fmla="*/ 1643 h 33015"/>
                <a:gd name="connsiteX2" fmla="*/ 133821 w 208916"/>
                <a:gd name="connsiteY2" fmla="*/ 33015 h 33015"/>
                <a:gd name="connsiteX3" fmla="*/ 208916 w 208916"/>
                <a:gd name="connsiteY3" fmla="*/ 1424 h 33015"/>
                <a:gd name="connsiteX0" fmla="*/ 0 w 208916"/>
                <a:gd name="connsiteY0" fmla="*/ 5037 h 32025"/>
                <a:gd name="connsiteX1" fmla="*/ 80169 w 208916"/>
                <a:gd name="connsiteY1" fmla="*/ 653 h 32025"/>
                <a:gd name="connsiteX2" fmla="*/ 133821 w 208916"/>
                <a:gd name="connsiteY2" fmla="*/ 32025 h 32025"/>
                <a:gd name="connsiteX3" fmla="*/ 208916 w 208916"/>
                <a:gd name="connsiteY3" fmla="*/ 434 h 32025"/>
                <a:gd name="connsiteX0" fmla="*/ 0 w 199391"/>
                <a:gd name="connsiteY0" fmla="*/ 28415 h 55737"/>
                <a:gd name="connsiteX1" fmla="*/ 80169 w 199391"/>
                <a:gd name="connsiteY1" fmla="*/ 24031 h 55737"/>
                <a:gd name="connsiteX2" fmla="*/ 133821 w 199391"/>
                <a:gd name="connsiteY2" fmla="*/ 55403 h 55737"/>
                <a:gd name="connsiteX3" fmla="*/ 199391 w 199391"/>
                <a:gd name="connsiteY3" fmla="*/ 0 h 55737"/>
                <a:gd name="connsiteX0" fmla="*/ 0 w 199391"/>
                <a:gd name="connsiteY0" fmla="*/ 28415 h 55737"/>
                <a:gd name="connsiteX1" fmla="*/ 80169 w 199391"/>
                <a:gd name="connsiteY1" fmla="*/ 24031 h 55737"/>
                <a:gd name="connsiteX2" fmla="*/ 133821 w 199391"/>
                <a:gd name="connsiteY2" fmla="*/ 55403 h 55737"/>
                <a:gd name="connsiteX3" fmla="*/ 199391 w 199391"/>
                <a:gd name="connsiteY3" fmla="*/ 0 h 55737"/>
                <a:gd name="connsiteX0" fmla="*/ 0 w 205568"/>
                <a:gd name="connsiteY0" fmla="*/ 31874 h 59196"/>
                <a:gd name="connsiteX1" fmla="*/ 80169 w 205568"/>
                <a:gd name="connsiteY1" fmla="*/ 27490 h 59196"/>
                <a:gd name="connsiteX2" fmla="*/ 133821 w 205568"/>
                <a:gd name="connsiteY2" fmla="*/ 58862 h 59196"/>
                <a:gd name="connsiteX3" fmla="*/ 199391 w 205568"/>
                <a:gd name="connsiteY3" fmla="*/ 3459 h 59196"/>
                <a:gd name="connsiteX4" fmla="*/ 203375 w 205568"/>
                <a:gd name="connsiteY4" fmla="*/ 5927 h 59196"/>
                <a:gd name="connsiteX0" fmla="*/ 0 w 253381"/>
                <a:gd name="connsiteY0" fmla="*/ 30296 h 57618"/>
                <a:gd name="connsiteX1" fmla="*/ 80169 w 253381"/>
                <a:gd name="connsiteY1" fmla="*/ 25912 h 57618"/>
                <a:gd name="connsiteX2" fmla="*/ 133821 w 253381"/>
                <a:gd name="connsiteY2" fmla="*/ 57284 h 57618"/>
                <a:gd name="connsiteX3" fmla="*/ 199391 w 253381"/>
                <a:gd name="connsiteY3" fmla="*/ 1881 h 57618"/>
                <a:gd name="connsiteX4" fmla="*/ 253381 w 253381"/>
                <a:gd name="connsiteY4" fmla="*/ 18636 h 57618"/>
                <a:gd name="connsiteX0" fmla="*/ 0 w 258143"/>
                <a:gd name="connsiteY0" fmla="*/ 29776 h 57098"/>
                <a:gd name="connsiteX1" fmla="*/ 80169 w 258143"/>
                <a:gd name="connsiteY1" fmla="*/ 25392 h 57098"/>
                <a:gd name="connsiteX2" fmla="*/ 133821 w 258143"/>
                <a:gd name="connsiteY2" fmla="*/ 56764 h 57098"/>
                <a:gd name="connsiteX3" fmla="*/ 199391 w 258143"/>
                <a:gd name="connsiteY3" fmla="*/ 1361 h 57098"/>
                <a:gd name="connsiteX4" fmla="*/ 258143 w 258143"/>
                <a:gd name="connsiteY4" fmla="*/ 30022 h 5709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58143" h="57098">
                  <a:moveTo>
                    <a:pt x="0" y="29776"/>
                  </a:moveTo>
                  <a:cubicBezTo>
                    <a:pt x="33074" y="26727"/>
                    <a:pt x="57866" y="23276"/>
                    <a:pt x="80169" y="25392"/>
                  </a:cubicBezTo>
                  <a:cubicBezTo>
                    <a:pt x="102472" y="27508"/>
                    <a:pt x="113951" y="60769"/>
                    <a:pt x="133821" y="56764"/>
                  </a:cubicBezTo>
                  <a:cubicBezTo>
                    <a:pt x="153691" y="52759"/>
                    <a:pt x="163674" y="22791"/>
                    <a:pt x="199391" y="1361"/>
                  </a:cubicBezTo>
                  <a:cubicBezTo>
                    <a:pt x="210983" y="-7462"/>
                    <a:pt x="257313" y="29508"/>
                    <a:pt x="258143" y="30022"/>
                  </a:cubicBezTo>
                </a:path>
              </a:pathLst>
            </a:cu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ru-RU"/>
            </a:p>
          </p:txBody>
        </p:sp>
      </p:grpSp>
      <p:grpSp>
        <p:nvGrpSpPr>
          <p:cNvPr id="47111" name="Группа 2"/>
          <p:cNvGrpSpPr>
            <a:grpSpLocks noChangeAspect="1"/>
          </p:cNvGrpSpPr>
          <p:nvPr/>
        </p:nvGrpSpPr>
        <p:grpSpPr bwMode="auto">
          <a:xfrm>
            <a:off x="5364163" y="25400"/>
            <a:ext cx="2840037" cy="2808288"/>
            <a:chOff x="304800" y="-4094161"/>
            <a:chExt cx="13796963" cy="13642974"/>
          </a:xfrm>
        </p:grpSpPr>
        <p:grpSp>
          <p:nvGrpSpPr>
            <p:cNvPr id="47118" name="Группа 28"/>
            <p:cNvGrpSpPr>
              <a:grpSpLocks/>
            </p:cNvGrpSpPr>
            <p:nvPr/>
          </p:nvGrpSpPr>
          <p:grpSpPr bwMode="auto">
            <a:xfrm>
              <a:off x="304800" y="-4094161"/>
              <a:ext cx="10836275" cy="13642974"/>
              <a:chOff x="305227" y="-4094928"/>
              <a:chExt cx="10835588" cy="13644533"/>
            </a:xfrm>
          </p:grpSpPr>
          <p:pic>
            <p:nvPicPr>
              <p:cNvPr id="47127" name="Рисунок 1"/>
              <p:cNvPicPr>
                <a:picLocks noChangeAspect="1"/>
              </p:cNvPicPr>
              <p:nvPr/>
            </p:nvPicPr>
            <p:blipFill>
              <a:blip r:embed="rId1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05227" y="-84817"/>
                <a:ext cx="10835588" cy="963442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cxnSp>
            <p:nvCxnSpPr>
              <p:cNvPr id="36" name="Прямая со стрелкой 35"/>
              <p:cNvCxnSpPr/>
              <p:nvPr/>
            </p:nvCxnSpPr>
            <p:spPr bwMode="auto">
              <a:xfrm flipV="1">
                <a:off x="6898661" y="8438914"/>
                <a:ext cx="1658001" cy="555346"/>
              </a:xfrm>
              <a:prstGeom prst="straightConnector1">
                <a:avLst/>
              </a:prstGeom>
              <a:ln w="6350">
                <a:solidFill>
                  <a:schemeClr val="tx1"/>
                </a:solidFill>
                <a:headEnd type="arrow" w="sm" len="med"/>
                <a:tailEnd type="arrow" w="sm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7" name="Прямая со стрелкой 36"/>
              <p:cNvCxnSpPr/>
              <p:nvPr/>
            </p:nvCxnSpPr>
            <p:spPr bwMode="auto">
              <a:xfrm flipH="1" flipV="1">
                <a:off x="8325313" y="2823754"/>
                <a:ext cx="0" cy="4419622"/>
              </a:xfrm>
              <a:prstGeom prst="straightConnector1">
                <a:avLst/>
              </a:prstGeom>
              <a:ln w="6350">
                <a:solidFill>
                  <a:schemeClr val="tx1"/>
                </a:solidFill>
                <a:headEnd type="arrow" w="sm" len="lg"/>
                <a:tailEnd type="arrow" w="sm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8" name="Прямая со стрелкой 37"/>
              <p:cNvCxnSpPr/>
              <p:nvPr/>
            </p:nvCxnSpPr>
            <p:spPr bwMode="auto">
              <a:xfrm>
                <a:off x="2580153" y="7883568"/>
                <a:ext cx="3339134" cy="1149254"/>
              </a:xfrm>
              <a:prstGeom prst="straightConnector1">
                <a:avLst/>
              </a:prstGeom>
              <a:ln w="6350">
                <a:solidFill>
                  <a:schemeClr val="tx1"/>
                </a:solidFill>
                <a:headEnd type="arrow" w="sm" len="med"/>
                <a:tailEnd type="arrow" w="sm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9" name="Прямая со стрелкой 38"/>
              <p:cNvCxnSpPr/>
              <p:nvPr/>
            </p:nvCxnSpPr>
            <p:spPr bwMode="auto">
              <a:xfrm>
                <a:off x="6420540" y="8839997"/>
                <a:ext cx="670913" cy="223678"/>
              </a:xfrm>
              <a:prstGeom prst="straightConnector1">
                <a:avLst/>
              </a:prstGeom>
              <a:ln w="6350">
                <a:solidFill>
                  <a:schemeClr val="tx1"/>
                </a:solidFill>
                <a:headEnd type="none" w="sm" len="lg"/>
                <a:tailEnd type="none" w="sm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0" name="Прямая со стрелкой 39"/>
              <p:cNvCxnSpPr/>
              <p:nvPr/>
            </p:nvCxnSpPr>
            <p:spPr bwMode="auto">
              <a:xfrm>
                <a:off x="8093964" y="8269225"/>
                <a:ext cx="609216" cy="231394"/>
              </a:xfrm>
              <a:prstGeom prst="straightConnector1">
                <a:avLst/>
              </a:prstGeom>
              <a:ln w="6350">
                <a:solidFill>
                  <a:schemeClr val="tx1"/>
                </a:solidFill>
                <a:headEnd type="none" w="sm" len="lg"/>
                <a:tailEnd type="none" w="sm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1" name="Прямая со стрелкой 40"/>
              <p:cNvCxnSpPr/>
              <p:nvPr/>
            </p:nvCxnSpPr>
            <p:spPr bwMode="auto">
              <a:xfrm>
                <a:off x="8093964" y="7173960"/>
                <a:ext cx="393290" cy="123410"/>
              </a:xfrm>
              <a:prstGeom prst="straightConnector1">
                <a:avLst/>
              </a:prstGeom>
              <a:ln w="6350">
                <a:solidFill>
                  <a:schemeClr val="tx1"/>
                </a:solidFill>
                <a:headEnd type="none" w="sm" len="lg"/>
                <a:tailEnd type="none" w="sm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2" name="Прямая со стрелкой 41"/>
              <p:cNvCxnSpPr/>
              <p:nvPr/>
            </p:nvCxnSpPr>
            <p:spPr bwMode="auto">
              <a:xfrm>
                <a:off x="8101674" y="2769760"/>
                <a:ext cx="377872" cy="131126"/>
              </a:xfrm>
              <a:prstGeom prst="straightConnector1">
                <a:avLst/>
              </a:prstGeom>
              <a:ln w="6350">
                <a:solidFill>
                  <a:schemeClr val="tx1"/>
                </a:solidFill>
                <a:headEnd type="none" w="sm" len="lg"/>
                <a:tailEnd type="none" w="sm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3" name="Прямая со стрелкой 42"/>
              <p:cNvCxnSpPr/>
              <p:nvPr/>
            </p:nvCxnSpPr>
            <p:spPr bwMode="auto">
              <a:xfrm flipV="1">
                <a:off x="5603108" y="8847708"/>
                <a:ext cx="840569" cy="277673"/>
              </a:xfrm>
              <a:prstGeom prst="straightConnector1">
                <a:avLst/>
              </a:prstGeom>
              <a:ln w="6350">
                <a:solidFill>
                  <a:schemeClr val="tx1"/>
                </a:solidFill>
                <a:headEnd type="none" w="sm" len="lg"/>
                <a:tailEnd type="none" w="sm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4" name="Прямая со стрелкой 43"/>
              <p:cNvCxnSpPr/>
              <p:nvPr/>
            </p:nvCxnSpPr>
            <p:spPr bwMode="auto">
              <a:xfrm flipV="1">
                <a:off x="2287111" y="7713880"/>
                <a:ext cx="832855" cy="277673"/>
              </a:xfrm>
              <a:prstGeom prst="straightConnector1">
                <a:avLst/>
              </a:prstGeom>
              <a:ln w="6350">
                <a:solidFill>
                  <a:schemeClr val="tx1"/>
                </a:solidFill>
                <a:headEnd type="none" w="sm" len="lg"/>
                <a:tailEnd type="none" w="sm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47137" name="Объект 37"/>
              <p:cNvGraphicFramePr>
                <a:graphicFrameLocks noChangeAspect="1"/>
              </p:cNvGraphicFramePr>
              <p:nvPr/>
            </p:nvGraphicFramePr>
            <p:xfrm>
              <a:off x="8441206" y="4689918"/>
              <a:ext cx="742368" cy="68519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7866" name="Equation" r:id="rId13" imgW="164957" imgH="152268" progId="Equation.DSMT4">
                      <p:embed/>
                    </p:oleObj>
                  </mc:Choice>
                  <mc:Fallback>
                    <p:oleObj name="Equation" r:id="rId13" imgW="164957" imgH="152268" progId="Equation.DSMT4">
                      <p:embed/>
                      <p:pic>
                        <p:nvPicPr>
                          <p:cNvPr id="0" name="Объект 3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441206" y="4689918"/>
                            <a:ext cx="742368" cy="68519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7138" name="Объект 48"/>
              <p:cNvGraphicFramePr>
                <a:graphicFrameLocks noChangeAspect="1"/>
              </p:cNvGraphicFramePr>
              <p:nvPr/>
            </p:nvGraphicFramePr>
            <p:xfrm>
              <a:off x="3684257" y="8504931"/>
              <a:ext cx="742370" cy="68519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7867" name="Equation" r:id="rId15" imgW="164957" imgH="152268" progId="Equation.DSMT4">
                      <p:embed/>
                    </p:oleObj>
                  </mc:Choice>
                  <mc:Fallback>
                    <p:oleObj name="Equation" r:id="rId15" imgW="164957" imgH="152268" progId="Equation.DSMT4">
                      <p:embed/>
                      <p:pic>
                        <p:nvPicPr>
                          <p:cNvPr id="0" name="Объект 4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84257" y="8504931"/>
                            <a:ext cx="742370" cy="68519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7139" name="Объект 50"/>
              <p:cNvGraphicFramePr>
                <a:graphicFrameLocks noChangeAspect="1"/>
              </p:cNvGraphicFramePr>
              <p:nvPr/>
            </p:nvGraphicFramePr>
            <p:xfrm>
              <a:off x="7548527" y="8783734"/>
              <a:ext cx="799126" cy="6849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7868" name="Equation" r:id="rId16" imgW="177569" imgH="152202" progId="Equation.DSMT4">
                      <p:embed/>
                    </p:oleObj>
                  </mc:Choice>
                  <mc:Fallback>
                    <p:oleObj name="Equation" r:id="rId16" imgW="177569" imgH="152202" progId="Equation.DSMT4">
                      <p:embed/>
                      <p:pic>
                        <p:nvPicPr>
                          <p:cNvPr id="0" name="Объект 5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548527" y="8783734"/>
                            <a:ext cx="799126" cy="684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48" name="Прямая соединительная линия 47"/>
              <p:cNvCxnSpPr>
                <a:endCxn id="54" idx="3"/>
              </p:cNvCxnSpPr>
              <p:nvPr/>
            </p:nvCxnSpPr>
            <p:spPr bwMode="auto">
              <a:xfrm flipH="1" flipV="1">
                <a:off x="3975959" y="-1603584"/>
                <a:ext cx="0" cy="298498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9" name="Прямая соединительная линия 48"/>
              <p:cNvCxnSpPr>
                <a:endCxn id="54" idx="2"/>
              </p:cNvCxnSpPr>
              <p:nvPr/>
            </p:nvCxnSpPr>
            <p:spPr bwMode="auto">
              <a:xfrm flipH="1" flipV="1">
                <a:off x="6011827" y="-1487889"/>
                <a:ext cx="23132" cy="3571183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0" name="Прямая соединительная линия 49"/>
              <p:cNvCxnSpPr>
                <a:endCxn id="54" idx="1"/>
              </p:cNvCxnSpPr>
              <p:nvPr/>
            </p:nvCxnSpPr>
            <p:spPr bwMode="auto">
              <a:xfrm flipV="1">
                <a:off x="7654400" y="-2212924"/>
                <a:ext cx="7714" cy="3740871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" name="Прямая соединительная линия 50"/>
              <p:cNvCxnSpPr/>
              <p:nvPr/>
            </p:nvCxnSpPr>
            <p:spPr bwMode="auto">
              <a:xfrm flipV="1">
                <a:off x="5610822" y="-2428891"/>
                <a:ext cx="0" cy="3247231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2" name="Прямая соединительная линия 51"/>
              <p:cNvCxnSpPr/>
              <p:nvPr/>
            </p:nvCxnSpPr>
            <p:spPr bwMode="auto">
              <a:xfrm flipV="1">
                <a:off x="6004113" y="1504806"/>
                <a:ext cx="1673424" cy="570772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3" name="Прямая соединительная линия 52"/>
              <p:cNvCxnSpPr/>
              <p:nvPr/>
            </p:nvCxnSpPr>
            <p:spPr bwMode="auto">
              <a:xfrm flipV="1">
                <a:off x="3960535" y="795198"/>
                <a:ext cx="1673419" cy="570772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4" name="Прямоугольник 42"/>
              <p:cNvSpPr/>
              <p:nvPr/>
            </p:nvSpPr>
            <p:spPr bwMode="auto">
              <a:xfrm>
                <a:off x="3975959" y="-2297766"/>
                <a:ext cx="3686155" cy="809876"/>
              </a:xfrm>
              <a:custGeom>
                <a:avLst/>
                <a:gdLst>
                  <a:gd name="connsiteX0" fmla="*/ 0 w 1287268"/>
                  <a:gd name="connsiteY0" fmla="*/ 0 h 593840"/>
                  <a:gd name="connsiteX1" fmla="*/ 1287268 w 1287268"/>
                  <a:gd name="connsiteY1" fmla="*/ 0 h 593840"/>
                  <a:gd name="connsiteX2" fmla="*/ 1287268 w 1287268"/>
                  <a:gd name="connsiteY2" fmla="*/ 593840 h 593840"/>
                  <a:gd name="connsiteX3" fmla="*/ 0 w 1287268"/>
                  <a:gd name="connsiteY3" fmla="*/ 593840 h 593840"/>
                  <a:gd name="connsiteX4" fmla="*/ 0 w 1287268"/>
                  <a:gd name="connsiteY4" fmla="*/ 0 h 593840"/>
                  <a:gd name="connsiteX0" fmla="*/ 0 w 1287268"/>
                  <a:gd name="connsiteY0" fmla="*/ 0 h 593840"/>
                  <a:gd name="connsiteX1" fmla="*/ 1287268 w 1287268"/>
                  <a:gd name="connsiteY1" fmla="*/ 0 h 593840"/>
                  <a:gd name="connsiteX2" fmla="*/ 615464 w 1287268"/>
                  <a:gd name="connsiteY2" fmla="*/ 575178 h 593840"/>
                  <a:gd name="connsiteX3" fmla="*/ 0 w 1287268"/>
                  <a:gd name="connsiteY3" fmla="*/ 593840 h 593840"/>
                  <a:gd name="connsiteX4" fmla="*/ 0 w 1287268"/>
                  <a:gd name="connsiteY4" fmla="*/ 0 h 593840"/>
                  <a:gd name="connsiteX0" fmla="*/ 0 w 1147309"/>
                  <a:gd name="connsiteY0" fmla="*/ 0 h 593840"/>
                  <a:gd name="connsiteX1" fmla="*/ 1147309 w 1147309"/>
                  <a:gd name="connsiteY1" fmla="*/ 391885 h 593840"/>
                  <a:gd name="connsiteX2" fmla="*/ 615464 w 1147309"/>
                  <a:gd name="connsiteY2" fmla="*/ 575178 h 593840"/>
                  <a:gd name="connsiteX3" fmla="*/ 0 w 1147309"/>
                  <a:gd name="connsiteY3" fmla="*/ 593840 h 593840"/>
                  <a:gd name="connsiteX4" fmla="*/ 0 w 1147309"/>
                  <a:gd name="connsiteY4" fmla="*/ 0 h 593840"/>
                  <a:gd name="connsiteX0" fmla="*/ 83975 w 1231284"/>
                  <a:gd name="connsiteY0" fmla="*/ 0 h 575178"/>
                  <a:gd name="connsiteX1" fmla="*/ 1231284 w 1231284"/>
                  <a:gd name="connsiteY1" fmla="*/ 391885 h 575178"/>
                  <a:gd name="connsiteX2" fmla="*/ 699439 w 1231284"/>
                  <a:gd name="connsiteY2" fmla="*/ 575178 h 575178"/>
                  <a:gd name="connsiteX3" fmla="*/ 0 w 1231284"/>
                  <a:gd name="connsiteY3" fmla="*/ 388567 h 575178"/>
                  <a:gd name="connsiteX4" fmla="*/ 83975 w 1231284"/>
                  <a:gd name="connsiteY4" fmla="*/ 0 h 575178"/>
                  <a:gd name="connsiteX0" fmla="*/ 531844 w 1231284"/>
                  <a:gd name="connsiteY0" fmla="*/ 0 h 407227"/>
                  <a:gd name="connsiteX1" fmla="*/ 1231284 w 1231284"/>
                  <a:gd name="connsiteY1" fmla="*/ 223934 h 407227"/>
                  <a:gd name="connsiteX2" fmla="*/ 699439 w 1231284"/>
                  <a:gd name="connsiteY2" fmla="*/ 407227 h 407227"/>
                  <a:gd name="connsiteX3" fmla="*/ 0 w 1231284"/>
                  <a:gd name="connsiteY3" fmla="*/ 220616 h 407227"/>
                  <a:gd name="connsiteX4" fmla="*/ 531844 w 1231284"/>
                  <a:gd name="connsiteY4" fmla="*/ 0 h 407227"/>
                  <a:gd name="connsiteX0" fmla="*/ 536607 w 1236047"/>
                  <a:gd name="connsiteY0" fmla="*/ 0 h 407227"/>
                  <a:gd name="connsiteX1" fmla="*/ 1236047 w 1236047"/>
                  <a:gd name="connsiteY1" fmla="*/ 223934 h 407227"/>
                  <a:gd name="connsiteX2" fmla="*/ 704202 w 1236047"/>
                  <a:gd name="connsiteY2" fmla="*/ 407227 h 407227"/>
                  <a:gd name="connsiteX3" fmla="*/ 0 w 1236047"/>
                  <a:gd name="connsiteY3" fmla="*/ 211091 h 407227"/>
                  <a:gd name="connsiteX4" fmla="*/ 536607 w 1236047"/>
                  <a:gd name="connsiteY4" fmla="*/ 0 h 407227"/>
                  <a:gd name="connsiteX0" fmla="*/ 536607 w 1236047"/>
                  <a:gd name="connsiteY0" fmla="*/ 0 h 421515"/>
                  <a:gd name="connsiteX1" fmla="*/ 1236047 w 1236047"/>
                  <a:gd name="connsiteY1" fmla="*/ 223934 h 421515"/>
                  <a:gd name="connsiteX2" fmla="*/ 704202 w 1236047"/>
                  <a:gd name="connsiteY2" fmla="*/ 421515 h 421515"/>
                  <a:gd name="connsiteX3" fmla="*/ 0 w 1236047"/>
                  <a:gd name="connsiteY3" fmla="*/ 211091 h 421515"/>
                  <a:gd name="connsiteX4" fmla="*/ 536607 w 1236047"/>
                  <a:gd name="connsiteY4" fmla="*/ 0 h 421515"/>
                  <a:gd name="connsiteX0" fmla="*/ 536607 w 1252716"/>
                  <a:gd name="connsiteY0" fmla="*/ 0 h 421515"/>
                  <a:gd name="connsiteX1" fmla="*/ 1252716 w 1252716"/>
                  <a:gd name="connsiteY1" fmla="*/ 240603 h 421515"/>
                  <a:gd name="connsiteX2" fmla="*/ 704202 w 1252716"/>
                  <a:gd name="connsiteY2" fmla="*/ 421515 h 421515"/>
                  <a:gd name="connsiteX3" fmla="*/ 0 w 1252716"/>
                  <a:gd name="connsiteY3" fmla="*/ 211091 h 421515"/>
                  <a:gd name="connsiteX4" fmla="*/ 536607 w 1252716"/>
                  <a:gd name="connsiteY4" fmla="*/ 0 h 421515"/>
                  <a:gd name="connsiteX0" fmla="*/ 536607 w 1252716"/>
                  <a:gd name="connsiteY0" fmla="*/ 0 h 435802"/>
                  <a:gd name="connsiteX1" fmla="*/ 1252716 w 1252716"/>
                  <a:gd name="connsiteY1" fmla="*/ 240603 h 435802"/>
                  <a:gd name="connsiteX2" fmla="*/ 699439 w 1252716"/>
                  <a:gd name="connsiteY2" fmla="*/ 435802 h 435802"/>
                  <a:gd name="connsiteX3" fmla="*/ 0 w 1252716"/>
                  <a:gd name="connsiteY3" fmla="*/ 211091 h 435802"/>
                  <a:gd name="connsiteX4" fmla="*/ 536607 w 1252716"/>
                  <a:gd name="connsiteY4" fmla="*/ 0 h 435802"/>
                  <a:gd name="connsiteX0" fmla="*/ 524701 w 1240810"/>
                  <a:gd name="connsiteY0" fmla="*/ 0 h 435802"/>
                  <a:gd name="connsiteX1" fmla="*/ 1240810 w 1240810"/>
                  <a:gd name="connsiteY1" fmla="*/ 240603 h 435802"/>
                  <a:gd name="connsiteX2" fmla="*/ 687533 w 1240810"/>
                  <a:gd name="connsiteY2" fmla="*/ 435802 h 435802"/>
                  <a:gd name="connsiteX3" fmla="*/ 0 w 1240810"/>
                  <a:gd name="connsiteY3" fmla="*/ 211091 h 435802"/>
                  <a:gd name="connsiteX4" fmla="*/ 524701 w 1240810"/>
                  <a:gd name="connsiteY4" fmla="*/ 0 h 435802"/>
                  <a:gd name="connsiteX0" fmla="*/ 524701 w 1228904"/>
                  <a:gd name="connsiteY0" fmla="*/ 0 h 435802"/>
                  <a:gd name="connsiteX1" fmla="*/ 1228904 w 1228904"/>
                  <a:gd name="connsiteY1" fmla="*/ 240603 h 435802"/>
                  <a:gd name="connsiteX2" fmla="*/ 687533 w 1228904"/>
                  <a:gd name="connsiteY2" fmla="*/ 435802 h 435802"/>
                  <a:gd name="connsiteX3" fmla="*/ 0 w 1228904"/>
                  <a:gd name="connsiteY3" fmla="*/ 211091 h 435802"/>
                  <a:gd name="connsiteX4" fmla="*/ 524701 w 1228904"/>
                  <a:gd name="connsiteY4" fmla="*/ 0 h 435802"/>
                  <a:gd name="connsiteX0" fmla="*/ 524701 w 1228904"/>
                  <a:gd name="connsiteY0" fmla="*/ 0 h 359550"/>
                  <a:gd name="connsiteX1" fmla="*/ 1228904 w 1228904"/>
                  <a:gd name="connsiteY1" fmla="*/ 240603 h 359550"/>
                  <a:gd name="connsiteX2" fmla="*/ 687533 w 1228904"/>
                  <a:gd name="connsiteY2" fmla="*/ 359550 h 359550"/>
                  <a:gd name="connsiteX3" fmla="*/ 0 w 1228904"/>
                  <a:gd name="connsiteY3" fmla="*/ 211091 h 359550"/>
                  <a:gd name="connsiteX4" fmla="*/ 524701 w 1228904"/>
                  <a:gd name="connsiteY4" fmla="*/ 0 h 359550"/>
                  <a:gd name="connsiteX0" fmla="*/ 524701 w 1228904"/>
                  <a:gd name="connsiteY0" fmla="*/ 0 h 359550"/>
                  <a:gd name="connsiteX1" fmla="*/ 1228904 w 1228904"/>
                  <a:gd name="connsiteY1" fmla="*/ 240603 h 359550"/>
                  <a:gd name="connsiteX2" fmla="*/ 687533 w 1228904"/>
                  <a:gd name="connsiteY2" fmla="*/ 359550 h 359550"/>
                  <a:gd name="connsiteX3" fmla="*/ 0 w 1228904"/>
                  <a:gd name="connsiteY3" fmla="*/ 211091 h 359550"/>
                  <a:gd name="connsiteX4" fmla="*/ 524701 w 1228904"/>
                  <a:gd name="connsiteY4" fmla="*/ 0 h 359550"/>
                  <a:gd name="connsiteX0" fmla="*/ 524701 w 1228904"/>
                  <a:gd name="connsiteY0" fmla="*/ 0 h 359550"/>
                  <a:gd name="connsiteX1" fmla="*/ 1228904 w 1228904"/>
                  <a:gd name="connsiteY1" fmla="*/ 147406 h 359550"/>
                  <a:gd name="connsiteX2" fmla="*/ 687533 w 1228904"/>
                  <a:gd name="connsiteY2" fmla="*/ 359550 h 359550"/>
                  <a:gd name="connsiteX3" fmla="*/ 0 w 1228904"/>
                  <a:gd name="connsiteY3" fmla="*/ 211091 h 359550"/>
                  <a:gd name="connsiteX4" fmla="*/ 524701 w 1228904"/>
                  <a:gd name="connsiteY4" fmla="*/ 0 h 359550"/>
                  <a:gd name="connsiteX0" fmla="*/ 524701 w 1228904"/>
                  <a:gd name="connsiteY0" fmla="*/ 0 h 325660"/>
                  <a:gd name="connsiteX1" fmla="*/ 1228904 w 1228904"/>
                  <a:gd name="connsiteY1" fmla="*/ 147406 h 325660"/>
                  <a:gd name="connsiteX2" fmla="*/ 691765 w 1228904"/>
                  <a:gd name="connsiteY2" fmla="*/ 325660 h 325660"/>
                  <a:gd name="connsiteX3" fmla="*/ 0 w 1228904"/>
                  <a:gd name="connsiteY3" fmla="*/ 211091 h 325660"/>
                  <a:gd name="connsiteX4" fmla="*/ 524701 w 1228904"/>
                  <a:gd name="connsiteY4" fmla="*/ 0 h 325660"/>
                  <a:gd name="connsiteX0" fmla="*/ 524701 w 1228904"/>
                  <a:gd name="connsiteY0" fmla="*/ 0 h 325660"/>
                  <a:gd name="connsiteX1" fmla="*/ 1228904 w 1228904"/>
                  <a:gd name="connsiteY1" fmla="*/ 96571 h 325660"/>
                  <a:gd name="connsiteX2" fmla="*/ 691765 w 1228904"/>
                  <a:gd name="connsiteY2" fmla="*/ 325660 h 325660"/>
                  <a:gd name="connsiteX3" fmla="*/ 0 w 1228904"/>
                  <a:gd name="connsiteY3" fmla="*/ 211091 h 325660"/>
                  <a:gd name="connsiteX4" fmla="*/ 524701 w 1228904"/>
                  <a:gd name="connsiteY4" fmla="*/ 0 h 325660"/>
                  <a:gd name="connsiteX0" fmla="*/ 524701 w 1228904"/>
                  <a:gd name="connsiteY0" fmla="*/ 0 h 325660"/>
                  <a:gd name="connsiteX1" fmla="*/ 1228904 w 1228904"/>
                  <a:gd name="connsiteY1" fmla="*/ 79626 h 325660"/>
                  <a:gd name="connsiteX2" fmla="*/ 691765 w 1228904"/>
                  <a:gd name="connsiteY2" fmla="*/ 325660 h 325660"/>
                  <a:gd name="connsiteX3" fmla="*/ 0 w 1228904"/>
                  <a:gd name="connsiteY3" fmla="*/ 211091 h 325660"/>
                  <a:gd name="connsiteX4" fmla="*/ 524701 w 1228904"/>
                  <a:gd name="connsiteY4" fmla="*/ 0 h 325660"/>
                  <a:gd name="connsiteX0" fmla="*/ 524701 w 1228904"/>
                  <a:gd name="connsiteY0" fmla="*/ 0 h 304479"/>
                  <a:gd name="connsiteX1" fmla="*/ 1228904 w 1228904"/>
                  <a:gd name="connsiteY1" fmla="*/ 79626 h 304479"/>
                  <a:gd name="connsiteX2" fmla="*/ 695997 w 1228904"/>
                  <a:gd name="connsiteY2" fmla="*/ 304479 h 304479"/>
                  <a:gd name="connsiteX3" fmla="*/ 0 w 1228904"/>
                  <a:gd name="connsiteY3" fmla="*/ 211091 h 304479"/>
                  <a:gd name="connsiteX4" fmla="*/ 524701 w 1228904"/>
                  <a:gd name="connsiteY4" fmla="*/ 0 h 304479"/>
                  <a:gd name="connsiteX0" fmla="*/ 524701 w 1228904"/>
                  <a:gd name="connsiteY0" fmla="*/ 0 h 321424"/>
                  <a:gd name="connsiteX1" fmla="*/ 1228904 w 1228904"/>
                  <a:gd name="connsiteY1" fmla="*/ 79626 h 321424"/>
                  <a:gd name="connsiteX2" fmla="*/ 679069 w 1228904"/>
                  <a:gd name="connsiteY2" fmla="*/ 321424 h 321424"/>
                  <a:gd name="connsiteX3" fmla="*/ 0 w 1228904"/>
                  <a:gd name="connsiteY3" fmla="*/ 211091 h 321424"/>
                  <a:gd name="connsiteX4" fmla="*/ 524701 w 1228904"/>
                  <a:gd name="connsiteY4" fmla="*/ 0 h 321424"/>
                  <a:gd name="connsiteX0" fmla="*/ 524701 w 1228904"/>
                  <a:gd name="connsiteY0" fmla="*/ 0 h 321424"/>
                  <a:gd name="connsiteX1" fmla="*/ 1228904 w 1228904"/>
                  <a:gd name="connsiteY1" fmla="*/ 79626 h 321424"/>
                  <a:gd name="connsiteX2" fmla="*/ 679069 w 1228904"/>
                  <a:gd name="connsiteY2" fmla="*/ 321424 h 321424"/>
                  <a:gd name="connsiteX3" fmla="*/ 0 w 1228904"/>
                  <a:gd name="connsiteY3" fmla="*/ 283713 h 321424"/>
                  <a:gd name="connsiteX4" fmla="*/ 524701 w 1228904"/>
                  <a:gd name="connsiteY4" fmla="*/ 0 h 321424"/>
                  <a:gd name="connsiteX0" fmla="*/ 544048 w 1228904"/>
                  <a:gd name="connsiteY0" fmla="*/ 0 h 287534"/>
                  <a:gd name="connsiteX1" fmla="*/ 1228904 w 1228904"/>
                  <a:gd name="connsiteY1" fmla="*/ 45736 h 287534"/>
                  <a:gd name="connsiteX2" fmla="*/ 679069 w 1228904"/>
                  <a:gd name="connsiteY2" fmla="*/ 287534 h 287534"/>
                  <a:gd name="connsiteX3" fmla="*/ 0 w 1228904"/>
                  <a:gd name="connsiteY3" fmla="*/ 249823 h 287534"/>
                  <a:gd name="connsiteX4" fmla="*/ 544048 w 1228904"/>
                  <a:gd name="connsiteY4" fmla="*/ 0 h 287534"/>
                  <a:gd name="connsiteX0" fmla="*/ 577905 w 1228904"/>
                  <a:gd name="connsiteY0" fmla="*/ 0 h 287534"/>
                  <a:gd name="connsiteX1" fmla="*/ 1228904 w 1228904"/>
                  <a:gd name="connsiteY1" fmla="*/ 45736 h 287534"/>
                  <a:gd name="connsiteX2" fmla="*/ 679069 w 1228904"/>
                  <a:gd name="connsiteY2" fmla="*/ 287534 h 287534"/>
                  <a:gd name="connsiteX3" fmla="*/ 0 w 1228904"/>
                  <a:gd name="connsiteY3" fmla="*/ 249823 h 287534"/>
                  <a:gd name="connsiteX4" fmla="*/ 577905 w 1228904"/>
                  <a:gd name="connsiteY4" fmla="*/ 0 h 287534"/>
                  <a:gd name="connsiteX0" fmla="*/ 548885 w 1228904"/>
                  <a:gd name="connsiteY0" fmla="*/ 0 h 268168"/>
                  <a:gd name="connsiteX1" fmla="*/ 1228904 w 1228904"/>
                  <a:gd name="connsiteY1" fmla="*/ 26370 h 268168"/>
                  <a:gd name="connsiteX2" fmla="*/ 679069 w 1228904"/>
                  <a:gd name="connsiteY2" fmla="*/ 268168 h 268168"/>
                  <a:gd name="connsiteX3" fmla="*/ 0 w 1228904"/>
                  <a:gd name="connsiteY3" fmla="*/ 230457 h 268168"/>
                  <a:gd name="connsiteX4" fmla="*/ 548885 w 1228904"/>
                  <a:gd name="connsiteY4" fmla="*/ 0 h 26816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228904" h="268168">
                    <a:moveTo>
                      <a:pt x="548885" y="0"/>
                    </a:moveTo>
                    <a:lnTo>
                      <a:pt x="1228904" y="26370"/>
                    </a:lnTo>
                    <a:lnTo>
                      <a:pt x="679069" y="268168"/>
                    </a:lnTo>
                    <a:lnTo>
                      <a:pt x="0" y="230457"/>
                    </a:lnTo>
                    <a:lnTo>
                      <a:pt x="548885" y="0"/>
                    </a:lnTo>
                    <a:close/>
                  </a:path>
                </a:pathLst>
              </a:custGeom>
              <a:solidFill>
                <a:schemeClr val="bg1">
                  <a:lumMod val="85000"/>
                </a:schemeClr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ru-RU" dirty="0"/>
              </a:p>
            </p:txBody>
          </p:sp>
          <p:sp>
            <p:nvSpPr>
              <p:cNvPr id="55" name="Стрелка вправо 50"/>
              <p:cNvSpPr/>
              <p:nvPr/>
            </p:nvSpPr>
            <p:spPr bwMode="auto">
              <a:xfrm rot="16200000">
                <a:off x="4631231" y="-3608881"/>
                <a:ext cx="2221382" cy="1249283"/>
              </a:xfrm>
              <a:custGeom>
                <a:avLst/>
                <a:gdLst>
                  <a:gd name="connsiteX0" fmla="*/ 0 w 703188"/>
                  <a:gd name="connsiteY0" fmla="*/ 94677 h 378708"/>
                  <a:gd name="connsiteX1" fmla="*/ 373875 w 703188"/>
                  <a:gd name="connsiteY1" fmla="*/ 94677 h 378708"/>
                  <a:gd name="connsiteX2" fmla="*/ 373875 w 703188"/>
                  <a:gd name="connsiteY2" fmla="*/ 0 h 378708"/>
                  <a:gd name="connsiteX3" fmla="*/ 703188 w 703188"/>
                  <a:gd name="connsiteY3" fmla="*/ 189354 h 378708"/>
                  <a:gd name="connsiteX4" fmla="*/ 373875 w 703188"/>
                  <a:gd name="connsiteY4" fmla="*/ 378708 h 378708"/>
                  <a:gd name="connsiteX5" fmla="*/ 373875 w 703188"/>
                  <a:gd name="connsiteY5" fmla="*/ 284031 h 378708"/>
                  <a:gd name="connsiteX6" fmla="*/ 0 w 703188"/>
                  <a:gd name="connsiteY6" fmla="*/ 284031 h 378708"/>
                  <a:gd name="connsiteX7" fmla="*/ 0 w 703188"/>
                  <a:gd name="connsiteY7" fmla="*/ 94677 h 378708"/>
                  <a:gd name="connsiteX0" fmla="*/ 57150 w 760338"/>
                  <a:gd name="connsiteY0" fmla="*/ 94677 h 378708"/>
                  <a:gd name="connsiteX1" fmla="*/ 431025 w 760338"/>
                  <a:gd name="connsiteY1" fmla="*/ 94677 h 378708"/>
                  <a:gd name="connsiteX2" fmla="*/ 431025 w 760338"/>
                  <a:gd name="connsiteY2" fmla="*/ 0 h 378708"/>
                  <a:gd name="connsiteX3" fmla="*/ 760338 w 760338"/>
                  <a:gd name="connsiteY3" fmla="*/ 189354 h 378708"/>
                  <a:gd name="connsiteX4" fmla="*/ 431025 w 760338"/>
                  <a:gd name="connsiteY4" fmla="*/ 378708 h 378708"/>
                  <a:gd name="connsiteX5" fmla="*/ 431025 w 760338"/>
                  <a:gd name="connsiteY5" fmla="*/ 284031 h 378708"/>
                  <a:gd name="connsiteX6" fmla="*/ 0 w 760338"/>
                  <a:gd name="connsiteY6" fmla="*/ 277681 h 378708"/>
                  <a:gd name="connsiteX7" fmla="*/ 57150 w 760338"/>
                  <a:gd name="connsiteY7" fmla="*/ 94677 h 378708"/>
                  <a:gd name="connsiteX0" fmla="*/ 57150 w 760338"/>
                  <a:gd name="connsiteY0" fmla="*/ 94677 h 378708"/>
                  <a:gd name="connsiteX1" fmla="*/ 431025 w 760338"/>
                  <a:gd name="connsiteY1" fmla="*/ 94677 h 378708"/>
                  <a:gd name="connsiteX2" fmla="*/ 431025 w 760338"/>
                  <a:gd name="connsiteY2" fmla="*/ 0 h 378708"/>
                  <a:gd name="connsiteX3" fmla="*/ 760338 w 760338"/>
                  <a:gd name="connsiteY3" fmla="*/ 189354 h 378708"/>
                  <a:gd name="connsiteX4" fmla="*/ 431025 w 760338"/>
                  <a:gd name="connsiteY4" fmla="*/ 378708 h 378708"/>
                  <a:gd name="connsiteX5" fmla="*/ 431025 w 760338"/>
                  <a:gd name="connsiteY5" fmla="*/ 284031 h 378708"/>
                  <a:gd name="connsiteX6" fmla="*/ 0 w 760338"/>
                  <a:gd name="connsiteY6" fmla="*/ 277681 h 378708"/>
                  <a:gd name="connsiteX7" fmla="*/ 79028 w 760338"/>
                  <a:gd name="connsiteY7" fmla="*/ 114524 h 378708"/>
                  <a:gd name="connsiteX8" fmla="*/ 57150 w 760338"/>
                  <a:gd name="connsiteY8" fmla="*/ 94677 h 378708"/>
                  <a:gd name="connsiteX0" fmla="*/ 57150 w 760338"/>
                  <a:gd name="connsiteY0" fmla="*/ 94677 h 378708"/>
                  <a:gd name="connsiteX1" fmla="*/ 431025 w 760338"/>
                  <a:gd name="connsiteY1" fmla="*/ 94677 h 378708"/>
                  <a:gd name="connsiteX2" fmla="*/ 431025 w 760338"/>
                  <a:gd name="connsiteY2" fmla="*/ 0 h 378708"/>
                  <a:gd name="connsiteX3" fmla="*/ 760338 w 760338"/>
                  <a:gd name="connsiteY3" fmla="*/ 189354 h 378708"/>
                  <a:gd name="connsiteX4" fmla="*/ 380225 w 760338"/>
                  <a:gd name="connsiteY4" fmla="*/ 378708 h 378708"/>
                  <a:gd name="connsiteX5" fmla="*/ 431025 w 760338"/>
                  <a:gd name="connsiteY5" fmla="*/ 284031 h 378708"/>
                  <a:gd name="connsiteX6" fmla="*/ 0 w 760338"/>
                  <a:gd name="connsiteY6" fmla="*/ 277681 h 378708"/>
                  <a:gd name="connsiteX7" fmla="*/ 79028 w 760338"/>
                  <a:gd name="connsiteY7" fmla="*/ 114524 h 378708"/>
                  <a:gd name="connsiteX8" fmla="*/ 57150 w 760338"/>
                  <a:gd name="connsiteY8" fmla="*/ 94677 h 378708"/>
                  <a:gd name="connsiteX0" fmla="*/ 57150 w 760338"/>
                  <a:gd name="connsiteY0" fmla="*/ 94677 h 378708"/>
                  <a:gd name="connsiteX1" fmla="*/ 431025 w 760338"/>
                  <a:gd name="connsiteY1" fmla="*/ 94677 h 378708"/>
                  <a:gd name="connsiteX2" fmla="*/ 475475 w 760338"/>
                  <a:gd name="connsiteY2" fmla="*/ 0 h 378708"/>
                  <a:gd name="connsiteX3" fmla="*/ 760338 w 760338"/>
                  <a:gd name="connsiteY3" fmla="*/ 189354 h 378708"/>
                  <a:gd name="connsiteX4" fmla="*/ 380225 w 760338"/>
                  <a:gd name="connsiteY4" fmla="*/ 378708 h 378708"/>
                  <a:gd name="connsiteX5" fmla="*/ 431025 w 760338"/>
                  <a:gd name="connsiteY5" fmla="*/ 284031 h 378708"/>
                  <a:gd name="connsiteX6" fmla="*/ 0 w 760338"/>
                  <a:gd name="connsiteY6" fmla="*/ 277681 h 378708"/>
                  <a:gd name="connsiteX7" fmla="*/ 79028 w 760338"/>
                  <a:gd name="connsiteY7" fmla="*/ 114524 h 378708"/>
                  <a:gd name="connsiteX8" fmla="*/ 57150 w 760338"/>
                  <a:gd name="connsiteY8" fmla="*/ 94677 h 378708"/>
                  <a:gd name="connsiteX0" fmla="*/ 57150 w 760338"/>
                  <a:gd name="connsiteY0" fmla="*/ 94677 h 378708"/>
                  <a:gd name="connsiteX1" fmla="*/ 431025 w 760338"/>
                  <a:gd name="connsiteY1" fmla="*/ 94677 h 378708"/>
                  <a:gd name="connsiteX2" fmla="*/ 475475 w 760338"/>
                  <a:gd name="connsiteY2" fmla="*/ 0 h 378708"/>
                  <a:gd name="connsiteX3" fmla="*/ 760338 w 760338"/>
                  <a:gd name="connsiteY3" fmla="*/ 189354 h 378708"/>
                  <a:gd name="connsiteX4" fmla="*/ 380225 w 760338"/>
                  <a:gd name="connsiteY4" fmla="*/ 378708 h 378708"/>
                  <a:gd name="connsiteX5" fmla="*/ 373875 w 760338"/>
                  <a:gd name="connsiteY5" fmla="*/ 277681 h 378708"/>
                  <a:gd name="connsiteX6" fmla="*/ 0 w 760338"/>
                  <a:gd name="connsiteY6" fmla="*/ 277681 h 378708"/>
                  <a:gd name="connsiteX7" fmla="*/ 79028 w 760338"/>
                  <a:gd name="connsiteY7" fmla="*/ 114524 h 378708"/>
                  <a:gd name="connsiteX8" fmla="*/ 57150 w 760338"/>
                  <a:gd name="connsiteY8" fmla="*/ 94677 h 378708"/>
                  <a:gd name="connsiteX0" fmla="*/ 57150 w 760338"/>
                  <a:gd name="connsiteY0" fmla="*/ 94677 h 391408"/>
                  <a:gd name="connsiteX1" fmla="*/ 431025 w 760338"/>
                  <a:gd name="connsiteY1" fmla="*/ 94677 h 391408"/>
                  <a:gd name="connsiteX2" fmla="*/ 475475 w 760338"/>
                  <a:gd name="connsiteY2" fmla="*/ 0 h 391408"/>
                  <a:gd name="connsiteX3" fmla="*/ 760338 w 760338"/>
                  <a:gd name="connsiteY3" fmla="*/ 189354 h 391408"/>
                  <a:gd name="connsiteX4" fmla="*/ 323075 w 760338"/>
                  <a:gd name="connsiteY4" fmla="*/ 391408 h 391408"/>
                  <a:gd name="connsiteX5" fmla="*/ 373875 w 760338"/>
                  <a:gd name="connsiteY5" fmla="*/ 277681 h 391408"/>
                  <a:gd name="connsiteX6" fmla="*/ 0 w 760338"/>
                  <a:gd name="connsiteY6" fmla="*/ 277681 h 391408"/>
                  <a:gd name="connsiteX7" fmla="*/ 79028 w 760338"/>
                  <a:gd name="connsiteY7" fmla="*/ 114524 h 391408"/>
                  <a:gd name="connsiteX8" fmla="*/ 57150 w 760338"/>
                  <a:gd name="connsiteY8" fmla="*/ 94677 h 391408"/>
                  <a:gd name="connsiteX0" fmla="*/ 57150 w 760338"/>
                  <a:gd name="connsiteY0" fmla="*/ 94677 h 391408"/>
                  <a:gd name="connsiteX1" fmla="*/ 431025 w 760338"/>
                  <a:gd name="connsiteY1" fmla="*/ 94677 h 391408"/>
                  <a:gd name="connsiteX2" fmla="*/ 494525 w 760338"/>
                  <a:gd name="connsiteY2" fmla="*/ 0 h 391408"/>
                  <a:gd name="connsiteX3" fmla="*/ 760338 w 760338"/>
                  <a:gd name="connsiteY3" fmla="*/ 189354 h 391408"/>
                  <a:gd name="connsiteX4" fmla="*/ 323075 w 760338"/>
                  <a:gd name="connsiteY4" fmla="*/ 391408 h 391408"/>
                  <a:gd name="connsiteX5" fmla="*/ 373875 w 760338"/>
                  <a:gd name="connsiteY5" fmla="*/ 277681 h 391408"/>
                  <a:gd name="connsiteX6" fmla="*/ 0 w 760338"/>
                  <a:gd name="connsiteY6" fmla="*/ 277681 h 391408"/>
                  <a:gd name="connsiteX7" fmla="*/ 79028 w 760338"/>
                  <a:gd name="connsiteY7" fmla="*/ 114524 h 391408"/>
                  <a:gd name="connsiteX8" fmla="*/ 57150 w 760338"/>
                  <a:gd name="connsiteY8" fmla="*/ 94677 h 391408"/>
                  <a:gd name="connsiteX0" fmla="*/ 57150 w 760338"/>
                  <a:gd name="connsiteY0" fmla="*/ 94677 h 391408"/>
                  <a:gd name="connsiteX1" fmla="*/ 456425 w 760338"/>
                  <a:gd name="connsiteY1" fmla="*/ 94677 h 391408"/>
                  <a:gd name="connsiteX2" fmla="*/ 494525 w 760338"/>
                  <a:gd name="connsiteY2" fmla="*/ 0 h 391408"/>
                  <a:gd name="connsiteX3" fmla="*/ 760338 w 760338"/>
                  <a:gd name="connsiteY3" fmla="*/ 189354 h 391408"/>
                  <a:gd name="connsiteX4" fmla="*/ 323075 w 760338"/>
                  <a:gd name="connsiteY4" fmla="*/ 391408 h 391408"/>
                  <a:gd name="connsiteX5" fmla="*/ 373875 w 760338"/>
                  <a:gd name="connsiteY5" fmla="*/ 277681 h 391408"/>
                  <a:gd name="connsiteX6" fmla="*/ 0 w 760338"/>
                  <a:gd name="connsiteY6" fmla="*/ 277681 h 391408"/>
                  <a:gd name="connsiteX7" fmla="*/ 79028 w 760338"/>
                  <a:gd name="connsiteY7" fmla="*/ 114524 h 391408"/>
                  <a:gd name="connsiteX8" fmla="*/ 57150 w 760338"/>
                  <a:gd name="connsiteY8" fmla="*/ 94677 h 391408"/>
                  <a:gd name="connsiteX0" fmla="*/ 57150 w 760338"/>
                  <a:gd name="connsiteY0" fmla="*/ 120077 h 416808"/>
                  <a:gd name="connsiteX1" fmla="*/ 456425 w 760338"/>
                  <a:gd name="connsiteY1" fmla="*/ 120077 h 416808"/>
                  <a:gd name="connsiteX2" fmla="*/ 500875 w 760338"/>
                  <a:gd name="connsiteY2" fmla="*/ 0 h 416808"/>
                  <a:gd name="connsiteX3" fmla="*/ 760338 w 760338"/>
                  <a:gd name="connsiteY3" fmla="*/ 214754 h 416808"/>
                  <a:gd name="connsiteX4" fmla="*/ 323075 w 760338"/>
                  <a:gd name="connsiteY4" fmla="*/ 416808 h 416808"/>
                  <a:gd name="connsiteX5" fmla="*/ 373875 w 760338"/>
                  <a:gd name="connsiteY5" fmla="*/ 303081 h 416808"/>
                  <a:gd name="connsiteX6" fmla="*/ 0 w 760338"/>
                  <a:gd name="connsiteY6" fmla="*/ 303081 h 416808"/>
                  <a:gd name="connsiteX7" fmla="*/ 79028 w 760338"/>
                  <a:gd name="connsiteY7" fmla="*/ 139924 h 416808"/>
                  <a:gd name="connsiteX8" fmla="*/ 57150 w 760338"/>
                  <a:gd name="connsiteY8" fmla="*/ 120077 h 416808"/>
                  <a:gd name="connsiteX0" fmla="*/ 82698 w 785886"/>
                  <a:gd name="connsiteY0" fmla="*/ 120077 h 416808"/>
                  <a:gd name="connsiteX1" fmla="*/ 481973 w 785886"/>
                  <a:gd name="connsiteY1" fmla="*/ 120077 h 416808"/>
                  <a:gd name="connsiteX2" fmla="*/ 526423 w 785886"/>
                  <a:gd name="connsiteY2" fmla="*/ 0 h 416808"/>
                  <a:gd name="connsiteX3" fmla="*/ 785886 w 785886"/>
                  <a:gd name="connsiteY3" fmla="*/ 214754 h 416808"/>
                  <a:gd name="connsiteX4" fmla="*/ 348623 w 785886"/>
                  <a:gd name="connsiteY4" fmla="*/ 416808 h 416808"/>
                  <a:gd name="connsiteX5" fmla="*/ 399423 w 785886"/>
                  <a:gd name="connsiteY5" fmla="*/ 303081 h 416808"/>
                  <a:gd name="connsiteX6" fmla="*/ 25548 w 785886"/>
                  <a:gd name="connsiteY6" fmla="*/ 303081 h 416808"/>
                  <a:gd name="connsiteX7" fmla="*/ 82698 w 785886"/>
                  <a:gd name="connsiteY7" fmla="*/ 120077 h 416808"/>
                  <a:gd name="connsiteX0" fmla="*/ 57150 w 760338"/>
                  <a:gd name="connsiteY0" fmla="*/ 120077 h 416808"/>
                  <a:gd name="connsiteX1" fmla="*/ 456425 w 760338"/>
                  <a:gd name="connsiteY1" fmla="*/ 120077 h 416808"/>
                  <a:gd name="connsiteX2" fmla="*/ 500875 w 760338"/>
                  <a:gd name="connsiteY2" fmla="*/ 0 h 416808"/>
                  <a:gd name="connsiteX3" fmla="*/ 760338 w 760338"/>
                  <a:gd name="connsiteY3" fmla="*/ 214754 h 416808"/>
                  <a:gd name="connsiteX4" fmla="*/ 323075 w 760338"/>
                  <a:gd name="connsiteY4" fmla="*/ 416808 h 416808"/>
                  <a:gd name="connsiteX5" fmla="*/ 373875 w 760338"/>
                  <a:gd name="connsiteY5" fmla="*/ 303081 h 416808"/>
                  <a:gd name="connsiteX6" fmla="*/ 0 w 760338"/>
                  <a:gd name="connsiteY6" fmla="*/ 303081 h 416808"/>
                  <a:gd name="connsiteX7" fmla="*/ 57150 w 760338"/>
                  <a:gd name="connsiteY7" fmla="*/ 120077 h 416808"/>
                  <a:gd name="connsiteX0" fmla="*/ 57150 w 760338"/>
                  <a:gd name="connsiteY0" fmla="*/ 120077 h 416808"/>
                  <a:gd name="connsiteX1" fmla="*/ 456425 w 760338"/>
                  <a:gd name="connsiteY1" fmla="*/ 120077 h 416808"/>
                  <a:gd name="connsiteX2" fmla="*/ 500875 w 760338"/>
                  <a:gd name="connsiteY2" fmla="*/ 0 h 416808"/>
                  <a:gd name="connsiteX3" fmla="*/ 760338 w 760338"/>
                  <a:gd name="connsiteY3" fmla="*/ 214754 h 416808"/>
                  <a:gd name="connsiteX4" fmla="*/ 323075 w 760338"/>
                  <a:gd name="connsiteY4" fmla="*/ 416808 h 416808"/>
                  <a:gd name="connsiteX5" fmla="*/ 373875 w 760338"/>
                  <a:gd name="connsiteY5" fmla="*/ 303081 h 416808"/>
                  <a:gd name="connsiteX6" fmla="*/ 0 w 760338"/>
                  <a:gd name="connsiteY6" fmla="*/ 303081 h 416808"/>
                  <a:gd name="connsiteX7" fmla="*/ 57150 w 760338"/>
                  <a:gd name="connsiteY7" fmla="*/ 120077 h 416808"/>
                  <a:gd name="connsiteX0" fmla="*/ 38101 w 741289"/>
                  <a:gd name="connsiteY0" fmla="*/ 120077 h 416808"/>
                  <a:gd name="connsiteX1" fmla="*/ 437376 w 741289"/>
                  <a:gd name="connsiteY1" fmla="*/ 120077 h 416808"/>
                  <a:gd name="connsiteX2" fmla="*/ 481826 w 741289"/>
                  <a:gd name="connsiteY2" fmla="*/ 0 h 416808"/>
                  <a:gd name="connsiteX3" fmla="*/ 741289 w 741289"/>
                  <a:gd name="connsiteY3" fmla="*/ 214754 h 416808"/>
                  <a:gd name="connsiteX4" fmla="*/ 304026 w 741289"/>
                  <a:gd name="connsiteY4" fmla="*/ 416808 h 416808"/>
                  <a:gd name="connsiteX5" fmla="*/ 354826 w 741289"/>
                  <a:gd name="connsiteY5" fmla="*/ 303081 h 416808"/>
                  <a:gd name="connsiteX6" fmla="*/ 0 w 741289"/>
                  <a:gd name="connsiteY6" fmla="*/ 303082 h 416808"/>
                  <a:gd name="connsiteX7" fmla="*/ 38101 w 741289"/>
                  <a:gd name="connsiteY7" fmla="*/ 120077 h 416808"/>
                  <a:gd name="connsiteX0" fmla="*/ 6355 w 741289"/>
                  <a:gd name="connsiteY0" fmla="*/ 113731 h 416808"/>
                  <a:gd name="connsiteX1" fmla="*/ 437376 w 741289"/>
                  <a:gd name="connsiteY1" fmla="*/ 120077 h 416808"/>
                  <a:gd name="connsiteX2" fmla="*/ 481826 w 741289"/>
                  <a:gd name="connsiteY2" fmla="*/ 0 h 416808"/>
                  <a:gd name="connsiteX3" fmla="*/ 741289 w 741289"/>
                  <a:gd name="connsiteY3" fmla="*/ 214754 h 416808"/>
                  <a:gd name="connsiteX4" fmla="*/ 304026 w 741289"/>
                  <a:gd name="connsiteY4" fmla="*/ 416808 h 416808"/>
                  <a:gd name="connsiteX5" fmla="*/ 354826 w 741289"/>
                  <a:gd name="connsiteY5" fmla="*/ 303081 h 416808"/>
                  <a:gd name="connsiteX6" fmla="*/ 0 w 741289"/>
                  <a:gd name="connsiteY6" fmla="*/ 303082 h 416808"/>
                  <a:gd name="connsiteX7" fmla="*/ 6355 w 741289"/>
                  <a:gd name="connsiteY7" fmla="*/ 113731 h 416808"/>
                  <a:gd name="connsiteX0" fmla="*/ 6356 w 741289"/>
                  <a:gd name="connsiteY0" fmla="*/ 132774 h 416808"/>
                  <a:gd name="connsiteX1" fmla="*/ 437376 w 741289"/>
                  <a:gd name="connsiteY1" fmla="*/ 120077 h 416808"/>
                  <a:gd name="connsiteX2" fmla="*/ 481826 w 741289"/>
                  <a:gd name="connsiteY2" fmla="*/ 0 h 416808"/>
                  <a:gd name="connsiteX3" fmla="*/ 741289 w 741289"/>
                  <a:gd name="connsiteY3" fmla="*/ 214754 h 416808"/>
                  <a:gd name="connsiteX4" fmla="*/ 304026 w 741289"/>
                  <a:gd name="connsiteY4" fmla="*/ 416808 h 416808"/>
                  <a:gd name="connsiteX5" fmla="*/ 354826 w 741289"/>
                  <a:gd name="connsiteY5" fmla="*/ 303081 h 416808"/>
                  <a:gd name="connsiteX6" fmla="*/ 0 w 741289"/>
                  <a:gd name="connsiteY6" fmla="*/ 303082 h 416808"/>
                  <a:gd name="connsiteX7" fmla="*/ 6356 w 741289"/>
                  <a:gd name="connsiteY7" fmla="*/ 132774 h 416808"/>
                  <a:gd name="connsiteX0" fmla="*/ 14823 w 741289"/>
                  <a:gd name="connsiteY0" fmla="*/ 132775 h 416808"/>
                  <a:gd name="connsiteX1" fmla="*/ 437376 w 741289"/>
                  <a:gd name="connsiteY1" fmla="*/ 120077 h 416808"/>
                  <a:gd name="connsiteX2" fmla="*/ 481826 w 741289"/>
                  <a:gd name="connsiteY2" fmla="*/ 0 h 416808"/>
                  <a:gd name="connsiteX3" fmla="*/ 741289 w 741289"/>
                  <a:gd name="connsiteY3" fmla="*/ 214754 h 416808"/>
                  <a:gd name="connsiteX4" fmla="*/ 304026 w 741289"/>
                  <a:gd name="connsiteY4" fmla="*/ 416808 h 416808"/>
                  <a:gd name="connsiteX5" fmla="*/ 354826 w 741289"/>
                  <a:gd name="connsiteY5" fmla="*/ 303081 h 416808"/>
                  <a:gd name="connsiteX6" fmla="*/ 0 w 741289"/>
                  <a:gd name="connsiteY6" fmla="*/ 303082 h 416808"/>
                  <a:gd name="connsiteX7" fmla="*/ 14823 w 741289"/>
                  <a:gd name="connsiteY7" fmla="*/ 132775 h 41680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741289" h="416808">
                    <a:moveTo>
                      <a:pt x="14823" y="132775"/>
                    </a:moveTo>
                    <a:lnTo>
                      <a:pt x="437376" y="120077"/>
                    </a:lnTo>
                    <a:lnTo>
                      <a:pt x="481826" y="0"/>
                    </a:lnTo>
                    <a:lnTo>
                      <a:pt x="741289" y="214754"/>
                    </a:lnTo>
                    <a:lnTo>
                      <a:pt x="304026" y="416808"/>
                    </a:lnTo>
                    <a:lnTo>
                      <a:pt x="354826" y="303081"/>
                    </a:lnTo>
                    <a:lnTo>
                      <a:pt x="0" y="303082"/>
                    </a:lnTo>
                    <a:lnTo>
                      <a:pt x="14823" y="132775"/>
                    </a:lnTo>
                    <a:close/>
                  </a:path>
                </a:pathLst>
              </a:custGeom>
              <a:solidFill>
                <a:schemeClr val="bg1">
                  <a:lumMod val="85000"/>
                </a:schemeClr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ru-RU"/>
              </a:p>
            </p:txBody>
          </p:sp>
          <p:sp>
            <p:nvSpPr>
              <p:cNvPr id="56" name="Овал 55"/>
              <p:cNvSpPr/>
              <p:nvPr/>
            </p:nvSpPr>
            <p:spPr bwMode="auto">
              <a:xfrm>
                <a:off x="3867996" y="1273412"/>
                <a:ext cx="215925" cy="21596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ru-RU"/>
              </a:p>
            </p:txBody>
          </p:sp>
          <p:sp>
            <p:nvSpPr>
              <p:cNvPr id="57" name="Овал 56"/>
              <p:cNvSpPr/>
              <p:nvPr/>
            </p:nvSpPr>
            <p:spPr bwMode="auto">
              <a:xfrm>
                <a:off x="5903864" y="1967594"/>
                <a:ext cx="215925" cy="21596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ru-RU"/>
              </a:p>
            </p:txBody>
          </p:sp>
          <p:sp>
            <p:nvSpPr>
              <p:cNvPr id="58" name="Овал 57"/>
              <p:cNvSpPr/>
              <p:nvPr/>
            </p:nvSpPr>
            <p:spPr bwMode="auto">
              <a:xfrm>
                <a:off x="7561860" y="1389111"/>
                <a:ext cx="215925" cy="21596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ru-RU"/>
              </a:p>
            </p:txBody>
          </p:sp>
          <p:sp>
            <p:nvSpPr>
              <p:cNvPr id="59" name="Овал 58"/>
              <p:cNvSpPr/>
              <p:nvPr/>
            </p:nvSpPr>
            <p:spPr bwMode="auto">
              <a:xfrm>
                <a:off x="5525992" y="702640"/>
                <a:ext cx="215925" cy="21596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ru-RU"/>
              </a:p>
            </p:txBody>
          </p:sp>
          <p:graphicFrame>
            <p:nvGraphicFramePr>
              <p:cNvPr id="47152" name="Объект 17"/>
              <p:cNvGraphicFramePr>
                <a:graphicFrameLocks noChangeAspect="1"/>
              </p:cNvGraphicFramePr>
              <p:nvPr/>
            </p:nvGraphicFramePr>
            <p:xfrm>
              <a:off x="6456046" y="-3447303"/>
              <a:ext cx="696913" cy="82391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7869" name="Equation" r:id="rId18" imgW="139579" imgH="164957" progId="Equation.DSMT4">
                      <p:embed/>
                    </p:oleObj>
                  </mc:Choice>
                  <mc:Fallback>
                    <p:oleObj name="Equation" r:id="rId18" imgW="139579" imgH="164957" progId="Equation.DSMT4">
                      <p:embed/>
                      <p:pic>
                        <p:nvPicPr>
                          <p:cNvPr id="0" name="Объект 1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456046" y="-3447303"/>
                            <a:ext cx="696913" cy="82391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47119" name="Группа 29"/>
            <p:cNvGrpSpPr>
              <a:grpSpLocks/>
            </p:cNvGrpSpPr>
            <p:nvPr/>
          </p:nvGrpSpPr>
          <p:grpSpPr bwMode="auto">
            <a:xfrm>
              <a:off x="10188575" y="-1611313"/>
              <a:ext cx="3913188" cy="11160126"/>
              <a:chOff x="10188624" y="-1610519"/>
              <a:chExt cx="3912499" cy="11160124"/>
            </a:xfrm>
          </p:grpSpPr>
          <p:pic>
            <p:nvPicPr>
              <p:cNvPr id="47120" name="Рисунок 43"/>
              <p:cNvPicPr>
                <a:picLocks noChangeAspect="1"/>
              </p:cNvPicPr>
              <p:nvPr/>
            </p:nvPicPr>
            <p:blipFill>
              <a:blip r:embed="rId20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0196814" y="-1610519"/>
                <a:ext cx="3904309" cy="1116012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29" name="Стрелка вправо 28"/>
              <p:cNvSpPr/>
              <p:nvPr/>
            </p:nvSpPr>
            <p:spPr bwMode="auto">
              <a:xfrm>
                <a:off x="10191776" y="3765417"/>
                <a:ext cx="1040949" cy="285351"/>
              </a:xfrm>
              <a:prstGeom prst="rightArrow">
                <a:avLst>
                  <a:gd name="adj1" fmla="val 20234"/>
                  <a:gd name="adj2" fmla="val 159128"/>
                </a:avLst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ru-RU"/>
              </a:p>
            </p:txBody>
          </p:sp>
          <p:graphicFrame>
            <p:nvGraphicFramePr>
              <p:cNvPr id="47122" name="Объект 98"/>
              <p:cNvGraphicFramePr>
                <a:graphicFrameLocks noChangeAspect="1"/>
              </p:cNvGraphicFramePr>
              <p:nvPr/>
            </p:nvGraphicFramePr>
            <p:xfrm>
              <a:off x="10470248" y="3001189"/>
              <a:ext cx="633413" cy="69691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7870" name="Equation" r:id="rId21" imgW="126835" imgH="139518" progId="Equation.DSMT4">
                      <p:embed/>
                    </p:oleObj>
                  </mc:Choice>
                  <mc:Fallback>
                    <p:oleObj name="Equation" r:id="rId21" imgW="126835" imgH="139518" progId="Equation.DSMT4">
                      <p:embed/>
                      <p:pic>
                        <p:nvPicPr>
                          <p:cNvPr id="0" name="Объект 9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470248" y="3001189"/>
                            <a:ext cx="633413" cy="69691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1" name="Стрелка вправо 30"/>
              <p:cNvSpPr/>
              <p:nvPr/>
            </p:nvSpPr>
            <p:spPr bwMode="auto">
              <a:xfrm rot="10800000">
                <a:off x="13037040" y="3765417"/>
                <a:ext cx="1040953" cy="285351"/>
              </a:xfrm>
              <a:prstGeom prst="rightArrow">
                <a:avLst>
                  <a:gd name="adj1" fmla="val 20234"/>
                  <a:gd name="adj2" fmla="val 159128"/>
                </a:avLst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ru-RU"/>
              </a:p>
            </p:txBody>
          </p:sp>
          <p:graphicFrame>
            <p:nvGraphicFramePr>
              <p:cNvPr id="47124" name="Объект 98"/>
              <p:cNvGraphicFramePr>
                <a:graphicFrameLocks noChangeAspect="1"/>
              </p:cNvGraphicFramePr>
              <p:nvPr/>
            </p:nvGraphicFramePr>
            <p:xfrm>
              <a:off x="13316531" y="2864011"/>
              <a:ext cx="633413" cy="8890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7871" name="Equation" r:id="rId23" imgW="126725" imgH="177415" progId="Equation.DSMT4">
                      <p:embed/>
                    </p:oleObj>
                  </mc:Choice>
                  <mc:Fallback>
                    <p:oleObj name="Equation" r:id="rId23" imgW="126725" imgH="177415" progId="Equation.DSMT4">
                      <p:embed/>
                      <p:pic>
                        <p:nvPicPr>
                          <p:cNvPr id="0" name="Объект 9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316531" y="2864011"/>
                            <a:ext cx="633413" cy="889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7125" name="Объект 25"/>
              <p:cNvGraphicFramePr>
                <a:graphicFrameLocks noChangeAspect="1"/>
              </p:cNvGraphicFramePr>
              <p:nvPr/>
            </p:nvGraphicFramePr>
            <p:xfrm>
              <a:off x="12610819" y="8548586"/>
              <a:ext cx="696912" cy="8239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7872" name="Equation" r:id="rId25" imgW="139579" imgH="164957" progId="Equation.DSMT4">
                      <p:embed/>
                    </p:oleObj>
                  </mc:Choice>
                  <mc:Fallback>
                    <p:oleObj name="Equation" r:id="rId25" imgW="139579" imgH="164957" progId="Equation.DSMT4">
                      <p:embed/>
                      <p:pic>
                        <p:nvPicPr>
                          <p:cNvPr id="0" name="Объект 2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610819" y="8548586"/>
                            <a:ext cx="696912" cy="8239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7126" name="Объект 18"/>
              <p:cNvGraphicFramePr>
                <a:graphicFrameLocks noChangeAspect="1"/>
              </p:cNvGraphicFramePr>
              <p:nvPr/>
            </p:nvGraphicFramePr>
            <p:xfrm>
              <a:off x="12599235" y="-1604373"/>
              <a:ext cx="696912" cy="8239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7873" name="Equation" r:id="rId26" imgW="139579" imgH="164957" progId="Equation.DSMT4">
                      <p:embed/>
                    </p:oleObj>
                  </mc:Choice>
                  <mc:Fallback>
                    <p:oleObj name="Equation" r:id="rId26" imgW="139579" imgH="164957" progId="Equation.DSMT4">
                      <p:embed/>
                      <p:pic>
                        <p:nvPicPr>
                          <p:cNvPr id="0" name="Объект 1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599235" y="-1604373"/>
                            <a:ext cx="696912" cy="8239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47112" name="Объект 16"/>
          <p:cNvGraphicFramePr>
            <a:graphicFrameLocks noChangeAspect="1"/>
          </p:cNvGraphicFramePr>
          <p:nvPr/>
        </p:nvGraphicFramePr>
        <p:xfrm>
          <a:off x="2816225" y="4095750"/>
          <a:ext cx="1006475" cy="70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874" name="Equation" r:id="rId27" imgW="977900" imgH="685800" progId="Equation.DSMT4">
                  <p:embed/>
                </p:oleObj>
              </mc:Choice>
              <mc:Fallback>
                <p:oleObj name="Equation" r:id="rId27" imgW="977900" imgH="685800" progId="Equation.DSMT4">
                  <p:embed/>
                  <p:pic>
                    <p:nvPicPr>
                      <p:cNvPr id="0" name="Объект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6225" y="4095750"/>
                        <a:ext cx="1006475" cy="706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3" name="Объект 16"/>
          <p:cNvGraphicFramePr>
            <a:graphicFrameLocks noChangeAspect="1"/>
          </p:cNvGraphicFramePr>
          <p:nvPr/>
        </p:nvGraphicFramePr>
        <p:xfrm>
          <a:off x="3702050" y="3663950"/>
          <a:ext cx="652463" cy="207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875" name="Equation" r:id="rId29" imgW="634725" imgH="203112" progId="Equation.DSMT4">
                  <p:embed/>
                </p:oleObj>
              </mc:Choice>
              <mc:Fallback>
                <p:oleObj name="Equation" r:id="rId29" imgW="634725" imgH="203112" progId="Equation.DSMT4">
                  <p:embed/>
                  <p:pic>
                    <p:nvPicPr>
                      <p:cNvPr id="0" name="Объект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2050" y="3663950"/>
                        <a:ext cx="652463" cy="207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4" name="Объект 16"/>
          <p:cNvGraphicFramePr>
            <a:graphicFrameLocks noChangeAspect="1"/>
          </p:cNvGraphicFramePr>
          <p:nvPr/>
        </p:nvGraphicFramePr>
        <p:xfrm>
          <a:off x="8318500" y="3452813"/>
          <a:ext cx="652463" cy="207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876" name="Equation" r:id="rId31" imgW="634725" imgH="203112" progId="Equation.DSMT4">
                  <p:embed/>
                </p:oleObj>
              </mc:Choice>
              <mc:Fallback>
                <p:oleObj name="Equation" r:id="rId31" imgW="634725" imgH="203112" progId="Equation.DSMT4">
                  <p:embed/>
                  <p:pic>
                    <p:nvPicPr>
                      <p:cNvPr id="0" name="Объект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18500" y="3452813"/>
                        <a:ext cx="652463" cy="207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5" name="Объект 16"/>
          <p:cNvGraphicFramePr>
            <a:graphicFrameLocks noChangeAspect="1"/>
          </p:cNvGraphicFramePr>
          <p:nvPr/>
        </p:nvGraphicFramePr>
        <p:xfrm>
          <a:off x="7656513" y="3908425"/>
          <a:ext cx="1033462" cy="70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877" name="Equation" r:id="rId33" imgW="1003300" imgH="685800" progId="Equation.DSMT4">
                  <p:embed/>
                </p:oleObj>
              </mc:Choice>
              <mc:Fallback>
                <p:oleObj name="Equation" r:id="rId33" imgW="1003300" imgH="685800" progId="Equation.DSMT4">
                  <p:embed/>
                  <p:pic>
                    <p:nvPicPr>
                      <p:cNvPr id="0" name="Объект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56513" y="3908425"/>
                        <a:ext cx="1033462" cy="703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16" name="Rectangle 43"/>
          <p:cNvSpPr>
            <a:spLocks noChangeArrowheads="1"/>
          </p:cNvSpPr>
          <p:nvPr/>
        </p:nvSpPr>
        <p:spPr bwMode="auto">
          <a:xfrm>
            <a:off x="0" y="6094413"/>
            <a:ext cx="3594100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ru-RU" sz="1600">
                <a:latin typeface="Arial Narrow" panose="020B0606020202030204" pitchFamily="34" charset="0"/>
                <a:cs typeface="Times New Roman" panose="02020603050405020304" pitchFamily="18" charset="0"/>
              </a:rPr>
              <a:t>Carter B.J. Size and Stress Gradient Effects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ru-RU" sz="1600">
                <a:latin typeface="Arial Narrow" panose="020B0606020202030204" pitchFamily="34" charset="0"/>
                <a:cs typeface="Times New Roman" panose="02020603050405020304" pitchFamily="18" charset="0"/>
              </a:rPr>
              <a:t>on Fracture Around Cavities  (1992)</a:t>
            </a:r>
          </a:p>
        </p:txBody>
      </p:sp>
      <p:sp>
        <p:nvSpPr>
          <p:cNvPr id="47117" name="Rectangle 43"/>
          <p:cNvSpPr>
            <a:spLocks noChangeArrowheads="1"/>
          </p:cNvSpPr>
          <p:nvPr/>
        </p:nvSpPr>
        <p:spPr bwMode="auto">
          <a:xfrm>
            <a:off x="4635500" y="6002338"/>
            <a:ext cx="4484688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ru-RU" sz="1600">
                <a:latin typeface="Arial Narrow" panose="020B0606020202030204" pitchFamily="34" charset="0"/>
                <a:cs typeface="Times New Roman" panose="02020603050405020304" pitchFamily="18" charset="0"/>
              </a:rPr>
              <a:t>van Vliet M.R.A., van Mier J.G.M. Experimental investigation of size effect in concrete and sandstone under uniaxial tension (2000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9154" name="Рисунок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84788" y="3743325"/>
            <a:ext cx="3836987" cy="307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9155" name="Рисунок 65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1463" y="1931988"/>
            <a:ext cx="2241550" cy="3376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9156" name="Rectangle 43"/>
          <p:cNvSpPr>
            <a:spLocks noChangeArrowheads="1"/>
          </p:cNvSpPr>
          <p:nvPr/>
        </p:nvSpPr>
        <p:spPr bwMode="auto">
          <a:xfrm>
            <a:off x="2843213" y="1076325"/>
            <a:ext cx="2520950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ru-RU" altLang="ru-RU" sz="1800">
                <a:latin typeface="Arial Narrow" panose="020B0606020202030204" pitchFamily="34" charset="0"/>
                <a:cs typeface="Times New Roman" panose="02020603050405020304" pitchFamily="18" charset="0"/>
              </a:rPr>
              <a:t>Эксперимент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ru-RU" altLang="ru-RU" sz="1800" b="1">
                <a:latin typeface="Arial Narrow" panose="020B0606020202030204" pitchFamily="34" charset="0"/>
                <a:cs typeface="Times New Roman" panose="02020603050405020304" pitchFamily="18" charset="0"/>
              </a:rPr>
              <a:t>Продольная трещина</a:t>
            </a:r>
            <a:endParaRPr kumimoji="1" lang="en-US" altLang="ru-RU" sz="1800" b="1">
              <a:latin typeface="Arial Narrow" panose="020B0606020202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49157" name="Объект 49"/>
          <p:cNvGraphicFramePr>
            <a:graphicFrameLocks noChangeAspect="1"/>
          </p:cNvGraphicFramePr>
          <p:nvPr/>
        </p:nvGraphicFramePr>
        <p:xfrm>
          <a:off x="1201738" y="5389563"/>
          <a:ext cx="12573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673" name="Equation" r:id="rId6" imgW="838200" imgH="228600" progId="Equation.DSMT4">
                  <p:embed/>
                </p:oleObj>
              </mc:Choice>
              <mc:Fallback>
                <p:oleObj name="Equation" r:id="rId6" imgW="838200" imgH="228600" progId="Equation.DSMT4">
                  <p:embed/>
                  <p:pic>
                    <p:nvPicPr>
                      <p:cNvPr id="0" name="Объект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1738" y="5389563"/>
                        <a:ext cx="12573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58" name="Rectangle 43"/>
          <p:cNvSpPr>
            <a:spLocks noChangeArrowheads="1"/>
          </p:cNvSpPr>
          <p:nvPr/>
        </p:nvSpPr>
        <p:spPr bwMode="auto">
          <a:xfrm>
            <a:off x="68263" y="1008063"/>
            <a:ext cx="2427287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ru-RU" altLang="ru-RU" sz="1800">
                <a:latin typeface="Arial Narrow" panose="020B0606020202030204" pitchFamily="34" charset="0"/>
                <a:cs typeface="Times New Roman" panose="02020603050405020304" pitchFamily="18" charset="0"/>
              </a:rPr>
              <a:t>Эксперимент</a:t>
            </a:r>
            <a:r>
              <a:rPr kumimoji="1" lang="en-US" altLang="ru-RU" sz="1800">
                <a:latin typeface="Arial Narrow" panose="020B0606020202030204" pitchFamily="34" charset="0"/>
                <a:cs typeface="Times New Roman" panose="02020603050405020304" pitchFamily="18" charset="0"/>
              </a:rPr>
              <a:t>*</a:t>
            </a:r>
            <a:r>
              <a:rPr kumimoji="1" lang="ru-RU" altLang="ru-RU" sz="1800">
                <a:latin typeface="Arial Narrow" panose="020B0606020202030204" pitchFamily="34" charset="0"/>
                <a:cs typeface="Times New Roman" panose="02020603050405020304" pitchFamily="18" charset="0"/>
              </a:rPr>
              <a:t> по зарождению трещины от скважины с пропилами</a:t>
            </a:r>
            <a:endParaRPr kumimoji="1" lang="en-US" altLang="ru-RU" sz="1800">
              <a:latin typeface="Arial Narrow" panose="020B0606020202030204" pitchFamily="34" charset="0"/>
              <a:cs typeface="Times New Roman" panose="02020603050405020304" pitchFamily="18" charset="0"/>
            </a:endParaRPr>
          </a:p>
        </p:txBody>
      </p:sp>
      <p:cxnSp>
        <p:nvCxnSpPr>
          <p:cNvPr id="3" name="Прямая со стрелкой 2"/>
          <p:cNvCxnSpPr>
            <a:stCxn id="49156" idx="2"/>
          </p:cNvCxnSpPr>
          <p:nvPr/>
        </p:nvCxnSpPr>
        <p:spPr>
          <a:xfrm>
            <a:off x="4103688" y="1724025"/>
            <a:ext cx="320675" cy="1652588"/>
          </a:xfrm>
          <a:prstGeom prst="straightConnector1">
            <a:avLst/>
          </a:prstGeom>
          <a:ln>
            <a:solidFill>
              <a:schemeClr val="tx1"/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Прямая со стрелкой 48"/>
          <p:cNvCxnSpPr>
            <a:stCxn id="49156" idx="2"/>
          </p:cNvCxnSpPr>
          <p:nvPr/>
        </p:nvCxnSpPr>
        <p:spPr>
          <a:xfrm flipH="1">
            <a:off x="3362325" y="1724025"/>
            <a:ext cx="741363" cy="1590675"/>
          </a:xfrm>
          <a:prstGeom prst="straightConnector1">
            <a:avLst/>
          </a:prstGeom>
          <a:ln>
            <a:solidFill>
              <a:schemeClr val="tx1"/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9161" name="Группа 12"/>
          <p:cNvGrpSpPr>
            <a:grpSpLocks/>
          </p:cNvGrpSpPr>
          <p:nvPr/>
        </p:nvGrpSpPr>
        <p:grpSpPr bwMode="auto">
          <a:xfrm>
            <a:off x="28575" y="1971675"/>
            <a:ext cx="2574925" cy="3757613"/>
            <a:chOff x="27212" y="1581465"/>
            <a:chExt cx="2574914" cy="3756655"/>
          </a:xfrm>
        </p:grpSpPr>
        <p:sp>
          <p:nvSpPr>
            <p:cNvPr id="49170" name="AutoShape 25"/>
            <p:cNvSpPr>
              <a:spLocks noChangeAspect="1" noChangeArrowheads="1" noTextEdit="1"/>
            </p:cNvSpPr>
            <p:nvPr/>
          </p:nvSpPr>
          <p:spPr bwMode="auto">
            <a:xfrm>
              <a:off x="80114" y="2596612"/>
              <a:ext cx="2210162" cy="2209455"/>
            </a:xfrm>
            <a:prstGeom prst="rect">
              <a:avLst/>
            </a:prstGeom>
            <a:noFill/>
            <a:ln w="1016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pic>
          <p:nvPicPr>
            <p:cNvPr id="49171" name="Рисунок 51"/>
            <p:cNvPicPr>
              <a:picLocks noChangeAspect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212" y="1894950"/>
              <a:ext cx="2333897" cy="31114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016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" name="AutoShape 14"/>
            <p:cNvSpPr>
              <a:spLocks noChangeArrowheads="1"/>
            </p:cNvSpPr>
            <p:nvPr/>
          </p:nvSpPr>
          <p:spPr bwMode="auto">
            <a:xfrm rot="5700000">
              <a:off x="1480580" y="2050434"/>
              <a:ext cx="147599" cy="146049"/>
            </a:xfrm>
            <a:prstGeom prst="rightArrow">
              <a:avLst>
                <a:gd name="adj1" fmla="val 40667"/>
                <a:gd name="adj2" fmla="val 61449"/>
              </a:avLst>
            </a:prstGeom>
            <a:solidFill>
              <a:schemeClr val="tx2">
                <a:lumMod val="20000"/>
                <a:lumOff val="80000"/>
              </a:scheme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rot="10800000" vert="eaVert" anchor="ctr"/>
            <a:lstStyle>
              <a:lvl1pPr eaLnBrk="0" hangingPunct="0"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  <a:defRPr/>
              </a:pPr>
              <a:endParaRPr lang="ru-RU" altLang="ru-RU" sz="1800" smtClean="0">
                <a:cs typeface="Arial" charset="0"/>
              </a:endParaRPr>
            </a:p>
          </p:txBody>
        </p:sp>
        <p:sp>
          <p:nvSpPr>
            <p:cNvPr id="7" name="AutoShape 14"/>
            <p:cNvSpPr>
              <a:spLocks noChangeArrowheads="1"/>
            </p:cNvSpPr>
            <p:nvPr/>
          </p:nvSpPr>
          <p:spPr bwMode="auto">
            <a:xfrm rot="17263840">
              <a:off x="619366" y="4936568"/>
              <a:ext cx="157123" cy="138111"/>
            </a:xfrm>
            <a:custGeom>
              <a:avLst/>
              <a:gdLst>
                <a:gd name="connsiteX0" fmla="*/ 0 w 299776"/>
                <a:gd name="connsiteY0" fmla="*/ 89866 h 302922"/>
                <a:gd name="connsiteX1" fmla="*/ 115567 w 299776"/>
                <a:gd name="connsiteY1" fmla="*/ 89866 h 302922"/>
                <a:gd name="connsiteX2" fmla="*/ 115567 w 299776"/>
                <a:gd name="connsiteY2" fmla="*/ 0 h 302922"/>
                <a:gd name="connsiteX3" fmla="*/ 299776 w 299776"/>
                <a:gd name="connsiteY3" fmla="*/ 151461 h 302922"/>
                <a:gd name="connsiteX4" fmla="*/ 115567 w 299776"/>
                <a:gd name="connsiteY4" fmla="*/ 302922 h 302922"/>
                <a:gd name="connsiteX5" fmla="*/ 115567 w 299776"/>
                <a:gd name="connsiteY5" fmla="*/ 213056 h 302922"/>
                <a:gd name="connsiteX6" fmla="*/ 0 w 299776"/>
                <a:gd name="connsiteY6" fmla="*/ 213056 h 302922"/>
                <a:gd name="connsiteX7" fmla="*/ 0 w 299776"/>
                <a:gd name="connsiteY7" fmla="*/ 89866 h 302922"/>
                <a:gd name="connsiteX0" fmla="*/ 0 w 299776"/>
                <a:gd name="connsiteY0" fmla="*/ 89866 h 298680"/>
                <a:gd name="connsiteX1" fmla="*/ 115567 w 299776"/>
                <a:gd name="connsiteY1" fmla="*/ 89866 h 298680"/>
                <a:gd name="connsiteX2" fmla="*/ 115567 w 299776"/>
                <a:gd name="connsiteY2" fmla="*/ 0 h 298680"/>
                <a:gd name="connsiteX3" fmla="*/ 299776 w 299776"/>
                <a:gd name="connsiteY3" fmla="*/ 151461 h 298680"/>
                <a:gd name="connsiteX4" fmla="*/ 199211 w 299776"/>
                <a:gd name="connsiteY4" fmla="*/ 298680 h 298680"/>
                <a:gd name="connsiteX5" fmla="*/ 115567 w 299776"/>
                <a:gd name="connsiteY5" fmla="*/ 213056 h 298680"/>
                <a:gd name="connsiteX6" fmla="*/ 0 w 299776"/>
                <a:gd name="connsiteY6" fmla="*/ 213056 h 298680"/>
                <a:gd name="connsiteX7" fmla="*/ 0 w 299776"/>
                <a:gd name="connsiteY7" fmla="*/ 89866 h 298680"/>
                <a:gd name="connsiteX0" fmla="*/ 0 w 299776"/>
                <a:gd name="connsiteY0" fmla="*/ 89866 h 298680"/>
                <a:gd name="connsiteX1" fmla="*/ 115567 w 299776"/>
                <a:gd name="connsiteY1" fmla="*/ 89866 h 298680"/>
                <a:gd name="connsiteX2" fmla="*/ 115567 w 299776"/>
                <a:gd name="connsiteY2" fmla="*/ 0 h 298680"/>
                <a:gd name="connsiteX3" fmla="*/ 299776 w 299776"/>
                <a:gd name="connsiteY3" fmla="*/ 151461 h 298680"/>
                <a:gd name="connsiteX4" fmla="*/ 199211 w 299776"/>
                <a:gd name="connsiteY4" fmla="*/ 298680 h 298680"/>
                <a:gd name="connsiteX5" fmla="*/ 166916 w 299776"/>
                <a:gd name="connsiteY5" fmla="*/ 201638 h 298680"/>
                <a:gd name="connsiteX6" fmla="*/ 0 w 299776"/>
                <a:gd name="connsiteY6" fmla="*/ 213056 h 298680"/>
                <a:gd name="connsiteX7" fmla="*/ 0 w 299776"/>
                <a:gd name="connsiteY7" fmla="*/ 89866 h 298680"/>
                <a:gd name="connsiteX0" fmla="*/ 0 w 299776"/>
                <a:gd name="connsiteY0" fmla="*/ 89866 h 298680"/>
                <a:gd name="connsiteX1" fmla="*/ 144961 w 299776"/>
                <a:gd name="connsiteY1" fmla="*/ 87968 h 298680"/>
                <a:gd name="connsiteX2" fmla="*/ 115567 w 299776"/>
                <a:gd name="connsiteY2" fmla="*/ 0 h 298680"/>
                <a:gd name="connsiteX3" fmla="*/ 299776 w 299776"/>
                <a:gd name="connsiteY3" fmla="*/ 151461 h 298680"/>
                <a:gd name="connsiteX4" fmla="*/ 199211 w 299776"/>
                <a:gd name="connsiteY4" fmla="*/ 298680 h 298680"/>
                <a:gd name="connsiteX5" fmla="*/ 166916 w 299776"/>
                <a:gd name="connsiteY5" fmla="*/ 201638 h 298680"/>
                <a:gd name="connsiteX6" fmla="*/ 0 w 299776"/>
                <a:gd name="connsiteY6" fmla="*/ 213056 h 298680"/>
                <a:gd name="connsiteX7" fmla="*/ 0 w 299776"/>
                <a:gd name="connsiteY7" fmla="*/ 89866 h 298680"/>
                <a:gd name="connsiteX0" fmla="*/ 0 w 301767"/>
                <a:gd name="connsiteY0" fmla="*/ 68002 h 298680"/>
                <a:gd name="connsiteX1" fmla="*/ 146952 w 301767"/>
                <a:gd name="connsiteY1" fmla="*/ 87968 h 298680"/>
                <a:gd name="connsiteX2" fmla="*/ 117558 w 301767"/>
                <a:gd name="connsiteY2" fmla="*/ 0 h 298680"/>
                <a:gd name="connsiteX3" fmla="*/ 301767 w 301767"/>
                <a:gd name="connsiteY3" fmla="*/ 151461 h 298680"/>
                <a:gd name="connsiteX4" fmla="*/ 201202 w 301767"/>
                <a:gd name="connsiteY4" fmla="*/ 298680 h 298680"/>
                <a:gd name="connsiteX5" fmla="*/ 168907 w 301767"/>
                <a:gd name="connsiteY5" fmla="*/ 201638 h 298680"/>
                <a:gd name="connsiteX6" fmla="*/ 1991 w 301767"/>
                <a:gd name="connsiteY6" fmla="*/ 213056 h 298680"/>
                <a:gd name="connsiteX7" fmla="*/ 0 w 301767"/>
                <a:gd name="connsiteY7" fmla="*/ 68002 h 298680"/>
                <a:gd name="connsiteX0" fmla="*/ 0 w 301767"/>
                <a:gd name="connsiteY0" fmla="*/ 68002 h 298680"/>
                <a:gd name="connsiteX1" fmla="*/ 146952 w 301767"/>
                <a:gd name="connsiteY1" fmla="*/ 87968 h 298680"/>
                <a:gd name="connsiteX2" fmla="*/ 117558 w 301767"/>
                <a:gd name="connsiteY2" fmla="*/ 0 h 298680"/>
                <a:gd name="connsiteX3" fmla="*/ 301767 w 301767"/>
                <a:gd name="connsiteY3" fmla="*/ 151461 h 298680"/>
                <a:gd name="connsiteX4" fmla="*/ 201202 w 301767"/>
                <a:gd name="connsiteY4" fmla="*/ 298680 h 298680"/>
                <a:gd name="connsiteX5" fmla="*/ 168907 w 301767"/>
                <a:gd name="connsiteY5" fmla="*/ 201638 h 298680"/>
                <a:gd name="connsiteX6" fmla="*/ 24950 w 301767"/>
                <a:gd name="connsiteY6" fmla="*/ 183216 h 298680"/>
                <a:gd name="connsiteX7" fmla="*/ 0 w 301767"/>
                <a:gd name="connsiteY7" fmla="*/ 68002 h 298680"/>
                <a:gd name="connsiteX0" fmla="*/ 0 w 301767"/>
                <a:gd name="connsiteY0" fmla="*/ 68002 h 298680"/>
                <a:gd name="connsiteX1" fmla="*/ 146952 w 301767"/>
                <a:gd name="connsiteY1" fmla="*/ 87968 h 298680"/>
                <a:gd name="connsiteX2" fmla="*/ 117558 w 301767"/>
                <a:gd name="connsiteY2" fmla="*/ 0 h 298680"/>
                <a:gd name="connsiteX3" fmla="*/ 301767 w 301767"/>
                <a:gd name="connsiteY3" fmla="*/ 151461 h 298680"/>
                <a:gd name="connsiteX4" fmla="*/ 201202 w 301767"/>
                <a:gd name="connsiteY4" fmla="*/ 298680 h 298680"/>
                <a:gd name="connsiteX5" fmla="*/ 168907 w 301767"/>
                <a:gd name="connsiteY5" fmla="*/ 201638 h 298680"/>
                <a:gd name="connsiteX6" fmla="*/ 24950 w 301767"/>
                <a:gd name="connsiteY6" fmla="*/ 183216 h 298680"/>
                <a:gd name="connsiteX7" fmla="*/ 0 w 301767"/>
                <a:gd name="connsiteY7" fmla="*/ 68002 h 298680"/>
                <a:gd name="connsiteX0" fmla="*/ 0 w 301767"/>
                <a:gd name="connsiteY0" fmla="*/ 68002 h 298680"/>
                <a:gd name="connsiteX1" fmla="*/ 146952 w 301767"/>
                <a:gd name="connsiteY1" fmla="*/ 87968 h 298680"/>
                <a:gd name="connsiteX2" fmla="*/ 117558 w 301767"/>
                <a:gd name="connsiteY2" fmla="*/ 0 h 298680"/>
                <a:gd name="connsiteX3" fmla="*/ 301767 w 301767"/>
                <a:gd name="connsiteY3" fmla="*/ 151461 h 298680"/>
                <a:gd name="connsiteX4" fmla="*/ 201202 w 301767"/>
                <a:gd name="connsiteY4" fmla="*/ 298680 h 298680"/>
                <a:gd name="connsiteX5" fmla="*/ 168907 w 301767"/>
                <a:gd name="connsiteY5" fmla="*/ 201638 h 298680"/>
                <a:gd name="connsiteX6" fmla="*/ 24950 w 301767"/>
                <a:gd name="connsiteY6" fmla="*/ 183216 h 298680"/>
                <a:gd name="connsiteX7" fmla="*/ 0 w 301767"/>
                <a:gd name="connsiteY7" fmla="*/ 68002 h 298680"/>
                <a:gd name="connsiteX0" fmla="*/ 0 w 301767"/>
                <a:gd name="connsiteY0" fmla="*/ 68002 h 298680"/>
                <a:gd name="connsiteX1" fmla="*/ 146952 w 301767"/>
                <a:gd name="connsiteY1" fmla="*/ 87968 h 298680"/>
                <a:gd name="connsiteX2" fmla="*/ 117558 w 301767"/>
                <a:gd name="connsiteY2" fmla="*/ 0 h 298680"/>
                <a:gd name="connsiteX3" fmla="*/ 301767 w 301767"/>
                <a:gd name="connsiteY3" fmla="*/ 151461 h 298680"/>
                <a:gd name="connsiteX4" fmla="*/ 201202 w 301767"/>
                <a:gd name="connsiteY4" fmla="*/ 298680 h 298680"/>
                <a:gd name="connsiteX5" fmla="*/ 168907 w 301767"/>
                <a:gd name="connsiteY5" fmla="*/ 201638 h 298680"/>
                <a:gd name="connsiteX6" fmla="*/ 30118 w 301767"/>
                <a:gd name="connsiteY6" fmla="*/ 191564 h 298680"/>
                <a:gd name="connsiteX7" fmla="*/ 0 w 301767"/>
                <a:gd name="connsiteY7" fmla="*/ 68002 h 298680"/>
                <a:gd name="connsiteX0" fmla="*/ 0 w 301767"/>
                <a:gd name="connsiteY0" fmla="*/ 68002 h 298680"/>
                <a:gd name="connsiteX1" fmla="*/ 137154 w 301767"/>
                <a:gd name="connsiteY1" fmla="*/ 88601 h 298680"/>
                <a:gd name="connsiteX2" fmla="*/ 117558 w 301767"/>
                <a:gd name="connsiteY2" fmla="*/ 0 h 298680"/>
                <a:gd name="connsiteX3" fmla="*/ 301767 w 301767"/>
                <a:gd name="connsiteY3" fmla="*/ 151461 h 298680"/>
                <a:gd name="connsiteX4" fmla="*/ 201202 w 301767"/>
                <a:gd name="connsiteY4" fmla="*/ 298680 h 298680"/>
                <a:gd name="connsiteX5" fmla="*/ 168907 w 301767"/>
                <a:gd name="connsiteY5" fmla="*/ 201638 h 298680"/>
                <a:gd name="connsiteX6" fmla="*/ 30118 w 301767"/>
                <a:gd name="connsiteY6" fmla="*/ 191564 h 298680"/>
                <a:gd name="connsiteX7" fmla="*/ 0 w 301767"/>
                <a:gd name="connsiteY7" fmla="*/ 68002 h 298680"/>
                <a:gd name="connsiteX0" fmla="*/ 0 w 301767"/>
                <a:gd name="connsiteY0" fmla="*/ 74899 h 305577"/>
                <a:gd name="connsiteX1" fmla="*/ 137154 w 301767"/>
                <a:gd name="connsiteY1" fmla="*/ 95498 h 305577"/>
                <a:gd name="connsiteX2" fmla="*/ 107852 w 301767"/>
                <a:gd name="connsiteY2" fmla="*/ 0 h 305577"/>
                <a:gd name="connsiteX3" fmla="*/ 301767 w 301767"/>
                <a:gd name="connsiteY3" fmla="*/ 158358 h 305577"/>
                <a:gd name="connsiteX4" fmla="*/ 201202 w 301767"/>
                <a:gd name="connsiteY4" fmla="*/ 305577 h 305577"/>
                <a:gd name="connsiteX5" fmla="*/ 168907 w 301767"/>
                <a:gd name="connsiteY5" fmla="*/ 208535 h 305577"/>
                <a:gd name="connsiteX6" fmla="*/ 30118 w 301767"/>
                <a:gd name="connsiteY6" fmla="*/ 198461 h 305577"/>
                <a:gd name="connsiteX7" fmla="*/ 0 w 301767"/>
                <a:gd name="connsiteY7" fmla="*/ 74899 h 305577"/>
                <a:gd name="connsiteX0" fmla="*/ 0 w 301767"/>
                <a:gd name="connsiteY0" fmla="*/ 74899 h 305577"/>
                <a:gd name="connsiteX1" fmla="*/ 148881 w 301767"/>
                <a:gd name="connsiteY1" fmla="*/ 121749 h 305577"/>
                <a:gd name="connsiteX2" fmla="*/ 107852 w 301767"/>
                <a:gd name="connsiteY2" fmla="*/ 0 h 305577"/>
                <a:gd name="connsiteX3" fmla="*/ 301767 w 301767"/>
                <a:gd name="connsiteY3" fmla="*/ 158358 h 305577"/>
                <a:gd name="connsiteX4" fmla="*/ 201202 w 301767"/>
                <a:gd name="connsiteY4" fmla="*/ 305577 h 305577"/>
                <a:gd name="connsiteX5" fmla="*/ 168907 w 301767"/>
                <a:gd name="connsiteY5" fmla="*/ 208535 h 305577"/>
                <a:gd name="connsiteX6" fmla="*/ 30118 w 301767"/>
                <a:gd name="connsiteY6" fmla="*/ 198461 h 305577"/>
                <a:gd name="connsiteX7" fmla="*/ 0 w 301767"/>
                <a:gd name="connsiteY7" fmla="*/ 74899 h 305577"/>
                <a:gd name="connsiteX0" fmla="*/ 0 w 301767"/>
                <a:gd name="connsiteY0" fmla="*/ 74899 h 305577"/>
                <a:gd name="connsiteX1" fmla="*/ 148881 w 301767"/>
                <a:gd name="connsiteY1" fmla="*/ 121749 h 305577"/>
                <a:gd name="connsiteX2" fmla="*/ 107852 w 301767"/>
                <a:gd name="connsiteY2" fmla="*/ 0 h 305577"/>
                <a:gd name="connsiteX3" fmla="*/ 301767 w 301767"/>
                <a:gd name="connsiteY3" fmla="*/ 158358 h 305577"/>
                <a:gd name="connsiteX4" fmla="*/ 201202 w 301767"/>
                <a:gd name="connsiteY4" fmla="*/ 305577 h 305577"/>
                <a:gd name="connsiteX5" fmla="*/ 177610 w 301767"/>
                <a:gd name="connsiteY5" fmla="*/ 235751 h 305577"/>
                <a:gd name="connsiteX6" fmla="*/ 30118 w 301767"/>
                <a:gd name="connsiteY6" fmla="*/ 198461 h 305577"/>
                <a:gd name="connsiteX7" fmla="*/ 0 w 301767"/>
                <a:gd name="connsiteY7" fmla="*/ 74899 h 305577"/>
                <a:gd name="connsiteX0" fmla="*/ 0 w 301767"/>
                <a:gd name="connsiteY0" fmla="*/ 74899 h 326746"/>
                <a:gd name="connsiteX1" fmla="*/ 148881 w 301767"/>
                <a:gd name="connsiteY1" fmla="*/ 121749 h 326746"/>
                <a:gd name="connsiteX2" fmla="*/ 107852 w 301767"/>
                <a:gd name="connsiteY2" fmla="*/ 0 h 326746"/>
                <a:gd name="connsiteX3" fmla="*/ 301767 w 301767"/>
                <a:gd name="connsiteY3" fmla="*/ 158358 h 326746"/>
                <a:gd name="connsiteX4" fmla="*/ 207970 w 301767"/>
                <a:gd name="connsiteY4" fmla="*/ 326746 h 326746"/>
                <a:gd name="connsiteX5" fmla="*/ 177610 w 301767"/>
                <a:gd name="connsiteY5" fmla="*/ 235751 h 326746"/>
                <a:gd name="connsiteX6" fmla="*/ 30118 w 301767"/>
                <a:gd name="connsiteY6" fmla="*/ 198461 h 326746"/>
                <a:gd name="connsiteX7" fmla="*/ 0 w 301767"/>
                <a:gd name="connsiteY7" fmla="*/ 74899 h 326746"/>
                <a:gd name="connsiteX0" fmla="*/ 0 w 301767"/>
                <a:gd name="connsiteY0" fmla="*/ 37642 h 289489"/>
                <a:gd name="connsiteX1" fmla="*/ 148881 w 301767"/>
                <a:gd name="connsiteY1" fmla="*/ 84492 h 289489"/>
                <a:gd name="connsiteX2" fmla="*/ 116431 w 301767"/>
                <a:gd name="connsiteY2" fmla="*/ 0 h 289489"/>
                <a:gd name="connsiteX3" fmla="*/ 301767 w 301767"/>
                <a:gd name="connsiteY3" fmla="*/ 121101 h 289489"/>
                <a:gd name="connsiteX4" fmla="*/ 207970 w 301767"/>
                <a:gd name="connsiteY4" fmla="*/ 289489 h 289489"/>
                <a:gd name="connsiteX5" fmla="*/ 177610 w 301767"/>
                <a:gd name="connsiteY5" fmla="*/ 198494 h 289489"/>
                <a:gd name="connsiteX6" fmla="*/ 30118 w 301767"/>
                <a:gd name="connsiteY6" fmla="*/ 161204 h 289489"/>
                <a:gd name="connsiteX7" fmla="*/ 0 w 301767"/>
                <a:gd name="connsiteY7" fmla="*/ 37642 h 289489"/>
                <a:gd name="connsiteX0" fmla="*/ 0 w 318081"/>
                <a:gd name="connsiteY0" fmla="*/ 37642 h 289489"/>
                <a:gd name="connsiteX1" fmla="*/ 148881 w 318081"/>
                <a:gd name="connsiteY1" fmla="*/ 84492 h 289489"/>
                <a:gd name="connsiteX2" fmla="*/ 116431 w 318081"/>
                <a:gd name="connsiteY2" fmla="*/ 0 h 289489"/>
                <a:gd name="connsiteX3" fmla="*/ 318081 w 318081"/>
                <a:gd name="connsiteY3" fmla="*/ 182551 h 289489"/>
                <a:gd name="connsiteX4" fmla="*/ 207970 w 318081"/>
                <a:gd name="connsiteY4" fmla="*/ 289489 h 289489"/>
                <a:gd name="connsiteX5" fmla="*/ 177610 w 318081"/>
                <a:gd name="connsiteY5" fmla="*/ 198494 h 289489"/>
                <a:gd name="connsiteX6" fmla="*/ 30118 w 318081"/>
                <a:gd name="connsiteY6" fmla="*/ 161204 h 289489"/>
                <a:gd name="connsiteX7" fmla="*/ 0 w 318081"/>
                <a:gd name="connsiteY7" fmla="*/ 37642 h 289489"/>
                <a:gd name="connsiteX0" fmla="*/ 0 w 315180"/>
                <a:gd name="connsiteY0" fmla="*/ 37642 h 289489"/>
                <a:gd name="connsiteX1" fmla="*/ 148881 w 315180"/>
                <a:gd name="connsiteY1" fmla="*/ 84492 h 289489"/>
                <a:gd name="connsiteX2" fmla="*/ 116431 w 315180"/>
                <a:gd name="connsiteY2" fmla="*/ 0 h 289489"/>
                <a:gd name="connsiteX3" fmla="*/ 315180 w 315180"/>
                <a:gd name="connsiteY3" fmla="*/ 173478 h 289489"/>
                <a:gd name="connsiteX4" fmla="*/ 207970 w 315180"/>
                <a:gd name="connsiteY4" fmla="*/ 289489 h 289489"/>
                <a:gd name="connsiteX5" fmla="*/ 177610 w 315180"/>
                <a:gd name="connsiteY5" fmla="*/ 198494 h 289489"/>
                <a:gd name="connsiteX6" fmla="*/ 30118 w 315180"/>
                <a:gd name="connsiteY6" fmla="*/ 161204 h 289489"/>
                <a:gd name="connsiteX7" fmla="*/ 0 w 315180"/>
                <a:gd name="connsiteY7" fmla="*/ 37642 h 289489"/>
                <a:gd name="connsiteX0" fmla="*/ 0 w 315180"/>
                <a:gd name="connsiteY0" fmla="*/ 40543 h 292390"/>
                <a:gd name="connsiteX1" fmla="*/ 148881 w 315180"/>
                <a:gd name="connsiteY1" fmla="*/ 87393 h 292390"/>
                <a:gd name="connsiteX2" fmla="*/ 125503 w 315180"/>
                <a:gd name="connsiteY2" fmla="*/ 0 h 292390"/>
                <a:gd name="connsiteX3" fmla="*/ 315180 w 315180"/>
                <a:gd name="connsiteY3" fmla="*/ 176379 h 292390"/>
                <a:gd name="connsiteX4" fmla="*/ 207970 w 315180"/>
                <a:gd name="connsiteY4" fmla="*/ 292390 h 292390"/>
                <a:gd name="connsiteX5" fmla="*/ 177610 w 315180"/>
                <a:gd name="connsiteY5" fmla="*/ 201395 h 292390"/>
                <a:gd name="connsiteX6" fmla="*/ 30118 w 315180"/>
                <a:gd name="connsiteY6" fmla="*/ 164105 h 292390"/>
                <a:gd name="connsiteX7" fmla="*/ 0 w 315180"/>
                <a:gd name="connsiteY7" fmla="*/ 40543 h 292390"/>
                <a:gd name="connsiteX0" fmla="*/ 0 w 315180"/>
                <a:gd name="connsiteY0" fmla="*/ 33651 h 285498"/>
                <a:gd name="connsiteX1" fmla="*/ 148881 w 315180"/>
                <a:gd name="connsiteY1" fmla="*/ 80501 h 285498"/>
                <a:gd name="connsiteX2" fmla="*/ 114373 w 315180"/>
                <a:gd name="connsiteY2" fmla="*/ 0 h 285498"/>
                <a:gd name="connsiteX3" fmla="*/ 315180 w 315180"/>
                <a:gd name="connsiteY3" fmla="*/ 169487 h 285498"/>
                <a:gd name="connsiteX4" fmla="*/ 207970 w 315180"/>
                <a:gd name="connsiteY4" fmla="*/ 285498 h 285498"/>
                <a:gd name="connsiteX5" fmla="*/ 177610 w 315180"/>
                <a:gd name="connsiteY5" fmla="*/ 194503 h 285498"/>
                <a:gd name="connsiteX6" fmla="*/ 30118 w 315180"/>
                <a:gd name="connsiteY6" fmla="*/ 157213 h 285498"/>
                <a:gd name="connsiteX7" fmla="*/ 0 w 315180"/>
                <a:gd name="connsiteY7" fmla="*/ 33651 h 285498"/>
                <a:gd name="connsiteX0" fmla="*/ 0 w 315180"/>
                <a:gd name="connsiteY0" fmla="*/ 37519 h 289366"/>
                <a:gd name="connsiteX1" fmla="*/ 148881 w 315180"/>
                <a:gd name="connsiteY1" fmla="*/ 84369 h 289366"/>
                <a:gd name="connsiteX2" fmla="*/ 126470 w 315180"/>
                <a:gd name="connsiteY2" fmla="*/ 0 h 289366"/>
                <a:gd name="connsiteX3" fmla="*/ 315180 w 315180"/>
                <a:gd name="connsiteY3" fmla="*/ 173355 h 289366"/>
                <a:gd name="connsiteX4" fmla="*/ 207970 w 315180"/>
                <a:gd name="connsiteY4" fmla="*/ 289366 h 289366"/>
                <a:gd name="connsiteX5" fmla="*/ 177610 w 315180"/>
                <a:gd name="connsiteY5" fmla="*/ 198371 h 289366"/>
                <a:gd name="connsiteX6" fmla="*/ 30118 w 315180"/>
                <a:gd name="connsiteY6" fmla="*/ 161081 h 289366"/>
                <a:gd name="connsiteX7" fmla="*/ 0 w 315180"/>
                <a:gd name="connsiteY7" fmla="*/ 37519 h 289366"/>
                <a:gd name="connsiteX0" fmla="*/ 0 w 315180"/>
                <a:gd name="connsiteY0" fmla="*/ 36553 h 288400"/>
                <a:gd name="connsiteX1" fmla="*/ 148881 w 315180"/>
                <a:gd name="connsiteY1" fmla="*/ 83403 h 288400"/>
                <a:gd name="connsiteX2" fmla="*/ 123446 w 315180"/>
                <a:gd name="connsiteY2" fmla="*/ 0 h 288400"/>
                <a:gd name="connsiteX3" fmla="*/ 315180 w 315180"/>
                <a:gd name="connsiteY3" fmla="*/ 172389 h 288400"/>
                <a:gd name="connsiteX4" fmla="*/ 207970 w 315180"/>
                <a:gd name="connsiteY4" fmla="*/ 288400 h 288400"/>
                <a:gd name="connsiteX5" fmla="*/ 177610 w 315180"/>
                <a:gd name="connsiteY5" fmla="*/ 197405 h 288400"/>
                <a:gd name="connsiteX6" fmla="*/ 30118 w 315180"/>
                <a:gd name="connsiteY6" fmla="*/ 160115 h 288400"/>
                <a:gd name="connsiteX7" fmla="*/ 0 w 315180"/>
                <a:gd name="connsiteY7" fmla="*/ 36553 h 288400"/>
                <a:gd name="connsiteX0" fmla="*/ 0 w 315180"/>
                <a:gd name="connsiteY0" fmla="*/ 41089 h 292936"/>
                <a:gd name="connsiteX1" fmla="*/ 148881 w 315180"/>
                <a:gd name="connsiteY1" fmla="*/ 87939 h 292936"/>
                <a:gd name="connsiteX2" fmla="*/ 121996 w 315180"/>
                <a:gd name="connsiteY2" fmla="*/ 0 h 292936"/>
                <a:gd name="connsiteX3" fmla="*/ 315180 w 315180"/>
                <a:gd name="connsiteY3" fmla="*/ 176925 h 292936"/>
                <a:gd name="connsiteX4" fmla="*/ 207970 w 315180"/>
                <a:gd name="connsiteY4" fmla="*/ 292936 h 292936"/>
                <a:gd name="connsiteX5" fmla="*/ 177610 w 315180"/>
                <a:gd name="connsiteY5" fmla="*/ 201941 h 292936"/>
                <a:gd name="connsiteX6" fmla="*/ 30118 w 315180"/>
                <a:gd name="connsiteY6" fmla="*/ 164651 h 292936"/>
                <a:gd name="connsiteX7" fmla="*/ 0 w 315180"/>
                <a:gd name="connsiteY7" fmla="*/ 41089 h 292936"/>
                <a:gd name="connsiteX0" fmla="*/ 0 w 315180"/>
                <a:gd name="connsiteY0" fmla="*/ 41089 h 292936"/>
                <a:gd name="connsiteX1" fmla="*/ 148881 w 315180"/>
                <a:gd name="connsiteY1" fmla="*/ 87939 h 292936"/>
                <a:gd name="connsiteX2" fmla="*/ 121996 w 315180"/>
                <a:gd name="connsiteY2" fmla="*/ 0 h 292936"/>
                <a:gd name="connsiteX3" fmla="*/ 315180 w 315180"/>
                <a:gd name="connsiteY3" fmla="*/ 176925 h 292936"/>
                <a:gd name="connsiteX4" fmla="*/ 207970 w 315180"/>
                <a:gd name="connsiteY4" fmla="*/ 292936 h 292936"/>
                <a:gd name="connsiteX5" fmla="*/ 177610 w 315180"/>
                <a:gd name="connsiteY5" fmla="*/ 201941 h 292936"/>
                <a:gd name="connsiteX6" fmla="*/ 34655 w 315180"/>
                <a:gd name="connsiteY6" fmla="*/ 163201 h 292936"/>
                <a:gd name="connsiteX7" fmla="*/ 0 w 315180"/>
                <a:gd name="connsiteY7" fmla="*/ 41089 h 292936"/>
                <a:gd name="connsiteX0" fmla="*/ 0 w 315180"/>
                <a:gd name="connsiteY0" fmla="*/ 41089 h 292936"/>
                <a:gd name="connsiteX1" fmla="*/ 148881 w 315180"/>
                <a:gd name="connsiteY1" fmla="*/ 87939 h 292936"/>
                <a:gd name="connsiteX2" fmla="*/ 121996 w 315180"/>
                <a:gd name="connsiteY2" fmla="*/ 0 h 292936"/>
                <a:gd name="connsiteX3" fmla="*/ 315180 w 315180"/>
                <a:gd name="connsiteY3" fmla="*/ 176925 h 292936"/>
                <a:gd name="connsiteX4" fmla="*/ 207970 w 315180"/>
                <a:gd name="connsiteY4" fmla="*/ 292936 h 292936"/>
                <a:gd name="connsiteX5" fmla="*/ 177610 w 315180"/>
                <a:gd name="connsiteY5" fmla="*/ 201941 h 292936"/>
                <a:gd name="connsiteX6" fmla="*/ 34655 w 315180"/>
                <a:gd name="connsiteY6" fmla="*/ 163201 h 292936"/>
                <a:gd name="connsiteX7" fmla="*/ 0 w 315180"/>
                <a:gd name="connsiteY7" fmla="*/ 41089 h 292936"/>
                <a:gd name="connsiteX0" fmla="*/ 0 w 315180"/>
                <a:gd name="connsiteY0" fmla="*/ 41089 h 292936"/>
                <a:gd name="connsiteX1" fmla="*/ 148881 w 315180"/>
                <a:gd name="connsiteY1" fmla="*/ 87939 h 292936"/>
                <a:gd name="connsiteX2" fmla="*/ 121996 w 315180"/>
                <a:gd name="connsiteY2" fmla="*/ 0 h 292936"/>
                <a:gd name="connsiteX3" fmla="*/ 315180 w 315180"/>
                <a:gd name="connsiteY3" fmla="*/ 176925 h 292936"/>
                <a:gd name="connsiteX4" fmla="*/ 207970 w 315180"/>
                <a:gd name="connsiteY4" fmla="*/ 292936 h 292936"/>
                <a:gd name="connsiteX5" fmla="*/ 177610 w 315180"/>
                <a:gd name="connsiteY5" fmla="*/ 201941 h 292936"/>
                <a:gd name="connsiteX6" fmla="*/ 34655 w 315180"/>
                <a:gd name="connsiteY6" fmla="*/ 163201 h 292936"/>
                <a:gd name="connsiteX7" fmla="*/ 0 w 315180"/>
                <a:gd name="connsiteY7" fmla="*/ 41089 h 292936"/>
                <a:gd name="connsiteX0" fmla="*/ 0 w 315180"/>
                <a:gd name="connsiteY0" fmla="*/ 41089 h 292936"/>
                <a:gd name="connsiteX1" fmla="*/ 148881 w 315180"/>
                <a:gd name="connsiteY1" fmla="*/ 87939 h 292936"/>
                <a:gd name="connsiteX2" fmla="*/ 121996 w 315180"/>
                <a:gd name="connsiteY2" fmla="*/ 0 h 292936"/>
                <a:gd name="connsiteX3" fmla="*/ 315180 w 315180"/>
                <a:gd name="connsiteY3" fmla="*/ 176925 h 292936"/>
                <a:gd name="connsiteX4" fmla="*/ 207970 w 315180"/>
                <a:gd name="connsiteY4" fmla="*/ 292936 h 292936"/>
                <a:gd name="connsiteX5" fmla="*/ 177610 w 315180"/>
                <a:gd name="connsiteY5" fmla="*/ 201941 h 292936"/>
                <a:gd name="connsiteX6" fmla="*/ 34655 w 315180"/>
                <a:gd name="connsiteY6" fmla="*/ 163201 h 292936"/>
                <a:gd name="connsiteX7" fmla="*/ 0 w 315180"/>
                <a:gd name="connsiteY7" fmla="*/ 41089 h 292936"/>
                <a:gd name="connsiteX0" fmla="*/ 0 w 315180"/>
                <a:gd name="connsiteY0" fmla="*/ 41089 h 292936"/>
                <a:gd name="connsiteX1" fmla="*/ 148881 w 315180"/>
                <a:gd name="connsiteY1" fmla="*/ 87939 h 292936"/>
                <a:gd name="connsiteX2" fmla="*/ 121996 w 315180"/>
                <a:gd name="connsiteY2" fmla="*/ 0 h 292936"/>
                <a:gd name="connsiteX3" fmla="*/ 315180 w 315180"/>
                <a:gd name="connsiteY3" fmla="*/ 176925 h 292936"/>
                <a:gd name="connsiteX4" fmla="*/ 207970 w 315180"/>
                <a:gd name="connsiteY4" fmla="*/ 292936 h 292936"/>
                <a:gd name="connsiteX5" fmla="*/ 177610 w 315180"/>
                <a:gd name="connsiteY5" fmla="*/ 201941 h 292936"/>
                <a:gd name="connsiteX6" fmla="*/ 39191 w 315180"/>
                <a:gd name="connsiteY6" fmla="*/ 161750 h 292936"/>
                <a:gd name="connsiteX7" fmla="*/ 0 w 315180"/>
                <a:gd name="connsiteY7" fmla="*/ 41089 h 292936"/>
                <a:gd name="connsiteX0" fmla="*/ 0 w 315180"/>
                <a:gd name="connsiteY0" fmla="*/ 41089 h 292936"/>
                <a:gd name="connsiteX1" fmla="*/ 148881 w 315180"/>
                <a:gd name="connsiteY1" fmla="*/ 87939 h 292936"/>
                <a:gd name="connsiteX2" fmla="*/ 121996 w 315180"/>
                <a:gd name="connsiteY2" fmla="*/ 0 h 292936"/>
                <a:gd name="connsiteX3" fmla="*/ 315180 w 315180"/>
                <a:gd name="connsiteY3" fmla="*/ 176925 h 292936"/>
                <a:gd name="connsiteX4" fmla="*/ 207970 w 315180"/>
                <a:gd name="connsiteY4" fmla="*/ 292936 h 292936"/>
                <a:gd name="connsiteX5" fmla="*/ 177610 w 315180"/>
                <a:gd name="connsiteY5" fmla="*/ 201941 h 292936"/>
                <a:gd name="connsiteX6" fmla="*/ 34654 w 315180"/>
                <a:gd name="connsiteY6" fmla="*/ 163201 h 292936"/>
                <a:gd name="connsiteX7" fmla="*/ 0 w 315180"/>
                <a:gd name="connsiteY7" fmla="*/ 41089 h 292936"/>
                <a:gd name="connsiteX0" fmla="*/ 0 w 312187"/>
                <a:gd name="connsiteY0" fmla="*/ 42632 h 292936"/>
                <a:gd name="connsiteX1" fmla="*/ 145888 w 312187"/>
                <a:gd name="connsiteY1" fmla="*/ 87939 h 292936"/>
                <a:gd name="connsiteX2" fmla="*/ 119003 w 312187"/>
                <a:gd name="connsiteY2" fmla="*/ 0 h 292936"/>
                <a:gd name="connsiteX3" fmla="*/ 312187 w 312187"/>
                <a:gd name="connsiteY3" fmla="*/ 176925 h 292936"/>
                <a:gd name="connsiteX4" fmla="*/ 204977 w 312187"/>
                <a:gd name="connsiteY4" fmla="*/ 292936 h 292936"/>
                <a:gd name="connsiteX5" fmla="*/ 174617 w 312187"/>
                <a:gd name="connsiteY5" fmla="*/ 201941 h 292936"/>
                <a:gd name="connsiteX6" fmla="*/ 31661 w 312187"/>
                <a:gd name="connsiteY6" fmla="*/ 163201 h 292936"/>
                <a:gd name="connsiteX7" fmla="*/ 0 w 312187"/>
                <a:gd name="connsiteY7" fmla="*/ 42632 h 292936"/>
                <a:gd name="connsiteX0" fmla="*/ 0 w 312187"/>
                <a:gd name="connsiteY0" fmla="*/ 42632 h 292936"/>
                <a:gd name="connsiteX1" fmla="*/ 145888 w 312187"/>
                <a:gd name="connsiteY1" fmla="*/ 87939 h 292936"/>
                <a:gd name="connsiteX2" fmla="*/ 119003 w 312187"/>
                <a:gd name="connsiteY2" fmla="*/ 0 h 292936"/>
                <a:gd name="connsiteX3" fmla="*/ 312187 w 312187"/>
                <a:gd name="connsiteY3" fmla="*/ 176925 h 292936"/>
                <a:gd name="connsiteX4" fmla="*/ 204977 w 312187"/>
                <a:gd name="connsiteY4" fmla="*/ 292936 h 292936"/>
                <a:gd name="connsiteX5" fmla="*/ 174617 w 312187"/>
                <a:gd name="connsiteY5" fmla="*/ 201941 h 292936"/>
                <a:gd name="connsiteX6" fmla="*/ 38465 w 312187"/>
                <a:gd name="connsiteY6" fmla="*/ 161026 h 292936"/>
                <a:gd name="connsiteX7" fmla="*/ 0 w 312187"/>
                <a:gd name="connsiteY7" fmla="*/ 42632 h 292936"/>
                <a:gd name="connsiteX0" fmla="*/ 0 w 304657"/>
                <a:gd name="connsiteY0" fmla="*/ 42724 h 292936"/>
                <a:gd name="connsiteX1" fmla="*/ 138358 w 304657"/>
                <a:gd name="connsiteY1" fmla="*/ 87939 h 292936"/>
                <a:gd name="connsiteX2" fmla="*/ 111473 w 304657"/>
                <a:gd name="connsiteY2" fmla="*/ 0 h 292936"/>
                <a:gd name="connsiteX3" fmla="*/ 304657 w 304657"/>
                <a:gd name="connsiteY3" fmla="*/ 176925 h 292936"/>
                <a:gd name="connsiteX4" fmla="*/ 197447 w 304657"/>
                <a:gd name="connsiteY4" fmla="*/ 292936 h 292936"/>
                <a:gd name="connsiteX5" fmla="*/ 167087 w 304657"/>
                <a:gd name="connsiteY5" fmla="*/ 201941 h 292936"/>
                <a:gd name="connsiteX6" fmla="*/ 30935 w 304657"/>
                <a:gd name="connsiteY6" fmla="*/ 161026 h 292936"/>
                <a:gd name="connsiteX7" fmla="*/ 0 w 304657"/>
                <a:gd name="connsiteY7" fmla="*/ 42724 h 292936"/>
                <a:gd name="connsiteX0" fmla="*/ 0 w 304657"/>
                <a:gd name="connsiteY0" fmla="*/ 42724 h 292936"/>
                <a:gd name="connsiteX1" fmla="*/ 138358 w 304657"/>
                <a:gd name="connsiteY1" fmla="*/ 87939 h 292936"/>
                <a:gd name="connsiteX2" fmla="*/ 111473 w 304657"/>
                <a:gd name="connsiteY2" fmla="*/ 0 h 292936"/>
                <a:gd name="connsiteX3" fmla="*/ 304657 w 304657"/>
                <a:gd name="connsiteY3" fmla="*/ 176925 h 292936"/>
                <a:gd name="connsiteX4" fmla="*/ 197447 w 304657"/>
                <a:gd name="connsiteY4" fmla="*/ 292936 h 292936"/>
                <a:gd name="connsiteX5" fmla="*/ 167087 w 304657"/>
                <a:gd name="connsiteY5" fmla="*/ 201941 h 292936"/>
                <a:gd name="connsiteX6" fmla="*/ 37740 w 304657"/>
                <a:gd name="connsiteY6" fmla="*/ 158851 h 292936"/>
                <a:gd name="connsiteX7" fmla="*/ 0 w 304657"/>
                <a:gd name="connsiteY7" fmla="*/ 42724 h 292936"/>
                <a:gd name="connsiteX0" fmla="*/ 0 w 304657"/>
                <a:gd name="connsiteY0" fmla="*/ 42724 h 292936"/>
                <a:gd name="connsiteX1" fmla="*/ 138358 w 304657"/>
                <a:gd name="connsiteY1" fmla="*/ 87939 h 292936"/>
                <a:gd name="connsiteX2" fmla="*/ 111473 w 304657"/>
                <a:gd name="connsiteY2" fmla="*/ 0 h 292936"/>
                <a:gd name="connsiteX3" fmla="*/ 304657 w 304657"/>
                <a:gd name="connsiteY3" fmla="*/ 176925 h 292936"/>
                <a:gd name="connsiteX4" fmla="*/ 197447 w 304657"/>
                <a:gd name="connsiteY4" fmla="*/ 292936 h 292936"/>
                <a:gd name="connsiteX5" fmla="*/ 167087 w 304657"/>
                <a:gd name="connsiteY5" fmla="*/ 201941 h 292936"/>
                <a:gd name="connsiteX6" fmla="*/ 33204 w 304657"/>
                <a:gd name="connsiteY6" fmla="*/ 160302 h 292936"/>
                <a:gd name="connsiteX7" fmla="*/ 0 w 304657"/>
                <a:gd name="connsiteY7" fmla="*/ 42724 h 292936"/>
                <a:gd name="connsiteX0" fmla="*/ 0 w 304657"/>
                <a:gd name="connsiteY0" fmla="*/ 42724 h 292936"/>
                <a:gd name="connsiteX1" fmla="*/ 138358 w 304657"/>
                <a:gd name="connsiteY1" fmla="*/ 87939 h 292936"/>
                <a:gd name="connsiteX2" fmla="*/ 111473 w 304657"/>
                <a:gd name="connsiteY2" fmla="*/ 0 h 292936"/>
                <a:gd name="connsiteX3" fmla="*/ 304657 w 304657"/>
                <a:gd name="connsiteY3" fmla="*/ 176925 h 292936"/>
                <a:gd name="connsiteX4" fmla="*/ 197447 w 304657"/>
                <a:gd name="connsiteY4" fmla="*/ 292936 h 292936"/>
                <a:gd name="connsiteX5" fmla="*/ 167087 w 304657"/>
                <a:gd name="connsiteY5" fmla="*/ 201941 h 292936"/>
                <a:gd name="connsiteX6" fmla="*/ 33204 w 304657"/>
                <a:gd name="connsiteY6" fmla="*/ 160302 h 292936"/>
                <a:gd name="connsiteX7" fmla="*/ 0 w 304657"/>
                <a:gd name="connsiteY7" fmla="*/ 42724 h 292936"/>
                <a:gd name="connsiteX0" fmla="*/ 0 w 304657"/>
                <a:gd name="connsiteY0" fmla="*/ 42724 h 295112"/>
                <a:gd name="connsiteX1" fmla="*/ 138358 w 304657"/>
                <a:gd name="connsiteY1" fmla="*/ 87939 h 295112"/>
                <a:gd name="connsiteX2" fmla="*/ 111473 w 304657"/>
                <a:gd name="connsiteY2" fmla="*/ 0 h 295112"/>
                <a:gd name="connsiteX3" fmla="*/ 304657 w 304657"/>
                <a:gd name="connsiteY3" fmla="*/ 176925 h 295112"/>
                <a:gd name="connsiteX4" fmla="*/ 190642 w 304657"/>
                <a:gd name="connsiteY4" fmla="*/ 295112 h 295112"/>
                <a:gd name="connsiteX5" fmla="*/ 167087 w 304657"/>
                <a:gd name="connsiteY5" fmla="*/ 201941 h 295112"/>
                <a:gd name="connsiteX6" fmla="*/ 33204 w 304657"/>
                <a:gd name="connsiteY6" fmla="*/ 160302 h 295112"/>
                <a:gd name="connsiteX7" fmla="*/ 0 w 304657"/>
                <a:gd name="connsiteY7" fmla="*/ 42724 h 295112"/>
                <a:gd name="connsiteX0" fmla="*/ 0 w 304657"/>
                <a:gd name="connsiteY0" fmla="*/ 42724 h 292211"/>
                <a:gd name="connsiteX1" fmla="*/ 138358 w 304657"/>
                <a:gd name="connsiteY1" fmla="*/ 87939 h 292211"/>
                <a:gd name="connsiteX2" fmla="*/ 111473 w 304657"/>
                <a:gd name="connsiteY2" fmla="*/ 0 h 292211"/>
                <a:gd name="connsiteX3" fmla="*/ 304657 w 304657"/>
                <a:gd name="connsiteY3" fmla="*/ 176925 h 292211"/>
                <a:gd name="connsiteX4" fmla="*/ 199715 w 304657"/>
                <a:gd name="connsiteY4" fmla="*/ 292211 h 292211"/>
                <a:gd name="connsiteX5" fmla="*/ 167087 w 304657"/>
                <a:gd name="connsiteY5" fmla="*/ 201941 h 292211"/>
                <a:gd name="connsiteX6" fmla="*/ 33204 w 304657"/>
                <a:gd name="connsiteY6" fmla="*/ 160302 h 292211"/>
                <a:gd name="connsiteX7" fmla="*/ 0 w 304657"/>
                <a:gd name="connsiteY7" fmla="*/ 42724 h 292211"/>
                <a:gd name="connsiteX0" fmla="*/ 0 w 304657"/>
                <a:gd name="connsiteY0" fmla="*/ 42724 h 294388"/>
                <a:gd name="connsiteX1" fmla="*/ 138358 w 304657"/>
                <a:gd name="connsiteY1" fmla="*/ 87939 h 294388"/>
                <a:gd name="connsiteX2" fmla="*/ 111473 w 304657"/>
                <a:gd name="connsiteY2" fmla="*/ 0 h 294388"/>
                <a:gd name="connsiteX3" fmla="*/ 304657 w 304657"/>
                <a:gd name="connsiteY3" fmla="*/ 176925 h 294388"/>
                <a:gd name="connsiteX4" fmla="*/ 192911 w 304657"/>
                <a:gd name="connsiteY4" fmla="*/ 294388 h 294388"/>
                <a:gd name="connsiteX5" fmla="*/ 167087 w 304657"/>
                <a:gd name="connsiteY5" fmla="*/ 201941 h 294388"/>
                <a:gd name="connsiteX6" fmla="*/ 33204 w 304657"/>
                <a:gd name="connsiteY6" fmla="*/ 160302 h 294388"/>
                <a:gd name="connsiteX7" fmla="*/ 0 w 304657"/>
                <a:gd name="connsiteY7" fmla="*/ 42724 h 294388"/>
                <a:gd name="connsiteX0" fmla="*/ 0 w 304657"/>
                <a:gd name="connsiteY0" fmla="*/ 42724 h 292212"/>
                <a:gd name="connsiteX1" fmla="*/ 138358 w 304657"/>
                <a:gd name="connsiteY1" fmla="*/ 87939 h 292212"/>
                <a:gd name="connsiteX2" fmla="*/ 111473 w 304657"/>
                <a:gd name="connsiteY2" fmla="*/ 0 h 292212"/>
                <a:gd name="connsiteX3" fmla="*/ 304657 w 304657"/>
                <a:gd name="connsiteY3" fmla="*/ 176925 h 292212"/>
                <a:gd name="connsiteX4" fmla="*/ 199716 w 304657"/>
                <a:gd name="connsiteY4" fmla="*/ 292212 h 292212"/>
                <a:gd name="connsiteX5" fmla="*/ 167087 w 304657"/>
                <a:gd name="connsiteY5" fmla="*/ 201941 h 292212"/>
                <a:gd name="connsiteX6" fmla="*/ 33204 w 304657"/>
                <a:gd name="connsiteY6" fmla="*/ 160302 h 292212"/>
                <a:gd name="connsiteX7" fmla="*/ 0 w 304657"/>
                <a:gd name="connsiteY7" fmla="*/ 42724 h 292212"/>
                <a:gd name="connsiteX0" fmla="*/ 0 w 304657"/>
                <a:gd name="connsiteY0" fmla="*/ 42724 h 292120"/>
                <a:gd name="connsiteX1" fmla="*/ 138358 w 304657"/>
                <a:gd name="connsiteY1" fmla="*/ 87939 h 292120"/>
                <a:gd name="connsiteX2" fmla="*/ 111473 w 304657"/>
                <a:gd name="connsiteY2" fmla="*/ 0 h 292120"/>
                <a:gd name="connsiteX3" fmla="*/ 304657 w 304657"/>
                <a:gd name="connsiteY3" fmla="*/ 176925 h 292120"/>
                <a:gd name="connsiteX4" fmla="*/ 192187 w 304657"/>
                <a:gd name="connsiteY4" fmla="*/ 292120 h 292120"/>
                <a:gd name="connsiteX5" fmla="*/ 167087 w 304657"/>
                <a:gd name="connsiteY5" fmla="*/ 201941 h 292120"/>
                <a:gd name="connsiteX6" fmla="*/ 33204 w 304657"/>
                <a:gd name="connsiteY6" fmla="*/ 160302 h 292120"/>
                <a:gd name="connsiteX7" fmla="*/ 0 w 304657"/>
                <a:gd name="connsiteY7" fmla="*/ 42724 h 292120"/>
                <a:gd name="connsiteX0" fmla="*/ 0 w 304657"/>
                <a:gd name="connsiteY0" fmla="*/ 42724 h 286134"/>
                <a:gd name="connsiteX1" fmla="*/ 138358 w 304657"/>
                <a:gd name="connsiteY1" fmla="*/ 87939 h 286134"/>
                <a:gd name="connsiteX2" fmla="*/ 111473 w 304657"/>
                <a:gd name="connsiteY2" fmla="*/ 0 h 286134"/>
                <a:gd name="connsiteX3" fmla="*/ 304657 w 304657"/>
                <a:gd name="connsiteY3" fmla="*/ 176925 h 286134"/>
                <a:gd name="connsiteX4" fmla="*/ 195272 w 304657"/>
                <a:gd name="connsiteY4" fmla="*/ 286134 h 286134"/>
                <a:gd name="connsiteX5" fmla="*/ 167087 w 304657"/>
                <a:gd name="connsiteY5" fmla="*/ 201941 h 286134"/>
                <a:gd name="connsiteX6" fmla="*/ 33204 w 304657"/>
                <a:gd name="connsiteY6" fmla="*/ 160302 h 286134"/>
                <a:gd name="connsiteX7" fmla="*/ 0 w 304657"/>
                <a:gd name="connsiteY7" fmla="*/ 42724 h 286134"/>
                <a:gd name="connsiteX0" fmla="*/ 0 w 304657"/>
                <a:gd name="connsiteY0" fmla="*/ 42724 h 286134"/>
                <a:gd name="connsiteX1" fmla="*/ 138358 w 304657"/>
                <a:gd name="connsiteY1" fmla="*/ 87939 h 286134"/>
                <a:gd name="connsiteX2" fmla="*/ 111473 w 304657"/>
                <a:gd name="connsiteY2" fmla="*/ 0 h 286134"/>
                <a:gd name="connsiteX3" fmla="*/ 304657 w 304657"/>
                <a:gd name="connsiteY3" fmla="*/ 176925 h 286134"/>
                <a:gd name="connsiteX4" fmla="*/ 195272 w 304657"/>
                <a:gd name="connsiteY4" fmla="*/ 286134 h 286134"/>
                <a:gd name="connsiteX5" fmla="*/ 173074 w 304657"/>
                <a:gd name="connsiteY5" fmla="*/ 205027 h 286134"/>
                <a:gd name="connsiteX6" fmla="*/ 33204 w 304657"/>
                <a:gd name="connsiteY6" fmla="*/ 160302 h 286134"/>
                <a:gd name="connsiteX7" fmla="*/ 0 w 304657"/>
                <a:gd name="connsiteY7" fmla="*/ 42724 h 286134"/>
                <a:gd name="connsiteX0" fmla="*/ 0 w 304657"/>
                <a:gd name="connsiteY0" fmla="*/ 42724 h 283958"/>
                <a:gd name="connsiteX1" fmla="*/ 138358 w 304657"/>
                <a:gd name="connsiteY1" fmla="*/ 87939 h 283958"/>
                <a:gd name="connsiteX2" fmla="*/ 111473 w 304657"/>
                <a:gd name="connsiteY2" fmla="*/ 0 h 283958"/>
                <a:gd name="connsiteX3" fmla="*/ 304657 w 304657"/>
                <a:gd name="connsiteY3" fmla="*/ 176925 h 283958"/>
                <a:gd name="connsiteX4" fmla="*/ 202077 w 304657"/>
                <a:gd name="connsiteY4" fmla="*/ 283958 h 283958"/>
                <a:gd name="connsiteX5" fmla="*/ 173074 w 304657"/>
                <a:gd name="connsiteY5" fmla="*/ 205027 h 283958"/>
                <a:gd name="connsiteX6" fmla="*/ 33204 w 304657"/>
                <a:gd name="connsiteY6" fmla="*/ 160302 h 283958"/>
                <a:gd name="connsiteX7" fmla="*/ 0 w 304657"/>
                <a:gd name="connsiteY7" fmla="*/ 42724 h 283958"/>
                <a:gd name="connsiteX0" fmla="*/ 0 w 304657"/>
                <a:gd name="connsiteY0" fmla="*/ 42724 h 283958"/>
                <a:gd name="connsiteX1" fmla="*/ 138358 w 304657"/>
                <a:gd name="connsiteY1" fmla="*/ 87939 h 283958"/>
                <a:gd name="connsiteX2" fmla="*/ 111473 w 304657"/>
                <a:gd name="connsiteY2" fmla="*/ 0 h 283958"/>
                <a:gd name="connsiteX3" fmla="*/ 304657 w 304657"/>
                <a:gd name="connsiteY3" fmla="*/ 176925 h 283958"/>
                <a:gd name="connsiteX4" fmla="*/ 202077 w 304657"/>
                <a:gd name="connsiteY4" fmla="*/ 283958 h 283958"/>
                <a:gd name="connsiteX5" fmla="*/ 173074 w 304657"/>
                <a:gd name="connsiteY5" fmla="*/ 205027 h 283958"/>
                <a:gd name="connsiteX6" fmla="*/ 33204 w 304657"/>
                <a:gd name="connsiteY6" fmla="*/ 160302 h 283958"/>
                <a:gd name="connsiteX7" fmla="*/ 0 w 304657"/>
                <a:gd name="connsiteY7" fmla="*/ 42724 h 283958"/>
                <a:gd name="connsiteX0" fmla="*/ 0 w 304657"/>
                <a:gd name="connsiteY0" fmla="*/ 42724 h 283140"/>
                <a:gd name="connsiteX1" fmla="*/ 138358 w 304657"/>
                <a:gd name="connsiteY1" fmla="*/ 87939 h 283140"/>
                <a:gd name="connsiteX2" fmla="*/ 111473 w 304657"/>
                <a:gd name="connsiteY2" fmla="*/ 0 h 283140"/>
                <a:gd name="connsiteX3" fmla="*/ 304657 w 304657"/>
                <a:gd name="connsiteY3" fmla="*/ 176925 h 283140"/>
                <a:gd name="connsiteX4" fmla="*/ 196816 w 304657"/>
                <a:gd name="connsiteY4" fmla="*/ 283140 h 283140"/>
                <a:gd name="connsiteX5" fmla="*/ 173074 w 304657"/>
                <a:gd name="connsiteY5" fmla="*/ 205027 h 283140"/>
                <a:gd name="connsiteX6" fmla="*/ 33204 w 304657"/>
                <a:gd name="connsiteY6" fmla="*/ 160302 h 283140"/>
                <a:gd name="connsiteX7" fmla="*/ 0 w 304657"/>
                <a:gd name="connsiteY7" fmla="*/ 42724 h 283140"/>
                <a:gd name="connsiteX0" fmla="*/ 0 w 304657"/>
                <a:gd name="connsiteY0" fmla="*/ 42724 h 283140"/>
                <a:gd name="connsiteX1" fmla="*/ 138358 w 304657"/>
                <a:gd name="connsiteY1" fmla="*/ 87939 h 283140"/>
                <a:gd name="connsiteX2" fmla="*/ 111473 w 304657"/>
                <a:gd name="connsiteY2" fmla="*/ 0 h 283140"/>
                <a:gd name="connsiteX3" fmla="*/ 304657 w 304657"/>
                <a:gd name="connsiteY3" fmla="*/ 176925 h 283140"/>
                <a:gd name="connsiteX4" fmla="*/ 196816 w 304657"/>
                <a:gd name="connsiteY4" fmla="*/ 283140 h 283140"/>
                <a:gd name="connsiteX5" fmla="*/ 173074 w 304657"/>
                <a:gd name="connsiteY5" fmla="*/ 205027 h 283140"/>
                <a:gd name="connsiteX6" fmla="*/ 33204 w 304657"/>
                <a:gd name="connsiteY6" fmla="*/ 160302 h 283140"/>
                <a:gd name="connsiteX7" fmla="*/ 0 w 304657"/>
                <a:gd name="connsiteY7" fmla="*/ 42724 h 283140"/>
                <a:gd name="connsiteX0" fmla="*/ 0 w 304657"/>
                <a:gd name="connsiteY0" fmla="*/ 42724 h 280147"/>
                <a:gd name="connsiteX1" fmla="*/ 138358 w 304657"/>
                <a:gd name="connsiteY1" fmla="*/ 87939 h 280147"/>
                <a:gd name="connsiteX2" fmla="*/ 111473 w 304657"/>
                <a:gd name="connsiteY2" fmla="*/ 0 h 280147"/>
                <a:gd name="connsiteX3" fmla="*/ 304657 w 304657"/>
                <a:gd name="connsiteY3" fmla="*/ 176925 h 280147"/>
                <a:gd name="connsiteX4" fmla="*/ 198358 w 304657"/>
                <a:gd name="connsiteY4" fmla="*/ 280147 h 280147"/>
                <a:gd name="connsiteX5" fmla="*/ 173074 w 304657"/>
                <a:gd name="connsiteY5" fmla="*/ 205027 h 280147"/>
                <a:gd name="connsiteX6" fmla="*/ 33204 w 304657"/>
                <a:gd name="connsiteY6" fmla="*/ 160302 h 280147"/>
                <a:gd name="connsiteX7" fmla="*/ 0 w 304657"/>
                <a:gd name="connsiteY7" fmla="*/ 42724 h 280147"/>
                <a:gd name="connsiteX0" fmla="*/ 0 w 304657"/>
                <a:gd name="connsiteY0" fmla="*/ 42724 h 286950"/>
                <a:gd name="connsiteX1" fmla="*/ 138358 w 304657"/>
                <a:gd name="connsiteY1" fmla="*/ 87939 h 286950"/>
                <a:gd name="connsiteX2" fmla="*/ 111473 w 304657"/>
                <a:gd name="connsiteY2" fmla="*/ 0 h 286950"/>
                <a:gd name="connsiteX3" fmla="*/ 304657 w 304657"/>
                <a:gd name="connsiteY3" fmla="*/ 176925 h 286950"/>
                <a:gd name="connsiteX4" fmla="*/ 200533 w 304657"/>
                <a:gd name="connsiteY4" fmla="*/ 286950 h 286950"/>
                <a:gd name="connsiteX5" fmla="*/ 173074 w 304657"/>
                <a:gd name="connsiteY5" fmla="*/ 205027 h 286950"/>
                <a:gd name="connsiteX6" fmla="*/ 33204 w 304657"/>
                <a:gd name="connsiteY6" fmla="*/ 160302 h 286950"/>
                <a:gd name="connsiteX7" fmla="*/ 0 w 304657"/>
                <a:gd name="connsiteY7" fmla="*/ 42724 h 286950"/>
                <a:gd name="connsiteX0" fmla="*/ 0 w 314449"/>
                <a:gd name="connsiteY0" fmla="*/ 42724 h 286950"/>
                <a:gd name="connsiteX1" fmla="*/ 138358 w 314449"/>
                <a:gd name="connsiteY1" fmla="*/ 87939 h 286950"/>
                <a:gd name="connsiteX2" fmla="*/ 111473 w 314449"/>
                <a:gd name="connsiteY2" fmla="*/ 0 h 286950"/>
                <a:gd name="connsiteX3" fmla="*/ 314449 w 314449"/>
                <a:gd name="connsiteY3" fmla="*/ 197127 h 286950"/>
                <a:gd name="connsiteX4" fmla="*/ 200533 w 314449"/>
                <a:gd name="connsiteY4" fmla="*/ 286950 h 286950"/>
                <a:gd name="connsiteX5" fmla="*/ 173074 w 314449"/>
                <a:gd name="connsiteY5" fmla="*/ 205027 h 286950"/>
                <a:gd name="connsiteX6" fmla="*/ 33204 w 314449"/>
                <a:gd name="connsiteY6" fmla="*/ 160302 h 286950"/>
                <a:gd name="connsiteX7" fmla="*/ 0 w 314449"/>
                <a:gd name="connsiteY7" fmla="*/ 42724 h 286950"/>
                <a:gd name="connsiteX0" fmla="*/ 0 w 320496"/>
                <a:gd name="connsiteY0" fmla="*/ 42724 h 286950"/>
                <a:gd name="connsiteX1" fmla="*/ 138358 w 320496"/>
                <a:gd name="connsiteY1" fmla="*/ 87939 h 286950"/>
                <a:gd name="connsiteX2" fmla="*/ 111473 w 320496"/>
                <a:gd name="connsiteY2" fmla="*/ 0 h 286950"/>
                <a:gd name="connsiteX3" fmla="*/ 320496 w 320496"/>
                <a:gd name="connsiteY3" fmla="*/ 195193 h 286950"/>
                <a:gd name="connsiteX4" fmla="*/ 200533 w 320496"/>
                <a:gd name="connsiteY4" fmla="*/ 286950 h 286950"/>
                <a:gd name="connsiteX5" fmla="*/ 173074 w 320496"/>
                <a:gd name="connsiteY5" fmla="*/ 205027 h 286950"/>
                <a:gd name="connsiteX6" fmla="*/ 33204 w 320496"/>
                <a:gd name="connsiteY6" fmla="*/ 160302 h 286950"/>
                <a:gd name="connsiteX7" fmla="*/ 0 w 320496"/>
                <a:gd name="connsiteY7" fmla="*/ 42724 h 286950"/>
                <a:gd name="connsiteX0" fmla="*/ 0 w 320496"/>
                <a:gd name="connsiteY0" fmla="*/ 42724 h 286950"/>
                <a:gd name="connsiteX1" fmla="*/ 138358 w 320496"/>
                <a:gd name="connsiteY1" fmla="*/ 87939 h 286950"/>
                <a:gd name="connsiteX2" fmla="*/ 111473 w 320496"/>
                <a:gd name="connsiteY2" fmla="*/ 0 h 286950"/>
                <a:gd name="connsiteX3" fmla="*/ 320496 w 320496"/>
                <a:gd name="connsiteY3" fmla="*/ 195193 h 286950"/>
                <a:gd name="connsiteX4" fmla="*/ 200533 w 320496"/>
                <a:gd name="connsiteY4" fmla="*/ 286950 h 286950"/>
                <a:gd name="connsiteX5" fmla="*/ 173074 w 320496"/>
                <a:gd name="connsiteY5" fmla="*/ 205027 h 286950"/>
                <a:gd name="connsiteX6" fmla="*/ 30179 w 320496"/>
                <a:gd name="connsiteY6" fmla="*/ 161269 h 286950"/>
                <a:gd name="connsiteX7" fmla="*/ 0 w 320496"/>
                <a:gd name="connsiteY7" fmla="*/ 42724 h 286950"/>
                <a:gd name="connsiteX0" fmla="*/ 0 w 320496"/>
                <a:gd name="connsiteY0" fmla="*/ 42724 h 286950"/>
                <a:gd name="connsiteX1" fmla="*/ 131553 w 320496"/>
                <a:gd name="connsiteY1" fmla="*/ 90115 h 286950"/>
                <a:gd name="connsiteX2" fmla="*/ 111473 w 320496"/>
                <a:gd name="connsiteY2" fmla="*/ 0 h 286950"/>
                <a:gd name="connsiteX3" fmla="*/ 320496 w 320496"/>
                <a:gd name="connsiteY3" fmla="*/ 195193 h 286950"/>
                <a:gd name="connsiteX4" fmla="*/ 200533 w 320496"/>
                <a:gd name="connsiteY4" fmla="*/ 286950 h 286950"/>
                <a:gd name="connsiteX5" fmla="*/ 173074 w 320496"/>
                <a:gd name="connsiteY5" fmla="*/ 205027 h 286950"/>
                <a:gd name="connsiteX6" fmla="*/ 30179 w 320496"/>
                <a:gd name="connsiteY6" fmla="*/ 161269 h 286950"/>
                <a:gd name="connsiteX7" fmla="*/ 0 w 320496"/>
                <a:gd name="connsiteY7" fmla="*/ 42724 h 286950"/>
                <a:gd name="connsiteX0" fmla="*/ 0 w 320496"/>
                <a:gd name="connsiteY0" fmla="*/ 42724 h 286950"/>
                <a:gd name="connsiteX1" fmla="*/ 131553 w 320496"/>
                <a:gd name="connsiteY1" fmla="*/ 90115 h 286950"/>
                <a:gd name="connsiteX2" fmla="*/ 111473 w 320496"/>
                <a:gd name="connsiteY2" fmla="*/ 0 h 286950"/>
                <a:gd name="connsiteX3" fmla="*/ 320496 w 320496"/>
                <a:gd name="connsiteY3" fmla="*/ 195193 h 286950"/>
                <a:gd name="connsiteX4" fmla="*/ 200533 w 320496"/>
                <a:gd name="connsiteY4" fmla="*/ 286950 h 286950"/>
                <a:gd name="connsiteX5" fmla="*/ 156565 w 320496"/>
                <a:gd name="connsiteY5" fmla="*/ 200306 h 286950"/>
                <a:gd name="connsiteX6" fmla="*/ 30179 w 320496"/>
                <a:gd name="connsiteY6" fmla="*/ 161269 h 286950"/>
                <a:gd name="connsiteX7" fmla="*/ 0 w 320496"/>
                <a:gd name="connsiteY7" fmla="*/ 42724 h 286950"/>
                <a:gd name="connsiteX0" fmla="*/ 0 w 320496"/>
                <a:gd name="connsiteY0" fmla="*/ 42724 h 291302"/>
                <a:gd name="connsiteX1" fmla="*/ 131553 w 320496"/>
                <a:gd name="connsiteY1" fmla="*/ 90115 h 291302"/>
                <a:gd name="connsiteX2" fmla="*/ 111473 w 320496"/>
                <a:gd name="connsiteY2" fmla="*/ 0 h 291302"/>
                <a:gd name="connsiteX3" fmla="*/ 320496 w 320496"/>
                <a:gd name="connsiteY3" fmla="*/ 195193 h 291302"/>
                <a:gd name="connsiteX4" fmla="*/ 186924 w 320496"/>
                <a:gd name="connsiteY4" fmla="*/ 291302 h 291302"/>
                <a:gd name="connsiteX5" fmla="*/ 156565 w 320496"/>
                <a:gd name="connsiteY5" fmla="*/ 200306 h 291302"/>
                <a:gd name="connsiteX6" fmla="*/ 30179 w 320496"/>
                <a:gd name="connsiteY6" fmla="*/ 161269 h 291302"/>
                <a:gd name="connsiteX7" fmla="*/ 0 w 320496"/>
                <a:gd name="connsiteY7" fmla="*/ 42724 h 291302"/>
                <a:gd name="connsiteX0" fmla="*/ 0 w 320496"/>
                <a:gd name="connsiteY0" fmla="*/ 42724 h 291302"/>
                <a:gd name="connsiteX1" fmla="*/ 131553 w 320496"/>
                <a:gd name="connsiteY1" fmla="*/ 90115 h 291302"/>
                <a:gd name="connsiteX2" fmla="*/ 111473 w 320496"/>
                <a:gd name="connsiteY2" fmla="*/ 0 h 291302"/>
                <a:gd name="connsiteX3" fmla="*/ 320496 w 320496"/>
                <a:gd name="connsiteY3" fmla="*/ 195193 h 291302"/>
                <a:gd name="connsiteX4" fmla="*/ 186924 w 320496"/>
                <a:gd name="connsiteY4" fmla="*/ 291302 h 291302"/>
                <a:gd name="connsiteX5" fmla="*/ 162551 w 320496"/>
                <a:gd name="connsiteY5" fmla="*/ 203392 h 291302"/>
                <a:gd name="connsiteX6" fmla="*/ 30179 w 320496"/>
                <a:gd name="connsiteY6" fmla="*/ 161269 h 291302"/>
                <a:gd name="connsiteX7" fmla="*/ 0 w 320496"/>
                <a:gd name="connsiteY7" fmla="*/ 42724 h 291302"/>
                <a:gd name="connsiteX0" fmla="*/ 0 w 320496"/>
                <a:gd name="connsiteY0" fmla="*/ 42724 h 291302"/>
                <a:gd name="connsiteX1" fmla="*/ 133820 w 320496"/>
                <a:gd name="connsiteY1" fmla="*/ 89390 h 291302"/>
                <a:gd name="connsiteX2" fmla="*/ 111473 w 320496"/>
                <a:gd name="connsiteY2" fmla="*/ 0 h 291302"/>
                <a:gd name="connsiteX3" fmla="*/ 320496 w 320496"/>
                <a:gd name="connsiteY3" fmla="*/ 195193 h 291302"/>
                <a:gd name="connsiteX4" fmla="*/ 186924 w 320496"/>
                <a:gd name="connsiteY4" fmla="*/ 291302 h 291302"/>
                <a:gd name="connsiteX5" fmla="*/ 162551 w 320496"/>
                <a:gd name="connsiteY5" fmla="*/ 203392 h 291302"/>
                <a:gd name="connsiteX6" fmla="*/ 30179 w 320496"/>
                <a:gd name="connsiteY6" fmla="*/ 161269 h 291302"/>
                <a:gd name="connsiteX7" fmla="*/ 0 w 320496"/>
                <a:gd name="connsiteY7" fmla="*/ 42724 h 291302"/>
                <a:gd name="connsiteX0" fmla="*/ 0 w 320496"/>
                <a:gd name="connsiteY0" fmla="*/ 37463 h 286041"/>
                <a:gd name="connsiteX1" fmla="*/ 133820 w 320496"/>
                <a:gd name="connsiteY1" fmla="*/ 84129 h 286041"/>
                <a:gd name="connsiteX2" fmla="*/ 110656 w 320496"/>
                <a:gd name="connsiteY2" fmla="*/ 0 h 286041"/>
                <a:gd name="connsiteX3" fmla="*/ 320496 w 320496"/>
                <a:gd name="connsiteY3" fmla="*/ 189932 h 286041"/>
                <a:gd name="connsiteX4" fmla="*/ 186924 w 320496"/>
                <a:gd name="connsiteY4" fmla="*/ 286041 h 286041"/>
                <a:gd name="connsiteX5" fmla="*/ 162551 w 320496"/>
                <a:gd name="connsiteY5" fmla="*/ 198131 h 286041"/>
                <a:gd name="connsiteX6" fmla="*/ 30179 w 320496"/>
                <a:gd name="connsiteY6" fmla="*/ 156008 h 286041"/>
                <a:gd name="connsiteX7" fmla="*/ 0 w 320496"/>
                <a:gd name="connsiteY7" fmla="*/ 37463 h 286041"/>
                <a:gd name="connsiteX0" fmla="*/ 0 w 320496"/>
                <a:gd name="connsiteY0" fmla="*/ 38188 h 286766"/>
                <a:gd name="connsiteX1" fmla="*/ 133820 w 320496"/>
                <a:gd name="connsiteY1" fmla="*/ 84854 h 286766"/>
                <a:gd name="connsiteX2" fmla="*/ 112924 w 320496"/>
                <a:gd name="connsiteY2" fmla="*/ 0 h 286766"/>
                <a:gd name="connsiteX3" fmla="*/ 320496 w 320496"/>
                <a:gd name="connsiteY3" fmla="*/ 190657 h 286766"/>
                <a:gd name="connsiteX4" fmla="*/ 186924 w 320496"/>
                <a:gd name="connsiteY4" fmla="*/ 286766 h 286766"/>
                <a:gd name="connsiteX5" fmla="*/ 162551 w 320496"/>
                <a:gd name="connsiteY5" fmla="*/ 198856 h 286766"/>
                <a:gd name="connsiteX6" fmla="*/ 30179 w 320496"/>
                <a:gd name="connsiteY6" fmla="*/ 156733 h 286766"/>
                <a:gd name="connsiteX7" fmla="*/ 0 w 320496"/>
                <a:gd name="connsiteY7" fmla="*/ 38188 h 286766"/>
                <a:gd name="connsiteX0" fmla="*/ 0 w 320496"/>
                <a:gd name="connsiteY0" fmla="*/ 32202 h 280780"/>
                <a:gd name="connsiteX1" fmla="*/ 133820 w 320496"/>
                <a:gd name="connsiteY1" fmla="*/ 78868 h 280780"/>
                <a:gd name="connsiteX2" fmla="*/ 109838 w 320496"/>
                <a:gd name="connsiteY2" fmla="*/ 0 h 280780"/>
                <a:gd name="connsiteX3" fmla="*/ 320496 w 320496"/>
                <a:gd name="connsiteY3" fmla="*/ 184671 h 280780"/>
                <a:gd name="connsiteX4" fmla="*/ 186924 w 320496"/>
                <a:gd name="connsiteY4" fmla="*/ 280780 h 280780"/>
                <a:gd name="connsiteX5" fmla="*/ 162551 w 320496"/>
                <a:gd name="connsiteY5" fmla="*/ 192870 h 280780"/>
                <a:gd name="connsiteX6" fmla="*/ 30179 w 320496"/>
                <a:gd name="connsiteY6" fmla="*/ 150747 h 280780"/>
                <a:gd name="connsiteX7" fmla="*/ 0 w 320496"/>
                <a:gd name="connsiteY7" fmla="*/ 32202 h 280780"/>
                <a:gd name="connsiteX0" fmla="*/ 0 w 320496"/>
                <a:gd name="connsiteY0" fmla="*/ 30658 h 279236"/>
                <a:gd name="connsiteX1" fmla="*/ 133820 w 320496"/>
                <a:gd name="connsiteY1" fmla="*/ 77324 h 279236"/>
                <a:gd name="connsiteX2" fmla="*/ 112831 w 320496"/>
                <a:gd name="connsiteY2" fmla="*/ 0 h 279236"/>
                <a:gd name="connsiteX3" fmla="*/ 320496 w 320496"/>
                <a:gd name="connsiteY3" fmla="*/ 183127 h 279236"/>
                <a:gd name="connsiteX4" fmla="*/ 186924 w 320496"/>
                <a:gd name="connsiteY4" fmla="*/ 279236 h 279236"/>
                <a:gd name="connsiteX5" fmla="*/ 162551 w 320496"/>
                <a:gd name="connsiteY5" fmla="*/ 191326 h 279236"/>
                <a:gd name="connsiteX6" fmla="*/ 30179 w 320496"/>
                <a:gd name="connsiteY6" fmla="*/ 149203 h 279236"/>
                <a:gd name="connsiteX7" fmla="*/ 0 w 320496"/>
                <a:gd name="connsiteY7" fmla="*/ 30658 h 279236"/>
                <a:gd name="connsiteX0" fmla="*/ 0 w 320496"/>
                <a:gd name="connsiteY0" fmla="*/ 30658 h 279236"/>
                <a:gd name="connsiteX1" fmla="*/ 130827 w 320496"/>
                <a:gd name="connsiteY1" fmla="*/ 75781 h 279236"/>
                <a:gd name="connsiteX2" fmla="*/ 112831 w 320496"/>
                <a:gd name="connsiteY2" fmla="*/ 0 h 279236"/>
                <a:gd name="connsiteX3" fmla="*/ 320496 w 320496"/>
                <a:gd name="connsiteY3" fmla="*/ 183127 h 279236"/>
                <a:gd name="connsiteX4" fmla="*/ 186924 w 320496"/>
                <a:gd name="connsiteY4" fmla="*/ 279236 h 279236"/>
                <a:gd name="connsiteX5" fmla="*/ 162551 w 320496"/>
                <a:gd name="connsiteY5" fmla="*/ 191326 h 279236"/>
                <a:gd name="connsiteX6" fmla="*/ 30179 w 320496"/>
                <a:gd name="connsiteY6" fmla="*/ 149203 h 279236"/>
                <a:gd name="connsiteX7" fmla="*/ 0 w 320496"/>
                <a:gd name="connsiteY7" fmla="*/ 30658 h 279236"/>
                <a:gd name="connsiteX0" fmla="*/ 0 w 320496"/>
                <a:gd name="connsiteY0" fmla="*/ 29933 h 278511"/>
                <a:gd name="connsiteX1" fmla="*/ 130827 w 320496"/>
                <a:gd name="connsiteY1" fmla="*/ 75056 h 278511"/>
                <a:gd name="connsiteX2" fmla="*/ 110563 w 320496"/>
                <a:gd name="connsiteY2" fmla="*/ 0 h 278511"/>
                <a:gd name="connsiteX3" fmla="*/ 320496 w 320496"/>
                <a:gd name="connsiteY3" fmla="*/ 182402 h 278511"/>
                <a:gd name="connsiteX4" fmla="*/ 186924 w 320496"/>
                <a:gd name="connsiteY4" fmla="*/ 278511 h 278511"/>
                <a:gd name="connsiteX5" fmla="*/ 162551 w 320496"/>
                <a:gd name="connsiteY5" fmla="*/ 190601 h 278511"/>
                <a:gd name="connsiteX6" fmla="*/ 30179 w 320496"/>
                <a:gd name="connsiteY6" fmla="*/ 148478 h 278511"/>
                <a:gd name="connsiteX7" fmla="*/ 0 w 320496"/>
                <a:gd name="connsiteY7" fmla="*/ 29933 h 27851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320496" h="278511">
                  <a:moveTo>
                    <a:pt x="0" y="29933"/>
                  </a:moveTo>
                  <a:lnTo>
                    <a:pt x="130827" y="75056"/>
                  </a:lnTo>
                  <a:lnTo>
                    <a:pt x="110563" y="0"/>
                  </a:lnTo>
                  <a:lnTo>
                    <a:pt x="320496" y="182402"/>
                  </a:lnTo>
                  <a:lnTo>
                    <a:pt x="186924" y="278511"/>
                  </a:lnTo>
                  <a:lnTo>
                    <a:pt x="162551" y="190601"/>
                  </a:lnTo>
                  <a:lnTo>
                    <a:pt x="30179" y="148478"/>
                  </a:lnTo>
                  <a:lnTo>
                    <a:pt x="0" y="29933"/>
                  </a:lnTo>
                  <a:close/>
                </a:path>
              </a:pathLst>
            </a:custGeom>
            <a:solidFill>
              <a:schemeClr val="tx2">
                <a:lumMod val="20000"/>
                <a:lumOff val="80000"/>
              </a:scheme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vert="eaVert" anchor="ctr"/>
            <a:lstStyle>
              <a:lvl1pPr eaLnBrk="0" hangingPunct="0"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  <a:defRPr/>
              </a:pPr>
              <a:endParaRPr lang="ru-RU" altLang="ru-RU" sz="1800" smtClean="0">
                <a:cs typeface="Arial" charset="0"/>
              </a:endParaRPr>
            </a:p>
          </p:txBody>
        </p:sp>
        <p:cxnSp>
          <p:nvCxnSpPr>
            <p:cNvPr id="22" name="Прямая со стрелкой 21"/>
            <p:cNvCxnSpPr/>
            <p:nvPr/>
          </p:nvCxnSpPr>
          <p:spPr bwMode="auto">
            <a:xfrm>
              <a:off x="1197195" y="2040136"/>
              <a:ext cx="0" cy="2656797"/>
            </a:xfrm>
            <a:prstGeom prst="straightConnector1">
              <a:avLst/>
            </a:prstGeom>
            <a:ln w="12700">
              <a:solidFill>
                <a:schemeClr val="tx1"/>
              </a:solidFill>
              <a:prstDash val="lgDash"/>
              <a:headEnd type="none" w="sm" len="lg"/>
              <a:tailEnd type="none" w="sm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Прямая со стрелкой 25"/>
            <p:cNvCxnSpPr/>
            <p:nvPr/>
          </p:nvCxnSpPr>
          <p:spPr bwMode="auto">
            <a:xfrm flipH="1">
              <a:off x="1281332" y="2448019"/>
              <a:ext cx="0" cy="825290"/>
            </a:xfrm>
            <a:prstGeom prst="straightConnector1">
              <a:avLst/>
            </a:prstGeom>
            <a:ln w="25400">
              <a:solidFill>
                <a:schemeClr val="tx1"/>
              </a:solidFill>
              <a:prstDash val="solid"/>
              <a:headEnd type="none" w="sm" len="lg"/>
              <a:tailEnd type="none" w="sm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Прямая со стрелкой 26"/>
            <p:cNvCxnSpPr/>
            <p:nvPr/>
          </p:nvCxnSpPr>
          <p:spPr bwMode="auto">
            <a:xfrm flipH="1">
              <a:off x="1109882" y="2440084"/>
              <a:ext cx="0" cy="831638"/>
            </a:xfrm>
            <a:prstGeom prst="straightConnector1">
              <a:avLst/>
            </a:prstGeom>
            <a:ln w="25400">
              <a:solidFill>
                <a:schemeClr val="tx1"/>
              </a:solidFill>
              <a:prstDash val="solid"/>
              <a:headEnd type="none" w="sm" len="lg"/>
              <a:tailEnd type="none" w="sm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Прямая со стрелкой 27"/>
            <p:cNvCxnSpPr/>
            <p:nvPr/>
          </p:nvCxnSpPr>
          <p:spPr bwMode="auto">
            <a:xfrm flipH="1">
              <a:off x="1109882" y="3322509"/>
              <a:ext cx="0" cy="282503"/>
            </a:xfrm>
            <a:prstGeom prst="straightConnector1">
              <a:avLst/>
            </a:prstGeom>
            <a:ln w="25400">
              <a:solidFill>
                <a:schemeClr val="tx1"/>
              </a:solidFill>
              <a:prstDash val="solid"/>
              <a:headEnd type="none" w="sm" len="lg"/>
              <a:tailEnd type="none" w="sm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Прямая со стрелкой 28"/>
            <p:cNvCxnSpPr/>
            <p:nvPr/>
          </p:nvCxnSpPr>
          <p:spPr bwMode="auto">
            <a:xfrm flipH="1">
              <a:off x="1281332" y="3320921"/>
              <a:ext cx="0" cy="282503"/>
            </a:xfrm>
            <a:prstGeom prst="straightConnector1">
              <a:avLst/>
            </a:prstGeom>
            <a:ln w="25400">
              <a:solidFill>
                <a:schemeClr val="tx1"/>
              </a:solidFill>
              <a:prstDash val="solid"/>
              <a:headEnd type="none" w="sm" len="lg"/>
              <a:tailEnd type="none" w="sm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Прямая со стрелкой 29"/>
            <p:cNvCxnSpPr/>
            <p:nvPr/>
          </p:nvCxnSpPr>
          <p:spPr bwMode="auto">
            <a:xfrm>
              <a:off x="1282920" y="3658973"/>
              <a:ext cx="0" cy="285677"/>
            </a:xfrm>
            <a:prstGeom prst="straightConnector1">
              <a:avLst/>
            </a:prstGeom>
            <a:ln w="25400">
              <a:solidFill>
                <a:schemeClr val="tx1"/>
              </a:solidFill>
              <a:prstDash val="solid"/>
              <a:headEnd type="none" w="sm" len="lg"/>
              <a:tailEnd type="none" w="sm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Прямая со стрелкой 30"/>
            <p:cNvCxnSpPr/>
            <p:nvPr/>
          </p:nvCxnSpPr>
          <p:spPr bwMode="auto">
            <a:xfrm flipH="1">
              <a:off x="1108295" y="3654211"/>
              <a:ext cx="0" cy="290439"/>
            </a:xfrm>
            <a:prstGeom prst="straightConnector1">
              <a:avLst/>
            </a:prstGeom>
            <a:ln w="25400">
              <a:solidFill>
                <a:schemeClr val="tx1"/>
              </a:solidFill>
              <a:prstDash val="solid"/>
              <a:headEnd type="none" w="sm" len="lg"/>
              <a:tailEnd type="none" w="sm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2" name="AutoShape 14"/>
            <p:cNvSpPr>
              <a:spLocks noChangeArrowheads="1"/>
            </p:cNvSpPr>
            <p:nvPr/>
          </p:nvSpPr>
          <p:spPr bwMode="auto">
            <a:xfrm>
              <a:off x="1279745" y="3373296"/>
              <a:ext cx="147636" cy="147599"/>
            </a:xfrm>
            <a:prstGeom prst="rightArrow">
              <a:avLst>
                <a:gd name="adj1" fmla="val 40667"/>
                <a:gd name="adj2" fmla="val 61449"/>
              </a:avLst>
            </a:prstGeom>
            <a:solidFill>
              <a:schemeClr val="tx2">
                <a:lumMod val="20000"/>
                <a:lumOff val="80000"/>
              </a:scheme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rot="10800000" vert="eaVert" anchor="ctr"/>
            <a:lstStyle>
              <a:lvl1pPr eaLnBrk="0" hangingPunct="0"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  <a:defRPr/>
              </a:pPr>
              <a:endParaRPr lang="ru-RU" altLang="ru-RU" sz="1800" smtClean="0">
                <a:cs typeface="Arial" charset="0"/>
              </a:endParaRPr>
            </a:p>
          </p:txBody>
        </p:sp>
        <p:sp>
          <p:nvSpPr>
            <p:cNvPr id="33" name="Овал 9"/>
            <p:cNvSpPr/>
            <p:nvPr/>
          </p:nvSpPr>
          <p:spPr bwMode="auto">
            <a:xfrm>
              <a:off x="1033683" y="3236806"/>
              <a:ext cx="323849" cy="88877"/>
            </a:xfrm>
            <a:custGeom>
              <a:avLst/>
              <a:gdLst>
                <a:gd name="connsiteX0" fmla="*/ 0 w 876299"/>
                <a:gd name="connsiteY0" fmla="*/ 128588 h 257175"/>
                <a:gd name="connsiteX1" fmla="*/ 438150 w 876299"/>
                <a:gd name="connsiteY1" fmla="*/ 0 h 257175"/>
                <a:gd name="connsiteX2" fmla="*/ 876300 w 876299"/>
                <a:gd name="connsiteY2" fmla="*/ 128588 h 257175"/>
                <a:gd name="connsiteX3" fmla="*/ 438150 w 876299"/>
                <a:gd name="connsiteY3" fmla="*/ 257176 h 257175"/>
                <a:gd name="connsiteX4" fmla="*/ 0 w 876299"/>
                <a:gd name="connsiteY4" fmla="*/ 128588 h 257175"/>
                <a:gd name="connsiteX0" fmla="*/ 5688 w 881988"/>
                <a:gd name="connsiteY0" fmla="*/ 135276 h 263864"/>
                <a:gd name="connsiteX1" fmla="*/ 210474 w 881988"/>
                <a:gd name="connsiteY1" fmla="*/ 30501 h 263864"/>
                <a:gd name="connsiteX2" fmla="*/ 443838 w 881988"/>
                <a:gd name="connsiteY2" fmla="*/ 6688 h 263864"/>
                <a:gd name="connsiteX3" fmla="*/ 881988 w 881988"/>
                <a:gd name="connsiteY3" fmla="*/ 135276 h 263864"/>
                <a:gd name="connsiteX4" fmla="*/ 443838 w 881988"/>
                <a:gd name="connsiteY4" fmla="*/ 263864 h 263864"/>
                <a:gd name="connsiteX5" fmla="*/ 5688 w 881988"/>
                <a:gd name="connsiteY5" fmla="*/ 135276 h 263864"/>
                <a:gd name="connsiteX0" fmla="*/ 5688 w 881988"/>
                <a:gd name="connsiteY0" fmla="*/ 135276 h 263864"/>
                <a:gd name="connsiteX1" fmla="*/ 210474 w 881988"/>
                <a:gd name="connsiteY1" fmla="*/ 30501 h 263864"/>
                <a:gd name="connsiteX2" fmla="*/ 443838 w 881988"/>
                <a:gd name="connsiteY2" fmla="*/ 6688 h 263864"/>
                <a:gd name="connsiteX3" fmla="*/ 881988 w 881988"/>
                <a:gd name="connsiteY3" fmla="*/ 135276 h 263864"/>
                <a:gd name="connsiteX4" fmla="*/ 443838 w 881988"/>
                <a:gd name="connsiteY4" fmla="*/ 263864 h 263864"/>
                <a:gd name="connsiteX5" fmla="*/ 5688 w 881988"/>
                <a:gd name="connsiteY5" fmla="*/ 135276 h 263864"/>
                <a:gd name="connsiteX0" fmla="*/ 5820 w 882120"/>
                <a:gd name="connsiteY0" fmla="*/ 134583 h 263171"/>
                <a:gd name="connsiteX1" fmla="*/ 210606 w 882120"/>
                <a:gd name="connsiteY1" fmla="*/ 29808 h 263171"/>
                <a:gd name="connsiteX2" fmla="*/ 443970 w 882120"/>
                <a:gd name="connsiteY2" fmla="*/ 5995 h 263171"/>
                <a:gd name="connsiteX3" fmla="*/ 882120 w 882120"/>
                <a:gd name="connsiteY3" fmla="*/ 134583 h 263171"/>
                <a:gd name="connsiteX4" fmla="*/ 443970 w 882120"/>
                <a:gd name="connsiteY4" fmla="*/ 263171 h 263171"/>
                <a:gd name="connsiteX5" fmla="*/ 5820 w 882120"/>
                <a:gd name="connsiteY5" fmla="*/ 134583 h 263171"/>
                <a:gd name="connsiteX0" fmla="*/ 5958 w 882258"/>
                <a:gd name="connsiteY0" fmla="*/ 133503 h 262091"/>
                <a:gd name="connsiteX1" fmla="*/ 210744 w 882258"/>
                <a:gd name="connsiteY1" fmla="*/ 28728 h 262091"/>
                <a:gd name="connsiteX2" fmla="*/ 444108 w 882258"/>
                <a:gd name="connsiteY2" fmla="*/ 4915 h 262091"/>
                <a:gd name="connsiteX3" fmla="*/ 882258 w 882258"/>
                <a:gd name="connsiteY3" fmla="*/ 133503 h 262091"/>
                <a:gd name="connsiteX4" fmla="*/ 444108 w 882258"/>
                <a:gd name="connsiteY4" fmla="*/ 262091 h 262091"/>
                <a:gd name="connsiteX5" fmla="*/ 5958 w 882258"/>
                <a:gd name="connsiteY5" fmla="*/ 133503 h 262091"/>
                <a:gd name="connsiteX0" fmla="*/ 5958 w 882258"/>
                <a:gd name="connsiteY0" fmla="*/ 133503 h 262091"/>
                <a:gd name="connsiteX1" fmla="*/ 210744 w 882258"/>
                <a:gd name="connsiteY1" fmla="*/ 28728 h 262091"/>
                <a:gd name="connsiteX2" fmla="*/ 444108 w 882258"/>
                <a:gd name="connsiteY2" fmla="*/ 4915 h 262091"/>
                <a:gd name="connsiteX3" fmla="*/ 882258 w 882258"/>
                <a:gd name="connsiteY3" fmla="*/ 133503 h 262091"/>
                <a:gd name="connsiteX4" fmla="*/ 444108 w 882258"/>
                <a:gd name="connsiteY4" fmla="*/ 262091 h 262091"/>
                <a:gd name="connsiteX5" fmla="*/ 5958 w 882258"/>
                <a:gd name="connsiteY5" fmla="*/ 133503 h 262091"/>
                <a:gd name="connsiteX0" fmla="*/ 5958 w 882258"/>
                <a:gd name="connsiteY0" fmla="*/ 133997 h 262585"/>
                <a:gd name="connsiteX1" fmla="*/ 210744 w 882258"/>
                <a:gd name="connsiteY1" fmla="*/ 29222 h 262585"/>
                <a:gd name="connsiteX2" fmla="*/ 444108 w 882258"/>
                <a:gd name="connsiteY2" fmla="*/ 5409 h 262585"/>
                <a:gd name="connsiteX3" fmla="*/ 882258 w 882258"/>
                <a:gd name="connsiteY3" fmla="*/ 133997 h 262585"/>
                <a:gd name="connsiteX4" fmla="*/ 444108 w 882258"/>
                <a:gd name="connsiteY4" fmla="*/ 262585 h 262585"/>
                <a:gd name="connsiteX5" fmla="*/ 5958 w 882258"/>
                <a:gd name="connsiteY5" fmla="*/ 133997 h 262585"/>
                <a:gd name="connsiteX0" fmla="*/ 5958 w 888281"/>
                <a:gd name="connsiteY0" fmla="*/ 128716 h 257304"/>
                <a:gd name="connsiteX1" fmla="*/ 210744 w 888281"/>
                <a:gd name="connsiteY1" fmla="*/ 23941 h 257304"/>
                <a:gd name="connsiteX2" fmla="*/ 444108 w 888281"/>
                <a:gd name="connsiteY2" fmla="*/ 128 h 257304"/>
                <a:gd name="connsiteX3" fmla="*/ 682231 w 888281"/>
                <a:gd name="connsiteY3" fmla="*/ 33465 h 257304"/>
                <a:gd name="connsiteX4" fmla="*/ 882258 w 888281"/>
                <a:gd name="connsiteY4" fmla="*/ 128716 h 257304"/>
                <a:gd name="connsiteX5" fmla="*/ 444108 w 888281"/>
                <a:gd name="connsiteY5" fmla="*/ 257304 h 257304"/>
                <a:gd name="connsiteX6" fmla="*/ 5958 w 888281"/>
                <a:gd name="connsiteY6" fmla="*/ 128716 h 257304"/>
                <a:gd name="connsiteX0" fmla="*/ 5958 w 888281"/>
                <a:gd name="connsiteY0" fmla="*/ 128716 h 257304"/>
                <a:gd name="connsiteX1" fmla="*/ 210744 w 888281"/>
                <a:gd name="connsiteY1" fmla="*/ 23941 h 257304"/>
                <a:gd name="connsiteX2" fmla="*/ 444108 w 888281"/>
                <a:gd name="connsiteY2" fmla="*/ 128 h 257304"/>
                <a:gd name="connsiteX3" fmla="*/ 682231 w 888281"/>
                <a:gd name="connsiteY3" fmla="*/ 33465 h 257304"/>
                <a:gd name="connsiteX4" fmla="*/ 882258 w 888281"/>
                <a:gd name="connsiteY4" fmla="*/ 128716 h 257304"/>
                <a:gd name="connsiteX5" fmla="*/ 444108 w 888281"/>
                <a:gd name="connsiteY5" fmla="*/ 257304 h 257304"/>
                <a:gd name="connsiteX6" fmla="*/ 5958 w 888281"/>
                <a:gd name="connsiteY6" fmla="*/ 128716 h 257304"/>
                <a:gd name="connsiteX0" fmla="*/ 5958 w 882295"/>
                <a:gd name="connsiteY0" fmla="*/ 128716 h 257304"/>
                <a:gd name="connsiteX1" fmla="*/ 210744 w 882295"/>
                <a:gd name="connsiteY1" fmla="*/ 23941 h 257304"/>
                <a:gd name="connsiteX2" fmla="*/ 444108 w 882295"/>
                <a:gd name="connsiteY2" fmla="*/ 128 h 257304"/>
                <a:gd name="connsiteX3" fmla="*/ 682231 w 882295"/>
                <a:gd name="connsiteY3" fmla="*/ 33465 h 257304"/>
                <a:gd name="connsiteX4" fmla="*/ 882258 w 882295"/>
                <a:gd name="connsiteY4" fmla="*/ 128716 h 257304"/>
                <a:gd name="connsiteX5" fmla="*/ 444108 w 882295"/>
                <a:gd name="connsiteY5" fmla="*/ 257304 h 257304"/>
                <a:gd name="connsiteX6" fmla="*/ 5958 w 882295"/>
                <a:gd name="connsiteY6" fmla="*/ 128716 h 257304"/>
                <a:gd name="connsiteX0" fmla="*/ 444108 w 882295"/>
                <a:gd name="connsiteY0" fmla="*/ 0 h 257176"/>
                <a:gd name="connsiteX1" fmla="*/ 682231 w 882295"/>
                <a:gd name="connsiteY1" fmla="*/ 33337 h 257176"/>
                <a:gd name="connsiteX2" fmla="*/ 882258 w 882295"/>
                <a:gd name="connsiteY2" fmla="*/ 128588 h 257176"/>
                <a:gd name="connsiteX3" fmla="*/ 444108 w 882295"/>
                <a:gd name="connsiteY3" fmla="*/ 257176 h 257176"/>
                <a:gd name="connsiteX4" fmla="*/ 5958 w 882295"/>
                <a:gd name="connsiteY4" fmla="*/ 128588 h 257176"/>
                <a:gd name="connsiteX5" fmla="*/ 210744 w 882295"/>
                <a:gd name="connsiteY5" fmla="*/ 23813 h 257176"/>
                <a:gd name="connsiteX6" fmla="*/ 535548 w 882295"/>
                <a:gd name="connsiteY6" fmla="*/ 91440 h 257176"/>
                <a:gd name="connsiteX0" fmla="*/ 444108 w 882295"/>
                <a:gd name="connsiteY0" fmla="*/ 0 h 257176"/>
                <a:gd name="connsiteX1" fmla="*/ 682231 w 882295"/>
                <a:gd name="connsiteY1" fmla="*/ 33337 h 257176"/>
                <a:gd name="connsiteX2" fmla="*/ 882258 w 882295"/>
                <a:gd name="connsiteY2" fmla="*/ 128588 h 257176"/>
                <a:gd name="connsiteX3" fmla="*/ 444108 w 882295"/>
                <a:gd name="connsiteY3" fmla="*/ 257176 h 257176"/>
                <a:gd name="connsiteX4" fmla="*/ 5958 w 882295"/>
                <a:gd name="connsiteY4" fmla="*/ 128588 h 257176"/>
                <a:gd name="connsiteX5" fmla="*/ 210744 w 882295"/>
                <a:gd name="connsiteY5" fmla="*/ 23813 h 257176"/>
                <a:gd name="connsiteX0" fmla="*/ 682231 w 882295"/>
                <a:gd name="connsiteY0" fmla="*/ 9524 h 233363"/>
                <a:gd name="connsiteX1" fmla="*/ 882258 w 882295"/>
                <a:gd name="connsiteY1" fmla="*/ 104775 h 233363"/>
                <a:gd name="connsiteX2" fmla="*/ 444108 w 882295"/>
                <a:gd name="connsiteY2" fmla="*/ 233363 h 233363"/>
                <a:gd name="connsiteX3" fmla="*/ 5958 w 882295"/>
                <a:gd name="connsiteY3" fmla="*/ 104775 h 233363"/>
                <a:gd name="connsiteX4" fmla="*/ 210744 w 882295"/>
                <a:gd name="connsiteY4" fmla="*/ 0 h 233363"/>
                <a:gd name="connsiteX0" fmla="*/ 682231 w 882295"/>
                <a:gd name="connsiteY0" fmla="*/ 9524 h 233363"/>
                <a:gd name="connsiteX1" fmla="*/ 882258 w 882295"/>
                <a:gd name="connsiteY1" fmla="*/ 104775 h 233363"/>
                <a:gd name="connsiteX2" fmla="*/ 444108 w 882295"/>
                <a:gd name="connsiteY2" fmla="*/ 233363 h 233363"/>
                <a:gd name="connsiteX3" fmla="*/ 5958 w 882295"/>
                <a:gd name="connsiteY3" fmla="*/ 104775 h 233363"/>
                <a:gd name="connsiteX4" fmla="*/ 210744 w 882295"/>
                <a:gd name="connsiteY4" fmla="*/ 0 h 233363"/>
                <a:gd name="connsiteX0" fmla="*/ 682231 w 888570"/>
                <a:gd name="connsiteY0" fmla="*/ 9524 h 233363"/>
                <a:gd name="connsiteX1" fmla="*/ 882258 w 888570"/>
                <a:gd name="connsiteY1" fmla="*/ 104775 h 233363"/>
                <a:gd name="connsiteX2" fmla="*/ 444108 w 888570"/>
                <a:gd name="connsiteY2" fmla="*/ 233363 h 233363"/>
                <a:gd name="connsiteX3" fmla="*/ 5958 w 888570"/>
                <a:gd name="connsiteY3" fmla="*/ 104775 h 233363"/>
                <a:gd name="connsiteX4" fmla="*/ 210744 w 888570"/>
                <a:gd name="connsiteY4" fmla="*/ 0 h 233363"/>
                <a:gd name="connsiteX0" fmla="*/ 682231 w 882260"/>
                <a:gd name="connsiteY0" fmla="*/ 9524 h 233363"/>
                <a:gd name="connsiteX1" fmla="*/ 882258 w 882260"/>
                <a:gd name="connsiteY1" fmla="*/ 104775 h 233363"/>
                <a:gd name="connsiteX2" fmla="*/ 444108 w 882260"/>
                <a:gd name="connsiteY2" fmla="*/ 233363 h 233363"/>
                <a:gd name="connsiteX3" fmla="*/ 5958 w 882260"/>
                <a:gd name="connsiteY3" fmla="*/ 104775 h 233363"/>
                <a:gd name="connsiteX4" fmla="*/ 210744 w 882260"/>
                <a:gd name="connsiteY4" fmla="*/ 0 h 233363"/>
                <a:gd name="connsiteX0" fmla="*/ 682231 w 882273"/>
                <a:gd name="connsiteY0" fmla="*/ 9524 h 233363"/>
                <a:gd name="connsiteX1" fmla="*/ 882258 w 882273"/>
                <a:gd name="connsiteY1" fmla="*/ 104775 h 233363"/>
                <a:gd name="connsiteX2" fmla="*/ 444108 w 882273"/>
                <a:gd name="connsiteY2" fmla="*/ 233363 h 233363"/>
                <a:gd name="connsiteX3" fmla="*/ 5958 w 882273"/>
                <a:gd name="connsiteY3" fmla="*/ 104775 h 233363"/>
                <a:gd name="connsiteX4" fmla="*/ 210744 w 882273"/>
                <a:gd name="connsiteY4" fmla="*/ 0 h 233363"/>
                <a:gd name="connsiteX0" fmla="*/ 682231 w 877511"/>
                <a:gd name="connsiteY0" fmla="*/ 9524 h 233363"/>
                <a:gd name="connsiteX1" fmla="*/ 877495 w 877511"/>
                <a:gd name="connsiteY1" fmla="*/ 104775 h 233363"/>
                <a:gd name="connsiteX2" fmla="*/ 444108 w 877511"/>
                <a:gd name="connsiteY2" fmla="*/ 233363 h 233363"/>
                <a:gd name="connsiteX3" fmla="*/ 5958 w 877511"/>
                <a:gd name="connsiteY3" fmla="*/ 104775 h 233363"/>
                <a:gd name="connsiteX4" fmla="*/ 210744 w 877511"/>
                <a:gd name="connsiteY4" fmla="*/ 0 h 233363"/>
                <a:gd name="connsiteX0" fmla="*/ 682231 w 884654"/>
                <a:gd name="connsiteY0" fmla="*/ 9524 h 233364"/>
                <a:gd name="connsiteX1" fmla="*/ 884639 w 884654"/>
                <a:gd name="connsiteY1" fmla="*/ 107157 h 233364"/>
                <a:gd name="connsiteX2" fmla="*/ 444108 w 884654"/>
                <a:gd name="connsiteY2" fmla="*/ 233363 h 233364"/>
                <a:gd name="connsiteX3" fmla="*/ 5958 w 884654"/>
                <a:gd name="connsiteY3" fmla="*/ 104775 h 233364"/>
                <a:gd name="connsiteX4" fmla="*/ 210744 w 884654"/>
                <a:gd name="connsiteY4" fmla="*/ 0 h 233364"/>
                <a:gd name="connsiteX0" fmla="*/ 682231 w 875130"/>
                <a:gd name="connsiteY0" fmla="*/ 9524 h 233364"/>
                <a:gd name="connsiteX1" fmla="*/ 875114 w 875130"/>
                <a:gd name="connsiteY1" fmla="*/ 107157 h 233364"/>
                <a:gd name="connsiteX2" fmla="*/ 444108 w 875130"/>
                <a:gd name="connsiteY2" fmla="*/ 233363 h 233364"/>
                <a:gd name="connsiteX3" fmla="*/ 5958 w 875130"/>
                <a:gd name="connsiteY3" fmla="*/ 104775 h 233364"/>
                <a:gd name="connsiteX4" fmla="*/ 210744 w 875130"/>
                <a:gd name="connsiteY4" fmla="*/ 0 h 233364"/>
                <a:gd name="connsiteX0" fmla="*/ 682231 w 875115"/>
                <a:gd name="connsiteY0" fmla="*/ 9524 h 233365"/>
                <a:gd name="connsiteX1" fmla="*/ 875114 w 875115"/>
                <a:gd name="connsiteY1" fmla="*/ 107157 h 233365"/>
                <a:gd name="connsiteX2" fmla="*/ 444108 w 875115"/>
                <a:gd name="connsiteY2" fmla="*/ 233363 h 233365"/>
                <a:gd name="connsiteX3" fmla="*/ 5958 w 875115"/>
                <a:gd name="connsiteY3" fmla="*/ 104775 h 233365"/>
                <a:gd name="connsiteX4" fmla="*/ 210744 w 875115"/>
                <a:gd name="connsiteY4" fmla="*/ 0 h 233365"/>
                <a:gd name="connsiteX0" fmla="*/ 682231 w 875214"/>
                <a:gd name="connsiteY0" fmla="*/ 9524 h 233365"/>
                <a:gd name="connsiteX1" fmla="*/ 875114 w 875214"/>
                <a:gd name="connsiteY1" fmla="*/ 107157 h 233365"/>
                <a:gd name="connsiteX2" fmla="*/ 444108 w 875214"/>
                <a:gd name="connsiteY2" fmla="*/ 233363 h 233365"/>
                <a:gd name="connsiteX3" fmla="*/ 5958 w 875214"/>
                <a:gd name="connsiteY3" fmla="*/ 104775 h 233365"/>
                <a:gd name="connsiteX4" fmla="*/ 210744 w 875214"/>
                <a:gd name="connsiteY4" fmla="*/ 0 h 233365"/>
                <a:gd name="connsiteX0" fmla="*/ 682231 w 875214"/>
                <a:gd name="connsiteY0" fmla="*/ 9524 h 233365"/>
                <a:gd name="connsiteX1" fmla="*/ 875114 w 875214"/>
                <a:gd name="connsiteY1" fmla="*/ 107157 h 233365"/>
                <a:gd name="connsiteX2" fmla="*/ 444108 w 875214"/>
                <a:gd name="connsiteY2" fmla="*/ 233363 h 233365"/>
                <a:gd name="connsiteX3" fmla="*/ 5958 w 875214"/>
                <a:gd name="connsiteY3" fmla="*/ 104775 h 233365"/>
                <a:gd name="connsiteX4" fmla="*/ 210744 w 875214"/>
                <a:gd name="connsiteY4" fmla="*/ 0 h 233365"/>
                <a:gd name="connsiteX0" fmla="*/ 682231 w 875214"/>
                <a:gd name="connsiteY0" fmla="*/ 9524 h 233365"/>
                <a:gd name="connsiteX1" fmla="*/ 875114 w 875214"/>
                <a:gd name="connsiteY1" fmla="*/ 107157 h 233365"/>
                <a:gd name="connsiteX2" fmla="*/ 444108 w 875214"/>
                <a:gd name="connsiteY2" fmla="*/ 233363 h 233365"/>
                <a:gd name="connsiteX3" fmla="*/ 5958 w 875214"/>
                <a:gd name="connsiteY3" fmla="*/ 104775 h 233365"/>
                <a:gd name="connsiteX4" fmla="*/ 210744 w 875214"/>
                <a:gd name="connsiteY4" fmla="*/ 0 h 233365"/>
                <a:gd name="connsiteX0" fmla="*/ 676280 w 869263"/>
                <a:gd name="connsiteY0" fmla="*/ 9524 h 233365"/>
                <a:gd name="connsiteX1" fmla="*/ 869163 w 869263"/>
                <a:gd name="connsiteY1" fmla="*/ 107157 h 233365"/>
                <a:gd name="connsiteX2" fmla="*/ 438157 w 869263"/>
                <a:gd name="connsiteY2" fmla="*/ 233363 h 233365"/>
                <a:gd name="connsiteX3" fmla="*/ 7 w 869263"/>
                <a:gd name="connsiteY3" fmla="*/ 104775 h 233365"/>
                <a:gd name="connsiteX4" fmla="*/ 204793 w 869263"/>
                <a:gd name="connsiteY4" fmla="*/ 0 h 233365"/>
                <a:gd name="connsiteX0" fmla="*/ 676332 w 869315"/>
                <a:gd name="connsiteY0" fmla="*/ 9524 h 233365"/>
                <a:gd name="connsiteX1" fmla="*/ 869215 w 869315"/>
                <a:gd name="connsiteY1" fmla="*/ 107157 h 233365"/>
                <a:gd name="connsiteX2" fmla="*/ 438209 w 869315"/>
                <a:gd name="connsiteY2" fmla="*/ 233363 h 233365"/>
                <a:gd name="connsiteX3" fmla="*/ 59 w 869315"/>
                <a:gd name="connsiteY3" fmla="*/ 104775 h 233365"/>
                <a:gd name="connsiteX4" fmla="*/ 204845 w 869315"/>
                <a:gd name="connsiteY4" fmla="*/ 0 h 233365"/>
                <a:gd name="connsiteX0" fmla="*/ 676332 w 869315"/>
                <a:gd name="connsiteY0" fmla="*/ 9524 h 233365"/>
                <a:gd name="connsiteX1" fmla="*/ 869215 w 869315"/>
                <a:gd name="connsiteY1" fmla="*/ 107157 h 233365"/>
                <a:gd name="connsiteX2" fmla="*/ 438209 w 869315"/>
                <a:gd name="connsiteY2" fmla="*/ 233363 h 233365"/>
                <a:gd name="connsiteX3" fmla="*/ 59 w 869315"/>
                <a:gd name="connsiteY3" fmla="*/ 104775 h 233365"/>
                <a:gd name="connsiteX4" fmla="*/ 204845 w 869315"/>
                <a:gd name="connsiteY4" fmla="*/ 0 h 233365"/>
                <a:gd name="connsiteX0" fmla="*/ 676338 w 869321"/>
                <a:gd name="connsiteY0" fmla="*/ 9524 h 233365"/>
                <a:gd name="connsiteX1" fmla="*/ 869221 w 869321"/>
                <a:gd name="connsiteY1" fmla="*/ 107157 h 233365"/>
                <a:gd name="connsiteX2" fmla="*/ 438215 w 869321"/>
                <a:gd name="connsiteY2" fmla="*/ 233363 h 233365"/>
                <a:gd name="connsiteX3" fmla="*/ 65 w 869321"/>
                <a:gd name="connsiteY3" fmla="*/ 104775 h 233365"/>
                <a:gd name="connsiteX4" fmla="*/ 204851 w 869321"/>
                <a:gd name="connsiteY4" fmla="*/ 0 h 233365"/>
                <a:gd name="connsiteX0" fmla="*/ 676372 w 869355"/>
                <a:gd name="connsiteY0" fmla="*/ 9524 h 233365"/>
                <a:gd name="connsiteX1" fmla="*/ 869255 w 869355"/>
                <a:gd name="connsiteY1" fmla="*/ 107157 h 233365"/>
                <a:gd name="connsiteX2" fmla="*/ 438249 w 869355"/>
                <a:gd name="connsiteY2" fmla="*/ 233363 h 233365"/>
                <a:gd name="connsiteX3" fmla="*/ 99 w 869355"/>
                <a:gd name="connsiteY3" fmla="*/ 104775 h 233365"/>
                <a:gd name="connsiteX4" fmla="*/ 204885 w 869355"/>
                <a:gd name="connsiteY4" fmla="*/ 0 h 233365"/>
                <a:gd name="connsiteX0" fmla="*/ 676339 w 869322"/>
                <a:gd name="connsiteY0" fmla="*/ 9524 h 233365"/>
                <a:gd name="connsiteX1" fmla="*/ 869222 w 869322"/>
                <a:gd name="connsiteY1" fmla="*/ 107157 h 233365"/>
                <a:gd name="connsiteX2" fmla="*/ 438216 w 869322"/>
                <a:gd name="connsiteY2" fmla="*/ 233363 h 233365"/>
                <a:gd name="connsiteX3" fmla="*/ 66 w 869322"/>
                <a:gd name="connsiteY3" fmla="*/ 104775 h 233365"/>
                <a:gd name="connsiteX4" fmla="*/ 204852 w 869322"/>
                <a:gd name="connsiteY4" fmla="*/ 0 h 233365"/>
                <a:gd name="connsiteX0" fmla="*/ 676339 w 869322"/>
                <a:gd name="connsiteY0" fmla="*/ 9524 h 233365"/>
                <a:gd name="connsiteX1" fmla="*/ 869222 w 869322"/>
                <a:gd name="connsiteY1" fmla="*/ 107157 h 233365"/>
                <a:gd name="connsiteX2" fmla="*/ 438216 w 869322"/>
                <a:gd name="connsiteY2" fmla="*/ 233363 h 233365"/>
                <a:gd name="connsiteX3" fmla="*/ 66 w 869322"/>
                <a:gd name="connsiteY3" fmla="*/ 104775 h 233365"/>
                <a:gd name="connsiteX4" fmla="*/ 204852 w 869322"/>
                <a:gd name="connsiteY4" fmla="*/ 0 h 233365"/>
                <a:gd name="connsiteX0" fmla="*/ 676278 w 869261"/>
                <a:gd name="connsiteY0" fmla="*/ 9524 h 233365"/>
                <a:gd name="connsiteX1" fmla="*/ 869161 w 869261"/>
                <a:gd name="connsiteY1" fmla="*/ 107157 h 233365"/>
                <a:gd name="connsiteX2" fmla="*/ 438155 w 869261"/>
                <a:gd name="connsiteY2" fmla="*/ 233363 h 233365"/>
                <a:gd name="connsiteX3" fmla="*/ 5 w 869261"/>
                <a:gd name="connsiteY3" fmla="*/ 104775 h 233365"/>
                <a:gd name="connsiteX4" fmla="*/ 204791 w 869261"/>
                <a:gd name="connsiteY4" fmla="*/ 0 h 233365"/>
                <a:gd name="connsiteX0" fmla="*/ 676277 w 869260"/>
                <a:gd name="connsiteY0" fmla="*/ 9524 h 233365"/>
                <a:gd name="connsiteX1" fmla="*/ 869160 w 869260"/>
                <a:gd name="connsiteY1" fmla="*/ 107157 h 233365"/>
                <a:gd name="connsiteX2" fmla="*/ 438154 w 869260"/>
                <a:gd name="connsiteY2" fmla="*/ 233363 h 233365"/>
                <a:gd name="connsiteX3" fmla="*/ 4 w 869260"/>
                <a:gd name="connsiteY3" fmla="*/ 104775 h 233365"/>
                <a:gd name="connsiteX4" fmla="*/ 204790 w 869260"/>
                <a:gd name="connsiteY4" fmla="*/ 0 h 233365"/>
                <a:gd name="connsiteX0" fmla="*/ 676449 w 869432"/>
                <a:gd name="connsiteY0" fmla="*/ 9524 h 244416"/>
                <a:gd name="connsiteX1" fmla="*/ 869332 w 869432"/>
                <a:gd name="connsiteY1" fmla="*/ 107157 h 244416"/>
                <a:gd name="connsiteX2" fmla="*/ 438326 w 869432"/>
                <a:gd name="connsiteY2" fmla="*/ 233363 h 244416"/>
                <a:gd name="connsiteX3" fmla="*/ 176 w 869432"/>
                <a:gd name="connsiteY3" fmla="*/ 104775 h 244416"/>
                <a:gd name="connsiteX4" fmla="*/ 204962 w 869432"/>
                <a:gd name="connsiteY4" fmla="*/ 0 h 244416"/>
                <a:gd name="connsiteX0" fmla="*/ 676278 w 869261"/>
                <a:gd name="connsiteY0" fmla="*/ 9524 h 233365"/>
                <a:gd name="connsiteX1" fmla="*/ 869161 w 869261"/>
                <a:gd name="connsiteY1" fmla="*/ 107157 h 233365"/>
                <a:gd name="connsiteX2" fmla="*/ 438155 w 869261"/>
                <a:gd name="connsiteY2" fmla="*/ 233363 h 233365"/>
                <a:gd name="connsiteX3" fmla="*/ 5 w 869261"/>
                <a:gd name="connsiteY3" fmla="*/ 104775 h 233365"/>
                <a:gd name="connsiteX4" fmla="*/ 204791 w 869261"/>
                <a:gd name="connsiteY4" fmla="*/ 0 h 233365"/>
                <a:gd name="connsiteX0" fmla="*/ 676408 w 869391"/>
                <a:gd name="connsiteY0" fmla="*/ 9524 h 233365"/>
                <a:gd name="connsiteX1" fmla="*/ 869291 w 869391"/>
                <a:gd name="connsiteY1" fmla="*/ 107157 h 233365"/>
                <a:gd name="connsiteX2" fmla="*/ 438285 w 869391"/>
                <a:gd name="connsiteY2" fmla="*/ 233363 h 233365"/>
                <a:gd name="connsiteX3" fmla="*/ 135 w 869391"/>
                <a:gd name="connsiteY3" fmla="*/ 104775 h 233365"/>
                <a:gd name="connsiteX4" fmla="*/ 204921 w 869391"/>
                <a:gd name="connsiteY4" fmla="*/ 0 h 233365"/>
                <a:gd name="connsiteX0" fmla="*/ 676278 w 869261"/>
                <a:gd name="connsiteY0" fmla="*/ 9524 h 233365"/>
                <a:gd name="connsiteX1" fmla="*/ 869161 w 869261"/>
                <a:gd name="connsiteY1" fmla="*/ 107157 h 233365"/>
                <a:gd name="connsiteX2" fmla="*/ 438155 w 869261"/>
                <a:gd name="connsiteY2" fmla="*/ 233363 h 233365"/>
                <a:gd name="connsiteX3" fmla="*/ 5 w 869261"/>
                <a:gd name="connsiteY3" fmla="*/ 104775 h 233365"/>
                <a:gd name="connsiteX4" fmla="*/ 204791 w 869261"/>
                <a:gd name="connsiteY4" fmla="*/ 0 h 233365"/>
                <a:gd name="connsiteX0" fmla="*/ 676278 w 869261"/>
                <a:gd name="connsiteY0" fmla="*/ 9524 h 233365"/>
                <a:gd name="connsiteX1" fmla="*/ 869161 w 869261"/>
                <a:gd name="connsiteY1" fmla="*/ 107157 h 233365"/>
                <a:gd name="connsiteX2" fmla="*/ 438155 w 869261"/>
                <a:gd name="connsiteY2" fmla="*/ 233363 h 233365"/>
                <a:gd name="connsiteX3" fmla="*/ 5 w 869261"/>
                <a:gd name="connsiteY3" fmla="*/ 104775 h 233365"/>
                <a:gd name="connsiteX4" fmla="*/ 204791 w 869261"/>
                <a:gd name="connsiteY4" fmla="*/ 0 h 233365"/>
                <a:gd name="connsiteX0" fmla="*/ 676278 w 869211"/>
                <a:gd name="connsiteY0" fmla="*/ 9524 h 233365"/>
                <a:gd name="connsiteX1" fmla="*/ 869161 w 869211"/>
                <a:gd name="connsiteY1" fmla="*/ 107157 h 233365"/>
                <a:gd name="connsiteX2" fmla="*/ 438155 w 869211"/>
                <a:gd name="connsiteY2" fmla="*/ 233363 h 233365"/>
                <a:gd name="connsiteX3" fmla="*/ 5 w 869211"/>
                <a:gd name="connsiteY3" fmla="*/ 104775 h 233365"/>
                <a:gd name="connsiteX4" fmla="*/ 204791 w 869211"/>
                <a:gd name="connsiteY4" fmla="*/ 0 h 233365"/>
                <a:gd name="connsiteX0" fmla="*/ 676278 w 869162"/>
                <a:gd name="connsiteY0" fmla="*/ 9524 h 233365"/>
                <a:gd name="connsiteX1" fmla="*/ 869161 w 869162"/>
                <a:gd name="connsiteY1" fmla="*/ 107157 h 233365"/>
                <a:gd name="connsiteX2" fmla="*/ 438155 w 869162"/>
                <a:gd name="connsiteY2" fmla="*/ 233363 h 233365"/>
                <a:gd name="connsiteX3" fmla="*/ 5 w 869162"/>
                <a:gd name="connsiteY3" fmla="*/ 104775 h 233365"/>
                <a:gd name="connsiteX4" fmla="*/ 204791 w 869162"/>
                <a:gd name="connsiteY4" fmla="*/ 0 h 233365"/>
                <a:gd name="connsiteX0" fmla="*/ 676278 w 869204"/>
                <a:gd name="connsiteY0" fmla="*/ 9524 h 233367"/>
                <a:gd name="connsiteX1" fmla="*/ 869161 w 869204"/>
                <a:gd name="connsiteY1" fmla="*/ 107157 h 233367"/>
                <a:gd name="connsiteX2" fmla="*/ 438155 w 869204"/>
                <a:gd name="connsiteY2" fmla="*/ 233363 h 233367"/>
                <a:gd name="connsiteX3" fmla="*/ 5 w 869204"/>
                <a:gd name="connsiteY3" fmla="*/ 104775 h 233367"/>
                <a:gd name="connsiteX4" fmla="*/ 204791 w 869204"/>
                <a:gd name="connsiteY4" fmla="*/ 0 h 233367"/>
                <a:gd name="connsiteX0" fmla="*/ 676278 w 869161"/>
                <a:gd name="connsiteY0" fmla="*/ 9524 h 233367"/>
                <a:gd name="connsiteX1" fmla="*/ 869161 w 869161"/>
                <a:gd name="connsiteY1" fmla="*/ 107157 h 233367"/>
                <a:gd name="connsiteX2" fmla="*/ 438155 w 869161"/>
                <a:gd name="connsiteY2" fmla="*/ 233363 h 233367"/>
                <a:gd name="connsiteX3" fmla="*/ 5 w 869161"/>
                <a:gd name="connsiteY3" fmla="*/ 104775 h 233367"/>
                <a:gd name="connsiteX4" fmla="*/ 204791 w 869161"/>
                <a:gd name="connsiteY4" fmla="*/ 0 h 233367"/>
                <a:gd name="connsiteX0" fmla="*/ 669135 w 875167"/>
                <a:gd name="connsiteY0" fmla="*/ 9524 h 233364"/>
                <a:gd name="connsiteX1" fmla="*/ 869161 w 875167"/>
                <a:gd name="connsiteY1" fmla="*/ 107157 h 233364"/>
                <a:gd name="connsiteX2" fmla="*/ 438155 w 875167"/>
                <a:gd name="connsiteY2" fmla="*/ 233363 h 233364"/>
                <a:gd name="connsiteX3" fmla="*/ 5 w 875167"/>
                <a:gd name="connsiteY3" fmla="*/ 104775 h 233364"/>
                <a:gd name="connsiteX4" fmla="*/ 204791 w 875167"/>
                <a:gd name="connsiteY4" fmla="*/ 0 h 233364"/>
                <a:gd name="connsiteX0" fmla="*/ 669135 w 869162"/>
                <a:gd name="connsiteY0" fmla="*/ 9524 h 233364"/>
                <a:gd name="connsiteX1" fmla="*/ 869161 w 869162"/>
                <a:gd name="connsiteY1" fmla="*/ 107157 h 233364"/>
                <a:gd name="connsiteX2" fmla="*/ 438155 w 869162"/>
                <a:gd name="connsiteY2" fmla="*/ 233363 h 233364"/>
                <a:gd name="connsiteX3" fmla="*/ 5 w 869162"/>
                <a:gd name="connsiteY3" fmla="*/ 104775 h 233364"/>
                <a:gd name="connsiteX4" fmla="*/ 204791 w 869162"/>
                <a:gd name="connsiteY4" fmla="*/ 0 h 233364"/>
                <a:gd name="connsiteX0" fmla="*/ 669135 w 869209"/>
                <a:gd name="connsiteY0" fmla="*/ 9524 h 233370"/>
                <a:gd name="connsiteX1" fmla="*/ 869161 w 869209"/>
                <a:gd name="connsiteY1" fmla="*/ 107157 h 233370"/>
                <a:gd name="connsiteX2" fmla="*/ 438155 w 869209"/>
                <a:gd name="connsiteY2" fmla="*/ 233363 h 233370"/>
                <a:gd name="connsiteX3" fmla="*/ 5 w 869209"/>
                <a:gd name="connsiteY3" fmla="*/ 104775 h 233370"/>
                <a:gd name="connsiteX4" fmla="*/ 204791 w 869209"/>
                <a:gd name="connsiteY4" fmla="*/ 0 h 233370"/>
                <a:gd name="connsiteX0" fmla="*/ 669135 w 869162"/>
                <a:gd name="connsiteY0" fmla="*/ 9524 h 233370"/>
                <a:gd name="connsiteX1" fmla="*/ 869161 w 869162"/>
                <a:gd name="connsiteY1" fmla="*/ 107157 h 233370"/>
                <a:gd name="connsiteX2" fmla="*/ 438155 w 869162"/>
                <a:gd name="connsiteY2" fmla="*/ 233363 h 233370"/>
                <a:gd name="connsiteX3" fmla="*/ 5 w 869162"/>
                <a:gd name="connsiteY3" fmla="*/ 104775 h 233370"/>
                <a:gd name="connsiteX4" fmla="*/ 204791 w 869162"/>
                <a:gd name="connsiteY4" fmla="*/ 0 h 233370"/>
                <a:gd name="connsiteX0" fmla="*/ 669135 w 869162"/>
                <a:gd name="connsiteY0" fmla="*/ 9524 h 233370"/>
                <a:gd name="connsiteX1" fmla="*/ 869161 w 869162"/>
                <a:gd name="connsiteY1" fmla="*/ 107157 h 233370"/>
                <a:gd name="connsiteX2" fmla="*/ 438155 w 869162"/>
                <a:gd name="connsiteY2" fmla="*/ 233363 h 233370"/>
                <a:gd name="connsiteX3" fmla="*/ 5 w 869162"/>
                <a:gd name="connsiteY3" fmla="*/ 104775 h 233370"/>
                <a:gd name="connsiteX4" fmla="*/ 204791 w 869162"/>
                <a:gd name="connsiteY4" fmla="*/ 0 h 233370"/>
                <a:gd name="connsiteX0" fmla="*/ 669135 w 869240"/>
                <a:gd name="connsiteY0" fmla="*/ 9524 h 233366"/>
                <a:gd name="connsiteX1" fmla="*/ 869161 w 869240"/>
                <a:gd name="connsiteY1" fmla="*/ 107157 h 233366"/>
                <a:gd name="connsiteX2" fmla="*/ 438155 w 869240"/>
                <a:gd name="connsiteY2" fmla="*/ 233363 h 233366"/>
                <a:gd name="connsiteX3" fmla="*/ 5 w 869240"/>
                <a:gd name="connsiteY3" fmla="*/ 104775 h 233366"/>
                <a:gd name="connsiteX4" fmla="*/ 204791 w 869240"/>
                <a:gd name="connsiteY4" fmla="*/ 0 h 233366"/>
                <a:gd name="connsiteX0" fmla="*/ 669135 w 869240"/>
                <a:gd name="connsiteY0" fmla="*/ 9524 h 233366"/>
                <a:gd name="connsiteX1" fmla="*/ 869161 w 869240"/>
                <a:gd name="connsiteY1" fmla="*/ 107157 h 233366"/>
                <a:gd name="connsiteX2" fmla="*/ 438155 w 869240"/>
                <a:gd name="connsiteY2" fmla="*/ 233363 h 233366"/>
                <a:gd name="connsiteX3" fmla="*/ 5 w 869240"/>
                <a:gd name="connsiteY3" fmla="*/ 104775 h 233366"/>
                <a:gd name="connsiteX4" fmla="*/ 204791 w 869240"/>
                <a:gd name="connsiteY4" fmla="*/ 0 h 233366"/>
                <a:gd name="connsiteX0" fmla="*/ 669135 w 875167"/>
                <a:gd name="connsiteY0" fmla="*/ 0 h 234166"/>
                <a:gd name="connsiteX1" fmla="*/ 869161 w 875167"/>
                <a:gd name="connsiteY1" fmla="*/ 107959 h 234166"/>
                <a:gd name="connsiteX2" fmla="*/ 438155 w 875167"/>
                <a:gd name="connsiteY2" fmla="*/ 234165 h 234166"/>
                <a:gd name="connsiteX3" fmla="*/ 5 w 875167"/>
                <a:gd name="connsiteY3" fmla="*/ 105577 h 234166"/>
                <a:gd name="connsiteX4" fmla="*/ 204791 w 875167"/>
                <a:gd name="connsiteY4" fmla="*/ 802 h 234166"/>
                <a:gd name="connsiteX0" fmla="*/ 669135 w 869163"/>
                <a:gd name="connsiteY0" fmla="*/ 0 h 234166"/>
                <a:gd name="connsiteX1" fmla="*/ 869161 w 869163"/>
                <a:gd name="connsiteY1" fmla="*/ 107959 h 234166"/>
                <a:gd name="connsiteX2" fmla="*/ 438155 w 869163"/>
                <a:gd name="connsiteY2" fmla="*/ 234165 h 234166"/>
                <a:gd name="connsiteX3" fmla="*/ 5 w 869163"/>
                <a:gd name="connsiteY3" fmla="*/ 105577 h 234166"/>
                <a:gd name="connsiteX4" fmla="*/ 204791 w 869163"/>
                <a:gd name="connsiteY4" fmla="*/ 802 h 234166"/>
                <a:gd name="connsiteX0" fmla="*/ 669135 w 869161"/>
                <a:gd name="connsiteY0" fmla="*/ 0 h 234170"/>
                <a:gd name="connsiteX1" fmla="*/ 869161 w 869161"/>
                <a:gd name="connsiteY1" fmla="*/ 107959 h 234170"/>
                <a:gd name="connsiteX2" fmla="*/ 438155 w 869161"/>
                <a:gd name="connsiteY2" fmla="*/ 234165 h 234170"/>
                <a:gd name="connsiteX3" fmla="*/ 5 w 869161"/>
                <a:gd name="connsiteY3" fmla="*/ 105577 h 234170"/>
                <a:gd name="connsiteX4" fmla="*/ 204791 w 869161"/>
                <a:gd name="connsiteY4" fmla="*/ 802 h 234170"/>
                <a:gd name="connsiteX0" fmla="*/ 669135 w 869161"/>
                <a:gd name="connsiteY0" fmla="*/ 0 h 234170"/>
                <a:gd name="connsiteX1" fmla="*/ 869161 w 869161"/>
                <a:gd name="connsiteY1" fmla="*/ 107959 h 234170"/>
                <a:gd name="connsiteX2" fmla="*/ 438155 w 869161"/>
                <a:gd name="connsiteY2" fmla="*/ 234165 h 234170"/>
                <a:gd name="connsiteX3" fmla="*/ 5 w 869161"/>
                <a:gd name="connsiteY3" fmla="*/ 105577 h 234170"/>
                <a:gd name="connsiteX4" fmla="*/ 204791 w 869161"/>
                <a:gd name="connsiteY4" fmla="*/ 802 h 234170"/>
                <a:gd name="connsiteX0" fmla="*/ 675460 w 875486"/>
                <a:gd name="connsiteY0" fmla="*/ 6082 h 240252"/>
                <a:gd name="connsiteX1" fmla="*/ 875486 w 875486"/>
                <a:gd name="connsiteY1" fmla="*/ 114041 h 240252"/>
                <a:gd name="connsiteX2" fmla="*/ 444480 w 875486"/>
                <a:gd name="connsiteY2" fmla="*/ 240247 h 240252"/>
                <a:gd name="connsiteX3" fmla="*/ 6330 w 875486"/>
                <a:gd name="connsiteY3" fmla="*/ 111659 h 240252"/>
                <a:gd name="connsiteX4" fmla="*/ 211116 w 875486"/>
                <a:gd name="connsiteY4" fmla="*/ 0 h 240252"/>
                <a:gd name="connsiteX0" fmla="*/ 669132 w 869158"/>
                <a:gd name="connsiteY0" fmla="*/ 6082 h 240252"/>
                <a:gd name="connsiteX1" fmla="*/ 869158 w 869158"/>
                <a:gd name="connsiteY1" fmla="*/ 114041 h 240252"/>
                <a:gd name="connsiteX2" fmla="*/ 438152 w 869158"/>
                <a:gd name="connsiteY2" fmla="*/ 240247 h 240252"/>
                <a:gd name="connsiteX3" fmla="*/ 2 w 869158"/>
                <a:gd name="connsiteY3" fmla="*/ 111659 h 240252"/>
                <a:gd name="connsiteX4" fmla="*/ 204788 w 869158"/>
                <a:gd name="connsiteY4" fmla="*/ 0 h 240252"/>
                <a:gd name="connsiteX0" fmla="*/ 669189 w 869215"/>
                <a:gd name="connsiteY0" fmla="*/ 6082 h 240252"/>
                <a:gd name="connsiteX1" fmla="*/ 869215 w 869215"/>
                <a:gd name="connsiteY1" fmla="*/ 114041 h 240252"/>
                <a:gd name="connsiteX2" fmla="*/ 438209 w 869215"/>
                <a:gd name="connsiteY2" fmla="*/ 240247 h 240252"/>
                <a:gd name="connsiteX3" fmla="*/ 59 w 869215"/>
                <a:gd name="connsiteY3" fmla="*/ 111659 h 240252"/>
                <a:gd name="connsiteX4" fmla="*/ 204845 w 869215"/>
                <a:gd name="connsiteY4" fmla="*/ 0 h 240252"/>
                <a:gd name="connsiteX0" fmla="*/ 669142 w 869168"/>
                <a:gd name="connsiteY0" fmla="*/ 6082 h 240252"/>
                <a:gd name="connsiteX1" fmla="*/ 869168 w 869168"/>
                <a:gd name="connsiteY1" fmla="*/ 114041 h 240252"/>
                <a:gd name="connsiteX2" fmla="*/ 438162 w 869168"/>
                <a:gd name="connsiteY2" fmla="*/ 240247 h 240252"/>
                <a:gd name="connsiteX3" fmla="*/ 12 w 869168"/>
                <a:gd name="connsiteY3" fmla="*/ 111659 h 240252"/>
                <a:gd name="connsiteX4" fmla="*/ 204798 w 869168"/>
                <a:gd name="connsiteY4" fmla="*/ 0 h 240252"/>
                <a:gd name="connsiteX0" fmla="*/ 669140 w 869166"/>
                <a:gd name="connsiteY0" fmla="*/ 6082 h 240252"/>
                <a:gd name="connsiteX1" fmla="*/ 869166 w 869166"/>
                <a:gd name="connsiteY1" fmla="*/ 114041 h 240252"/>
                <a:gd name="connsiteX2" fmla="*/ 438160 w 869166"/>
                <a:gd name="connsiteY2" fmla="*/ 240247 h 240252"/>
                <a:gd name="connsiteX3" fmla="*/ 10 w 869166"/>
                <a:gd name="connsiteY3" fmla="*/ 111659 h 240252"/>
                <a:gd name="connsiteX4" fmla="*/ 204796 w 869166"/>
                <a:gd name="connsiteY4" fmla="*/ 0 h 240252"/>
                <a:gd name="connsiteX0" fmla="*/ 669140 w 869166"/>
                <a:gd name="connsiteY0" fmla="*/ 6082 h 240252"/>
                <a:gd name="connsiteX1" fmla="*/ 869166 w 869166"/>
                <a:gd name="connsiteY1" fmla="*/ 114041 h 240252"/>
                <a:gd name="connsiteX2" fmla="*/ 438160 w 869166"/>
                <a:gd name="connsiteY2" fmla="*/ 240247 h 240252"/>
                <a:gd name="connsiteX3" fmla="*/ 10 w 869166"/>
                <a:gd name="connsiteY3" fmla="*/ 111659 h 240252"/>
                <a:gd name="connsiteX4" fmla="*/ 204796 w 869166"/>
                <a:gd name="connsiteY4" fmla="*/ 0 h 240252"/>
                <a:gd name="connsiteX0" fmla="*/ 669131 w 869157"/>
                <a:gd name="connsiteY0" fmla="*/ 6082 h 240252"/>
                <a:gd name="connsiteX1" fmla="*/ 869157 w 869157"/>
                <a:gd name="connsiteY1" fmla="*/ 114041 h 240252"/>
                <a:gd name="connsiteX2" fmla="*/ 438151 w 869157"/>
                <a:gd name="connsiteY2" fmla="*/ 240247 h 240252"/>
                <a:gd name="connsiteX3" fmla="*/ 1 w 869157"/>
                <a:gd name="connsiteY3" fmla="*/ 111659 h 240252"/>
                <a:gd name="connsiteX4" fmla="*/ 204787 w 869157"/>
                <a:gd name="connsiteY4" fmla="*/ 0 h 24025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869157" h="240252">
                  <a:moveTo>
                    <a:pt x="669131" y="6082"/>
                  </a:moveTo>
                  <a:cubicBezTo>
                    <a:pt x="743076" y="13886"/>
                    <a:pt x="869490" y="45456"/>
                    <a:pt x="869157" y="114041"/>
                  </a:cubicBezTo>
                  <a:cubicBezTo>
                    <a:pt x="868650" y="218467"/>
                    <a:pt x="583010" y="240644"/>
                    <a:pt x="438151" y="240247"/>
                  </a:cubicBezTo>
                  <a:cubicBezTo>
                    <a:pt x="293292" y="239850"/>
                    <a:pt x="691" y="226127"/>
                    <a:pt x="1" y="111659"/>
                  </a:cubicBezTo>
                  <a:cubicBezTo>
                    <a:pt x="-396" y="45865"/>
                    <a:pt x="129261" y="9124"/>
                    <a:pt x="204787" y="0"/>
                  </a:cubicBezTo>
                </a:path>
              </a:pathLst>
            </a:custGeom>
            <a:noFill/>
            <a:ln w="254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ru-RU"/>
            </a:p>
          </p:txBody>
        </p:sp>
        <p:sp>
          <p:nvSpPr>
            <p:cNvPr id="34" name="Овал 9"/>
            <p:cNvSpPr/>
            <p:nvPr/>
          </p:nvSpPr>
          <p:spPr bwMode="auto">
            <a:xfrm>
              <a:off x="1032096" y="3570096"/>
              <a:ext cx="323849" cy="90464"/>
            </a:xfrm>
            <a:custGeom>
              <a:avLst/>
              <a:gdLst>
                <a:gd name="connsiteX0" fmla="*/ 0 w 876299"/>
                <a:gd name="connsiteY0" fmla="*/ 128588 h 257175"/>
                <a:gd name="connsiteX1" fmla="*/ 438150 w 876299"/>
                <a:gd name="connsiteY1" fmla="*/ 0 h 257175"/>
                <a:gd name="connsiteX2" fmla="*/ 876300 w 876299"/>
                <a:gd name="connsiteY2" fmla="*/ 128588 h 257175"/>
                <a:gd name="connsiteX3" fmla="*/ 438150 w 876299"/>
                <a:gd name="connsiteY3" fmla="*/ 257176 h 257175"/>
                <a:gd name="connsiteX4" fmla="*/ 0 w 876299"/>
                <a:gd name="connsiteY4" fmla="*/ 128588 h 257175"/>
                <a:gd name="connsiteX0" fmla="*/ 5688 w 881988"/>
                <a:gd name="connsiteY0" fmla="*/ 135276 h 263864"/>
                <a:gd name="connsiteX1" fmla="*/ 210474 w 881988"/>
                <a:gd name="connsiteY1" fmla="*/ 30501 h 263864"/>
                <a:gd name="connsiteX2" fmla="*/ 443838 w 881988"/>
                <a:gd name="connsiteY2" fmla="*/ 6688 h 263864"/>
                <a:gd name="connsiteX3" fmla="*/ 881988 w 881988"/>
                <a:gd name="connsiteY3" fmla="*/ 135276 h 263864"/>
                <a:gd name="connsiteX4" fmla="*/ 443838 w 881988"/>
                <a:gd name="connsiteY4" fmla="*/ 263864 h 263864"/>
                <a:gd name="connsiteX5" fmla="*/ 5688 w 881988"/>
                <a:gd name="connsiteY5" fmla="*/ 135276 h 263864"/>
                <a:gd name="connsiteX0" fmla="*/ 5688 w 881988"/>
                <a:gd name="connsiteY0" fmla="*/ 135276 h 263864"/>
                <a:gd name="connsiteX1" fmla="*/ 210474 w 881988"/>
                <a:gd name="connsiteY1" fmla="*/ 30501 h 263864"/>
                <a:gd name="connsiteX2" fmla="*/ 443838 w 881988"/>
                <a:gd name="connsiteY2" fmla="*/ 6688 h 263864"/>
                <a:gd name="connsiteX3" fmla="*/ 881988 w 881988"/>
                <a:gd name="connsiteY3" fmla="*/ 135276 h 263864"/>
                <a:gd name="connsiteX4" fmla="*/ 443838 w 881988"/>
                <a:gd name="connsiteY4" fmla="*/ 263864 h 263864"/>
                <a:gd name="connsiteX5" fmla="*/ 5688 w 881988"/>
                <a:gd name="connsiteY5" fmla="*/ 135276 h 263864"/>
                <a:gd name="connsiteX0" fmla="*/ 5820 w 882120"/>
                <a:gd name="connsiteY0" fmla="*/ 134583 h 263171"/>
                <a:gd name="connsiteX1" fmla="*/ 210606 w 882120"/>
                <a:gd name="connsiteY1" fmla="*/ 29808 h 263171"/>
                <a:gd name="connsiteX2" fmla="*/ 443970 w 882120"/>
                <a:gd name="connsiteY2" fmla="*/ 5995 h 263171"/>
                <a:gd name="connsiteX3" fmla="*/ 882120 w 882120"/>
                <a:gd name="connsiteY3" fmla="*/ 134583 h 263171"/>
                <a:gd name="connsiteX4" fmla="*/ 443970 w 882120"/>
                <a:gd name="connsiteY4" fmla="*/ 263171 h 263171"/>
                <a:gd name="connsiteX5" fmla="*/ 5820 w 882120"/>
                <a:gd name="connsiteY5" fmla="*/ 134583 h 263171"/>
                <a:gd name="connsiteX0" fmla="*/ 5958 w 882258"/>
                <a:gd name="connsiteY0" fmla="*/ 133503 h 262091"/>
                <a:gd name="connsiteX1" fmla="*/ 210744 w 882258"/>
                <a:gd name="connsiteY1" fmla="*/ 28728 h 262091"/>
                <a:gd name="connsiteX2" fmla="*/ 444108 w 882258"/>
                <a:gd name="connsiteY2" fmla="*/ 4915 h 262091"/>
                <a:gd name="connsiteX3" fmla="*/ 882258 w 882258"/>
                <a:gd name="connsiteY3" fmla="*/ 133503 h 262091"/>
                <a:gd name="connsiteX4" fmla="*/ 444108 w 882258"/>
                <a:gd name="connsiteY4" fmla="*/ 262091 h 262091"/>
                <a:gd name="connsiteX5" fmla="*/ 5958 w 882258"/>
                <a:gd name="connsiteY5" fmla="*/ 133503 h 262091"/>
                <a:gd name="connsiteX0" fmla="*/ 5958 w 882258"/>
                <a:gd name="connsiteY0" fmla="*/ 133503 h 262091"/>
                <a:gd name="connsiteX1" fmla="*/ 210744 w 882258"/>
                <a:gd name="connsiteY1" fmla="*/ 28728 h 262091"/>
                <a:gd name="connsiteX2" fmla="*/ 444108 w 882258"/>
                <a:gd name="connsiteY2" fmla="*/ 4915 h 262091"/>
                <a:gd name="connsiteX3" fmla="*/ 882258 w 882258"/>
                <a:gd name="connsiteY3" fmla="*/ 133503 h 262091"/>
                <a:gd name="connsiteX4" fmla="*/ 444108 w 882258"/>
                <a:gd name="connsiteY4" fmla="*/ 262091 h 262091"/>
                <a:gd name="connsiteX5" fmla="*/ 5958 w 882258"/>
                <a:gd name="connsiteY5" fmla="*/ 133503 h 262091"/>
                <a:gd name="connsiteX0" fmla="*/ 5958 w 882258"/>
                <a:gd name="connsiteY0" fmla="*/ 133997 h 262585"/>
                <a:gd name="connsiteX1" fmla="*/ 210744 w 882258"/>
                <a:gd name="connsiteY1" fmla="*/ 29222 h 262585"/>
                <a:gd name="connsiteX2" fmla="*/ 444108 w 882258"/>
                <a:gd name="connsiteY2" fmla="*/ 5409 h 262585"/>
                <a:gd name="connsiteX3" fmla="*/ 882258 w 882258"/>
                <a:gd name="connsiteY3" fmla="*/ 133997 h 262585"/>
                <a:gd name="connsiteX4" fmla="*/ 444108 w 882258"/>
                <a:gd name="connsiteY4" fmla="*/ 262585 h 262585"/>
                <a:gd name="connsiteX5" fmla="*/ 5958 w 882258"/>
                <a:gd name="connsiteY5" fmla="*/ 133997 h 262585"/>
                <a:gd name="connsiteX0" fmla="*/ 5958 w 888281"/>
                <a:gd name="connsiteY0" fmla="*/ 128716 h 257304"/>
                <a:gd name="connsiteX1" fmla="*/ 210744 w 888281"/>
                <a:gd name="connsiteY1" fmla="*/ 23941 h 257304"/>
                <a:gd name="connsiteX2" fmla="*/ 444108 w 888281"/>
                <a:gd name="connsiteY2" fmla="*/ 128 h 257304"/>
                <a:gd name="connsiteX3" fmla="*/ 682231 w 888281"/>
                <a:gd name="connsiteY3" fmla="*/ 33465 h 257304"/>
                <a:gd name="connsiteX4" fmla="*/ 882258 w 888281"/>
                <a:gd name="connsiteY4" fmla="*/ 128716 h 257304"/>
                <a:gd name="connsiteX5" fmla="*/ 444108 w 888281"/>
                <a:gd name="connsiteY5" fmla="*/ 257304 h 257304"/>
                <a:gd name="connsiteX6" fmla="*/ 5958 w 888281"/>
                <a:gd name="connsiteY6" fmla="*/ 128716 h 257304"/>
                <a:gd name="connsiteX0" fmla="*/ 5958 w 888281"/>
                <a:gd name="connsiteY0" fmla="*/ 128716 h 257304"/>
                <a:gd name="connsiteX1" fmla="*/ 210744 w 888281"/>
                <a:gd name="connsiteY1" fmla="*/ 23941 h 257304"/>
                <a:gd name="connsiteX2" fmla="*/ 444108 w 888281"/>
                <a:gd name="connsiteY2" fmla="*/ 128 h 257304"/>
                <a:gd name="connsiteX3" fmla="*/ 682231 w 888281"/>
                <a:gd name="connsiteY3" fmla="*/ 33465 h 257304"/>
                <a:gd name="connsiteX4" fmla="*/ 882258 w 888281"/>
                <a:gd name="connsiteY4" fmla="*/ 128716 h 257304"/>
                <a:gd name="connsiteX5" fmla="*/ 444108 w 888281"/>
                <a:gd name="connsiteY5" fmla="*/ 257304 h 257304"/>
                <a:gd name="connsiteX6" fmla="*/ 5958 w 888281"/>
                <a:gd name="connsiteY6" fmla="*/ 128716 h 257304"/>
                <a:gd name="connsiteX0" fmla="*/ 5958 w 882295"/>
                <a:gd name="connsiteY0" fmla="*/ 128716 h 257304"/>
                <a:gd name="connsiteX1" fmla="*/ 210744 w 882295"/>
                <a:gd name="connsiteY1" fmla="*/ 23941 h 257304"/>
                <a:gd name="connsiteX2" fmla="*/ 444108 w 882295"/>
                <a:gd name="connsiteY2" fmla="*/ 128 h 257304"/>
                <a:gd name="connsiteX3" fmla="*/ 682231 w 882295"/>
                <a:gd name="connsiteY3" fmla="*/ 33465 h 257304"/>
                <a:gd name="connsiteX4" fmla="*/ 882258 w 882295"/>
                <a:gd name="connsiteY4" fmla="*/ 128716 h 257304"/>
                <a:gd name="connsiteX5" fmla="*/ 444108 w 882295"/>
                <a:gd name="connsiteY5" fmla="*/ 257304 h 257304"/>
                <a:gd name="connsiteX6" fmla="*/ 5958 w 882295"/>
                <a:gd name="connsiteY6" fmla="*/ 128716 h 257304"/>
                <a:gd name="connsiteX0" fmla="*/ 444108 w 882295"/>
                <a:gd name="connsiteY0" fmla="*/ 0 h 257176"/>
                <a:gd name="connsiteX1" fmla="*/ 682231 w 882295"/>
                <a:gd name="connsiteY1" fmla="*/ 33337 h 257176"/>
                <a:gd name="connsiteX2" fmla="*/ 882258 w 882295"/>
                <a:gd name="connsiteY2" fmla="*/ 128588 h 257176"/>
                <a:gd name="connsiteX3" fmla="*/ 444108 w 882295"/>
                <a:gd name="connsiteY3" fmla="*/ 257176 h 257176"/>
                <a:gd name="connsiteX4" fmla="*/ 5958 w 882295"/>
                <a:gd name="connsiteY4" fmla="*/ 128588 h 257176"/>
                <a:gd name="connsiteX5" fmla="*/ 210744 w 882295"/>
                <a:gd name="connsiteY5" fmla="*/ 23813 h 257176"/>
                <a:gd name="connsiteX6" fmla="*/ 535548 w 882295"/>
                <a:gd name="connsiteY6" fmla="*/ 91440 h 257176"/>
                <a:gd name="connsiteX0" fmla="*/ 444108 w 882295"/>
                <a:gd name="connsiteY0" fmla="*/ 0 h 257176"/>
                <a:gd name="connsiteX1" fmla="*/ 682231 w 882295"/>
                <a:gd name="connsiteY1" fmla="*/ 33337 h 257176"/>
                <a:gd name="connsiteX2" fmla="*/ 882258 w 882295"/>
                <a:gd name="connsiteY2" fmla="*/ 128588 h 257176"/>
                <a:gd name="connsiteX3" fmla="*/ 444108 w 882295"/>
                <a:gd name="connsiteY3" fmla="*/ 257176 h 257176"/>
                <a:gd name="connsiteX4" fmla="*/ 5958 w 882295"/>
                <a:gd name="connsiteY4" fmla="*/ 128588 h 257176"/>
                <a:gd name="connsiteX5" fmla="*/ 210744 w 882295"/>
                <a:gd name="connsiteY5" fmla="*/ 23813 h 257176"/>
                <a:gd name="connsiteX0" fmla="*/ 682231 w 882295"/>
                <a:gd name="connsiteY0" fmla="*/ 9524 h 233363"/>
                <a:gd name="connsiteX1" fmla="*/ 882258 w 882295"/>
                <a:gd name="connsiteY1" fmla="*/ 104775 h 233363"/>
                <a:gd name="connsiteX2" fmla="*/ 444108 w 882295"/>
                <a:gd name="connsiteY2" fmla="*/ 233363 h 233363"/>
                <a:gd name="connsiteX3" fmla="*/ 5958 w 882295"/>
                <a:gd name="connsiteY3" fmla="*/ 104775 h 233363"/>
                <a:gd name="connsiteX4" fmla="*/ 210744 w 882295"/>
                <a:gd name="connsiteY4" fmla="*/ 0 h 233363"/>
                <a:gd name="connsiteX0" fmla="*/ 682231 w 882295"/>
                <a:gd name="connsiteY0" fmla="*/ 9524 h 233363"/>
                <a:gd name="connsiteX1" fmla="*/ 882258 w 882295"/>
                <a:gd name="connsiteY1" fmla="*/ 104775 h 233363"/>
                <a:gd name="connsiteX2" fmla="*/ 444108 w 882295"/>
                <a:gd name="connsiteY2" fmla="*/ 233363 h 233363"/>
                <a:gd name="connsiteX3" fmla="*/ 5958 w 882295"/>
                <a:gd name="connsiteY3" fmla="*/ 104775 h 233363"/>
                <a:gd name="connsiteX4" fmla="*/ 210744 w 882295"/>
                <a:gd name="connsiteY4" fmla="*/ 0 h 233363"/>
                <a:gd name="connsiteX0" fmla="*/ 682231 w 888570"/>
                <a:gd name="connsiteY0" fmla="*/ 9524 h 233363"/>
                <a:gd name="connsiteX1" fmla="*/ 882258 w 888570"/>
                <a:gd name="connsiteY1" fmla="*/ 104775 h 233363"/>
                <a:gd name="connsiteX2" fmla="*/ 444108 w 888570"/>
                <a:gd name="connsiteY2" fmla="*/ 233363 h 233363"/>
                <a:gd name="connsiteX3" fmla="*/ 5958 w 888570"/>
                <a:gd name="connsiteY3" fmla="*/ 104775 h 233363"/>
                <a:gd name="connsiteX4" fmla="*/ 210744 w 888570"/>
                <a:gd name="connsiteY4" fmla="*/ 0 h 233363"/>
                <a:gd name="connsiteX0" fmla="*/ 682231 w 882260"/>
                <a:gd name="connsiteY0" fmla="*/ 9524 h 233363"/>
                <a:gd name="connsiteX1" fmla="*/ 882258 w 882260"/>
                <a:gd name="connsiteY1" fmla="*/ 104775 h 233363"/>
                <a:gd name="connsiteX2" fmla="*/ 444108 w 882260"/>
                <a:gd name="connsiteY2" fmla="*/ 233363 h 233363"/>
                <a:gd name="connsiteX3" fmla="*/ 5958 w 882260"/>
                <a:gd name="connsiteY3" fmla="*/ 104775 h 233363"/>
                <a:gd name="connsiteX4" fmla="*/ 210744 w 882260"/>
                <a:gd name="connsiteY4" fmla="*/ 0 h 233363"/>
                <a:gd name="connsiteX0" fmla="*/ 682231 w 882273"/>
                <a:gd name="connsiteY0" fmla="*/ 9524 h 233363"/>
                <a:gd name="connsiteX1" fmla="*/ 882258 w 882273"/>
                <a:gd name="connsiteY1" fmla="*/ 104775 h 233363"/>
                <a:gd name="connsiteX2" fmla="*/ 444108 w 882273"/>
                <a:gd name="connsiteY2" fmla="*/ 233363 h 233363"/>
                <a:gd name="connsiteX3" fmla="*/ 5958 w 882273"/>
                <a:gd name="connsiteY3" fmla="*/ 104775 h 233363"/>
                <a:gd name="connsiteX4" fmla="*/ 210744 w 882273"/>
                <a:gd name="connsiteY4" fmla="*/ 0 h 233363"/>
                <a:gd name="connsiteX0" fmla="*/ 682231 w 877511"/>
                <a:gd name="connsiteY0" fmla="*/ 9524 h 233363"/>
                <a:gd name="connsiteX1" fmla="*/ 877495 w 877511"/>
                <a:gd name="connsiteY1" fmla="*/ 104775 h 233363"/>
                <a:gd name="connsiteX2" fmla="*/ 444108 w 877511"/>
                <a:gd name="connsiteY2" fmla="*/ 233363 h 233363"/>
                <a:gd name="connsiteX3" fmla="*/ 5958 w 877511"/>
                <a:gd name="connsiteY3" fmla="*/ 104775 h 233363"/>
                <a:gd name="connsiteX4" fmla="*/ 210744 w 877511"/>
                <a:gd name="connsiteY4" fmla="*/ 0 h 233363"/>
                <a:gd name="connsiteX0" fmla="*/ 682231 w 884654"/>
                <a:gd name="connsiteY0" fmla="*/ 9524 h 233364"/>
                <a:gd name="connsiteX1" fmla="*/ 884639 w 884654"/>
                <a:gd name="connsiteY1" fmla="*/ 107157 h 233364"/>
                <a:gd name="connsiteX2" fmla="*/ 444108 w 884654"/>
                <a:gd name="connsiteY2" fmla="*/ 233363 h 233364"/>
                <a:gd name="connsiteX3" fmla="*/ 5958 w 884654"/>
                <a:gd name="connsiteY3" fmla="*/ 104775 h 233364"/>
                <a:gd name="connsiteX4" fmla="*/ 210744 w 884654"/>
                <a:gd name="connsiteY4" fmla="*/ 0 h 233364"/>
                <a:gd name="connsiteX0" fmla="*/ 682231 w 875130"/>
                <a:gd name="connsiteY0" fmla="*/ 9524 h 233364"/>
                <a:gd name="connsiteX1" fmla="*/ 875114 w 875130"/>
                <a:gd name="connsiteY1" fmla="*/ 107157 h 233364"/>
                <a:gd name="connsiteX2" fmla="*/ 444108 w 875130"/>
                <a:gd name="connsiteY2" fmla="*/ 233363 h 233364"/>
                <a:gd name="connsiteX3" fmla="*/ 5958 w 875130"/>
                <a:gd name="connsiteY3" fmla="*/ 104775 h 233364"/>
                <a:gd name="connsiteX4" fmla="*/ 210744 w 875130"/>
                <a:gd name="connsiteY4" fmla="*/ 0 h 233364"/>
                <a:gd name="connsiteX0" fmla="*/ 682231 w 875115"/>
                <a:gd name="connsiteY0" fmla="*/ 9524 h 233365"/>
                <a:gd name="connsiteX1" fmla="*/ 875114 w 875115"/>
                <a:gd name="connsiteY1" fmla="*/ 107157 h 233365"/>
                <a:gd name="connsiteX2" fmla="*/ 444108 w 875115"/>
                <a:gd name="connsiteY2" fmla="*/ 233363 h 233365"/>
                <a:gd name="connsiteX3" fmla="*/ 5958 w 875115"/>
                <a:gd name="connsiteY3" fmla="*/ 104775 h 233365"/>
                <a:gd name="connsiteX4" fmla="*/ 210744 w 875115"/>
                <a:gd name="connsiteY4" fmla="*/ 0 h 233365"/>
                <a:gd name="connsiteX0" fmla="*/ 682231 w 875214"/>
                <a:gd name="connsiteY0" fmla="*/ 9524 h 233365"/>
                <a:gd name="connsiteX1" fmla="*/ 875114 w 875214"/>
                <a:gd name="connsiteY1" fmla="*/ 107157 h 233365"/>
                <a:gd name="connsiteX2" fmla="*/ 444108 w 875214"/>
                <a:gd name="connsiteY2" fmla="*/ 233363 h 233365"/>
                <a:gd name="connsiteX3" fmla="*/ 5958 w 875214"/>
                <a:gd name="connsiteY3" fmla="*/ 104775 h 233365"/>
                <a:gd name="connsiteX4" fmla="*/ 210744 w 875214"/>
                <a:gd name="connsiteY4" fmla="*/ 0 h 233365"/>
                <a:gd name="connsiteX0" fmla="*/ 682231 w 875214"/>
                <a:gd name="connsiteY0" fmla="*/ 9524 h 233365"/>
                <a:gd name="connsiteX1" fmla="*/ 875114 w 875214"/>
                <a:gd name="connsiteY1" fmla="*/ 107157 h 233365"/>
                <a:gd name="connsiteX2" fmla="*/ 444108 w 875214"/>
                <a:gd name="connsiteY2" fmla="*/ 233363 h 233365"/>
                <a:gd name="connsiteX3" fmla="*/ 5958 w 875214"/>
                <a:gd name="connsiteY3" fmla="*/ 104775 h 233365"/>
                <a:gd name="connsiteX4" fmla="*/ 210744 w 875214"/>
                <a:gd name="connsiteY4" fmla="*/ 0 h 233365"/>
                <a:gd name="connsiteX0" fmla="*/ 682231 w 875214"/>
                <a:gd name="connsiteY0" fmla="*/ 9524 h 233365"/>
                <a:gd name="connsiteX1" fmla="*/ 875114 w 875214"/>
                <a:gd name="connsiteY1" fmla="*/ 107157 h 233365"/>
                <a:gd name="connsiteX2" fmla="*/ 444108 w 875214"/>
                <a:gd name="connsiteY2" fmla="*/ 233363 h 233365"/>
                <a:gd name="connsiteX3" fmla="*/ 5958 w 875214"/>
                <a:gd name="connsiteY3" fmla="*/ 104775 h 233365"/>
                <a:gd name="connsiteX4" fmla="*/ 210744 w 875214"/>
                <a:gd name="connsiteY4" fmla="*/ 0 h 233365"/>
                <a:gd name="connsiteX0" fmla="*/ 676280 w 869263"/>
                <a:gd name="connsiteY0" fmla="*/ 9524 h 233365"/>
                <a:gd name="connsiteX1" fmla="*/ 869163 w 869263"/>
                <a:gd name="connsiteY1" fmla="*/ 107157 h 233365"/>
                <a:gd name="connsiteX2" fmla="*/ 438157 w 869263"/>
                <a:gd name="connsiteY2" fmla="*/ 233363 h 233365"/>
                <a:gd name="connsiteX3" fmla="*/ 7 w 869263"/>
                <a:gd name="connsiteY3" fmla="*/ 104775 h 233365"/>
                <a:gd name="connsiteX4" fmla="*/ 204793 w 869263"/>
                <a:gd name="connsiteY4" fmla="*/ 0 h 233365"/>
                <a:gd name="connsiteX0" fmla="*/ 676332 w 869315"/>
                <a:gd name="connsiteY0" fmla="*/ 9524 h 233365"/>
                <a:gd name="connsiteX1" fmla="*/ 869215 w 869315"/>
                <a:gd name="connsiteY1" fmla="*/ 107157 h 233365"/>
                <a:gd name="connsiteX2" fmla="*/ 438209 w 869315"/>
                <a:gd name="connsiteY2" fmla="*/ 233363 h 233365"/>
                <a:gd name="connsiteX3" fmla="*/ 59 w 869315"/>
                <a:gd name="connsiteY3" fmla="*/ 104775 h 233365"/>
                <a:gd name="connsiteX4" fmla="*/ 204845 w 869315"/>
                <a:gd name="connsiteY4" fmla="*/ 0 h 233365"/>
                <a:gd name="connsiteX0" fmla="*/ 676332 w 869315"/>
                <a:gd name="connsiteY0" fmla="*/ 9524 h 233365"/>
                <a:gd name="connsiteX1" fmla="*/ 869215 w 869315"/>
                <a:gd name="connsiteY1" fmla="*/ 107157 h 233365"/>
                <a:gd name="connsiteX2" fmla="*/ 438209 w 869315"/>
                <a:gd name="connsiteY2" fmla="*/ 233363 h 233365"/>
                <a:gd name="connsiteX3" fmla="*/ 59 w 869315"/>
                <a:gd name="connsiteY3" fmla="*/ 104775 h 233365"/>
                <a:gd name="connsiteX4" fmla="*/ 204845 w 869315"/>
                <a:gd name="connsiteY4" fmla="*/ 0 h 233365"/>
                <a:gd name="connsiteX0" fmla="*/ 676338 w 869321"/>
                <a:gd name="connsiteY0" fmla="*/ 9524 h 233365"/>
                <a:gd name="connsiteX1" fmla="*/ 869221 w 869321"/>
                <a:gd name="connsiteY1" fmla="*/ 107157 h 233365"/>
                <a:gd name="connsiteX2" fmla="*/ 438215 w 869321"/>
                <a:gd name="connsiteY2" fmla="*/ 233363 h 233365"/>
                <a:gd name="connsiteX3" fmla="*/ 65 w 869321"/>
                <a:gd name="connsiteY3" fmla="*/ 104775 h 233365"/>
                <a:gd name="connsiteX4" fmla="*/ 204851 w 869321"/>
                <a:gd name="connsiteY4" fmla="*/ 0 h 233365"/>
                <a:gd name="connsiteX0" fmla="*/ 676372 w 869355"/>
                <a:gd name="connsiteY0" fmla="*/ 9524 h 233365"/>
                <a:gd name="connsiteX1" fmla="*/ 869255 w 869355"/>
                <a:gd name="connsiteY1" fmla="*/ 107157 h 233365"/>
                <a:gd name="connsiteX2" fmla="*/ 438249 w 869355"/>
                <a:gd name="connsiteY2" fmla="*/ 233363 h 233365"/>
                <a:gd name="connsiteX3" fmla="*/ 99 w 869355"/>
                <a:gd name="connsiteY3" fmla="*/ 104775 h 233365"/>
                <a:gd name="connsiteX4" fmla="*/ 204885 w 869355"/>
                <a:gd name="connsiteY4" fmla="*/ 0 h 233365"/>
                <a:gd name="connsiteX0" fmla="*/ 676339 w 869322"/>
                <a:gd name="connsiteY0" fmla="*/ 9524 h 233365"/>
                <a:gd name="connsiteX1" fmla="*/ 869222 w 869322"/>
                <a:gd name="connsiteY1" fmla="*/ 107157 h 233365"/>
                <a:gd name="connsiteX2" fmla="*/ 438216 w 869322"/>
                <a:gd name="connsiteY2" fmla="*/ 233363 h 233365"/>
                <a:gd name="connsiteX3" fmla="*/ 66 w 869322"/>
                <a:gd name="connsiteY3" fmla="*/ 104775 h 233365"/>
                <a:gd name="connsiteX4" fmla="*/ 204852 w 869322"/>
                <a:gd name="connsiteY4" fmla="*/ 0 h 233365"/>
                <a:gd name="connsiteX0" fmla="*/ 676339 w 869322"/>
                <a:gd name="connsiteY0" fmla="*/ 9524 h 233365"/>
                <a:gd name="connsiteX1" fmla="*/ 869222 w 869322"/>
                <a:gd name="connsiteY1" fmla="*/ 107157 h 233365"/>
                <a:gd name="connsiteX2" fmla="*/ 438216 w 869322"/>
                <a:gd name="connsiteY2" fmla="*/ 233363 h 233365"/>
                <a:gd name="connsiteX3" fmla="*/ 66 w 869322"/>
                <a:gd name="connsiteY3" fmla="*/ 104775 h 233365"/>
                <a:gd name="connsiteX4" fmla="*/ 204852 w 869322"/>
                <a:gd name="connsiteY4" fmla="*/ 0 h 233365"/>
                <a:gd name="connsiteX0" fmla="*/ 676278 w 869261"/>
                <a:gd name="connsiteY0" fmla="*/ 9524 h 233365"/>
                <a:gd name="connsiteX1" fmla="*/ 869161 w 869261"/>
                <a:gd name="connsiteY1" fmla="*/ 107157 h 233365"/>
                <a:gd name="connsiteX2" fmla="*/ 438155 w 869261"/>
                <a:gd name="connsiteY2" fmla="*/ 233363 h 233365"/>
                <a:gd name="connsiteX3" fmla="*/ 5 w 869261"/>
                <a:gd name="connsiteY3" fmla="*/ 104775 h 233365"/>
                <a:gd name="connsiteX4" fmla="*/ 204791 w 869261"/>
                <a:gd name="connsiteY4" fmla="*/ 0 h 233365"/>
                <a:gd name="connsiteX0" fmla="*/ 676277 w 869260"/>
                <a:gd name="connsiteY0" fmla="*/ 9524 h 233365"/>
                <a:gd name="connsiteX1" fmla="*/ 869160 w 869260"/>
                <a:gd name="connsiteY1" fmla="*/ 107157 h 233365"/>
                <a:gd name="connsiteX2" fmla="*/ 438154 w 869260"/>
                <a:gd name="connsiteY2" fmla="*/ 233363 h 233365"/>
                <a:gd name="connsiteX3" fmla="*/ 4 w 869260"/>
                <a:gd name="connsiteY3" fmla="*/ 104775 h 233365"/>
                <a:gd name="connsiteX4" fmla="*/ 204790 w 869260"/>
                <a:gd name="connsiteY4" fmla="*/ 0 h 233365"/>
                <a:gd name="connsiteX0" fmla="*/ 676449 w 869432"/>
                <a:gd name="connsiteY0" fmla="*/ 9524 h 244416"/>
                <a:gd name="connsiteX1" fmla="*/ 869332 w 869432"/>
                <a:gd name="connsiteY1" fmla="*/ 107157 h 244416"/>
                <a:gd name="connsiteX2" fmla="*/ 438326 w 869432"/>
                <a:gd name="connsiteY2" fmla="*/ 233363 h 244416"/>
                <a:gd name="connsiteX3" fmla="*/ 176 w 869432"/>
                <a:gd name="connsiteY3" fmla="*/ 104775 h 244416"/>
                <a:gd name="connsiteX4" fmla="*/ 204962 w 869432"/>
                <a:gd name="connsiteY4" fmla="*/ 0 h 244416"/>
                <a:gd name="connsiteX0" fmla="*/ 676278 w 869261"/>
                <a:gd name="connsiteY0" fmla="*/ 9524 h 233365"/>
                <a:gd name="connsiteX1" fmla="*/ 869161 w 869261"/>
                <a:gd name="connsiteY1" fmla="*/ 107157 h 233365"/>
                <a:gd name="connsiteX2" fmla="*/ 438155 w 869261"/>
                <a:gd name="connsiteY2" fmla="*/ 233363 h 233365"/>
                <a:gd name="connsiteX3" fmla="*/ 5 w 869261"/>
                <a:gd name="connsiteY3" fmla="*/ 104775 h 233365"/>
                <a:gd name="connsiteX4" fmla="*/ 204791 w 869261"/>
                <a:gd name="connsiteY4" fmla="*/ 0 h 233365"/>
                <a:gd name="connsiteX0" fmla="*/ 676408 w 869391"/>
                <a:gd name="connsiteY0" fmla="*/ 9524 h 233365"/>
                <a:gd name="connsiteX1" fmla="*/ 869291 w 869391"/>
                <a:gd name="connsiteY1" fmla="*/ 107157 h 233365"/>
                <a:gd name="connsiteX2" fmla="*/ 438285 w 869391"/>
                <a:gd name="connsiteY2" fmla="*/ 233363 h 233365"/>
                <a:gd name="connsiteX3" fmla="*/ 135 w 869391"/>
                <a:gd name="connsiteY3" fmla="*/ 104775 h 233365"/>
                <a:gd name="connsiteX4" fmla="*/ 204921 w 869391"/>
                <a:gd name="connsiteY4" fmla="*/ 0 h 233365"/>
                <a:gd name="connsiteX0" fmla="*/ 676278 w 869261"/>
                <a:gd name="connsiteY0" fmla="*/ 9524 h 233365"/>
                <a:gd name="connsiteX1" fmla="*/ 869161 w 869261"/>
                <a:gd name="connsiteY1" fmla="*/ 107157 h 233365"/>
                <a:gd name="connsiteX2" fmla="*/ 438155 w 869261"/>
                <a:gd name="connsiteY2" fmla="*/ 233363 h 233365"/>
                <a:gd name="connsiteX3" fmla="*/ 5 w 869261"/>
                <a:gd name="connsiteY3" fmla="*/ 104775 h 233365"/>
                <a:gd name="connsiteX4" fmla="*/ 204791 w 869261"/>
                <a:gd name="connsiteY4" fmla="*/ 0 h 233365"/>
                <a:gd name="connsiteX0" fmla="*/ 676278 w 869261"/>
                <a:gd name="connsiteY0" fmla="*/ 9524 h 233365"/>
                <a:gd name="connsiteX1" fmla="*/ 869161 w 869261"/>
                <a:gd name="connsiteY1" fmla="*/ 107157 h 233365"/>
                <a:gd name="connsiteX2" fmla="*/ 438155 w 869261"/>
                <a:gd name="connsiteY2" fmla="*/ 233363 h 233365"/>
                <a:gd name="connsiteX3" fmla="*/ 5 w 869261"/>
                <a:gd name="connsiteY3" fmla="*/ 104775 h 233365"/>
                <a:gd name="connsiteX4" fmla="*/ 204791 w 869261"/>
                <a:gd name="connsiteY4" fmla="*/ 0 h 233365"/>
                <a:gd name="connsiteX0" fmla="*/ 676278 w 869211"/>
                <a:gd name="connsiteY0" fmla="*/ 9524 h 233365"/>
                <a:gd name="connsiteX1" fmla="*/ 869161 w 869211"/>
                <a:gd name="connsiteY1" fmla="*/ 107157 h 233365"/>
                <a:gd name="connsiteX2" fmla="*/ 438155 w 869211"/>
                <a:gd name="connsiteY2" fmla="*/ 233363 h 233365"/>
                <a:gd name="connsiteX3" fmla="*/ 5 w 869211"/>
                <a:gd name="connsiteY3" fmla="*/ 104775 h 233365"/>
                <a:gd name="connsiteX4" fmla="*/ 204791 w 869211"/>
                <a:gd name="connsiteY4" fmla="*/ 0 h 233365"/>
                <a:gd name="connsiteX0" fmla="*/ 676278 w 869162"/>
                <a:gd name="connsiteY0" fmla="*/ 9524 h 233365"/>
                <a:gd name="connsiteX1" fmla="*/ 869161 w 869162"/>
                <a:gd name="connsiteY1" fmla="*/ 107157 h 233365"/>
                <a:gd name="connsiteX2" fmla="*/ 438155 w 869162"/>
                <a:gd name="connsiteY2" fmla="*/ 233363 h 233365"/>
                <a:gd name="connsiteX3" fmla="*/ 5 w 869162"/>
                <a:gd name="connsiteY3" fmla="*/ 104775 h 233365"/>
                <a:gd name="connsiteX4" fmla="*/ 204791 w 869162"/>
                <a:gd name="connsiteY4" fmla="*/ 0 h 233365"/>
                <a:gd name="connsiteX0" fmla="*/ 676278 w 869204"/>
                <a:gd name="connsiteY0" fmla="*/ 9524 h 233367"/>
                <a:gd name="connsiteX1" fmla="*/ 869161 w 869204"/>
                <a:gd name="connsiteY1" fmla="*/ 107157 h 233367"/>
                <a:gd name="connsiteX2" fmla="*/ 438155 w 869204"/>
                <a:gd name="connsiteY2" fmla="*/ 233363 h 233367"/>
                <a:gd name="connsiteX3" fmla="*/ 5 w 869204"/>
                <a:gd name="connsiteY3" fmla="*/ 104775 h 233367"/>
                <a:gd name="connsiteX4" fmla="*/ 204791 w 869204"/>
                <a:gd name="connsiteY4" fmla="*/ 0 h 233367"/>
                <a:gd name="connsiteX0" fmla="*/ 676278 w 869161"/>
                <a:gd name="connsiteY0" fmla="*/ 9524 h 233367"/>
                <a:gd name="connsiteX1" fmla="*/ 869161 w 869161"/>
                <a:gd name="connsiteY1" fmla="*/ 107157 h 233367"/>
                <a:gd name="connsiteX2" fmla="*/ 438155 w 869161"/>
                <a:gd name="connsiteY2" fmla="*/ 233363 h 233367"/>
                <a:gd name="connsiteX3" fmla="*/ 5 w 869161"/>
                <a:gd name="connsiteY3" fmla="*/ 104775 h 233367"/>
                <a:gd name="connsiteX4" fmla="*/ 204791 w 869161"/>
                <a:gd name="connsiteY4" fmla="*/ 0 h 233367"/>
                <a:gd name="connsiteX0" fmla="*/ 669135 w 875167"/>
                <a:gd name="connsiteY0" fmla="*/ 9524 h 233364"/>
                <a:gd name="connsiteX1" fmla="*/ 869161 w 875167"/>
                <a:gd name="connsiteY1" fmla="*/ 107157 h 233364"/>
                <a:gd name="connsiteX2" fmla="*/ 438155 w 875167"/>
                <a:gd name="connsiteY2" fmla="*/ 233363 h 233364"/>
                <a:gd name="connsiteX3" fmla="*/ 5 w 875167"/>
                <a:gd name="connsiteY3" fmla="*/ 104775 h 233364"/>
                <a:gd name="connsiteX4" fmla="*/ 204791 w 875167"/>
                <a:gd name="connsiteY4" fmla="*/ 0 h 233364"/>
                <a:gd name="connsiteX0" fmla="*/ 669135 w 869162"/>
                <a:gd name="connsiteY0" fmla="*/ 9524 h 233364"/>
                <a:gd name="connsiteX1" fmla="*/ 869161 w 869162"/>
                <a:gd name="connsiteY1" fmla="*/ 107157 h 233364"/>
                <a:gd name="connsiteX2" fmla="*/ 438155 w 869162"/>
                <a:gd name="connsiteY2" fmla="*/ 233363 h 233364"/>
                <a:gd name="connsiteX3" fmla="*/ 5 w 869162"/>
                <a:gd name="connsiteY3" fmla="*/ 104775 h 233364"/>
                <a:gd name="connsiteX4" fmla="*/ 204791 w 869162"/>
                <a:gd name="connsiteY4" fmla="*/ 0 h 233364"/>
                <a:gd name="connsiteX0" fmla="*/ 669135 w 869209"/>
                <a:gd name="connsiteY0" fmla="*/ 9524 h 233370"/>
                <a:gd name="connsiteX1" fmla="*/ 869161 w 869209"/>
                <a:gd name="connsiteY1" fmla="*/ 107157 h 233370"/>
                <a:gd name="connsiteX2" fmla="*/ 438155 w 869209"/>
                <a:gd name="connsiteY2" fmla="*/ 233363 h 233370"/>
                <a:gd name="connsiteX3" fmla="*/ 5 w 869209"/>
                <a:gd name="connsiteY3" fmla="*/ 104775 h 233370"/>
                <a:gd name="connsiteX4" fmla="*/ 204791 w 869209"/>
                <a:gd name="connsiteY4" fmla="*/ 0 h 233370"/>
                <a:gd name="connsiteX0" fmla="*/ 669135 w 869162"/>
                <a:gd name="connsiteY0" fmla="*/ 9524 h 233370"/>
                <a:gd name="connsiteX1" fmla="*/ 869161 w 869162"/>
                <a:gd name="connsiteY1" fmla="*/ 107157 h 233370"/>
                <a:gd name="connsiteX2" fmla="*/ 438155 w 869162"/>
                <a:gd name="connsiteY2" fmla="*/ 233363 h 233370"/>
                <a:gd name="connsiteX3" fmla="*/ 5 w 869162"/>
                <a:gd name="connsiteY3" fmla="*/ 104775 h 233370"/>
                <a:gd name="connsiteX4" fmla="*/ 204791 w 869162"/>
                <a:gd name="connsiteY4" fmla="*/ 0 h 233370"/>
                <a:gd name="connsiteX0" fmla="*/ 669135 w 869162"/>
                <a:gd name="connsiteY0" fmla="*/ 9524 h 233370"/>
                <a:gd name="connsiteX1" fmla="*/ 869161 w 869162"/>
                <a:gd name="connsiteY1" fmla="*/ 107157 h 233370"/>
                <a:gd name="connsiteX2" fmla="*/ 438155 w 869162"/>
                <a:gd name="connsiteY2" fmla="*/ 233363 h 233370"/>
                <a:gd name="connsiteX3" fmla="*/ 5 w 869162"/>
                <a:gd name="connsiteY3" fmla="*/ 104775 h 233370"/>
                <a:gd name="connsiteX4" fmla="*/ 204791 w 869162"/>
                <a:gd name="connsiteY4" fmla="*/ 0 h 233370"/>
                <a:gd name="connsiteX0" fmla="*/ 669135 w 869240"/>
                <a:gd name="connsiteY0" fmla="*/ 9524 h 233366"/>
                <a:gd name="connsiteX1" fmla="*/ 869161 w 869240"/>
                <a:gd name="connsiteY1" fmla="*/ 107157 h 233366"/>
                <a:gd name="connsiteX2" fmla="*/ 438155 w 869240"/>
                <a:gd name="connsiteY2" fmla="*/ 233363 h 233366"/>
                <a:gd name="connsiteX3" fmla="*/ 5 w 869240"/>
                <a:gd name="connsiteY3" fmla="*/ 104775 h 233366"/>
                <a:gd name="connsiteX4" fmla="*/ 204791 w 869240"/>
                <a:gd name="connsiteY4" fmla="*/ 0 h 233366"/>
                <a:gd name="connsiteX0" fmla="*/ 669135 w 869240"/>
                <a:gd name="connsiteY0" fmla="*/ 9524 h 233366"/>
                <a:gd name="connsiteX1" fmla="*/ 869161 w 869240"/>
                <a:gd name="connsiteY1" fmla="*/ 107157 h 233366"/>
                <a:gd name="connsiteX2" fmla="*/ 438155 w 869240"/>
                <a:gd name="connsiteY2" fmla="*/ 233363 h 233366"/>
                <a:gd name="connsiteX3" fmla="*/ 5 w 869240"/>
                <a:gd name="connsiteY3" fmla="*/ 104775 h 233366"/>
                <a:gd name="connsiteX4" fmla="*/ 204791 w 869240"/>
                <a:gd name="connsiteY4" fmla="*/ 0 h 233366"/>
                <a:gd name="connsiteX0" fmla="*/ 669135 w 875167"/>
                <a:gd name="connsiteY0" fmla="*/ 0 h 234166"/>
                <a:gd name="connsiteX1" fmla="*/ 869161 w 875167"/>
                <a:gd name="connsiteY1" fmla="*/ 107959 h 234166"/>
                <a:gd name="connsiteX2" fmla="*/ 438155 w 875167"/>
                <a:gd name="connsiteY2" fmla="*/ 234165 h 234166"/>
                <a:gd name="connsiteX3" fmla="*/ 5 w 875167"/>
                <a:gd name="connsiteY3" fmla="*/ 105577 h 234166"/>
                <a:gd name="connsiteX4" fmla="*/ 204791 w 875167"/>
                <a:gd name="connsiteY4" fmla="*/ 802 h 234166"/>
                <a:gd name="connsiteX0" fmla="*/ 669135 w 869163"/>
                <a:gd name="connsiteY0" fmla="*/ 0 h 234166"/>
                <a:gd name="connsiteX1" fmla="*/ 869161 w 869163"/>
                <a:gd name="connsiteY1" fmla="*/ 107959 h 234166"/>
                <a:gd name="connsiteX2" fmla="*/ 438155 w 869163"/>
                <a:gd name="connsiteY2" fmla="*/ 234165 h 234166"/>
                <a:gd name="connsiteX3" fmla="*/ 5 w 869163"/>
                <a:gd name="connsiteY3" fmla="*/ 105577 h 234166"/>
                <a:gd name="connsiteX4" fmla="*/ 204791 w 869163"/>
                <a:gd name="connsiteY4" fmla="*/ 802 h 234166"/>
                <a:gd name="connsiteX0" fmla="*/ 669135 w 869161"/>
                <a:gd name="connsiteY0" fmla="*/ 0 h 234170"/>
                <a:gd name="connsiteX1" fmla="*/ 869161 w 869161"/>
                <a:gd name="connsiteY1" fmla="*/ 107959 h 234170"/>
                <a:gd name="connsiteX2" fmla="*/ 438155 w 869161"/>
                <a:gd name="connsiteY2" fmla="*/ 234165 h 234170"/>
                <a:gd name="connsiteX3" fmla="*/ 5 w 869161"/>
                <a:gd name="connsiteY3" fmla="*/ 105577 h 234170"/>
                <a:gd name="connsiteX4" fmla="*/ 204791 w 869161"/>
                <a:gd name="connsiteY4" fmla="*/ 802 h 234170"/>
                <a:gd name="connsiteX0" fmla="*/ 669135 w 869161"/>
                <a:gd name="connsiteY0" fmla="*/ 0 h 234170"/>
                <a:gd name="connsiteX1" fmla="*/ 869161 w 869161"/>
                <a:gd name="connsiteY1" fmla="*/ 107959 h 234170"/>
                <a:gd name="connsiteX2" fmla="*/ 438155 w 869161"/>
                <a:gd name="connsiteY2" fmla="*/ 234165 h 234170"/>
                <a:gd name="connsiteX3" fmla="*/ 5 w 869161"/>
                <a:gd name="connsiteY3" fmla="*/ 105577 h 234170"/>
                <a:gd name="connsiteX4" fmla="*/ 204791 w 869161"/>
                <a:gd name="connsiteY4" fmla="*/ 802 h 234170"/>
                <a:gd name="connsiteX0" fmla="*/ 675460 w 875486"/>
                <a:gd name="connsiteY0" fmla="*/ 6082 h 240252"/>
                <a:gd name="connsiteX1" fmla="*/ 875486 w 875486"/>
                <a:gd name="connsiteY1" fmla="*/ 114041 h 240252"/>
                <a:gd name="connsiteX2" fmla="*/ 444480 w 875486"/>
                <a:gd name="connsiteY2" fmla="*/ 240247 h 240252"/>
                <a:gd name="connsiteX3" fmla="*/ 6330 w 875486"/>
                <a:gd name="connsiteY3" fmla="*/ 111659 h 240252"/>
                <a:gd name="connsiteX4" fmla="*/ 211116 w 875486"/>
                <a:gd name="connsiteY4" fmla="*/ 0 h 240252"/>
                <a:gd name="connsiteX0" fmla="*/ 669132 w 869158"/>
                <a:gd name="connsiteY0" fmla="*/ 6082 h 240252"/>
                <a:gd name="connsiteX1" fmla="*/ 869158 w 869158"/>
                <a:gd name="connsiteY1" fmla="*/ 114041 h 240252"/>
                <a:gd name="connsiteX2" fmla="*/ 438152 w 869158"/>
                <a:gd name="connsiteY2" fmla="*/ 240247 h 240252"/>
                <a:gd name="connsiteX3" fmla="*/ 2 w 869158"/>
                <a:gd name="connsiteY3" fmla="*/ 111659 h 240252"/>
                <a:gd name="connsiteX4" fmla="*/ 204788 w 869158"/>
                <a:gd name="connsiteY4" fmla="*/ 0 h 240252"/>
                <a:gd name="connsiteX0" fmla="*/ 669189 w 869215"/>
                <a:gd name="connsiteY0" fmla="*/ 6082 h 240252"/>
                <a:gd name="connsiteX1" fmla="*/ 869215 w 869215"/>
                <a:gd name="connsiteY1" fmla="*/ 114041 h 240252"/>
                <a:gd name="connsiteX2" fmla="*/ 438209 w 869215"/>
                <a:gd name="connsiteY2" fmla="*/ 240247 h 240252"/>
                <a:gd name="connsiteX3" fmla="*/ 59 w 869215"/>
                <a:gd name="connsiteY3" fmla="*/ 111659 h 240252"/>
                <a:gd name="connsiteX4" fmla="*/ 204845 w 869215"/>
                <a:gd name="connsiteY4" fmla="*/ 0 h 240252"/>
                <a:gd name="connsiteX0" fmla="*/ 669142 w 869168"/>
                <a:gd name="connsiteY0" fmla="*/ 6082 h 240252"/>
                <a:gd name="connsiteX1" fmla="*/ 869168 w 869168"/>
                <a:gd name="connsiteY1" fmla="*/ 114041 h 240252"/>
                <a:gd name="connsiteX2" fmla="*/ 438162 w 869168"/>
                <a:gd name="connsiteY2" fmla="*/ 240247 h 240252"/>
                <a:gd name="connsiteX3" fmla="*/ 12 w 869168"/>
                <a:gd name="connsiteY3" fmla="*/ 111659 h 240252"/>
                <a:gd name="connsiteX4" fmla="*/ 204798 w 869168"/>
                <a:gd name="connsiteY4" fmla="*/ 0 h 240252"/>
                <a:gd name="connsiteX0" fmla="*/ 669140 w 869166"/>
                <a:gd name="connsiteY0" fmla="*/ 6082 h 240252"/>
                <a:gd name="connsiteX1" fmla="*/ 869166 w 869166"/>
                <a:gd name="connsiteY1" fmla="*/ 114041 h 240252"/>
                <a:gd name="connsiteX2" fmla="*/ 438160 w 869166"/>
                <a:gd name="connsiteY2" fmla="*/ 240247 h 240252"/>
                <a:gd name="connsiteX3" fmla="*/ 10 w 869166"/>
                <a:gd name="connsiteY3" fmla="*/ 111659 h 240252"/>
                <a:gd name="connsiteX4" fmla="*/ 204796 w 869166"/>
                <a:gd name="connsiteY4" fmla="*/ 0 h 240252"/>
                <a:gd name="connsiteX0" fmla="*/ 669140 w 869166"/>
                <a:gd name="connsiteY0" fmla="*/ 6082 h 240252"/>
                <a:gd name="connsiteX1" fmla="*/ 869166 w 869166"/>
                <a:gd name="connsiteY1" fmla="*/ 114041 h 240252"/>
                <a:gd name="connsiteX2" fmla="*/ 438160 w 869166"/>
                <a:gd name="connsiteY2" fmla="*/ 240247 h 240252"/>
                <a:gd name="connsiteX3" fmla="*/ 10 w 869166"/>
                <a:gd name="connsiteY3" fmla="*/ 111659 h 240252"/>
                <a:gd name="connsiteX4" fmla="*/ 204796 w 869166"/>
                <a:gd name="connsiteY4" fmla="*/ 0 h 240252"/>
                <a:gd name="connsiteX0" fmla="*/ 669141 w 869167"/>
                <a:gd name="connsiteY0" fmla="*/ 6082 h 240252"/>
                <a:gd name="connsiteX1" fmla="*/ 869167 w 869167"/>
                <a:gd name="connsiteY1" fmla="*/ 114041 h 240252"/>
                <a:gd name="connsiteX2" fmla="*/ 438161 w 869167"/>
                <a:gd name="connsiteY2" fmla="*/ 240247 h 240252"/>
                <a:gd name="connsiteX3" fmla="*/ 11 w 869167"/>
                <a:gd name="connsiteY3" fmla="*/ 111659 h 240252"/>
                <a:gd name="connsiteX4" fmla="*/ 204797 w 869167"/>
                <a:gd name="connsiteY4" fmla="*/ 0 h 240252"/>
                <a:gd name="connsiteX0" fmla="*/ 669142 w 869168"/>
                <a:gd name="connsiteY0" fmla="*/ 6082 h 240252"/>
                <a:gd name="connsiteX1" fmla="*/ 869168 w 869168"/>
                <a:gd name="connsiteY1" fmla="*/ 114041 h 240252"/>
                <a:gd name="connsiteX2" fmla="*/ 438162 w 869168"/>
                <a:gd name="connsiteY2" fmla="*/ 240247 h 240252"/>
                <a:gd name="connsiteX3" fmla="*/ 12 w 869168"/>
                <a:gd name="connsiteY3" fmla="*/ 111659 h 240252"/>
                <a:gd name="connsiteX4" fmla="*/ 204798 w 869168"/>
                <a:gd name="connsiteY4" fmla="*/ 0 h 24025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869168" h="240252">
                  <a:moveTo>
                    <a:pt x="669142" y="6082"/>
                  </a:moveTo>
                  <a:cubicBezTo>
                    <a:pt x="743087" y="13886"/>
                    <a:pt x="869501" y="45456"/>
                    <a:pt x="869168" y="114041"/>
                  </a:cubicBezTo>
                  <a:cubicBezTo>
                    <a:pt x="868661" y="218467"/>
                    <a:pt x="583021" y="240644"/>
                    <a:pt x="438162" y="240247"/>
                  </a:cubicBezTo>
                  <a:cubicBezTo>
                    <a:pt x="293303" y="239850"/>
                    <a:pt x="2423" y="224406"/>
                    <a:pt x="12" y="111659"/>
                  </a:cubicBezTo>
                  <a:cubicBezTo>
                    <a:pt x="-1395" y="45879"/>
                    <a:pt x="117225" y="9124"/>
                    <a:pt x="204798" y="0"/>
                  </a:cubicBezTo>
                </a:path>
              </a:pathLst>
            </a:custGeom>
            <a:noFill/>
            <a:ln w="254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ru-RU"/>
            </a:p>
          </p:txBody>
        </p:sp>
        <p:sp>
          <p:nvSpPr>
            <p:cNvPr id="35" name="Овал 9"/>
            <p:cNvSpPr/>
            <p:nvPr/>
          </p:nvSpPr>
          <p:spPr bwMode="auto">
            <a:xfrm>
              <a:off x="1109882" y="3270134"/>
              <a:ext cx="171449" cy="22219"/>
            </a:xfrm>
            <a:custGeom>
              <a:avLst/>
              <a:gdLst>
                <a:gd name="connsiteX0" fmla="*/ 0 w 876299"/>
                <a:gd name="connsiteY0" fmla="*/ 128588 h 257175"/>
                <a:gd name="connsiteX1" fmla="*/ 438150 w 876299"/>
                <a:gd name="connsiteY1" fmla="*/ 0 h 257175"/>
                <a:gd name="connsiteX2" fmla="*/ 876300 w 876299"/>
                <a:gd name="connsiteY2" fmla="*/ 128588 h 257175"/>
                <a:gd name="connsiteX3" fmla="*/ 438150 w 876299"/>
                <a:gd name="connsiteY3" fmla="*/ 257176 h 257175"/>
                <a:gd name="connsiteX4" fmla="*/ 0 w 876299"/>
                <a:gd name="connsiteY4" fmla="*/ 128588 h 257175"/>
                <a:gd name="connsiteX0" fmla="*/ 5688 w 881988"/>
                <a:gd name="connsiteY0" fmla="*/ 135276 h 263864"/>
                <a:gd name="connsiteX1" fmla="*/ 210474 w 881988"/>
                <a:gd name="connsiteY1" fmla="*/ 30501 h 263864"/>
                <a:gd name="connsiteX2" fmla="*/ 443838 w 881988"/>
                <a:gd name="connsiteY2" fmla="*/ 6688 h 263864"/>
                <a:gd name="connsiteX3" fmla="*/ 881988 w 881988"/>
                <a:gd name="connsiteY3" fmla="*/ 135276 h 263864"/>
                <a:gd name="connsiteX4" fmla="*/ 443838 w 881988"/>
                <a:gd name="connsiteY4" fmla="*/ 263864 h 263864"/>
                <a:gd name="connsiteX5" fmla="*/ 5688 w 881988"/>
                <a:gd name="connsiteY5" fmla="*/ 135276 h 263864"/>
                <a:gd name="connsiteX0" fmla="*/ 5688 w 881988"/>
                <a:gd name="connsiteY0" fmla="*/ 135276 h 263864"/>
                <a:gd name="connsiteX1" fmla="*/ 210474 w 881988"/>
                <a:gd name="connsiteY1" fmla="*/ 30501 h 263864"/>
                <a:gd name="connsiteX2" fmla="*/ 443838 w 881988"/>
                <a:gd name="connsiteY2" fmla="*/ 6688 h 263864"/>
                <a:gd name="connsiteX3" fmla="*/ 881988 w 881988"/>
                <a:gd name="connsiteY3" fmla="*/ 135276 h 263864"/>
                <a:gd name="connsiteX4" fmla="*/ 443838 w 881988"/>
                <a:gd name="connsiteY4" fmla="*/ 263864 h 263864"/>
                <a:gd name="connsiteX5" fmla="*/ 5688 w 881988"/>
                <a:gd name="connsiteY5" fmla="*/ 135276 h 263864"/>
                <a:gd name="connsiteX0" fmla="*/ 5820 w 882120"/>
                <a:gd name="connsiteY0" fmla="*/ 134583 h 263171"/>
                <a:gd name="connsiteX1" fmla="*/ 210606 w 882120"/>
                <a:gd name="connsiteY1" fmla="*/ 29808 h 263171"/>
                <a:gd name="connsiteX2" fmla="*/ 443970 w 882120"/>
                <a:gd name="connsiteY2" fmla="*/ 5995 h 263171"/>
                <a:gd name="connsiteX3" fmla="*/ 882120 w 882120"/>
                <a:gd name="connsiteY3" fmla="*/ 134583 h 263171"/>
                <a:gd name="connsiteX4" fmla="*/ 443970 w 882120"/>
                <a:gd name="connsiteY4" fmla="*/ 263171 h 263171"/>
                <a:gd name="connsiteX5" fmla="*/ 5820 w 882120"/>
                <a:gd name="connsiteY5" fmla="*/ 134583 h 263171"/>
                <a:gd name="connsiteX0" fmla="*/ 5958 w 882258"/>
                <a:gd name="connsiteY0" fmla="*/ 133503 h 262091"/>
                <a:gd name="connsiteX1" fmla="*/ 210744 w 882258"/>
                <a:gd name="connsiteY1" fmla="*/ 28728 h 262091"/>
                <a:gd name="connsiteX2" fmla="*/ 444108 w 882258"/>
                <a:gd name="connsiteY2" fmla="*/ 4915 h 262091"/>
                <a:gd name="connsiteX3" fmla="*/ 882258 w 882258"/>
                <a:gd name="connsiteY3" fmla="*/ 133503 h 262091"/>
                <a:gd name="connsiteX4" fmla="*/ 444108 w 882258"/>
                <a:gd name="connsiteY4" fmla="*/ 262091 h 262091"/>
                <a:gd name="connsiteX5" fmla="*/ 5958 w 882258"/>
                <a:gd name="connsiteY5" fmla="*/ 133503 h 262091"/>
                <a:gd name="connsiteX0" fmla="*/ 5958 w 882258"/>
                <a:gd name="connsiteY0" fmla="*/ 133503 h 262091"/>
                <a:gd name="connsiteX1" fmla="*/ 210744 w 882258"/>
                <a:gd name="connsiteY1" fmla="*/ 28728 h 262091"/>
                <a:gd name="connsiteX2" fmla="*/ 444108 w 882258"/>
                <a:gd name="connsiteY2" fmla="*/ 4915 h 262091"/>
                <a:gd name="connsiteX3" fmla="*/ 882258 w 882258"/>
                <a:gd name="connsiteY3" fmla="*/ 133503 h 262091"/>
                <a:gd name="connsiteX4" fmla="*/ 444108 w 882258"/>
                <a:gd name="connsiteY4" fmla="*/ 262091 h 262091"/>
                <a:gd name="connsiteX5" fmla="*/ 5958 w 882258"/>
                <a:gd name="connsiteY5" fmla="*/ 133503 h 262091"/>
                <a:gd name="connsiteX0" fmla="*/ 5958 w 882258"/>
                <a:gd name="connsiteY0" fmla="*/ 133997 h 262585"/>
                <a:gd name="connsiteX1" fmla="*/ 210744 w 882258"/>
                <a:gd name="connsiteY1" fmla="*/ 29222 h 262585"/>
                <a:gd name="connsiteX2" fmla="*/ 444108 w 882258"/>
                <a:gd name="connsiteY2" fmla="*/ 5409 h 262585"/>
                <a:gd name="connsiteX3" fmla="*/ 882258 w 882258"/>
                <a:gd name="connsiteY3" fmla="*/ 133997 h 262585"/>
                <a:gd name="connsiteX4" fmla="*/ 444108 w 882258"/>
                <a:gd name="connsiteY4" fmla="*/ 262585 h 262585"/>
                <a:gd name="connsiteX5" fmla="*/ 5958 w 882258"/>
                <a:gd name="connsiteY5" fmla="*/ 133997 h 262585"/>
                <a:gd name="connsiteX0" fmla="*/ 5958 w 888281"/>
                <a:gd name="connsiteY0" fmla="*/ 128716 h 257304"/>
                <a:gd name="connsiteX1" fmla="*/ 210744 w 888281"/>
                <a:gd name="connsiteY1" fmla="*/ 23941 h 257304"/>
                <a:gd name="connsiteX2" fmla="*/ 444108 w 888281"/>
                <a:gd name="connsiteY2" fmla="*/ 128 h 257304"/>
                <a:gd name="connsiteX3" fmla="*/ 682231 w 888281"/>
                <a:gd name="connsiteY3" fmla="*/ 33465 h 257304"/>
                <a:gd name="connsiteX4" fmla="*/ 882258 w 888281"/>
                <a:gd name="connsiteY4" fmla="*/ 128716 h 257304"/>
                <a:gd name="connsiteX5" fmla="*/ 444108 w 888281"/>
                <a:gd name="connsiteY5" fmla="*/ 257304 h 257304"/>
                <a:gd name="connsiteX6" fmla="*/ 5958 w 888281"/>
                <a:gd name="connsiteY6" fmla="*/ 128716 h 257304"/>
                <a:gd name="connsiteX0" fmla="*/ 5958 w 888281"/>
                <a:gd name="connsiteY0" fmla="*/ 128716 h 257304"/>
                <a:gd name="connsiteX1" fmla="*/ 210744 w 888281"/>
                <a:gd name="connsiteY1" fmla="*/ 23941 h 257304"/>
                <a:gd name="connsiteX2" fmla="*/ 444108 w 888281"/>
                <a:gd name="connsiteY2" fmla="*/ 128 h 257304"/>
                <a:gd name="connsiteX3" fmla="*/ 682231 w 888281"/>
                <a:gd name="connsiteY3" fmla="*/ 33465 h 257304"/>
                <a:gd name="connsiteX4" fmla="*/ 882258 w 888281"/>
                <a:gd name="connsiteY4" fmla="*/ 128716 h 257304"/>
                <a:gd name="connsiteX5" fmla="*/ 444108 w 888281"/>
                <a:gd name="connsiteY5" fmla="*/ 257304 h 257304"/>
                <a:gd name="connsiteX6" fmla="*/ 5958 w 888281"/>
                <a:gd name="connsiteY6" fmla="*/ 128716 h 257304"/>
                <a:gd name="connsiteX0" fmla="*/ 5958 w 882295"/>
                <a:gd name="connsiteY0" fmla="*/ 128716 h 257304"/>
                <a:gd name="connsiteX1" fmla="*/ 210744 w 882295"/>
                <a:gd name="connsiteY1" fmla="*/ 23941 h 257304"/>
                <a:gd name="connsiteX2" fmla="*/ 444108 w 882295"/>
                <a:gd name="connsiteY2" fmla="*/ 128 h 257304"/>
                <a:gd name="connsiteX3" fmla="*/ 682231 w 882295"/>
                <a:gd name="connsiteY3" fmla="*/ 33465 h 257304"/>
                <a:gd name="connsiteX4" fmla="*/ 882258 w 882295"/>
                <a:gd name="connsiteY4" fmla="*/ 128716 h 257304"/>
                <a:gd name="connsiteX5" fmla="*/ 444108 w 882295"/>
                <a:gd name="connsiteY5" fmla="*/ 257304 h 257304"/>
                <a:gd name="connsiteX6" fmla="*/ 5958 w 882295"/>
                <a:gd name="connsiteY6" fmla="*/ 128716 h 257304"/>
                <a:gd name="connsiteX0" fmla="*/ 444108 w 882295"/>
                <a:gd name="connsiteY0" fmla="*/ 0 h 257176"/>
                <a:gd name="connsiteX1" fmla="*/ 682231 w 882295"/>
                <a:gd name="connsiteY1" fmla="*/ 33337 h 257176"/>
                <a:gd name="connsiteX2" fmla="*/ 882258 w 882295"/>
                <a:gd name="connsiteY2" fmla="*/ 128588 h 257176"/>
                <a:gd name="connsiteX3" fmla="*/ 444108 w 882295"/>
                <a:gd name="connsiteY3" fmla="*/ 257176 h 257176"/>
                <a:gd name="connsiteX4" fmla="*/ 5958 w 882295"/>
                <a:gd name="connsiteY4" fmla="*/ 128588 h 257176"/>
                <a:gd name="connsiteX5" fmla="*/ 210744 w 882295"/>
                <a:gd name="connsiteY5" fmla="*/ 23813 h 257176"/>
                <a:gd name="connsiteX6" fmla="*/ 535548 w 882295"/>
                <a:gd name="connsiteY6" fmla="*/ 91440 h 257176"/>
                <a:gd name="connsiteX0" fmla="*/ 444108 w 882295"/>
                <a:gd name="connsiteY0" fmla="*/ 0 h 257176"/>
                <a:gd name="connsiteX1" fmla="*/ 682231 w 882295"/>
                <a:gd name="connsiteY1" fmla="*/ 33337 h 257176"/>
                <a:gd name="connsiteX2" fmla="*/ 882258 w 882295"/>
                <a:gd name="connsiteY2" fmla="*/ 128588 h 257176"/>
                <a:gd name="connsiteX3" fmla="*/ 444108 w 882295"/>
                <a:gd name="connsiteY3" fmla="*/ 257176 h 257176"/>
                <a:gd name="connsiteX4" fmla="*/ 5958 w 882295"/>
                <a:gd name="connsiteY4" fmla="*/ 128588 h 257176"/>
                <a:gd name="connsiteX5" fmla="*/ 210744 w 882295"/>
                <a:gd name="connsiteY5" fmla="*/ 23813 h 257176"/>
                <a:gd name="connsiteX0" fmla="*/ 682231 w 882295"/>
                <a:gd name="connsiteY0" fmla="*/ 9524 h 233363"/>
                <a:gd name="connsiteX1" fmla="*/ 882258 w 882295"/>
                <a:gd name="connsiteY1" fmla="*/ 104775 h 233363"/>
                <a:gd name="connsiteX2" fmla="*/ 444108 w 882295"/>
                <a:gd name="connsiteY2" fmla="*/ 233363 h 233363"/>
                <a:gd name="connsiteX3" fmla="*/ 5958 w 882295"/>
                <a:gd name="connsiteY3" fmla="*/ 104775 h 233363"/>
                <a:gd name="connsiteX4" fmla="*/ 210744 w 882295"/>
                <a:gd name="connsiteY4" fmla="*/ 0 h 233363"/>
                <a:gd name="connsiteX0" fmla="*/ 682231 w 882295"/>
                <a:gd name="connsiteY0" fmla="*/ 9524 h 233363"/>
                <a:gd name="connsiteX1" fmla="*/ 882258 w 882295"/>
                <a:gd name="connsiteY1" fmla="*/ 104775 h 233363"/>
                <a:gd name="connsiteX2" fmla="*/ 444108 w 882295"/>
                <a:gd name="connsiteY2" fmla="*/ 233363 h 233363"/>
                <a:gd name="connsiteX3" fmla="*/ 5958 w 882295"/>
                <a:gd name="connsiteY3" fmla="*/ 104775 h 233363"/>
                <a:gd name="connsiteX4" fmla="*/ 210744 w 882295"/>
                <a:gd name="connsiteY4" fmla="*/ 0 h 233363"/>
                <a:gd name="connsiteX0" fmla="*/ 682231 w 888570"/>
                <a:gd name="connsiteY0" fmla="*/ 9524 h 233363"/>
                <a:gd name="connsiteX1" fmla="*/ 882258 w 888570"/>
                <a:gd name="connsiteY1" fmla="*/ 104775 h 233363"/>
                <a:gd name="connsiteX2" fmla="*/ 444108 w 888570"/>
                <a:gd name="connsiteY2" fmla="*/ 233363 h 233363"/>
                <a:gd name="connsiteX3" fmla="*/ 5958 w 888570"/>
                <a:gd name="connsiteY3" fmla="*/ 104775 h 233363"/>
                <a:gd name="connsiteX4" fmla="*/ 210744 w 888570"/>
                <a:gd name="connsiteY4" fmla="*/ 0 h 233363"/>
                <a:gd name="connsiteX0" fmla="*/ 682231 w 882260"/>
                <a:gd name="connsiteY0" fmla="*/ 9524 h 233363"/>
                <a:gd name="connsiteX1" fmla="*/ 882258 w 882260"/>
                <a:gd name="connsiteY1" fmla="*/ 104775 h 233363"/>
                <a:gd name="connsiteX2" fmla="*/ 444108 w 882260"/>
                <a:gd name="connsiteY2" fmla="*/ 233363 h 233363"/>
                <a:gd name="connsiteX3" fmla="*/ 5958 w 882260"/>
                <a:gd name="connsiteY3" fmla="*/ 104775 h 233363"/>
                <a:gd name="connsiteX4" fmla="*/ 210744 w 882260"/>
                <a:gd name="connsiteY4" fmla="*/ 0 h 233363"/>
                <a:gd name="connsiteX0" fmla="*/ 682231 w 882273"/>
                <a:gd name="connsiteY0" fmla="*/ 9524 h 233363"/>
                <a:gd name="connsiteX1" fmla="*/ 882258 w 882273"/>
                <a:gd name="connsiteY1" fmla="*/ 104775 h 233363"/>
                <a:gd name="connsiteX2" fmla="*/ 444108 w 882273"/>
                <a:gd name="connsiteY2" fmla="*/ 233363 h 233363"/>
                <a:gd name="connsiteX3" fmla="*/ 5958 w 882273"/>
                <a:gd name="connsiteY3" fmla="*/ 104775 h 233363"/>
                <a:gd name="connsiteX4" fmla="*/ 210744 w 882273"/>
                <a:gd name="connsiteY4" fmla="*/ 0 h 233363"/>
                <a:gd name="connsiteX0" fmla="*/ 682231 w 877511"/>
                <a:gd name="connsiteY0" fmla="*/ 9524 h 233363"/>
                <a:gd name="connsiteX1" fmla="*/ 877495 w 877511"/>
                <a:gd name="connsiteY1" fmla="*/ 104775 h 233363"/>
                <a:gd name="connsiteX2" fmla="*/ 444108 w 877511"/>
                <a:gd name="connsiteY2" fmla="*/ 233363 h 233363"/>
                <a:gd name="connsiteX3" fmla="*/ 5958 w 877511"/>
                <a:gd name="connsiteY3" fmla="*/ 104775 h 233363"/>
                <a:gd name="connsiteX4" fmla="*/ 210744 w 877511"/>
                <a:gd name="connsiteY4" fmla="*/ 0 h 233363"/>
                <a:gd name="connsiteX0" fmla="*/ 682231 w 884654"/>
                <a:gd name="connsiteY0" fmla="*/ 9524 h 233364"/>
                <a:gd name="connsiteX1" fmla="*/ 884639 w 884654"/>
                <a:gd name="connsiteY1" fmla="*/ 107157 h 233364"/>
                <a:gd name="connsiteX2" fmla="*/ 444108 w 884654"/>
                <a:gd name="connsiteY2" fmla="*/ 233363 h 233364"/>
                <a:gd name="connsiteX3" fmla="*/ 5958 w 884654"/>
                <a:gd name="connsiteY3" fmla="*/ 104775 h 233364"/>
                <a:gd name="connsiteX4" fmla="*/ 210744 w 884654"/>
                <a:gd name="connsiteY4" fmla="*/ 0 h 233364"/>
                <a:gd name="connsiteX0" fmla="*/ 682231 w 875130"/>
                <a:gd name="connsiteY0" fmla="*/ 9524 h 233364"/>
                <a:gd name="connsiteX1" fmla="*/ 875114 w 875130"/>
                <a:gd name="connsiteY1" fmla="*/ 107157 h 233364"/>
                <a:gd name="connsiteX2" fmla="*/ 444108 w 875130"/>
                <a:gd name="connsiteY2" fmla="*/ 233363 h 233364"/>
                <a:gd name="connsiteX3" fmla="*/ 5958 w 875130"/>
                <a:gd name="connsiteY3" fmla="*/ 104775 h 233364"/>
                <a:gd name="connsiteX4" fmla="*/ 210744 w 875130"/>
                <a:gd name="connsiteY4" fmla="*/ 0 h 233364"/>
                <a:gd name="connsiteX0" fmla="*/ 682231 w 875115"/>
                <a:gd name="connsiteY0" fmla="*/ 9524 h 233365"/>
                <a:gd name="connsiteX1" fmla="*/ 875114 w 875115"/>
                <a:gd name="connsiteY1" fmla="*/ 107157 h 233365"/>
                <a:gd name="connsiteX2" fmla="*/ 444108 w 875115"/>
                <a:gd name="connsiteY2" fmla="*/ 233363 h 233365"/>
                <a:gd name="connsiteX3" fmla="*/ 5958 w 875115"/>
                <a:gd name="connsiteY3" fmla="*/ 104775 h 233365"/>
                <a:gd name="connsiteX4" fmla="*/ 210744 w 875115"/>
                <a:gd name="connsiteY4" fmla="*/ 0 h 233365"/>
                <a:gd name="connsiteX0" fmla="*/ 682231 w 875214"/>
                <a:gd name="connsiteY0" fmla="*/ 9524 h 233365"/>
                <a:gd name="connsiteX1" fmla="*/ 875114 w 875214"/>
                <a:gd name="connsiteY1" fmla="*/ 107157 h 233365"/>
                <a:gd name="connsiteX2" fmla="*/ 444108 w 875214"/>
                <a:gd name="connsiteY2" fmla="*/ 233363 h 233365"/>
                <a:gd name="connsiteX3" fmla="*/ 5958 w 875214"/>
                <a:gd name="connsiteY3" fmla="*/ 104775 h 233365"/>
                <a:gd name="connsiteX4" fmla="*/ 210744 w 875214"/>
                <a:gd name="connsiteY4" fmla="*/ 0 h 233365"/>
                <a:gd name="connsiteX0" fmla="*/ 682231 w 875214"/>
                <a:gd name="connsiteY0" fmla="*/ 9524 h 233365"/>
                <a:gd name="connsiteX1" fmla="*/ 875114 w 875214"/>
                <a:gd name="connsiteY1" fmla="*/ 107157 h 233365"/>
                <a:gd name="connsiteX2" fmla="*/ 444108 w 875214"/>
                <a:gd name="connsiteY2" fmla="*/ 233363 h 233365"/>
                <a:gd name="connsiteX3" fmla="*/ 5958 w 875214"/>
                <a:gd name="connsiteY3" fmla="*/ 104775 h 233365"/>
                <a:gd name="connsiteX4" fmla="*/ 210744 w 875214"/>
                <a:gd name="connsiteY4" fmla="*/ 0 h 233365"/>
                <a:gd name="connsiteX0" fmla="*/ 682231 w 875214"/>
                <a:gd name="connsiteY0" fmla="*/ 9524 h 233365"/>
                <a:gd name="connsiteX1" fmla="*/ 875114 w 875214"/>
                <a:gd name="connsiteY1" fmla="*/ 107157 h 233365"/>
                <a:gd name="connsiteX2" fmla="*/ 444108 w 875214"/>
                <a:gd name="connsiteY2" fmla="*/ 233363 h 233365"/>
                <a:gd name="connsiteX3" fmla="*/ 5958 w 875214"/>
                <a:gd name="connsiteY3" fmla="*/ 104775 h 233365"/>
                <a:gd name="connsiteX4" fmla="*/ 210744 w 875214"/>
                <a:gd name="connsiteY4" fmla="*/ 0 h 233365"/>
                <a:gd name="connsiteX0" fmla="*/ 676280 w 869263"/>
                <a:gd name="connsiteY0" fmla="*/ 9524 h 233365"/>
                <a:gd name="connsiteX1" fmla="*/ 869163 w 869263"/>
                <a:gd name="connsiteY1" fmla="*/ 107157 h 233365"/>
                <a:gd name="connsiteX2" fmla="*/ 438157 w 869263"/>
                <a:gd name="connsiteY2" fmla="*/ 233363 h 233365"/>
                <a:gd name="connsiteX3" fmla="*/ 7 w 869263"/>
                <a:gd name="connsiteY3" fmla="*/ 104775 h 233365"/>
                <a:gd name="connsiteX4" fmla="*/ 204793 w 869263"/>
                <a:gd name="connsiteY4" fmla="*/ 0 h 233365"/>
                <a:gd name="connsiteX0" fmla="*/ 676332 w 869315"/>
                <a:gd name="connsiteY0" fmla="*/ 9524 h 233365"/>
                <a:gd name="connsiteX1" fmla="*/ 869215 w 869315"/>
                <a:gd name="connsiteY1" fmla="*/ 107157 h 233365"/>
                <a:gd name="connsiteX2" fmla="*/ 438209 w 869315"/>
                <a:gd name="connsiteY2" fmla="*/ 233363 h 233365"/>
                <a:gd name="connsiteX3" fmla="*/ 59 w 869315"/>
                <a:gd name="connsiteY3" fmla="*/ 104775 h 233365"/>
                <a:gd name="connsiteX4" fmla="*/ 204845 w 869315"/>
                <a:gd name="connsiteY4" fmla="*/ 0 h 233365"/>
                <a:gd name="connsiteX0" fmla="*/ 676332 w 869315"/>
                <a:gd name="connsiteY0" fmla="*/ 9524 h 233365"/>
                <a:gd name="connsiteX1" fmla="*/ 869215 w 869315"/>
                <a:gd name="connsiteY1" fmla="*/ 107157 h 233365"/>
                <a:gd name="connsiteX2" fmla="*/ 438209 w 869315"/>
                <a:gd name="connsiteY2" fmla="*/ 233363 h 233365"/>
                <a:gd name="connsiteX3" fmla="*/ 59 w 869315"/>
                <a:gd name="connsiteY3" fmla="*/ 104775 h 233365"/>
                <a:gd name="connsiteX4" fmla="*/ 204845 w 869315"/>
                <a:gd name="connsiteY4" fmla="*/ 0 h 233365"/>
                <a:gd name="connsiteX0" fmla="*/ 676338 w 869321"/>
                <a:gd name="connsiteY0" fmla="*/ 9524 h 233365"/>
                <a:gd name="connsiteX1" fmla="*/ 869221 w 869321"/>
                <a:gd name="connsiteY1" fmla="*/ 107157 h 233365"/>
                <a:gd name="connsiteX2" fmla="*/ 438215 w 869321"/>
                <a:gd name="connsiteY2" fmla="*/ 233363 h 233365"/>
                <a:gd name="connsiteX3" fmla="*/ 65 w 869321"/>
                <a:gd name="connsiteY3" fmla="*/ 104775 h 233365"/>
                <a:gd name="connsiteX4" fmla="*/ 204851 w 869321"/>
                <a:gd name="connsiteY4" fmla="*/ 0 h 233365"/>
                <a:gd name="connsiteX0" fmla="*/ 676372 w 869355"/>
                <a:gd name="connsiteY0" fmla="*/ 9524 h 233365"/>
                <a:gd name="connsiteX1" fmla="*/ 869255 w 869355"/>
                <a:gd name="connsiteY1" fmla="*/ 107157 h 233365"/>
                <a:gd name="connsiteX2" fmla="*/ 438249 w 869355"/>
                <a:gd name="connsiteY2" fmla="*/ 233363 h 233365"/>
                <a:gd name="connsiteX3" fmla="*/ 99 w 869355"/>
                <a:gd name="connsiteY3" fmla="*/ 104775 h 233365"/>
                <a:gd name="connsiteX4" fmla="*/ 204885 w 869355"/>
                <a:gd name="connsiteY4" fmla="*/ 0 h 233365"/>
                <a:gd name="connsiteX0" fmla="*/ 676339 w 869322"/>
                <a:gd name="connsiteY0" fmla="*/ 9524 h 233365"/>
                <a:gd name="connsiteX1" fmla="*/ 869222 w 869322"/>
                <a:gd name="connsiteY1" fmla="*/ 107157 h 233365"/>
                <a:gd name="connsiteX2" fmla="*/ 438216 w 869322"/>
                <a:gd name="connsiteY2" fmla="*/ 233363 h 233365"/>
                <a:gd name="connsiteX3" fmla="*/ 66 w 869322"/>
                <a:gd name="connsiteY3" fmla="*/ 104775 h 233365"/>
                <a:gd name="connsiteX4" fmla="*/ 204852 w 869322"/>
                <a:gd name="connsiteY4" fmla="*/ 0 h 233365"/>
                <a:gd name="connsiteX0" fmla="*/ 676339 w 869322"/>
                <a:gd name="connsiteY0" fmla="*/ 9524 h 233365"/>
                <a:gd name="connsiteX1" fmla="*/ 869222 w 869322"/>
                <a:gd name="connsiteY1" fmla="*/ 107157 h 233365"/>
                <a:gd name="connsiteX2" fmla="*/ 438216 w 869322"/>
                <a:gd name="connsiteY2" fmla="*/ 233363 h 233365"/>
                <a:gd name="connsiteX3" fmla="*/ 66 w 869322"/>
                <a:gd name="connsiteY3" fmla="*/ 104775 h 233365"/>
                <a:gd name="connsiteX4" fmla="*/ 204852 w 869322"/>
                <a:gd name="connsiteY4" fmla="*/ 0 h 233365"/>
                <a:gd name="connsiteX0" fmla="*/ 676278 w 869261"/>
                <a:gd name="connsiteY0" fmla="*/ 9524 h 233365"/>
                <a:gd name="connsiteX1" fmla="*/ 869161 w 869261"/>
                <a:gd name="connsiteY1" fmla="*/ 107157 h 233365"/>
                <a:gd name="connsiteX2" fmla="*/ 438155 w 869261"/>
                <a:gd name="connsiteY2" fmla="*/ 233363 h 233365"/>
                <a:gd name="connsiteX3" fmla="*/ 5 w 869261"/>
                <a:gd name="connsiteY3" fmla="*/ 104775 h 233365"/>
                <a:gd name="connsiteX4" fmla="*/ 204791 w 869261"/>
                <a:gd name="connsiteY4" fmla="*/ 0 h 233365"/>
                <a:gd name="connsiteX0" fmla="*/ 676277 w 869260"/>
                <a:gd name="connsiteY0" fmla="*/ 9524 h 233365"/>
                <a:gd name="connsiteX1" fmla="*/ 869160 w 869260"/>
                <a:gd name="connsiteY1" fmla="*/ 107157 h 233365"/>
                <a:gd name="connsiteX2" fmla="*/ 438154 w 869260"/>
                <a:gd name="connsiteY2" fmla="*/ 233363 h 233365"/>
                <a:gd name="connsiteX3" fmla="*/ 4 w 869260"/>
                <a:gd name="connsiteY3" fmla="*/ 104775 h 233365"/>
                <a:gd name="connsiteX4" fmla="*/ 204790 w 869260"/>
                <a:gd name="connsiteY4" fmla="*/ 0 h 233365"/>
                <a:gd name="connsiteX0" fmla="*/ 676449 w 869432"/>
                <a:gd name="connsiteY0" fmla="*/ 9524 h 244416"/>
                <a:gd name="connsiteX1" fmla="*/ 869332 w 869432"/>
                <a:gd name="connsiteY1" fmla="*/ 107157 h 244416"/>
                <a:gd name="connsiteX2" fmla="*/ 438326 w 869432"/>
                <a:gd name="connsiteY2" fmla="*/ 233363 h 244416"/>
                <a:gd name="connsiteX3" fmla="*/ 176 w 869432"/>
                <a:gd name="connsiteY3" fmla="*/ 104775 h 244416"/>
                <a:gd name="connsiteX4" fmla="*/ 204962 w 869432"/>
                <a:gd name="connsiteY4" fmla="*/ 0 h 244416"/>
                <a:gd name="connsiteX0" fmla="*/ 676278 w 869261"/>
                <a:gd name="connsiteY0" fmla="*/ 9524 h 233365"/>
                <a:gd name="connsiteX1" fmla="*/ 869161 w 869261"/>
                <a:gd name="connsiteY1" fmla="*/ 107157 h 233365"/>
                <a:gd name="connsiteX2" fmla="*/ 438155 w 869261"/>
                <a:gd name="connsiteY2" fmla="*/ 233363 h 233365"/>
                <a:gd name="connsiteX3" fmla="*/ 5 w 869261"/>
                <a:gd name="connsiteY3" fmla="*/ 104775 h 233365"/>
                <a:gd name="connsiteX4" fmla="*/ 204791 w 869261"/>
                <a:gd name="connsiteY4" fmla="*/ 0 h 233365"/>
                <a:gd name="connsiteX0" fmla="*/ 676408 w 869391"/>
                <a:gd name="connsiteY0" fmla="*/ 9524 h 233365"/>
                <a:gd name="connsiteX1" fmla="*/ 869291 w 869391"/>
                <a:gd name="connsiteY1" fmla="*/ 107157 h 233365"/>
                <a:gd name="connsiteX2" fmla="*/ 438285 w 869391"/>
                <a:gd name="connsiteY2" fmla="*/ 233363 h 233365"/>
                <a:gd name="connsiteX3" fmla="*/ 135 w 869391"/>
                <a:gd name="connsiteY3" fmla="*/ 104775 h 233365"/>
                <a:gd name="connsiteX4" fmla="*/ 204921 w 869391"/>
                <a:gd name="connsiteY4" fmla="*/ 0 h 233365"/>
                <a:gd name="connsiteX0" fmla="*/ 676278 w 869261"/>
                <a:gd name="connsiteY0" fmla="*/ 9524 h 233365"/>
                <a:gd name="connsiteX1" fmla="*/ 869161 w 869261"/>
                <a:gd name="connsiteY1" fmla="*/ 107157 h 233365"/>
                <a:gd name="connsiteX2" fmla="*/ 438155 w 869261"/>
                <a:gd name="connsiteY2" fmla="*/ 233363 h 233365"/>
                <a:gd name="connsiteX3" fmla="*/ 5 w 869261"/>
                <a:gd name="connsiteY3" fmla="*/ 104775 h 233365"/>
                <a:gd name="connsiteX4" fmla="*/ 204791 w 869261"/>
                <a:gd name="connsiteY4" fmla="*/ 0 h 233365"/>
                <a:gd name="connsiteX0" fmla="*/ 676278 w 869261"/>
                <a:gd name="connsiteY0" fmla="*/ 9524 h 233365"/>
                <a:gd name="connsiteX1" fmla="*/ 869161 w 869261"/>
                <a:gd name="connsiteY1" fmla="*/ 107157 h 233365"/>
                <a:gd name="connsiteX2" fmla="*/ 438155 w 869261"/>
                <a:gd name="connsiteY2" fmla="*/ 233363 h 233365"/>
                <a:gd name="connsiteX3" fmla="*/ 5 w 869261"/>
                <a:gd name="connsiteY3" fmla="*/ 104775 h 233365"/>
                <a:gd name="connsiteX4" fmla="*/ 204791 w 869261"/>
                <a:gd name="connsiteY4" fmla="*/ 0 h 233365"/>
                <a:gd name="connsiteX0" fmla="*/ 676278 w 869211"/>
                <a:gd name="connsiteY0" fmla="*/ 9524 h 233365"/>
                <a:gd name="connsiteX1" fmla="*/ 869161 w 869211"/>
                <a:gd name="connsiteY1" fmla="*/ 107157 h 233365"/>
                <a:gd name="connsiteX2" fmla="*/ 438155 w 869211"/>
                <a:gd name="connsiteY2" fmla="*/ 233363 h 233365"/>
                <a:gd name="connsiteX3" fmla="*/ 5 w 869211"/>
                <a:gd name="connsiteY3" fmla="*/ 104775 h 233365"/>
                <a:gd name="connsiteX4" fmla="*/ 204791 w 869211"/>
                <a:gd name="connsiteY4" fmla="*/ 0 h 233365"/>
                <a:gd name="connsiteX0" fmla="*/ 676278 w 869162"/>
                <a:gd name="connsiteY0" fmla="*/ 9524 h 233365"/>
                <a:gd name="connsiteX1" fmla="*/ 869161 w 869162"/>
                <a:gd name="connsiteY1" fmla="*/ 107157 h 233365"/>
                <a:gd name="connsiteX2" fmla="*/ 438155 w 869162"/>
                <a:gd name="connsiteY2" fmla="*/ 233363 h 233365"/>
                <a:gd name="connsiteX3" fmla="*/ 5 w 869162"/>
                <a:gd name="connsiteY3" fmla="*/ 104775 h 233365"/>
                <a:gd name="connsiteX4" fmla="*/ 204791 w 869162"/>
                <a:gd name="connsiteY4" fmla="*/ 0 h 233365"/>
                <a:gd name="connsiteX0" fmla="*/ 676278 w 869204"/>
                <a:gd name="connsiteY0" fmla="*/ 9524 h 233367"/>
                <a:gd name="connsiteX1" fmla="*/ 869161 w 869204"/>
                <a:gd name="connsiteY1" fmla="*/ 107157 h 233367"/>
                <a:gd name="connsiteX2" fmla="*/ 438155 w 869204"/>
                <a:gd name="connsiteY2" fmla="*/ 233363 h 233367"/>
                <a:gd name="connsiteX3" fmla="*/ 5 w 869204"/>
                <a:gd name="connsiteY3" fmla="*/ 104775 h 233367"/>
                <a:gd name="connsiteX4" fmla="*/ 204791 w 869204"/>
                <a:gd name="connsiteY4" fmla="*/ 0 h 233367"/>
                <a:gd name="connsiteX0" fmla="*/ 676278 w 869161"/>
                <a:gd name="connsiteY0" fmla="*/ 9524 h 233367"/>
                <a:gd name="connsiteX1" fmla="*/ 869161 w 869161"/>
                <a:gd name="connsiteY1" fmla="*/ 107157 h 233367"/>
                <a:gd name="connsiteX2" fmla="*/ 438155 w 869161"/>
                <a:gd name="connsiteY2" fmla="*/ 233363 h 233367"/>
                <a:gd name="connsiteX3" fmla="*/ 5 w 869161"/>
                <a:gd name="connsiteY3" fmla="*/ 104775 h 233367"/>
                <a:gd name="connsiteX4" fmla="*/ 204791 w 869161"/>
                <a:gd name="connsiteY4" fmla="*/ 0 h 233367"/>
                <a:gd name="connsiteX0" fmla="*/ 669135 w 875167"/>
                <a:gd name="connsiteY0" fmla="*/ 9524 h 233364"/>
                <a:gd name="connsiteX1" fmla="*/ 869161 w 875167"/>
                <a:gd name="connsiteY1" fmla="*/ 107157 h 233364"/>
                <a:gd name="connsiteX2" fmla="*/ 438155 w 875167"/>
                <a:gd name="connsiteY2" fmla="*/ 233363 h 233364"/>
                <a:gd name="connsiteX3" fmla="*/ 5 w 875167"/>
                <a:gd name="connsiteY3" fmla="*/ 104775 h 233364"/>
                <a:gd name="connsiteX4" fmla="*/ 204791 w 875167"/>
                <a:gd name="connsiteY4" fmla="*/ 0 h 233364"/>
                <a:gd name="connsiteX0" fmla="*/ 669135 w 869162"/>
                <a:gd name="connsiteY0" fmla="*/ 9524 h 233364"/>
                <a:gd name="connsiteX1" fmla="*/ 869161 w 869162"/>
                <a:gd name="connsiteY1" fmla="*/ 107157 h 233364"/>
                <a:gd name="connsiteX2" fmla="*/ 438155 w 869162"/>
                <a:gd name="connsiteY2" fmla="*/ 233363 h 233364"/>
                <a:gd name="connsiteX3" fmla="*/ 5 w 869162"/>
                <a:gd name="connsiteY3" fmla="*/ 104775 h 233364"/>
                <a:gd name="connsiteX4" fmla="*/ 204791 w 869162"/>
                <a:gd name="connsiteY4" fmla="*/ 0 h 233364"/>
                <a:gd name="connsiteX0" fmla="*/ 669135 w 869209"/>
                <a:gd name="connsiteY0" fmla="*/ 9524 h 233370"/>
                <a:gd name="connsiteX1" fmla="*/ 869161 w 869209"/>
                <a:gd name="connsiteY1" fmla="*/ 107157 h 233370"/>
                <a:gd name="connsiteX2" fmla="*/ 438155 w 869209"/>
                <a:gd name="connsiteY2" fmla="*/ 233363 h 233370"/>
                <a:gd name="connsiteX3" fmla="*/ 5 w 869209"/>
                <a:gd name="connsiteY3" fmla="*/ 104775 h 233370"/>
                <a:gd name="connsiteX4" fmla="*/ 204791 w 869209"/>
                <a:gd name="connsiteY4" fmla="*/ 0 h 233370"/>
                <a:gd name="connsiteX0" fmla="*/ 669135 w 869162"/>
                <a:gd name="connsiteY0" fmla="*/ 9524 h 233370"/>
                <a:gd name="connsiteX1" fmla="*/ 869161 w 869162"/>
                <a:gd name="connsiteY1" fmla="*/ 107157 h 233370"/>
                <a:gd name="connsiteX2" fmla="*/ 438155 w 869162"/>
                <a:gd name="connsiteY2" fmla="*/ 233363 h 233370"/>
                <a:gd name="connsiteX3" fmla="*/ 5 w 869162"/>
                <a:gd name="connsiteY3" fmla="*/ 104775 h 233370"/>
                <a:gd name="connsiteX4" fmla="*/ 204791 w 869162"/>
                <a:gd name="connsiteY4" fmla="*/ 0 h 233370"/>
                <a:gd name="connsiteX0" fmla="*/ 669135 w 869162"/>
                <a:gd name="connsiteY0" fmla="*/ 9524 h 233370"/>
                <a:gd name="connsiteX1" fmla="*/ 869161 w 869162"/>
                <a:gd name="connsiteY1" fmla="*/ 107157 h 233370"/>
                <a:gd name="connsiteX2" fmla="*/ 438155 w 869162"/>
                <a:gd name="connsiteY2" fmla="*/ 233363 h 233370"/>
                <a:gd name="connsiteX3" fmla="*/ 5 w 869162"/>
                <a:gd name="connsiteY3" fmla="*/ 104775 h 233370"/>
                <a:gd name="connsiteX4" fmla="*/ 204791 w 869162"/>
                <a:gd name="connsiteY4" fmla="*/ 0 h 233370"/>
                <a:gd name="connsiteX0" fmla="*/ 669135 w 869240"/>
                <a:gd name="connsiteY0" fmla="*/ 9524 h 233366"/>
                <a:gd name="connsiteX1" fmla="*/ 869161 w 869240"/>
                <a:gd name="connsiteY1" fmla="*/ 107157 h 233366"/>
                <a:gd name="connsiteX2" fmla="*/ 438155 w 869240"/>
                <a:gd name="connsiteY2" fmla="*/ 233363 h 233366"/>
                <a:gd name="connsiteX3" fmla="*/ 5 w 869240"/>
                <a:gd name="connsiteY3" fmla="*/ 104775 h 233366"/>
                <a:gd name="connsiteX4" fmla="*/ 204791 w 869240"/>
                <a:gd name="connsiteY4" fmla="*/ 0 h 233366"/>
                <a:gd name="connsiteX0" fmla="*/ 669135 w 869240"/>
                <a:gd name="connsiteY0" fmla="*/ 9524 h 233366"/>
                <a:gd name="connsiteX1" fmla="*/ 869161 w 869240"/>
                <a:gd name="connsiteY1" fmla="*/ 107157 h 233366"/>
                <a:gd name="connsiteX2" fmla="*/ 438155 w 869240"/>
                <a:gd name="connsiteY2" fmla="*/ 233363 h 233366"/>
                <a:gd name="connsiteX3" fmla="*/ 5 w 869240"/>
                <a:gd name="connsiteY3" fmla="*/ 104775 h 233366"/>
                <a:gd name="connsiteX4" fmla="*/ 204791 w 869240"/>
                <a:gd name="connsiteY4" fmla="*/ 0 h 233366"/>
                <a:gd name="connsiteX0" fmla="*/ 669135 w 875167"/>
                <a:gd name="connsiteY0" fmla="*/ 0 h 234166"/>
                <a:gd name="connsiteX1" fmla="*/ 869161 w 875167"/>
                <a:gd name="connsiteY1" fmla="*/ 107959 h 234166"/>
                <a:gd name="connsiteX2" fmla="*/ 438155 w 875167"/>
                <a:gd name="connsiteY2" fmla="*/ 234165 h 234166"/>
                <a:gd name="connsiteX3" fmla="*/ 5 w 875167"/>
                <a:gd name="connsiteY3" fmla="*/ 105577 h 234166"/>
                <a:gd name="connsiteX4" fmla="*/ 204791 w 875167"/>
                <a:gd name="connsiteY4" fmla="*/ 802 h 234166"/>
                <a:gd name="connsiteX0" fmla="*/ 669135 w 869163"/>
                <a:gd name="connsiteY0" fmla="*/ 0 h 234166"/>
                <a:gd name="connsiteX1" fmla="*/ 869161 w 869163"/>
                <a:gd name="connsiteY1" fmla="*/ 107959 h 234166"/>
                <a:gd name="connsiteX2" fmla="*/ 438155 w 869163"/>
                <a:gd name="connsiteY2" fmla="*/ 234165 h 234166"/>
                <a:gd name="connsiteX3" fmla="*/ 5 w 869163"/>
                <a:gd name="connsiteY3" fmla="*/ 105577 h 234166"/>
                <a:gd name="connsiteX4" fmla="*/ 204791 w 869163"/>
                <a:gd name="connsiteY4" fmla="*/ 802 h 234166"/>
                <a:gd name="connsiteX0" fmla="*/ 669135 w 869161"/>
                <a:gd name="connsiteY0" fmla="*/ 0 h 234170"/>
                <a:gd name="connsiteX1" fmla="*/ 869161 w 869161"/>
                <a:gd name="connsiteY1" fmla="*/ 107959 h 234170"/>
                <a:gd name="connsiteX2" fmla="*/ 438155 w 869161"/>
                <a:gd name="connsiteY2" fmla="*/ 234165 h 234170"/>
                <a:gd name="connsiteX3" fmla="*/ 5 w 869161"/>
                <a:gd name="connsiteY3" fmla="*/ 105577 h 234170"/>
                <a:gd name="connsiteX4" fmla="*/ 204791 w 869161"/>
                <a:gd name="connsiteY4" fmla="*/ 802 h 234170"/>
                <a:gd name="connsiteX0" fmla="*/ 669135 w 869161"/>
                <a:gd name="connsiteY0" fmla="*/ 0 h 234170"/>
                <a:gd name="connsiteX1" fmla="*/ 869161 w 869161"/>
                <a:gd name="connsiteY1" fmla="*/ 107959 h 234170"/>
                <a:gd name="connsiteX2" fmla="*/ 438155 w 869161"/>
                <a:gd name="connsiteY2" fmla="*/ 234165 h 234170"/>
                <a:gd name="connsiteX3" fmla="*/ 5 w 869161"/>
                <a:gd name="connsiteY3" fmla="*/ 105577 h 234170"/>
                <a:gd name="connsiteX4" fmla="*/ 204791 w 869161"/>
                <a:gd name="connsiteY4" fmla="*/ 802 h 234170"/>
                <a:gd name="connsiteX0" fmla="*/ 675460 w 875486"/>
                <a:gd name="connsiteY0" fmla="*/ 6082 h 240252"/>
                <a:gd name="connsiteX1" fmla="*/ 875486 w 875486"/>
                <a:gd name="connsiteY1" fmla="*/ 114041 h 240252"/>
                <a:gd name="connsiteX2" fmla="*/ 444480 w 875486"/>
                <a:gd name="connsiteY2" fmla="*/ 240247 h 240252"/>
                <a:gd name="connsiteX3" fmla="*/ 6330 w 875486"/>
                <a:gd name="connsiteY3" fmla="*/ 111659 h 240252"/>
                <a:gd name="connsiteX4" fmla="*/ 211116 w 875486"/>
                <a:gd name="connsiteY4" fmla="*/ 0 h 240252"/>
                <a:gd name="connsiteX0" fmla="*/ 669132 w 869158"/>
                <a:gd name="connsiteY0" fmla="*/ 6082 h 240252"/>
                <a:gd name="connsiteX1" fmla="*/ 869158 w 869158"/>
                <a:gd name="connsiteY1" fmla="*/ 114041 h 240252"/>
                <a:gd name="connsiteX2" fmla="*/ 438152 w 869158"/>
                <a:gd name="connsiteY2" fmla="*/ 240247 h 240252"/>
                <a:gd name="connsiteX3" fmla="*/ 2 w 869158"/>
                <a:gd name="connsiteY3" fmla="*/ 111659 h 240252"/>
                <a:gd name="connsiteX4" fmla="*/ 204788 w 869158"/>
                <a:gd name="connsiteY4" fmla="*/ 0 h 240252"/>
                <a:gd name="connsiteX0" fmla="*/ 669189 w 869215"/>
                <a:gd name="connsiteY0" fmla="*/ 6082 h 240252"/>
                <a:gd name="connsiteX1" fmla="*/ 869215 w 869215"/>
                <a:gd name="connsiteY1" fmla="*/ 114041 h 240252"/>
                <a:gd name="connsiteX2" fmla="*/ 438209 w 869215"/>
                <a:gd name="connsiteY2" fmla="*/ 240247 h 240252"/>
                <a:gd name="connsiteX3" fmla="*/ 59 w 869215"/>
                <a:gd name="connsiteY3" fmla="*/ 111659 h 240252"/>
                <a:gd name="connsiteX4" fmla="*/ 204845 w 869215"/>
                <a:gd name="connsiteY4" fmla="*/ 0 h 240252"/>
                <a:gd name="connsiteX0" fmla="*/ 669142 w 869168"/>
                <a:gd name="connsiteY0" fmla="*/ 6082 h 240252"/>
                <a:gd name="connsiteX1" fmla="*/ 869168 w 869168"/>
                <a:gd name="connsiteY1" fmla="*/ 114041 h 240252"/>
                <a:gd name="connsiteX2" fmla="*/ 438162 w 869168"/>
                <a:gd name="connsiteY2" fmla="*/ 240247 h 240252"/>
                <a:gd name="connsiteX3" fmla="*/ 12 w 869168"/>
                <a:gd name="connsiteY3" fmla="*/ 111659 h 240252"/>
                <a:gd name="connsiteX4" fmla="*/ 204798 w 869168"/>
                <a:gd name="connsiteY4" fmla="*/ 0 h 240252"/>
                <a:gd name="connsiteX0" fmla="*/ 669140 w 869166"/>
                <a:gd name="connsiteY0" fmla="*/ 6082 h 240252"/>
                <a:gd name="connsiteX1" fmla="*/ 869166 w 869166"/>
                <a:gd name="connsiteY1" fmla="*/ 114041 h 240252"/>
                <a:gd name="connsiteX2" fmla="*/ 438160 w 869166"/>
                <a:gd name="connsiteY2" fmla="*/ 240247 h 240252"/>
                <a:gd name="connsiteX3" fmla="*/ 10 w 869166"/>
                <a:gd name="connsiteY3" fmla="*/ 111659 h 240252"/>
                <a:gd name="connsiteX4" fmla="*/ 204796 w 869166"/>
                <a:gd name="connsiteY4" fmla="*/ 0 h 240252"/>
                <a:gd name="connsiteX0" fmla="*/ 669140 w 869166"/>
                <a:gd name="connsiteY0" fmla="*/ 6082 h 240252"/>
                <a:gd name="connsiteX1" fmla="*/ 869166 w 869166"/>
                <a:gd name="connsiteY1" fmla="*/ 114041 h 240252"/>
                <a:gd name="connsiteX2" fmla="*/ 438160 w 869166"/>
                <a:gd name="connsiteY2" fmla="*/ 240247 h 240252"/>
                <a:gd name="connsiteX3" fmla="*/ 10 w 869166"/>
                <a:gd name="connsiteY3" fmla="*/ 111659 h 240252"/>
                <a:gd name="connsiteX4" fmla="*/ 204796 w 869166"/>
                <a:gd name="connsiteY4" fmla="*/ 0 h 240252"/>
                <a:gd name="connsiteX0" fmla="*/ 669131 w 869157"/>
                <a:gd name="connsiteY0" fmla="*/ 6082 h 240252"/>
                <a:gd name="connsiteX1" fmla="*/ 869157 w 869157"/>
                <a:gd name="connsiteY1" fmla="*/ 114041 h 240252"/>
                <a:gd name="connsiteX2" fmla="*/ 438151 w 869157"/>
                <a:gd name="connsiteY2" fmla="*/ 240247 h 240252"/>
                <a:gd name="connsiteX3" fmla="*/ 1 w 869157"/>
                <a:gd name="connsiteY3" fmla="*/ 111659 h 240252"/>
                <a:gd name="connsiteX4" fmla="*/ 204787 w 869157"/>
                <a:gd name="connsiteY4" fmla="*/ 0 h 240252"/>
                <a:gd name="connsiteX0" fmla="*/ 869157 w 869157"/>
                <a:gd name="connsiteY0" fmla="*/ 114041 h 240252"/>
                <a:gd name="connsiteX1" fmla="*/ 438151 w 869157"/>
                <a:gd name="connsiteY1" fmla="*/ 240247 h 240252"/>
                <a:gd name="connsiteX2" fmla="*/ 1 w 869157"/>
                <a:gd name="connsiteY2" fmla="*/ 111659 h 240252"/>
                <a:gd name="connsiteX3" fmla="*/ 204787 w 869157"/>
                <a:gd name="connsiteY3" fmla="*/ 0 h 240252"/>
                <a:gd name="connsiteX0" fmla="*/ 869156 w 869156"/>
                <a:gd name="connsiteY0" fmla="*/ 2382 h 128593"/>
                <a:gd name="connsiteX1" fmla="*/ 438150 w 869156"/>
                <a:gd name="connsiteY1" fmla="*/ 128588 h 128593"/>
                <a:gd name="connsiteX2" fmla="*/ 0 w 869156"/>
                <a:gd name="connsiteY2" fmla="*/ 0 h 128593"/>
                <a:gd name="connsiteX0" fmla="*/ 872393 w 872393"/>
                <a:gd name="connsiteY0" fmla="*/ 21878 h 129333"/>
                <a:gd name="connsiteX1" fmla="*/ 438150 w 872393"/>
                <a:gd name="connsiteY1" fmla="*/ 128588 h 129333"/>
                <a:gd name="connsiteX2" fmla="*/ 0 w 872393"/>
                <a:gd name="connsiteY2" fmla="*/ 0 h 129333"/>
                <a:gd name="connsiteX0" fmla="*/ 872393 w 872412"/>
                <a:gd name="connsiteY0" fmla="*/ 21878 h 128853"/>
                <a:gd name="connsiteX1" fmla="*/ 438150 w 872412"/>
                <a:gd name="connsiteY1" fmla="*/ 128588 h 128853"/>
                <a:gd name="connsiteX2" fmla="*/ 0 w 872412"/>
                <a:gd name="connsiteY2" fmla="*/ 0 h 128853"/>
                <a:gd name="connsiteX0" fmla="*/ 875630 w 875649"/>
                <a:gd name="connsiteY0" fmla="*/ 2381 h 109094"/>
                <a:gd name="connsiteX1" fmla="*/ 441387 w 875649"/>
                <a:gd name="connsiteY1" fmla="*/ 109091 h 109094"/>
                <a:gd name="connsiteX2" fmla="*/ 0 w 875649"/>
                <a:gd name="connsiteY2" fmla="*/ 0 h 109094"/>
                <a:gd name="connsiteX0" fmla="*/ 875646 w 875665"/>
                <a:gd name="connsiteY0" fmla="*/ 2381 h 109094"/>
                <a:gd name="connsiteX1" fmla="*/ 441403 w 875665"/>
                <a:gd name="connsiteY1" fmla="*/ 109091 h 109094"/>
                <a:gd name="connsiteX2" fmla="*/ 16 w 875665"/>
                <a:gd name="connsiteY2" fmla="*/ 0 h 109094"/>
                <a:gd name="connsiteX0" fmla="*/ 865935 w 865953"/>
                <a:gd name="connsiteY0" fmla="*/ 0 h 106711"/>
                <a:gd name="connsiteX1" fmla="*/ 431692 w 865953"/>
                <a:gd name="connsiteY1" fmla="*/ 106710 h 106711"/>
                <a:gd name="connsiteX2" fmla="*/ 17 w 865953"/>
                <a:gd name="connsiteY2" fmla="*/ 404 h 106711"/>
                <a:gd name="connsiteX0" fmla="*/ 875645 w 875664"/>
                <a:gd name="connsiteY0" fmla="*/ 0 h 106710"/>
                <a:gd name="connsiteX1" fmla="*/ 441402 w 875664"/>
                <a:gd name="connsiteY1" fmla="*/ 106710 h 106710"/>
                <a:gd name="connsiteX2" fmla="*/ 16 w 875664"/>
                <a:gd name="connsiteY2" fmla="*/ 404 h 106710"/>
                <a:gd name="connsiteX0" fmla="*/ 872409 w 872428"/>
                <a:gd name="connsiteY0" fmla="*/ 0 h 106718"/>
                <a:gd name="connsiteX1" fmla="*/ 438166 w 872428"/>
                <a:gd name="connsiteY1" fmla="*/ 106710 h 106718"/>
                <a:gd name="connsiteX2" fmla="*/ 17 w 872428"/>
                <a:gd name="connsiteY2" fmla="*/ 3190 h 106718"/>
                <a:gd name="connsiteX0" fmla="*/ 867553 w 867572"/>
                <a:gd name="connsiteY0" fmla="*/ 0 h 106718"/>
                <a:gd name="connsiteX1" fmla="*/ 438166 w 867572"/>
                <a:gd name="connsiteY1" fmla="*/ 106710 h 106718"/>
                <a:gd name="connsiteX2" fmla="*/ 17 w 867572"/>
                <a:gd name="connsiteY2" fmla="*/ 3190 h 106718"/>
                <a:gd name="connsiteX0" fmla="*/ 865124 w 865143"/>
                <a:gd name="connsiteY0" fmla="*/ 5166 h 103543"/>
                <a:gd name="connsiteX1" fmla="*/ 438166 w 865143"/>
                <a:gd name="connsiteY1" fmla="*/ 103520 h 103543"/>
                <a:gd name="connsiteX2" fmla="*/ 17 w 865143"/>
                <a:gd name="connsiteY2" fmla="*/ 0 h 103543"/>
                <a:gd name="connsiteX0" fmla="*/ 865124 w 865143"/>
                <a:gd name="connsiteY0" fmla="*/ 0 h 104621"/>
                <a:gd name="connsiteX1" fmla="*/ 438166 w 865143"/>
                <a:gd name="connsiteY1" fmla="*/ 104621 h 104621"/>
                <a:gd name="connsiteX2" fmla="*/ 17 w 865143"/>
                <a:gd name="connsiteY2" fmla="*/ 1101 h 104621"/>
                <a:gd name="connsiteX0" fmla="*/ 865124 w 865143"/>
                <a:gd name="connsiteY0" fmla="*/ 0 h 104621"/>
                <a:gd name="connsiteX1" fmla="*/ 438166 w 865143"/>
                <a:gd name="connsiteY1" fmla="*/ 104621 h 104621"/>
                <a:gd name="connsiteX2" fmla="*/ 17 w 865143"/>
                <a:gd name="connsiteY2" fmla="*/ 1101 h 104621"/>
                <a:gd name="connsiteX0" fmla="*/ 865107 w 865126"/>
                <a:gd name="connsiteY0" fmla="*/ 0 h 104621"/>
                <a:gd name="connsiteX1" fmla="*/ 438149 w 865126"/>
                <a:gd name="connsiteY1" fmla="*/ 104621 h 104621"/>
                <a:gd name="connsiteX2" fmla="*/ 0 w 865126"/>
                <a:gd name="connsiteY2" fmla="*/ 1101 h 104621"/>
                <a:gd name="connsiteX0" fmla="*/ 865107 w 865126"/>
                <a:gd name="connsiteY0" fmla="*/ 0 h 104621"/>
                <a:gd name="connsiteX1" fmla="*/ 438149 w 865126"/>
                <a:gd name="connsiteY1" fmla="*/ 104621 h 104621"/>
                <a:gd name="connsiteX2" fmla="*/ 0 w 865126"/>
                <a:gd name="connsiteY2" fmla="*/ 1101 h 104621"/>
                <a:gd name="connsiteX0" fmla="*/ 865107 w 865107"/>
                <a:gd name="connsiteY0" fmla="*/ 0 h 104621"/>
                <a:gd name="connsiteX1" fmla="*/ 438149 w 865107"/>
                <a:gd name="connsiteY1" fmla="*/ 104621 h 104621"/>
                <a:gd name="connsiteX2" fmla="*/ 0 w 865107"/>
                <a:gd name="connsiteY2" fmla="*/ 1101 h 104621"/>
                <a:gd name="connsiteX0" fmla="*/ 869962 w 869962"/>
                <a:gd name="connsiteY0" fmla="*/ 0 h 104621"/>
                <a:gd name="connsiteX1" fmla="*/ 443004 w 869962"/>
                <a:gd name="connsiteY1" fmla="*/ 104621 h 104621"/>
                <a:gd name="connsiteX2" fmla="*/ 0 w 869962"/>
                <a:gd name="connsiteY2" fmla="*/ 1101 h 104621"/>
                <a:gd name="connsiteX0" fmla="*/ 862678 w 862678"/>
                <a:gd name="connsiteY0" fmla="*/ 0 h 104642"/>
                <a:gd name="connsiteX1" fmla="*/ 435720 w 862678"/>
                <a:gd name="connsiteY1" fmla="*/ 104621 h 104642"/>
                <a:gd name="connsiteX2" fmla="*/ 0 w 862678"/>
                <a:gd name="connsiteY2" fmla="*/ 5278 h 104642"/>
                <a:gd name="connsiteX0" fmla="*/ 867533 w 867533"/>
                <a:gd name="connsiteY0" fmla="*/ 0 h 104664"/>
                <a:gd name="connsiteX1" fmla="*/ 440575 w 867533"/>
                <a:gd name="connsiteY1" fmla="*/ 104621 h 104664"/>
                <a:gd name="connsiteX2" fmla="*/ 0 w 867533"/>
                <a:gd name="connsiteY2" fmla="*/ 7368 h 104664"/>
                <a:gd name="connsiteX0" fmla="*/ 867533 w 867533"/>
                <a:gd name="connsiteY0" fmla="*/ 0 h 96328"/>
                <a:gd name="connsiteX1" fmla="*/ 443003 w 867533"/>
                <a:gd name="connsiteY1" fmla="*/ 96265 h 96328"/>
                <a:gd name="connsiteX2" fmla="*/ 0 w 867533"/>
                <a:gd name="connsiteY2" fmla="*/ 7368 h 96328"/>
                <a:gd name="connsiteX0" fmla="*/ 867533 w 867533"/>
                <a:gd name="connsiteY0" fmla="*/ 0 h 96298"/>
                <a:gd name="connsiteX1" fmla="*/ 443003 w 867533"/>
                <a:gd name="connsiteY1" fmla="*/ 96265 h 96298"/>
                <a:gd name="connsiteX2" fmla="*/ 0 w 867533"/>
                <a:gd name="connsiteY2" fmla="*/ 7368 h 96298"/>
                <a:gd name="connsiteX0" fmla="*/ 867533 w 867533"/>
                <a:gd name="connsiteY0" fmla="*/ 0 h 96298"/>
                <a:gd name="connsiteX1" fmla="*/ 443003 w 867533"/>
                <a:gd name="connsiteY1" fmla="*/ 96265 h 96298"/>
                <a:gd name="connsiteX2" fmla="*/ 0 w 867533"/>
                <a:gd name="connsiteY2" fmla="*/ 7368 h 9629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867533" h="96298">
                  <a:moveTo>
                    <a:pt x="867533" y="0"/>
                  </a:moveTo>
                  <a:cubicBezTo>
                    <a:pt x="867834" y="66130"/>
                    <a:pt x="587592" y="95037"/>
                    <a:pt x="443003" y="96265"/>
                  </a:cubicBezTo>
                  <a:cubicBezTo>
                    <a:pt x="298414" y="97493"/>
                    <a:pt x="-119" y="64739"/>
                    <a:pt x="0" y="7368"/>
                  </a:cubicBezTo>
                </a:path>
              </a:pathLst>
            </a:custGeom>
            <a:noFill/>
            <a:ln w="254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ru-RU" dirty="0"/>
            </a:p>
          </p:txBody>
        </p:sp>
        <p:sp>
          <p:nvSpPr>
            <p:cNvPr id="37" name="Овал 9"/>
            <p:cNvSpPr/>
            <p:nvPr/>
          </p:nvSpPr>
          <p:spPr bwMode="auto">
            <a:xfrm>
              <a:off x="1109882" y="3601838"/>
              <a:ext cx="171449" cy="22219"/>
            </a:xfrm>
            <a:custGeom>
              <a:avLst/>
              <a:gdLst>
                <a:gd name="connsiteX0" fmla="*/ 0 w 876299"/>
                <a:gd name="connsiteY0" fmla="*/ 128588 h 257175"/>
                <a:gd name="connsiteX1" fmla="*/ 438150 w 876299"/>
                <a:gd name="connsiteY1" fmla="*/ 0 h 257175"/>
                <a:gd name="connsiteX2" fmla="*/ 876300 w 876299"/>
                <a:gd name="connsiteY2" fmla="*/ 128588 h 257175"/>
                <a:gd name="connsiteX3" fmla="*/ 438150 w 876299"/>
                <a:gd name="connsiteY3" fmla="*/ 257176 h 257175"/>
                <a:gd name="connsiteX4" fmla="*/ 0 w 876299"/>
                <a:gd name="connsiteY4" fmla="*/ 128588 h 257175"/>
                <a:gd name="connsiteX0" fmla="*/ 5688 w 881988"/>
                <a:gd name="connsiteY0" fmla="*/ 135276 h 263864"/>
                <a:gd name="connsiteX1" fmla="*/ 210474 w 881988"/>
                <a:gd name="connsiteY1" fmla="*/ 30501 h 263864"/>
                <a:gd name="connsiteX2" fmla="*/ 443838 w 881988"/>
                <a:gd name="connsiteY2" fmla="*/ 6688 h 263864"/>
                <a:gd name="connsiteX3" fmla="*/ 881988 w 881988"/>
                <a:gd name="connsiteY3" fmla="*/ 135276 h 263864"/>
                <a:gd name="connsiteX4" fmla="*/ 443838 w 881988"/>
                <a:gd name="connsiteY4" fmla="*/ 263864 h 263864"/>
                <a:gd name="connsiteX5" fmla="*/ 5688 w 881988"/>
                <a:gd name="connsiteY5" fmla="*/ 135276 h 263864"/>
                <a:gd name="connsiteX0" fmla="*/ 5688 w 881988"/>
                <a:gd name="connsiteY0" fmla="*/ 135276 h 263864"/>
                <a:gd name="connsiteX1" fmla="*/ 210474 w 881988"/>
                <a:gd name="connsiteY1" fmla="*/ 30501 h 263864"/>
                <a:gd name="connsiteX2" fmla="*/ 443838 w 881988"/>
                <a:gd name="connsiteY2" fmla="*/ 6688 h 263864"/>
                <a:gd name="connsiteX3" fmla="*/ 881988 w 881988"/>
                <a:gd name="connsiteY3" fmla="*/ 135276 h 263864"/>
                <a:gd name="connsiteX4" fmla="*/ 443838 w 881988"/>
                <a:gd name="connsiteY4" fmla="*/ 263864 h 263864"/>
                <a:gd name="connsiteX5" fmla="*/ 5688 w 881988"/>
                <a:gd name="connsiteY5" fmla="*/ 135276 h 263864"/>
                <a:gd name="connsiteX0" fmla="*/ 5820 w 882120"/>
                <a:gd name="connsiteY0" fmla="*/ 134583 h 263171"/>
                <a:gd name="connsiteX1" fmla="*/ 210606 w 882120"/>
                <a:gd name="connsiteY1" fmla="*/ 29808 h 263171"/>
                <a:gd name="connsiteX2" fmla="*/ 443970 w 882120"/>
                <a:gd name="connsiteY2" fmla="*/ 5995 h 263171"/>
                <a:gd name="connsiteX3" fmla="*/ 882120 w 882120"/>
                <a:gd name="connsiteY3" fmla="*/ 134583 h 263171"/>
                <a:gd name="connsiteX4" fmla="*/ 443970 w 882120"/>
                <a:gd name="connsiteY4" fmla="*/ 263171 h 263171"/>
                <a:gd name="connsiteX5" fmla="*/ 5820 w 882120"/>
                <a:gd name="connsiteY5" fmla="*/ 134583 h 263171"/>
                <a:gd name="connsiteX0" fmla="*/ 5958 w 882258"/>
                <a:gd name="connsiteY0" fmla="*/ 133503 h 262091"/>
                <a:gd name="connsiteX1" fmla="*/ 210744 w 882258"/>
                <a:gd name="connsiteY1" fmla="*/ 28728 h 262091"/>
                <a:gd name="connsiteX2" fmla="*/ 444108 w 882258"/>
                <a:gd name="connsiteY2" fmla="*/ 4915 h 262091"/>
                <a:gd name="connsiteX3" fmla="*/ 882258 w 882258"/>
                <a:gd name="connsiteY3" fmla="*/ 133503 h 262091"/>
                <a:gd name="connsiteX4" fmla="*/ 444108 w 882258"/>
                <a:gd name="connsiteY4" fmla="*/ 262091 h 262091"/>
                <a:gd name="connsiteX5" fmla="*/ 5958 w 882258"/>
                <a:gd name="connsiteY5" fmla="*/ 133503 h 262091"/>
                <a:gd name="connsiteX0" fmla="*/ 5958 w 882258"/>
                <a:gd name="connsiteY0" fmla="*/ 133503 h 262091"/>
                <a:gd name="connsiteX1" fmla="*/ 210744 w 882258"/>
                <a:gd name="connsiteY1" fmla="*/ 28728 h 262091"/>
                <a:gd name="connsiteX2" fmla="*/ 444108 w 882258"/>
                <a:gd name="connsiteY2" fmla="*/ 4915 h 262091"/>
                <a:gd name="connsiteX3" fmla="*/ 882258 w 882258"/>
                <a:gd name="connsiteY3" fmla="*/ 133503 h 262091"/>
                <a:gd name="connsiteX4" fmla="*/ 444108 w 882258"/>
                <a:gd name="connsiteY4" fmla="*/ 262091 h 262091"/>
                <a:gd name="connsiteX5" fmla="*/ 5958 w 882258"/>
                <a:gd name="connsiteY5" fmla="*/ 133503 h 262091"/>
                <a:gd name="connsiteX0" fmla="*/ 5958 w 882258"/>
                <a:gd name="connsiteY0" fmla="*/ 133997 h 262585"/>
                <a:gd name="connsiteX1" fmla="*/ 210744 w 882258"/>
                <a:gd name="connsiteY1" fmla="*/ 29222 h 262585"/>
                <a:gd name="connsiteX2" fmla="*/ 444108 w 882258"/>
                <a:gd name="connsiteY2" fmla="*/ 5409 h 262585"/>
                <a:gd name="connsiteX3" fmla="*/ 882258 w 882258"/>
                <a:gd name="connsiteY3" fmla="*/ 133997 h 262585"/>
                <a:gd name="connsiteX4" fmla="*/ 444108 w 882258"/>
                <a:gd name="connsiteY4" fmla="*/ 262585 h 262585"/>
                <a:gd name="connsiteX5" fmla="*/ 5958 w 882258"/>
                <a:gd name="connsiteY5" fmla="*/ 133997 h 262585"/>
                <a:gd name="connsiteX0" fmla="*/ 5958 w 888281"/>
                <a:gd name="connsiteY0" fmla="*/ 128716 h 257304"/>
                <a:gd name="connsiteX1" fmla="*/ 210744 w 888281"/>
                <a:gd name="connsiteY1" fmla="*/ 23941 h 257304"/>
                <a:gd name="connsiteX2" fmla="*/ 444108 w 888281"/>
                <a:gd name="connsiteY2" fmla="*/ 128 h 257304"/>
                <a:gd name="connsiteX3" fmla="*/ 682231 w 888281"/>
                <a:gd name="connsiteY3" fmla="*/ 33465 h 257304"/>
                <a:gd name="connsiteX4" fmla="*/ 882258 w 888281"/>
                <a:gd name="connsiteY4" fmla="*/ 128716 h 257304"/>
                <a:gd name="connsiteX5" fmla="*/ 444108 w 888281"/>
                <a:gd name="connsiteY5" fmla="*/ 257304 h 257304"/>
                <a:gd name="connsiteX6" fmla="*/ 5958 w 888281"/>
                <a:gd name="connsiteY6" fmla="*/ 128716 h 257304"/>
                <a:gd name="connsiteX0" fmla="*/ 5958 w 888281"/>
                <a:gd name="connsiteY0" fmla="*/ 128716 h 257304"/>
                <a:gd name="connsiteX1" fmla="*/ 210744 w 888281"/>
                <a:gd name="connsiteY1" fmla="*/ 23941 h 257304"/>
                <a:gd name="connsiteX2" fmla="*/ 444108 w 888281"/>
                <a:gd name="connsiteY2" fmla="*/ 128 h 257304"/>
                <a:gd name="connsiteX3" fmla="*/ 682231 w 888281"/>
                <a:gd name="connsiteY3" fmla="*/ 33465 h 257304"/>
                <a:gd name="connsiteX4" fmla="*/ 882258 w 888281"/>
                <a:gd name="connsiteY4" fmla="*/ 128716 h 257304"/>
                <a:gd name="connsiteX5" fmla="*/ 444108 w 888281"/>
                <a:gd name="connsiteY5" fmla="*/ 257304 h 257304"/>
                <a:gd name="connsiteX6" fmla="*/ 5958 w 888281"/>
                <a:gd name="connsiteY6" fmla="*/ 128716 h 257304"/>
                <a:gd name="connsiteX0" fmla="*/ 5958 w 882295"/>
                <a:gd name="connsiteY0" fmla="*/ 128716 h 257304"/>
                <a:gd name="connsiteX1" fmla="*/ 210744 w 882295"/>
                <a:gd name="connsiteY1" fmla="*/ 23941 h 257304"/>
                <a:gd name="connsiteX2" fmla="*/ 444108 w 882295"/>
                <a:gd name="connsiteY2" fmla="*/ 128 h 257304"/>
                <a:gd name="connsiteX3" fmla="*/ 682231 w 882295"/>
                <a:gd name="connsiteY3" fmla="*/ 33465 h 257304"/>
                <a:gd name="connsiteX4" fmla="*/ 882258 w 882295"/>
                <a:gd name="connsiteY4" fmla="*/ 128716 h 257304"/>
                <a:gd name="connsiteX5" fmla="*/ 444108 w 882295"/>
                <a:gd name="connsiteY5" fmla="*/ 257304 h 257304"/>
                <a:gd name="connsiteX6" fmla="*/ 5958 w 882295"/>
                <a:gd name="connsiteY6" fmla="*/ 128716 h 257304"/>
                <a:gd name="connsiteX0" fmla="*/ 444108 w 882295"/>
                <a:gd name="connsiteY0" fmla="*/ 0 h 257176"/>
                <a:gd name="connsiteX1" fmla="*/ 682231 w 882295"/>
                <a:gd name="connsiteY1" fmla="*/ 33337 h 257176"/>
                <a:gd name="connsiteX2" fmla="*/ 882258 w 882295"/>
                <a:gd name="connsiteY2" fmla="*/ 128588 h 257176"/>
                <a:gd name="connsiteX3" fmla="*/ 444108 w 882295"/>
                <a:gd name="connsiteY3" fmla="*/ 257176 h 257176"/>
                <a:gd name="connsiteX4" fmla="*/ 5958 w 882295"/>
                <a:gd name="connsiteY4" fmla="*/ 128588 h 257176"/>
                <a:gd name="connsiteX5" fmla="*/ 210744 w 882295"/>
                <a:gd name="connsiteY5" fmla="*/ 23813 h 257176"/>
                <a:gd name="connsiteX6" fmla="*/ 535548 w 882295"/>
                <a:gd name="connsiteY6" fmla="*/ 91440 h 257176"/>
                <a:gd name="connsiteX0" fmla="*/ 444108 w 882295"/>
                <a:gd name="connsiteY0" fmla="*/ 0 h 257176"/>
                <a:gd name="connsiteX1" fmla="*/ 682231 w 882295"/>
                <a:gd name="connsiteY1" fmla="*/ 33337 h 257176"/>
                <a:gd name="connsiteX2" fmla="*/ 882258 w 882295"/>
                <a:gd name="connsiteY2" fmla="*/ 128588 h 257176"/>
                <a:gd name="connsiteX3" fmla="*/ 444108 w 882295"/>
                <a:gd name="connsiteY3" fmla="*/ 257176 h 257176"/>
                <a:gd name="connsiteX4" fmla="*/ 5958 w 882295"/>
                <a:gd name="connsiteY4" fmla="*/ 128588 h 257176"/>
                <a:gd name="connsiteX5" fmla="*/ 210744 w 882295"/>
                <a:gd name="connsiteY5" fmla="*/ 23813 h 257176"/>
                <a:gd name="connsiteX0" fmla="*/ 682231 w 882295"/>
                <a:gd name="connsiteY0" fmla="*/ 9524 h 233363"/>
                <a:gd name="connsiteX1" fmla="*/ 882258 w 882295"/>
                <a:gd name="connsiteY1" fmla="*/ 104775 h 233363"/>
                <a:gd name="connsiteX2" fmla="*/ 444108 w 882295"/>
                <a:gd name="connsiteY2" fmla="*/ 233363 h 233363"/>
                <a:gd name="connsiteX3" fmla="*/ 5958 w 882295"/>
                <a:gd name="connsiteY3" fmla="*/ 104775 h 233363"/>
                <a:gd name="connsiteX4" fmla="*/ 210744 w 882295"/>
                <a:gd name="connsiteY4" fmla="*/ 0 h 233363"/>
                <a:gd name="connsiteX0" fmla="*/ 682231 w 882295"/>
                <a:gd name="connsiteY0" fmla="*/ 9524 h 233363"/>
                <a:gd name="connsiteX1" fmla="*/ 882258 w 882295"/>
                <a:gd name="connsiteY1" fmla="*/ 104775 h 233363"/>
                <a:gd name="connsiteX2" fmla="*/ 444108 w 882295"/>
                <a:gd name="connsiteY2" fmla="*/ 233363 h 233363"/>
                <a:gd name="connsiteX3" fmla="*/ 5958 w 882295"/>
                <a:gd name="connsiteY3" fmla="*/ 104775 h 233363"/>
                <a:gd name="connsiteX4" fmla="*/ 210744 w 882295"/>
                <a:gd name="connsiteY4" fmla="*/ 0 h 233363"/>
                <a:gd name="connsiteX0" fmla="*/ 682231 w 888570"/>
                <a:gd name="connsiteY0" fmla="*/ 9524 h 233363"/>
                <a:gd name="connsiteX1" fmla="*/ 882258 w 888570"/>
                <a:gd name="connsiteY1" fmla="*/ 104775 h 233363"/>
                <a:gd name="connsiteX2" fmla="*/ 444108 w 888570"/>
                <a:gd name="connsiteY2" fmla="*/ 233363 h 233363"/>
                <a:gd name="connsiteX3" fmla="*/ 5958 w 888570"/>
                <a:gd name="connsiteY3" fmla="*/ 104775 h 233363"/>
                <a:gd name="connsiteX4" fmla="*/ 210744 w 888570"/>
                <a:gd name="connsiteY4" fmla="*/ 0 h 233363"/>
                <a:gd name="connsiteX0" fmla="*/ 682231 w 882260"/>
                <a:gd name="connsiteY0" fmla="*/ 9524 h 233363"/>
                <a:gd name="connsiteX1" fmla="*/ 882258 w 882260"/>
                <a:gd name="connsiteY1" fmla="*/ 104775 h 233363"/>
                <a:gd name="connsiteX2" fmla="*/ 444108 w 882260"/>
                <a:gd name="connsiteY2" fmla="*/ 233363 h 233363"/>
                <a:gd name="connsiteX3" fmla="*/ 5958 w 882260"/>
                <a:gd name="connsiteY3" fmla="*/ 104775 h 233363"/>
                <a:gd name="connsiteX4" fmla="*/ 210744 w 882260"/>
                <a:gd name="connsiteY4" fmla="*/ 0 h 233363"/>
                <a:gd name="connsiteX0" fmla="*/ 682231 w 882273"/>
                <a:gd name="connsiteY0" fmla="*/ 9524 h 233363"/>
                <a:gd name="connsiteX1" fmla="*/ 882258 w 882273"/>
                <a:gd name="connsiteY1" fmla="*/ 104775 h 233363"/>
                <a:gd name="connsiteX2" fmla="*/ 444108 w 882273"/>
                <a:gd name="connsiteY2" fmla="*/ 233363 h 233363"/>
                <a:gd name="connsiteX3" fmla="*/ 5958 w 882273"/>
                <a:gd name="connsiteY3" fmla="*/ 104775 h 233363"/>
                <a:gd name="connsiteX4" fmla="*/ 210744 w 882273"/>
                <a:gd name="connsiteY4" fmla="*/ 0 h 233363"/>
                <a:gd name="connsiteX0" fmla="*/ 682231 w 877511"/>
                <a:gd name="connsiteY0" fmla="*/ 9524 h 233363"/>
                <a:gd name="connsiteX1" fmla="*/ 877495 w 877511"/>
                <a:gd name="connsiteY1" fmla="*/ 104775 h 233363"/>
                <a:gd name="connsiteX2" fmla="*/ 444108 w 877511"/>
                <a:gd name="connsiteY2" fmla="*/ 233363 h 233363"/>
                <a:gd name="connsiteX3" fmla="*/ 5958 w 877511"/>
                <a:gd name="connsiteY3" fmla="*/ 104775 h 233363"/>
                <a:gd name="connsiteX4" fmla="*/ 210744 w 877511"/>
                <a:gd name="connsiteY4" fmla="*/ 0 h 233363"/>
                <a:gd name="connsiteX0" fmla="*/ 682231 w 884654"/>
                <a:gd name="connsiteY0" fmla="*/ 9524 h 233364"/>
                <a:gd name="connsiteX1" fmla="*/ 884639 w 884654"/>
                <a:gd name="connsiteY1" fmla="*/ 107157 h 233364"/>
                <a:gd name="connsiteX2" fmla="*/ 444108 w 884654"/>
                <a:gd name="connsiteY2" fmla="*/ 233363 h 233364"/>
                <a:gd name="connsiteX3" fmla="*/ 5958 w 884654"/>
                <a:gd name="connsiteY3" fmla="*/ 104775 h 233364"/>
                <a:gd name="connsiteX4" fmla="*/ 210744 w 884654"/>
                <a:gd name="connsiteY4" fmla="*/ 0 h 233364"/>
                <a:gd name="connsiteX0" fmla="*/ 682231 w 875130"/>
                <a:gd name="connsiteY0" fmla="*/ 9524 h 233364"/>
                <a:gd name="connsiteX1" fmla="*/ 875114 w 875130"/>
                <a:gd name="connsiteY1" fmla="*/ 107157 h 233364"/>
                <a:gd name="connsiteX2" fmla="*/ 444108 w 875130"/>
                <a:gd name="connsiteY2" fmla="*/ 233363 h 233364"/>
                <a:gd name="connsiteX3" fmla="*/ 5958 w 875130"/>
                <a:gd name="connsiteY3" fmla="*/ 104775 h 233364"/>
                <a:gd name="connsiteX4" fmla="*/ 210744 w 875130"/>
                <a:gd name="connsiteY4" fmla="*/ 0 h 233364"/>
                <a:gd name="connsiteX0" fmla="*/ 682231 w 875115"/>
                <a:gd name="connsiteY0" fmla="*/ 9524 h 233365"/>
                <a:gd name="connsiteX1" fmla="*/ 875114 w 875115"/>
                <a:gd name="connsiteY1" fmla="*/ 107157 h 233365"/>
                <a:gd name="connsiteX2" fmla="*/ 444108 w 875115"/>
                <a:gd name="connsiteY2" fmla="*/ 233363 h 233365"/>
                <a:gd name="connsiteX3" fmla="*/ 5958 w 875115"/>
                <a:gd name="connsiteY3" fmla="*/ 104775 h 233365"/>
                <a:gd name="connsiteX4" fmla="*/ 210744 w 875115"/>
                <a:gd name="connsiteY4" fmla="*/ 0 h 233365"/>
                <a:gd name="connsiteX0" fmla="*/ 682231 w 875214"/>
                <a:gd name="connsiteY0" fmla="*/ 9524 h 233365"/>
                <a:gd name="connsiteX1" fmla="*/ 875114 w 875214"/>
                <a:gd name="connsiteY1" fmla="*/ 107157 h 233365"/>
                <a:gd name="connsiteX2" fmla="*/ 444108 w 875214"/>
                <a:gd name="connsiteY2" fmla="*/ 233363 h 233365"/>
                <a:gd name="connsiteX3" fmla="*/ 5958 w 875214"/>
                <a:gd name="connsiteY3" fmla="*/ 104775 h 233365"/>
                <a:gd name="connsiteX4" fmla="*/ 210744 w 875214"/>
                <a:gd name="connsiteY4" fmla="*/ 0 h 233365"/>
                <a:gd name="connsiteX0" fmla="*/ 682231 w 875214"/>
                <a:gd name="connsiteY0" fmla="*/ 9524 h 233365"/>
                <a:gd name="connsiteX1" fmla="*/ 875114 w 875214"/>
                <a:gd name="connsiteY1" fmla="*/ 107157 h 233365"/>
                <a:gd name="connsiteX2" fmla="*/ 444108 w 875214"/>
                <a:gd name="connsiteY2" fmla="*/ 233363 h 233365"/>
                <a:gd name="connsiteX3" fmla="*/ 5958 w 875214"/>
                <a:gd name="connsiteY3" fmla="*/ 104775 h 233365"/>
                <a:gd name="connsiteX4" fmla="*/ 210744 w 875214"/>
                <a:gd name="connsiteY4" fmla="*/ 0 h 233365"/>
                <a:gd name="connsiteX0" fmla="*/ 682231 w 875214"/>
                <a:gd name="connsiteY0" fmla="*/ 9524 h 233365"/>
                <a:gd name="connsiteX1" fmla="*/ 875114 w 875214"/>
                <a:gd name="connsiteY1" fmla="*/ 107157 h 233365"/>
                <a:gd name="connsiteX2" fmla="*/ 444108 w 875214"/>
                <a:gd name="connsiteY2" fmla="*/ 233363 h 233365"/>
                <a:gd name="connsiteX3" fmla="*/ 5958 w 875214"/>
                <a:gd name="connsiteY3" fmla="*/ 104775 h 233365"/>
                <a:gd name="connsiteX4" fmla="*/ 210744 w 875214"/>
                <a:gd name="connsiteY4" fmla="*/ 0 h 233365"/>
                <a:gd name="connsiteX0" fmla="*/ 676280 w 869263"/>
                <a:gd name="connsiteY0" fmla="*/ 9524 h 233365"/>
                <a:gd name="connsiteX1" fmla="*/ 869163 w 869263"/>
                <a:gd name="connsiteY1" fmla="*/ 107157 h 233365"/>
                <a:gd name="connsiteX2" fmla="*/ 438157 w 869263"/>
                <a:gd name="connsiteY2" fmla="*/ 233363 h 233365"/>
                <a:gd name="connsiteX3" fmla="*/ 7 w 869263"/>
                <a:gd name="connsiteY3" fmla="*/ 104775 h 233365"/>
                <a:gd name="connsiteX4" fmla="*/ 204793 w 869263"/>
                <a:gd name="connsiteY4" fmla="*/ 0 h 233365"/>
                <a:gd name="connsiteX0" fmla="*/ 676332 w 869315"/>
                <a:gd name="connsiteY0" fmla="*/ 9524 h 233365"/>
                <a:gd name="connsiteX1" fmla="*/ 869215 w 869315"/>
                <a:gd name="connsiteY1" fmla="*/ 107157 h 233365"/>
                <a:gd name="connsiteX2" fmla="*/ 438209 w 869315"/>
                <a:gd name="connsiteY2" fmla="*/ 233363 h 233365"/>
                <a:gd name="connsiteX3" fmla="*/ 59 w 869315"/>
                <a:gd name="connsiteY3" fmla="*/ 104775 h 233365"/>
                <a:gd name="connsiteX4" fmla="*/ 204845 w 869315"/>
                <a:gd name="connsiteY4" fmla="*/ 0 h 233365"/>
                <a:gd name="connsiteX0" fmla="*/ 676332 w 869315"/>
                <a:gd name="connsiteY0" fmla="*/ 9524 h 233365"/>
                <a:gd name="connsiteX1" fmla="*/ 869215 w 869315"/>
                <a:gd name="connsiteY1" fmla="*/ 107157 h 233365"/>
                <a:gd name="connsiteX2" fmla="*/ 438209 w 869315"/>
                <a:gd name="connsiteY2" fmla="*/ 233363 h 233365"/>
                <a:gd name="connsiteX3" fmla="*/ 59 w 869315"/>
                <a:gd name="connsiteY3" fmla="*/ 104775 h 233365"/>
                <a:gd name="connsiteX4" fmla="*/ 204845 w 869315"/>
                <a:gd name="connsiteY4" fmla="*/ 0 h 233365"/>
                <a:gd name="connsiteX0" fmla="*/ 676338 w 869321"/>
                <a:gd name="connsiteY0" fmla="*/ 9524 h 233365"/>
                <a:gd name="connsiteX1" fmla="*/ 869221 w 869321"/>
                <a:gd name="connsiteY1" fmla="*/ 107157 h 233365"/>
                <a:gd name="connsiteX2" fmla="*/ 438215 w 869321"/>
                <a:gd name="connsiteY2" fmla="*/ 233363 h 233365"/>
                <a:gd name="connsiteX3" fmla="*/ 65 w 869321"/>
                <a:gd name="connsiteY3" fmla="*/ 104775 h 233365"/>
                <a:gd name="connsiteX4" fmla="*/ 204851 w 869321"/>
                <a:gd name="connsiteY4" fmla="*/ 0 h 233365"/>
                <a:gd name="connsiteX0" fmla="*/ 676372 w 869355"/>
                <a:gd name="connsiteY0" fmla="*/ 9524 h 233365"/>
                <a:gd name="connsiteX1" fmla="*/ 869255 w 869355"/>
                <a:gd name="connsiteY1" fmla="*/ 107157 h 233365"/>
                <a:gd name="connsiteX2" fmla="*/ 438249 w 869355"/>
                <a:gd name="connsiteY2" fmla="*/ 233363 h 233365"/>
                <a:gd name="connsiteX3" fmla="*/ 99 w 869355"/>
                <a:gd name="connsiteY3" fmla="*/ 104775 h 233365"/>
                <a:gd name="connsiteX4" fmla="*/ 204885 w 869355"/>
                <a:gd name="connsiteY4" fmla="*/ 0 h 233365"/>
                <a:gd name="connsiteX0" fmla="*/ 676339 w 869322"/>
                <a:gd name="connsiteY0" fmla="*/ 9524 h 233365"/>
                <a:gd name="connsiteX1" fmla="*/ 869222 w 869322"/>
                <a:gd name="connsiteY1" fmla="*/ 107157 h 233365"/>
                <a:gd name="connsiteX2" fmla="*/ 438216 w 869322"/>
                <a:gd name="connsiteY2" fmla="*/ 233363 h 233365"/>
                <a:gd name="connsiteX3" fmla="*/ 66 w 869322"/>
                <a:gd name="connsiteY3" fmla="*/ 104775 h 233365"/>
                <a:gd name="connsiteX4" fmla="*/ 204852 w 869322"/>
                <a:gd name="connsiteY4" fmla="*/ 0 h 233365"/>
                <a:gd name="connsiteX0" fmla="*/ 676339 w 869322"/>
                <a:gd name="connsiteY0" fmla="*/ 9524 h 233365"/>
                <a:gd name="connsiteX1" fmla="*/ 869222 w 869322"/>
                <a:gd name="connsiteY1" fmla="*/ 107157 h 233365"/>
                <a:gd name="connsiteX2" fmla="*/ 438216 w 869322"/>
                <a:gd name="connsiteY2" fmla="*/ 233363 h 233365"/>
                <a:gd name="connsiteX3" fmla="*/ 66 w 869322"/>
                <a:gd name="connsiteY3" fmla="*/ 104775 h 233365"/>
                <a:gd name="connsiteX4" fmla="*/ 204852 w 869322"/>
                <a:gd name="connsiteY4" fmla="*/ 0 h 233365"/>
                <a:gd name="connsiteX0" fmla="*/ 676278 w 869261"/>
                <a:gd name="connsiteY0" fmla="*/ 9524 h 233365"/>
                <a:gd name="connsiteX1" fmla="*/ 869161 w 869261"/>
                <a:gd name="connsiteY1" fmla="*/ 107157 h 233365"/>
                <a:gd name="connsiteX2" fmla="*/ 438155 w 869261"/>
                <a:gd name="connsiteY2" fmla="*/ 233363 h 233365"/>
                <a:gd name="connsiteX3" fmla="*/ 5 w 869261"/>
                <a:gd name="connsiteY3" fmla="*/ 104775 h 233365"/>
                <a:gd name="connsiteX4" fmla="*/ 204791 w 869261"/>
                <a:gd name="connsiteY4" fmla="*/ 0 h 233365"/>
                <a:gd name="connsiteX0" fmla="*/ 676277 w 869260"/>
                <a:gd name="connsiteY0" fmla="*/ 9524 h 233365"/>
                <a:gd name="connsiteX1" fmla="*/ 869160 w 869260"/>
                <a:gd name="connsiteY1" fmla="*/ 107157 h 233365"/>
                <a:gd name="connsiteX2" fmla="*/ 438154 w 869260"/>
                <a:gd name="connsiteY2" fmla="*/ 233363 h 233365"/>
                <a:gd name="connsiteX3" fmla="*/ 4 w 869260"/>
                <a:gd name="connsiteY3" fmla="*/ 104775 h 233365"/>
                <a:gd name="connsiteX4" fmla="*/ 204790 w 869260"/>
                <a:gd name="connsiteY4" fmla="*/ 0 h 233365"/>
                <a:gd name="connsiteX0" fmla="*/ 676449 w 869432"/>
                <a:gd name="connsiteY0" fmla="*/ 9524 h 244416"/>
                <a:gd name="connsiteX1" fmla="*/ 869332 w 869432"/>
                <a:gd name="connsiteY1" fmla="*/ 107157 h 244416"/>
                <a:gd name="connsiteX2" fmla="*/ 438326 w 869432"/>
                <a:gd name="connsiteY2" fmla="*/ 233363 h 244416"/>
                <a:gd name="connsiteX3" fmla="*/ 176 w 869432"/>
                <a:gd name="connsiteY3" fmla="*/ 104775 h 244416"/>
                <a:gd name="connsiteX4" fmla="*/ 204962 w 869432"/>
                <a:gd name="connsiteY4" fmla="*/ 0 h 244416"/>
                <a:gd name="connsiteX0" fmla="*/ 676278 w 869261"/>
                <a:gd name="connsiteY0" fmla="*/ 9524 h 233365"/>
                <a:gd name="connsiteX1" fmla="*/ 869161 w 869261"/>
                <a:gd name="connsiteY1" fmla="*/ 107157 h 233365"/>
                <a:gd name="connsiteX2" fmla="*/ 438155 w 869261"/>
                <a:gd name="connsiteY2" fmla="*/ 233363 h 233365"/>
                <a:gd name="connsiteX3" fmla="*/ 5 w 869261"/>
                <a:gd name="connsiteY3" fmla="*/ 104775 h 233365"/>
                <a:gd name="connsiteX4" fmla="*/ 204791 w 869261"/>
                <a:gd name="connsiteY4" fmla="*/ 0 h 233365"/>
                <a:gd name="connsiteX0" fmla="*/ 676408 w 869391"/>
                <a:gd name="connsiteY0" fmla="*/ 9524 h 233365"/>
                <a:gd name="connsiteX1" fmla="*/ 869291 w 869391"/>
                <a:gd name="connsiteY1" fmla="*/ 107157 h 233365"/>
                <a:gd name="connsiteX2" fmla="*/ 438285 w 869391"/>
                <a:gd name="connsiteY2" fmla="*/ 233363 h 233365"/>
                <a:gd name="connsiteX3" fmla="*/ 135 w 869391"/>
                <a:gd name="connsiteY3" fmla="*/ 104775 h 233365"/>
                <a:gd name="connsiteX4" fmla="*/ 204921 w 869391"/>
                <a:gd name="connsiteY4" fmla="*/ 0 h 233365"/>
                <a:gd name="connsiteX0" fmla="*/ 676278 w 869261"/>
                <a:gd name="connsiteY0" fmla="*/ 9524 h 233365"/>
                <a:gd name="connsiteX1" fmla="*/ 869161 w 869261"/>
                <a:gd name="connsiteY1" fmla="*/ 107157 h 233365"/>
                <a:gd name="connsiteX2" fmla="*/ 438155 w 869261"/>
                <a:gd name="connsiteY2" fmla="*/ 233363 h 233365"/>
                <a:gd name="connsiteX3" fmla="*/ 5 w 869261"/>
                <a:gd name="connsiteY3" fmla="*/ 104775 h 233365"/>
                <a:gd name="connsiteX4" fmla="*/ 204791 w 869261"/>
                <a:gd name="connsiteY4" fmla="*/ 0 h 233365"/>
                <a:gd name="connsiteX0" fmla="*/ 676278 w 869261"/>
                <a:gd name="connsiteY0" fmla="*/ 9524 h 233365"/>
                <a:gd name="connsiteX1" fmla="*/ 869161 w 869261"/>
                <a:gd name="connsiteY1" fmla="*/ 107157 h 233365"/>
                <a:gd name="connsiteX2" fmla="*/ 438155 w 869261"/>
                <a:gd name="connsiteY2" fmla="*/ 233363 h 233365"/>
                <a:gd name="connsiteX3" fmla="*/ 5 w 869261"/>
                <a:gd name="connsiteY3" fmla="*/ 104775 h 233365"/>
                <a:gd name="connsiteX4" fmla="*/ 204791 w 869261"/>
                <a:gd name="connsiteY4" fmla="*/ 0 h 233365"/>
                <a:gd name="connsiteX0" fmla="*/ 676278 w 869211"/>
                <a:gd name="connsiteY0" fmla="*/ 9524 h 233365"/>
                <a:gd name="connsiteX1" fmla="*/ 869161 w 869211"/>
                <a:gd name="connsiteY1" fmla="*/ 107157 h 233365"/>
                <a:gd name="connsiteX2" fmla="*/ 438155 w 869211"/>
                <a:gd name="connsiteY2" fmla="*/ 233363 h 233365"/>
                <a:gd name="connsiteX3" fmla="*/ 5 w 869211"/>
                <a:gd name="connsiteY3" fmla="*/ 104775 h 233365"/>
                <a:gd name="connsiteX4" fmla="*/ 204791 w 869211"/>
                <a:gd name="connsiteY4" fmla="*/ 0 h 233365"/>
                <a:gd name="connsiteX0" fmla="*/ 676278 w 869162"/>
                <a:gd name="connsiteY0" fmla="*/ 9524 h 233365"/>
                <a:gd name="connsiteX1" fmla="*/ 869161 w 869162"/>
                <a:gd name="connsiteY1" fmla="*/ 107157 h 233365"/>
                <a:gd name="connsiteX2" fmla="*/ 438155 w 869162"/>
                <a:gd name="connsiteY2" fmla="*/ 233363 h 233365"/>
                <a:gd name="connsiteX3" fmla="*/ 5 w 869162"/>
                <a:gd name="connsiteY3" fmla="*/ 104775 h 233365"/>
                <a:gd name="connsiteX4" fmla="*/ 204791 w 869162"/>
                <a:gd name="connsiteY4" fmla="*/ 0 h 233365"/>
                <a:gd name="connsiteX0" fmla="*/ 676278 w 869204"/>
                <a:gd name="connsiteY0" fmla="*/ 9524 h 233367"/>
                <a:gd name="connsiteX1" fmla="*/ 869161 w 869204"/>
                <a:gd name="connsiteY1" fmla="*/ 107157 h 233367"/>
                <a:gd name="connsiteX2" fmla="*/ 438155 w 869204"/>
                <a:gd name="connsiteY2" fmla="*/ 233363 h 233367"/>
                <a:gd name="connsiteX3" fmla="*/ 5 w 869204"/>
                <a:gd name="connsiteY3" fmla="*/ 104775 h 233367"/>
                <a:gd name="connsiteX4" fmla="*/ 204791 w 869204"/>
                <a:gd name="connsiteY4" fmla="*/ 0 h 233367"/>
                <a:gd name="connsiteX0" fmla="*/ 676278 w 869161"/>
                <a:gd name="connsiteY0" fmla="*/ 9524 h 233367"/>
                <a:gd name="connsiteX1" fmla="*/ 869161 w 869161"/>
                <a:gd name="connsiteY1" fmla="*/ 107157 h 233367"/>
                <a:gd name="connsiteX2" fmla="*/ 438155 w 869161"/>
                <a:gd name="connsiteY2" fmla="*/ 233363 h 233367"/>
                <a:gd name="connsiteX3" fmla="*/ 5 w 869161"/>
                <a:gd name="connsiteY3" fmla="*/ 104775 h 233367"/>
                <a:gd name="connsiteX4" fmla="*/ 204791 w 869161"/>
                <a:gd name="connsiteY4" fmla="*/ 0 h 233367"/>
                <a:gd name="connsiteX0" fmla="*/ 669135 w 875167"/>
                <a:gd name="connsiteY0" fmla="*/ 9524 h 233364"/>
                <a:gd name="connsiteX1" fmla="*/ 869161 w 875167"/>
                <a:gd name="connsiteY1" fmla="*/ 107157 h 233364"/>
                <a:gd name="connsiteX2" fmla="*/ 438155 w 875167"/>
                <a:gd name="connsiteY2" fmla="*/ 233363 h 233364"/>
                <a:gd name="connsiteX3" fmla="*/ 5 w 875167"/>
                <a:gd name="connsiteY3" fmla="*/ 104775 h 233364"/>
                <a:gd name="connsiteX4" fmla="*/ 204791 w 875167"/>
                <a:gd name="connsiteY4" fmla="*/ 0 h 233364"/>
                <a:gd name="connsiteX0" fmla="*/ 669135 w 869162"/>
                <a:gd name="connsiteY0" fmla="*/ 9524 h 233364"/>
                <a:gd name="connsiteX1" fmla="*/ 869161 w 869162"/>
                <a:gd name="connsiteY1" fmla="*/ 107157 h 233364"/>
                <a:gd name="connsiteX2" fmla="*/ 438155 w 869162"/>
                <a:gd name="connsiteY2" fmla="*/ 233363 h 233364"/>
                <a:gd name="connsiteX3" fmla="*/ 5 w 869162"/>
                <a:gd name="connsiteY3" fmla="*/ 104775 h 233364"/>
                <a:gd name="connsiteX4" fmla="*/ 204791 w 869162"/>
                <a:gd name="connsiteY4" fmla="*/ 0 h 233364"/>
                <a:gd name="connsiteX0" fmla="*/ 669135 w 869209"/>
                <a:gd name="connsiteY0" fmla="*/ 9524 h 233370"/>
                <a:gd name="connsiteX1" fmla="*/ 869161 w 869209"/>
                <a:gd name="connsiteY1" fmla="*/ 107157 h 233370"/>
                <a:gd name="connsiteX2" fmla="*/ 438155 w 869209"/>
                <a:gd name="connsiteY2" fmla="*/ 233363 h 233370"/>
                <a:gd name="connsiteX3" fmla="*/ 5 w 869209"/>
                <a:gd name="connsiteY3" fmla="*/ 104775 h 233370"/>
                <a:gd name="connsiteX4" fmla="*/ 204791 w 869209"/>
                <a:gd name="connsiteY4" fmla="*/ 0 h 233370"/>
                <a:gd name="connsiteX0" fmla="*/ 669135 w 869162"/>
                <a:gd name="connsiteY0" fmla="*/ 9524 h 233370"/>
                <a:gd name="connsiteX1" fmla="*/ 869161 w 869162"/>
                <a:gd name="connsiteY1" fmla="*/ 107157 h 233370"/>
                <a:gd name="connsiteX2" fmla="*/ 438155 w 869162"/>
                <a:gd name="connsiteY2" fmla="*/ 233363 h 233370"/>
                <a:gd name="connsiteX3" fmla="*/ 5 w 869162"/>
                <a:gd name="connsiteY3" fmla="*/ 104775 h 233370"/>
                <a:gd name="connsiteX4" fmla="*/ 204791 w 869162"/>
                <a:gd name="connsiteY4" fmla="*/ 0 h 233370"/>
                <a:gd name="connsiteX0" fmla="*/ 669135 w 869162"/>
                <a:gd name="connsiteY0" fmla="*/ 9524 h 233370"/>
                <a:gd name="connsiteX1" fmla="*/ 869161 w 869162"/>
                <a:gd name="connsiteY1" fmla="*/ 107157 h 233370"/>
                <a:gd name="connsiteX2" fmla="*/ 438155 w 869162"/>
                <a:gd name="connsiteY2" fmla="*/ 233363 h 233370"/>
                <a:gd name="connsiteX3" fmla="*/ 5 w 869162"/>
                <a:gd name="connsiteY3" fmla="*/ 104775 h 233370"/>
                <a:gd name="connsiteX4" fmla="*/ 204791 w 869162"/>
                <a:gd name="connsiteY4" fmla="*/ 0 h 233370"/>
                <a:gd name="connsiteX0" fmla="*/ 669135 w 869240"/>
                <a:gd name="connsiteY0" fmla="*/ 9524 h 233366"/>
                <a:gd name="connsiteX1" fmla="*/ 869161 w 869240"/>
                <a:gd name="connsiteY1" fmla="*/ 107157 h 233366"/>
                <a:gd name="connsiteX2" fmla="*/ 438155 w 869240"/>
                <a:gd name="connsiteY2" fmla="*/ 233363 h 233366"/>
                <a:gd name="connsiteX3" fmla="*/ 5 w 869240"/>
                <a:gd name="connsiteY3" fmla="*/ 104775 h 233366"/>
                <a:gd name="connsiteX4" fmla="*/ 204791 w 869240"/>
                <a:gd name="connsiteY4" fmla="*/ 0 h 233366"/>
                <a:gd name="connsiteX0" fmla="*/ 669135 w 869240"/>
                <a:gd name="connsiteY0" fmla="*/ 9524 h 233366"/>
                <a:gd name="connsiteX1" fmla="*/ 869161 w 869240"/>
                <a:gd name="connsiteY1" fmla="*/ 107157 h 233366"/>
                <a:gd name="connsiteX2" fmla="*/ 438155 w 869240"/>
                <a:gd name="connsiteY2" fmla="*/ 233363 h 233366"/>
                <a:gd name="connsiteX3" fmla="*/ 5 w 869240"/>
                <a:gd name="connsiteY3" fmla="*/ 104775 h 233366"/>
                <a:gd name="connsiteX4" fmla="*/ 204791 w 869240"/>
                <a:gd name="connsiteY4" fmla="*/ 0 h 233366"/>
                <a:gd name="connsiteX0" fmla="*/ 669135 w 875167"/>
                <a:gd name="connsiteY0" fmla="*/ 0 h 234166"/>
                <a:gd name="connsiteX1" fmla="*/ 869161 w 875167"/>
                <a:gd name="connsiteY1" fmla="*/ 107959 h 234166"/>
                <a:gd name="connsiteX2" fmla="*/ 438155 w 875167"/>
                <a:gd name="connsiteY2" fmla="*/ 234165 h 234166"/>
                <a:gd name="connsiteX3" fmla="*/ 5 w 875167"/>
                <a:gd name="connsiteY3" fmla="*/ 105577 h 234166"/>
                <a:gd name="connsiteX4" fmla="*/ 204791 w 875167"/>
                <a:gd name="connsiteY4" fmla="*/ 802 h 234166"/>
                <a:gd name="connsiteX0" fmla="*/ 669135 w 869163"/>
                <a:gd name="connsiteY0" fmla="*/ 0 h 234166"/>
                <a:gd name="connsiteX1" fmla="*/ 869161 w 869163"/>
                <a:gd name="connsiteY1" fmla="*/ 107959 h 234166"/>
                <a:gd name="connsiteX2" fmla="*/ 438155 w 869163"/>
                <a:gd name="connsiteY2" fmla="*/ 234165 h 234166"/>
                <a:gd name="connsiteX3" fmla="*/ 5 w 869163"/>
                <a:gd name="connsiteY3" fmla="*/ 105577 h 234166"/>
                <a:gd name="connsiteX4" fmla="*/ 204791 w 869163"/>
                <a:gd name="connsiteY4" fmla="*/ 802 h 234166"/>
                <a:gd name="connsiteX0" fmla="*/ 669135 w 869161"/>
                <a:gd name="connsiteY0" fmla="*/ 0 h 234170"/>
                <a:gd name="connsiteX1" fmla="*/ 869161 w 869161"/>
                <a:gd name="connsiteY1" fmla="*/ 107959 h 234170"/>
                <a:gd name="connsiteX2" fmla="*/ 438155 w 869161"/>
                <a:gd name="connsiteY2" fmla="*/ 234165 h 234170"/>
                <a:gd name="connsiteX3" fmla="*/ 5 w 869161"/>
                <a:gd name="connsiteY3" fmla="*/ 105577 h 234170"/>
                <a:gd name="connsiteX4" fmla="*/ 204791 w 869161"/>
                <a:gd name="connsiteY4" fmla="*/ 802 h 234170"/>
                <a:gd name="connsiteX0" fmla="*/ 669135 w 869161"/>
                <a:gd name="connsiteY0" fmla="*/ 0 h 234170"/>
                <a:gd name="connsiteX1" fmla="*/ 869161 w 869161"/>
                <a:gd name="connsiteY1" fmla="*/ 107959 h 234170"/>
                <a:gd name="connsiteX2" fmla="*/ 438155 w 869161"/>
                <a:gd name="connsiteY2" fmla="*/ 234165 h 234170"/>
                <a:gd name="connsiteX3" fmla="*/ 5 w 869161"/>
                <a:gd name="connsiteY3" fmla="*/ 105577 h 234170"/>
                <a:gd name="connsiteX4" fmla="*/ 204791 w 869161"/>
                <a:gd name="connsiteY4" fmla="*/ 802 h 234170"/>
                <a:gd name="connsiteX0" fmla="*/ 675460 w 875486"/>
                <a:gd name="connsiteY0" fmla="*/ 6082 h 240252"/>
                <a:gd name="connsiteX1" fmla="*/ 875486 w 875486"/>
                <a:gd name="connsiteY1" fmla="*/ 114041 h 240252"/>
                <a:gd name="connsiteX2" fmla="*/ 444480 w 875486"/>
                <a:gd name="connsiteY2" fmla="*/ 240247 h 240252"/>
                <a:gd name="connsiteX3" fmla="*/ 6330 w 875486"/>
                <a:gd name="connsiteY3" fmla="*/ 111659 h 240252"/>
                <a:gd name="connsiteX4" fmla="*/ 211116 w 875486"/>
                <a:gd name="connsiteY4" fmla="*/ 0 h 240252"/>
                <a:gd name="connsiteX0" fmla="*/ 669132 w 869158"/>
                <a:gd name="connsiteY0" fmla="*/ 6082 h 240252"/>
                <a:gd name="connsiteX1" fmla="*/ 869158 w 869158"/>
                <a:gd name="connsiteY1" fmla="*/ 114041 h 240252"/>
                <a:gd name="connsiteX2" fmla="*/ 438152 w 869158"/>
                <a:gd name="connsiteY2" fmla="*/ 240247 h 240252"/>
                <a:gd name="connsiteX3" fmla="*/ 2 w 869158"/>
                <a:gd name="connsiteY3" fmla="*/ 111659 h 240252"/>
                <a:gd name="connsiteX4" fmla="*/ 204788 w 869158"/>
                <a:gd name="connsiteY4" fmla="*/ 0 h 240252"/>
                <a:gd name="connsiteX0" fmla="*/ 669189 w 869215"/>
                <a:gd name="connsiteY0" fmla="*/ 6082 h 240252"/>
                <a:gd name="connsiteX1" fmla="*/ 869215 w 869215"/>
                <a:gd name="connsiteY1" fmla="*/ 114041 h 240252"/>
                <a:gd name="connsiteX2" fmla="*/ 438209 w 869215"/>
                <a:gd name="connsiteY2" fmla="*/ 240247 h 240252"/>
                <a:gd name="connsiteX3" fmla="*/ 59 w 869215"/>
                <a:gd name="connsiteY3" fmla="*/ 111659 h 240252"/>
                <a:gd name="connsiteX4" fmla="*/ 204845 w 869215"/>
                <a:gd name="connsiteY4" fmla="*/ 0 h 240252"/>
                <a:gd name="connsiteX0" fmla="*/ 669142 w 869168"/>
                <a:gd name="connsiteY0" fmla="*/ 6082 h 240252"/>
                <a:gd name="connsiteX1" fmla="*/ 869168 w 869168"/>
                <a:gd name="connsiteY1" fmla="*/ 114041 h 240252"/>
                <a:gd name="connsiteX2" fmla="*/ 438162 w 869168"/>
                <a:gd name="connsiteY2" fmla="*/ 240247 h 240252"/>
                <a:gd name="connsiteX3" fmla="*/ 12 w 869168"/>
                <a:gd name="connsiteY3" fmla="*/ 111659 h 240252"/>
                <a:gd name="connsiteX4" fmla="*/ 204798 w 869168"/>
                <a:gd name="connsiteY4" fmla="*/ 0 h 240252"/>
                <a:gd name="connsiteX0" fmla="*/ 669140 w 869166"/>
                <a:gd name="connsiteY0" fmla="*/ 6082 h 240252"/>
                <a:gd name="connsiteX1" fmla="*/ 869166 w 869166"/>
                <a:gd name="connsiteY1" fmla="*/ 114041 h 240252"/>
                <a:gd name="connsiteX2" fmla="*/ 438160 w 869166"/>
                <a:gd name="connsiteY2" fmla="*/ 240247 h 240252"/>
                <a:gd name="connsiteX3" fmla="*/ 10 w 869166"/>
                <a:gd name="connsiteY3" fmla="*/ 111659 h 240252"/>
                <a:gd name="connsiteX4" fmla="*/ 204796 w 869166"/>
                <a:gd name="connsiteY4" fmla="*/ 0 h 240252"/>
                <a:gd name="connsiteX0" fmla="*/ 669140 w 869166"/>
                <a:gd name="connsiteY0" fmla="*/ 6082 h 240252"/>
                <a:gd name="connsiteX1" fmla="*/ 869166 w 869166"/>
                <a:gd name="connsiteY1" fmla="*/ 114041 h 240252"/>
                <a:gd name="connsiteX2" fmla="*/ 438160 w 869166"/>
                <a:gd name="connsiteY2" fmla="*/ 240247 h 240252"/>
                <a:gd name="connsiteX3" fmla="*/ 10 w 869166"/>
                <a:gd name="connsiteY3" fmla="*/ 111659 h 240252"/>
                <a:gd name="connsiteX4" fmla="*/ 204796 w 869166"/>
                <a:gd name="connsiteY4" fmla="*/ 0 h 240252"/>
                <a:gd name="connsiteX0" fmla="*/ 669131 w 869157"/>
                <a:gd name="connsiteY0" fmla="*/ 6082 h 240252"/>
                <a:gd name="connsiteX1" fmla="*/ 869157 w 869157"/>
                <a:gd name="connsiteY1" fmla="*/ 114041 h 240252"/>
                <a:gd name="connsiteX2" fmla="*/ 438151 w 869157"/>
                <a:gd name="connsiteY2" fmla="*/ 240247 h 240252"/>
                <a:gd name="connsiteX3" fmla="*/ 1 w 869157"/>
                <a:gd name="connsiteY3" fmla="*/ 111659 h 240252"/>
                <a:gd name="connsiteX4" fmla="*/ 204787 w 869157"/>
                <a:gd name="connsiteY4" fmla="*/ 0 h 240252"/>
                <a:gd name="connsiteX0" fmla="*/ 869157 w 869157"/>
                <a:gd name="connsiteY0" fmla="*/ 114041 h 240252"/>
                <a:gd name="connsiteX1" fmla="*/ 438151 w 869157"/>
                <a:gd name="connsiteY1" fmla="*/ 240247 h 240252"/>
                <a:gd name="connsiteX2" fmla="*/ 1 w 869157"/>
                <a:gd name="connsiteY2" fmla="*/ 111659 h 240252"/>
                <a:gd name="connsiteX3" fmla="*/ 204787 w 869157"/>
                <a:gd name="connsiteY3" fmla="*/ 0 h 240252"/>
                <a:gd name="connsiteX0" fmla="*/ 869156 w 869156"/>
                <a:gd name="connsiteY0" fmla="*/ 2382 h 128593"/>
                <a:gd name="connsiteX1" fmla="*/ 438150 w 869156"/>
                <a:gd name="connsiteY1" fmla="*/ 128588 h 128593"/>
                <a:gd name="connsiteX2" fmla="*/ 0 w 869156"/>
                <a:gd name="connsiteY2" fmla="*/ 0 h 128593"/>
                <a:gd name="connsiteX0" fmla="*/ 872393 w 872393"/>
                <a:gd name="connsiteY0" fmla="*/ 21878 h 129333"/>
                <a:gd name="connsiteX1" fmla="*/ 438150 w 872393"/>
                <a:gd name="connsiteY1" fmla="*/ 128588 h 129333"/>
                <a:gd name="connsiteX2" fmla="*/ 0 w 872393"/>
                <a:gd name="connsiteY2" fmla="*/ 0 h 129333"/>
                <a:gd name="connsiteX0" fmla="*/ 872393 w 872412"/>
                <a:gd name="connsiteY0" fmla="*/ 21878 h 128853"/>
                <a:gd name="connsiteX1" fmla="*/ 438150 w 872412"/>
                <a:gd name="connsiteY1" fmla="*/ 128588 h 128853"/>
                <a:gd name="connsiteX2" fmla="*/ 0 w 872412"/>
                <a:gd name="connsiteY2" fmla="*/ 0 h 128853"/>
                <a:gd name="connsiteX0" fmla="*/ 875630 w 875649"/>
                <a:gd name="connsiteY0" fmla="*/ 2381 h 109094"/>
                <a:gd name="connsiteX1" fmla="*/ 441387 w 875649"/>
                <a:gd name="connsiteY1" fmla="*/ 109091 h 109094"/>
                <a:gd name="connsiteX2" fmla="*/ 0 w 875649"/>
                <a:gd name="connsiteY2" fmla="*/ 0 h 109094"/>
                <a:gd name="connsiteX0" fmla="*/ 875646 w 875665"/>
                <a:gd name="connsiteY0" fmla="*/ 2381 h 109094"/>
                <a:gd name="connsiteX1" fmla="*/ 441403 w 875665"/>
                <a:gd name="connsiteY1" fmla="*/ 109091 h 109094"/>
                <a:gd name="connsiteX2" fmla="*/ 16 w 875665"/>
                <a:gd name="connsiteY2" fmla="*/ 0 h 109094"/>
                <a:gd name="connsiteX0" fmla="*/ 865935 w 865953"/>
                <a:gd name="connsiteY0" fmla="*/ 0 h 106711"/>
                <a:gd name="connsiteX1" fmla="*/ 431692 w 865953"/>
                <a:gd name="connsiteY1" fmla="*/ 106710 h 106711"/>
                <a:gd name="connsiteX2" fmla="*/ 17 w 865953"/>
                <a:gd name="connsiteY2" fmla="*/ 404 h 106711"/>
                <a:gd name="connsiteX0" fmla="*/ 875645 w 875664"/>
                <a:gd name="connsiteY0" fmla="*/ 0 h 106710"/>
                <a:gd name="connsiteX1" fmla="*/ 441402 w 875664"/>
                <a:gd name="connsiteY1" fmla="*/ 106710 h 106710"/>
                <a:gd name="connsiteX2" fmla="*/ 16 w 875664"/>
                <a:gd name="connsiteY2" fmla="*/ 404 h 106710"/>
                <a:gd name="connsiteX0" fmla="*/ 872409 w 872428"/>
                <a:gd name="connsiteY0" fmla="*/ 0 h 106718"/>
                <a:gd name="connsiteX1" fmla="*/ 438166 w 872428"/>
                <a:gd name="connsiteY1" fmla="*/ 106710 h 106718"/>
                <a:gd name="connsiteX2" fmla="*/ 17 w 872428"/>
                <a:gd name="connsiteY2" fmla="*/ 3190 h 106718"/>
                <a:gd name="connsiteX0" fmla="*/ 867553 w 867572"/>
                <a:gd name="connsiteY0" fmla="*/ 0 h 106718"/>
                <a:gd name="connsiteX1" fmla="*/ 438166 w 867572"/>
                <a:gd name="connsiteY1" fmla="*/ 106710 h 106718"/>
                <a:gd name="connsiteX2" fmla="*/ 17 w 867572"/>
                <a:gd name="connsiteY2" fmla="*/ 3190 h 106718"/>
                <a:gd name="connsiteX0" fmla="*/ 865124 w 865143"/>
                <a:gd name="connsiteY0" fmla="*/ 5166 h 103543"/>
                <a:gd name="connsiteX1" fmla="*/ 438166 w 865143"/>
                <a:gd name="connsiteY1" fmla="*/ 103520 h 103543"/>
                <a:gd name="connsiteX2" fmla="*/ 17 w 865143"/>
                <a:gd name="connsiteY2" fmla="*/ 0 h 103543"/>
                <a:gd name="connsiteX0" fmla="*/ 865124 w 865143"/>
                <a:gd name="connsiteY0" fmla="*/ 0 h 104621"/>
                <a:gd name="connsiteX1" fmla="*/ 438166 w 865143"/>
                <a:gd name="connsiteY1" fmla="*/ 104621 h 104621"/>
                <a:gd name="connsiteX2" fmla="*/ 17 w 865143"/>
                <a:gd name="connsiteY2" fmla="*/ 1101 h 104621"/>
                <a:gd name="connsiteX0" fmla="*/ 865124 w 865143"/>
                <a:gd name="connsiteY0" fmla="*/ 0 h 104621"/>
                <a:gd name="connsiteX1" fmla="*/ 438166 w 865143"/>
                <a:gd name="connsiteY1" fmla="*/ 104621 h 104621"/>
                <a:gd name="connsiteX2" fmla="*/ 17 w 865143"/>
                <a:gd name="connsiteY2" fmla="*/ 1101 h 104621"/>
                <a:gd name="connsiteX0" fmla="*/ 865107 w 865126"/>
                <a:gd name="connsiteY0" fmla="*/ 0 h 104621"/>
                <a:gd name="connsiteX1" fmla="*/ 438149 w 865126"/>
                <a:gd name="connsiteY1" fmla="*/ 104621 h 104621"/>
                <a:gd name="connsiteX2" fmla="*/ 0 w 865126"/>
                <a:gd name="connsiteY2" fmla="*/ 1101 h 104621"/>
                <a:gd name="connsiteX0" fmla="*/ 865107 w 865126"/>
                <a:gd name="connsiteY0" fmla="*/ 0 h 104621"/>
                <a:gd name="connsiteX1" fmla="*/ 438149 w 865126"/>
                <a:gd name="connsiteY1" fmla="*/ 104621 h 104621"/>
                <a:gd name="connsiteX2" fmla="*/ 0 w 865126"/>
                <a:gd name="connsiteY2" fmla="*/ 1101 h 104621"/>
                <a:gd name="connsiteX0" fmla="*/ 865107 w 865107"/>
                <a:gd name="connsiteY0" fmla="*/ 0 h 104621"/>
                <a:gd name="connsiteX1" fmla="*/ 438149 w 865107"/>
                <a:gd name="connsiteY1" fmla="*/ 104621 h 104621"/>
                <a:gd name="connsiteX2" fmla="*/ 0 w 865107"/>
                <a:gd name="connsiteY2" fmla="*/ 1101 h 104621"/>
                <a:gd name="connsiteX0" fmla="*/ 869962 w 869962"/>
                <a:gd name="connsiteY0" fmla="*/ 0 h 104621"/>
                <a:gd name="connsiteX1" fmla="*/ 443004 w 869962"/>
                <a:gd name="connsiteY1" fmla="*/ 104621 h 104621"/>
                <a:gd name="connsiteX2" fmla="*/ 0 w 869962"/>
                <a:gd name="connsiteY2" fmla="*/ 1101 h 104621"/>
                <a:gd name="connsiteX0" fmla="*/ 862678 w 862678"/>
                <a:gd name="connsiteY0" fmla="*/ 0 h 104642"/>
                <a:gd name="connsiteX1" fmla="*/ 435720 w 862678"/>
                <a:gd name="connsiteY1" fmla="*/ 104621 h 104642"/>
                <a:gd name="connsiteX2" fmla="*/ 0 w 862678"/>
                <a:gd name="connsiteY2" fmla="*/ 5278 h 104642"/>
                <a:gd name="connsiteX0" fmla="*/ 867533 w 867533"/>
                <a:gd name="connsiteY0" fmla="*/ 0 h 104664"/>
                <a:gd name="connsiteX1" fmla="*/ 440575 w 867533"/>
                <a:gd name="connsiteY1" fmla="*/ 104621 h 104664"/>
                <a:gd name="connsiteX2" fmla="*/ 0 w 867533"/>
                <a:gd name="connsiteY2" fmla="*/ 7368 h 104664"/>
                <a:gd name="connsiteX0" fmla="*/ 867533 w 867533"/>
                <a:gd name="connsiteY0" fmla="*/ 0 h 96328"/>
                <a:gd name="connsiteX1" fmla="*/ 443003 w 867533"/>
                <a:gd name="connsiteY1" fmla="*/ 96265 h 96328"/>
                <a:gd name="connsiteX2" fmla="*/ 0 w 867533"/>
                <a:gd name="connsiteY2" fmla="*/ 7368 h 96328"/>
                <a:gd name="connsiteX0" fmla="*/ 867533 w 867533"/>
                <a:gd name="connsiteY0" fmla="*/ 0 h 96298"/>
                <a:gd name="connsiteX1" fmla="*/ 443003 w 867533"/>
                <a:gd name="connsiteY1" fmla="*/ 96265 h 96298"/>
                <a:gd name="connsiteX2" fmla="*/ 0 w 867533"/>
                <a:gd name="connsiteY2" fmla="*/ 7368 h 96298"/>
                <a:gd name="connsiteX0" fmla="*/ 867533 w 867533"/>
                <a:gd name="connsiteY0" fmla="*/ 0 h 96298"/>
                <a:gd name="connsiteX1" fmla="*/ 443003 w 867533"/>
                <a:gd name="connsiteY1" fmla="*/ 96265 h 96298"/>
                <a:gd name="connsiteX2" fmla="*/ 0 w 867533"/>
                <a:gd name="connsiteY2" fmla="*/ 7368 h 9629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867533" h="96298">
                  <a:moveTo>
                    <a:pt x="867533" y="0"/>
                  </a:moveTo>
                  <a:cubicBezTo>
                    <a:pt x="867834" y="66130"/>
                    <a:pt x="587592" y="95037"/>
                    <a:pt x="443003" y="96265"/>
                  </a:cubicBezTo>
                  <a:cubicBezTo>
                    <a:pt x="298414" y="97493"/>
                    <a:pt x="-119" y="64739"/>
                    <a:pt x="0" y="7368"/>
                  </a:cubicBezTo>
                </a:path>
              </a:pathLst>
            </a:custGeom>
            <a:noFill/>
            <a:ln w="254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ru-RU" dirty="0"/>
            </a:p>
          </p:txBody>
        </p:sp>
        <p:sp>
          <p:nvSpPr>
            <p:cNvPr id="39" name="Овал 9"/>
            <p:cNvSpPr/>
            <p:nvPr/>
          </p:nvSpPr>
          <p:spPr bwMode="auto">
            <a:xfrm>
              <a:off x="1108295" y="3944650"/>
              <a:ext cx="171449" cy="20632"/>
            </a:xfrm>
            <a:custGeom>
              <a:avLst/>
              <a:gdLst>
                <a:gd name="connsiteX0" fmla="*/ 0 w 876299"/>
                <a:gd name="connsiteY0" fmla="*/ 128588 h 257175"/>
                <a:gd name="connsiteX1" fmla="*/ 438150 w 876299"/>
                <a:gd name="connsiteY1" fmla="*/ 0 h 257175"/>
                <a:gd name="connsiteX2" fmla="*/ 876300 w 876299"/>
                <a:gd name="connsiteY2" fmla="*/ 128588 h 257175"/>
                <a:gd name="connsiteX3" fmla="*/ 438150 w 876299"/>
                <a:gd name="connsiteY3" fmla="*/ 257176 h 257175"/>
                <a:gd name="connsiteX4" fmla="*/ 0 w 876299"/>
                <a:gd name="connsiteY4" fmla="*/ 128588 h 257175"/>
                <a:gd name="connsiteX0" fmla="*/ 5688 w 881988"/>
                <a:gd name="connsiteY0" fmla="*/ 135276 h 263864"/>
                <a:gd name="connsiteX1" fmla="*/ 210474 w 881988"/>
                <a:gd name="connsiteY1" fmla="*/ 30501 h 263864"/>
                <a:gd name="connsiteX2" fmla="*/ 443838 w 881988"/>
                <a:gd name="connsiteY2" fmla="*/ 6688 h 263864"/>
                <a:gd name="connsiteX3" fmla="*/ 881988 w 881988"/>
                <a:gd name="connsiteY3" fmla="*/ 135276 h 263864"/>
                <a:gd name="connsiteX4" fmla="*/ 443838 w 881988"/>
                <a:gd name="connsiteY4" fmla="*/ 263864 h 263864"/>
                <a:gd name="connsiteX5" fmla="*/ 5688 w 881988"/>
                <a:gd name="connsiteY5" fmla="*/ 135276 h 263864"/>
                <a:gd name="connsiteX0" fmla="*/ 5688 w 881988"/>
                <a:gd name="connsiteY0" fmla="*/ 135276 h 263864"/>
                <a:gd name="connsiteX1" fmla="*/ 210474 w 881988"/>
                <a:gd name="connsiteY1" fmla="*/ 30501 h 263864"/>
                <a:gd name="connsiteX2" fmla="*/ 443838 w 881988"/>
                <a:gd name="connsiteY2" fmla="*/ 6688 h 263864"/>
                <a:gd name="connsiteX3" fmla="*/ 881988 w 881988"/>
                <a:gd name="connsiteY3" fmla="*/ 135276 h 263864"/>
                <a:gd name="connsiteX4" fmla="*/ 443838 w 881988"/>
                <a:gd name="connsiteY4" fmla="*/ 263864 h 263864"/>
                <a:gd name="connsiteX5" fmla="*/ 5688 w 881988"/>
                <a:gd name="connsiteY5" fmla="*/ 135276 h 263864"/>
                <a:gd name="connsiteX0" fmla="*/ 5820 w 882120"/>
                <a:gd name="connsiteY0" fmla="*/ 134583 h 263171"/>
                <a:gd name="connsiteX1" fmla="*/ 210606 w 882120"/>
                <a:gd name="connsiteY1" fmla="*/ 29808 h 263171"/>
                <a:gd name="connsiteX2" fmla="*/ 443970 w 882120"/>
                <a:gd name="connsiteY2" fmla="*/ 5995 h 263171"/>
                <a:gd name="connsiteX3" fmla="*/ 882120 w 882120"/>
                <a:gd name="connsiteY3" fmla="*/ 134583 h 263171"/>
                <a:gd name="connsiteX4" fmla="*/ 443970 w 882120"/>
                <a:gd name="connsiteY4" fmla="*/ 263171 h 263171"/>
                <a:gd name="connsiteX5" fmla="*/ 5820 w 882120"/>
                <a:gd name="connsiteY5" fmla="*/ 134583 h 263171"/>
                <a:gd name="connsiteX0" fmla="*/ 5958 w 882258"/>
                <a:gd name="connsiteY0" fmla="*/ 133503 h 262091"/>
                <a:gd name="connsiteX1" fmla="*/ 210744 w 882258"/>
                <a:gd name="connsiteY1" fmla="*/ 28728 h 262091"/>
                <a:gd name="connsiteX2" fmla="*/ 444108 w 882258"/>
                <a:gd name="connsiteY2" fmla="*/ 4915 h 262091"/>
                <a:gd name="connsiteX3" fmla="*/ 882258 w 882258"/>
                <a:gd name="connsiteY3" fmla="*/ 133503 h 262091"/>
                <a:gd name="connsiteX4" fmla="*/ 444108 w 882258"/>
                <a:gd name="connsiteY4" fmla="*/ 262091 h 262091"/>
                <a:gd name="connsiteX5" fmla="*/ 5958 w 882258"/>
                <a:gd name="connsiteY5" fmla="*/ 133503 h 262091"/>
                <a:gd name="connsiteX0" fmla="*/ 5958 w 882258"/>
                <a:gd name="connsiteY0" fmla="*/ 133503 h 262091"/>
                <a:gd name="connsiteX1" fmla="*/ 210744 w 882258"/>
                <a:gd name="connsiteY1" fmla="*/ 28728 h 262091"/>
                <a:gd name="connsiteX2" fmla="*/ 444108 w 882258"/>
                <a:gd name="connsiteY2" fmla="*/ 4915 h 262091"/>
                <a:gd name="connsiteX3" fmla="*/ 882258 w 882258"/>
                <a:gd name="connsiteY3" fmla="*/ 133503 h 262091"/>
                <a:gd name="connsiteX4" fmla="*/ 444108 w 882258"/>
                <a:gd name="connsiteY4" fmla="*/ 262091 h 262091"/>
                <a:gd name="connsiteX5" fmla="*/ 5958 w 882258"/>
                <a:gd name="connsiteY5" fmla="*/ 133503 h 262091"/>
                <a:gd name="connsiteX0" fmla="*/ 5958 w 882258"/>
                <a:gd name="connsiteY0" fmla="*/ 133997 h 262585"/>
                <a:gd name="connsiteX1" fmla="*/ 210744 w 882258"/>
                <a:gd name="connsiteY1" fmla="*/ 29222 h 262585"/>
                <a:gd name="connsiteX2" fmla="*/ 444108 w 882258"/>
                <a:gd name="connsiteY2" fmla="*/ 5409 h 262585"/>
                <a:gd name="connsiteX3" fmla="*/ 882258 w 882258"/>
                <a:gd name="connsiteY3" fmla="*/ 133997 h 262585"/>
                <a:gd name="connsiteX4" fmla="*/ 444108 w 882258"/>
                <a:gd name="connsiteY4" fmla="*/ 262585 h 262585"/>
                <a:gd name="connsiteX5" fmla="*/ 5958 w 882258"/>
                <a:gd name="connsiteY5" fmla="*/ 133997 h 262585"/>
                <a:gd name="connsiteX0" fmla="*/ 5958 w 888281"/>
                <a:gd name="connsiteY0" fmla="*/ 128716 h 257304"/>
                <a:gd name="connsiteX1" fmla="*/ 210744 w 888281"/>
                <a:gd name="connsiteY1" fmla="*/ 23941 h 257304"/>
                <a:gd name="connsiteX2" fmla="*/ 444108 w 888281"/>
                <a:gd name="connsiteY2" fmla="*/ 128 h 257304"/>
                <a:gd name="connsiteX3" fmla="*/ 682231 w 888281"/>
                <a:gd name="connsiteY3" fmla="*/ 33465 h 257304"/>
                <a:gd name="connsiteX4" fmla="*/ 882258 w 888281"/>
                <a:gd name="connsiteY4" fmla="*/ 128716 h 257304"/>
                <a:gd name="connsiteX5" fmla="*/ 444108 w 888281"/>
                <a:gd name="connsiteY5" fmla="*/ 257304 h 257304"/>
                <a:gd name="connsiteX6" fmla="*/ 5958 w 888281"/>
                <a:gd name="connsiteY6" fmla="*/ 128716 h 257304"/>
                <a:gd name="connsiteX0" fmla="*/ 5958 w 888281"/>
                <a:gd name="connsiteY0" fmla="*/ 128716 h 257304"/>
                <a:gd name="connsiteX1" fmla="*/ 210744 w 888281"/>
                <a:gd name="connsiteY1" fmla="*/ 23941 h 257304"/>
                <a:gd name="connsiteX2" fmla="*/ 444108 w 888281"/>
                <a:gd name="connsiteY2" fmla="*/ 128 h 257304"/>
                <a:gd name="connsiteX3" fmla="*/ 682231 w 888281"/>
                <a:gd name="connsiteY3" fmla="*/ 33465 h 257304"/>
                <a:gd name="connsiteX4" fmla="*/ 882258 w 888281"/>
                <a:gd name="connsiteY4" fmla="*/ 128716 h 257304"/>
                <a:gd name="connsiteX5" fmla="*/ 444108 w 888281"/>
                <a:gd name="connsiteY5" fmla="*/ 257304 h 257304"/>
                <a:gd name="connsiteX6" fmla="*/ 5958 w 888281"/>
                <a:gd name="connsiteY6" fmla="*/ 128716 h 257304"/>
                <a:gd name="connsiteX0" fmla="*/ 5958 w 882295"/>
                <a:gd name="connsiteY0" fmla="*/ 128716 h 257304"/>
                <a:gd name="connsiteX1" fmla="*/ 210744 w 882295"/>
                <a:gd name="connsiteY1" fmla="*/ 23941 h 257304"/>
                <a:gd name="connsiteX2" fmla="*/ 444108 w 882295"/>
                <a:gd name="connsiteY2" fmla="*/ 128 h 257304"/>
                <a:gd name="connsiteX3" fmla="*/ 682231 w 882295"/>
                <a:gd name="connsiteY3" fmla="*/ 33465 h 257304"/>
                <a:gd name="connsiteX4" fmla="*/ 882258 w 882295"/>
                <a:gd name="connsiteY4" fmla="*/ 128716 h 257304"/>
                <a:gd name="connsiteX5" fmla="*/ 444108 w 882295"/>
                <a:gd name="connsiteY5" fmla="*/ 257304 h 257304"/>
                <a:gd name="connsiteX6" fmla="*/ 5958 w 882295"/>
                <a:gd name="connsiteY6" fmla="*/ 128716 h 257304"/>
                <a:gd name="connsiteX0" fmla="*/ 444108 w 882295"/>
                <a:gd name="connsiteY0" fmla="*/ 0 h 257176"/>
                <a:gd name="connsiteX1" fmla="*/ 682231 w 882295"/>
                <a:gd name="connsiteY1" fmla="*/ 33337 h 257176"/>
                <a:gd name="connsiteX2" fmla="*/ 882258 w 882295"/>
                <a:gd name="connsiteY2" fmla="*/ 128588 h 257176"/>
                <a:gd name="connsiteX3" fmla="*/ 444108 w 882295"/>
                <a:gd name="connsiteY3" fmla="*/ 257176 h 257176"/>
                <a:gd name="connsiteX4" fmla="*/ 5958 w 882295"/>
                <a:gd name="connsiteY4" fmla="*/ 128588 h 257176"/>
                <a:gd name="connsiteX5" fmla="*/ 210744 w 882295"/>
                <a:gd name="connsiteY5" fmla="*/ 23813 h 257176"/>
                <a:gd name="connsiteX6" fmla="*/ 535548 w 882295"/>
                <a:gd name="connsiteY6" fmla="*/ 91440 h 257176"/>
                <a:gd name="connsiteX0" fmla="*/ 444108 w 882295"/>
                <a:gd name="connsiteY0" fmla="*/ 0 h 257176"/>
                <a:gd name="connsiteX1" fmla="*/ 682231 w 882295"/>
                <a:gd name="connsiteY1" fmla="*/ 33337 h 257176"/>
                <a:gd name="connsiteX2" fmla="*/ 882258 w 882295"/>
                <a:gd name="connsiteY2" fmla="*/ 128588 h 257176"/>
                <a:gd name="connsiteX3" fmla="*/ 444108 w 882295"/>
                <a:gd name="connsiteY3" fmla="*/ 257176 h 257176"/>
                <a:gd name="connsiteX4" fmla="*/ 5958 w 882295"/>
                <a:gd name="connsiteY4" fmla="*/ 128588 h 257176"/>
                <a:gd name="connsiteX5" fmla="*/ 210744 w 882295"/>
                <a:gd name="connsiteY5" fmla="*/ 23813 h 257176"/>
                <a:gd name="connsiteX0" fmla="*/ 682231 w 882295"/>
                <a:gd name="connsiteY0" fmla="*/ 9524 h 233363"/>
                <a:gd name="connsiteX1" fmla="*/ 882258 w 882295"/>
                <a:gd name="connsiteY1" fmla="*/ 104775 h 233363"/>
                <a:gd name="connsiteX2" fmla="*/ 444108 w 882295"/>
                <a:gd name="connsiteY2" fmla="*/ 233363 h 233363"/>
                <a:gd name="connsiteX3" fmla="*/ 5958 w 882295"/>
                <a:gd name="connsiteY3" fmla="*/ 104775 h 233363"/>
                <a:gd name="connsiteX4" fmla="*/ 210744 w 882295"/>
                <a:gd name="connsiteY4" fmla="*/ 0 h 233363"/>
                <a:gd name="connsiteX0" fmla="*/ 682231 w 882295"/>
                <a:gd name="connsiteY0" fmla="*/ 9524 h 233363"/>
                <a:gd name="connsiteX1" fmla="*/ 882258 w 882295"/>
                <a:gd name="connsiteY1" fmla="*/ 104775 h 233363"/>
                <a:gd name="connsiteX2" fmla="*/ 444108 w 882295"/>
                <a:gd name="connsiteY2" fmla="*/ 233363 h 233363"/>
                <a:gd name="connsiteX3" fmla="*/ 5958 w 882295"/>
                <a:gd name="connsiteY3" fmla="*/ 104775 h 233363"/>
                <a:gd name="connsiteX4" fmla="*/ 210744 w 882295"/>
                <a:gd name="connsiteY4" fmla="*/ 0 h 233363"/>
                <a:gd name="connsiteX0" fmla="*/ 682231 w 888570"/>
                <a:gd name="connsiteY0" fmla="*/ 9524 h 233363"/>
                <a:gd name="connsiteX1" fmla="*/ 882258 w 888570"/>
                <a:gd name="connsiteY1" fmla="*/ 104775 h 233363"/>
                <a:gd name="connsiteX2" fmla="*/ 444108 w 888570"/>
                <a:gd name="connsiteY2" fmla="*/ 233363 h 233363"/>
                <a:gd name="connsiteX3" fmla="*/ 5958 w 888570"/>
                <a:gd name="connsiteY3" fmla="*/ 104775 h 233363"/>
                <a:gd name="connsiteX4" fmla="*/ 210744 w 888570"/>
                <a:gd name="connsiteY4" fmla="*/ 0 h 233363"/>
                <a:gd name="connsiteX0" fmla="*/ 682231 w 882260"/>
                <a:gd name="connsiteY0" fmla="*/ 9524 h 233363"/>
                <a:gd name="connsiteX1" fmla="*/ 882258 w 882260"/>
                <a:gd name="connsiteY1" fmla="*/ 104775 h 233363"/>
                <a:gd name="connsiteX2" fmla="*/ 444108 w 882260"/>
                <a:gd name="connsiteY2" fmla="*/ 233363 h 233363"/>
                <a:gd name="connsiteX3" fmla="*/ 5958 w 882260"/>
                <a:gd name="connsiteY3" fmla="*/ 104775 h 233363"/>
                <a:gd name="connsiteX4" fmla="*/ 210744 w 882260"/>
                <a:gd name="connsiteY4" fmla="*/ 0 h 233363"/>
                <a:gd name="connsiteX0" fmla="*/ 682231 w 882273"/>
                <a:gd name="connsiteY0" fmla="*/ 9524 h 233363"/>
                <a:gd name="connsiteX1" fmla="*/ 882258 w 882273"/>
                <a:gd name="connsiteY1" fmla="*/ 104775 h 233363"/>
                <a:gd name="connsiteX2" fmla="*/ 444108 w 882273"/>
                <a:gd name="connsiteY2" fmla="*/ 233363 h 233363"/>
                <a:gd name="connsiteX3" fmla="*/ 5958 w 882273"/>
                <a:gd name="connsiteY3" fmla="*/ 104775 h 233363"/>
                <a:gd name="connsiteX4" fmla="*/ 210744 w 882273"/>
                <a:gd name="connsiteY4" fmla="*/ 0 h 233363"/>
                <a:gd name="connsiteX0" fmla="*/ 682231 w 877511"/>
                <a:gd name="connsiteY0" fmla="*/ 9524 h 233363"/>
                <a:gd name="connsiteX1" fmla="*/ 877495 w 877511"/>
                <a:gd name="connsiteY1" fmla="*/ 104775 h 233363"/>
                <a:gd name="connsiteX2" fmla="*/ 444108 w 877511"/>
                <a:gd name="connsiteY2" fmla="*/ 233363 h 233363"/>
                <a:gd name="connsiteX3" fmla="*/ 5958 w 877511"/>
                <a:gd name="connsiteY3" fmla="*/ 104775 h 233363"/>
                <a:gd name="connsiteX4" fmla="*/ 210744 w 877511"/>
                <a:gd name="connsiteY4" fmla="*/ 0 h 233363"/>
                <a:gd name="connsiteX0" fmla="*/ 682231 w 884654"/>
                <a:gd name="connsiteY0" fmla="*/ 9524 h 233364"/>
                <a:gd name="connsiteX1" fmla="*/ 884639 w 884654"/>
                <a:gd name="connsiteY1" fmla="*/ 107157 h 233364"/>
                <a:gd name="connsiteX2" fmla="*/ 444108 w 884654"/>
                <a:gd name="connsiteY2" fmla="*/ 233363 h 233364"/>
                <a:gd name="connsiteX3" fmla="*/ 5958 w 884654"/>
                <a:gd name="connsiteY3" fmla="*/ 104775 h 233364"/>
                <a:gd name="connsiteX4" fmla="*/ 210744 w 884654"/>
                <a:gd name="connsiteY4" fmla="*/ 0 h 233364"/>
                <a:gd name="connsiteX0" fmla="*/ 682231 w 875130"/>
                <a:gd name="connsiteY0" fmla="*/ 9524 h 233364"/>
                <a:gd name="connsiteX1" fmla="*/ 875114 w 875130"/>
                <a:gd name="connsiteY1" fmla="*/ 107157 h 233364"/>
                <a:gd name="connsiteX2" fmla="*/ 444108 w 875130"/>
                <a:gd name="connsiteY2" fmla="*/ 233363 h 233364"/>
                <a:gd name="connsiteX3" fmla="*/ 5958 w 875130"/>
                <a:gd name="connsiteY3" fmla="*/ 104775 h 233364"/>
                <a:gd name="connsiteX4" fmla="*/ 210744 w 875130"/>
                <a:gd name="connsiteY4" fmla="*/ 0 h 233364"/>
                <a:gd name="connsiteX0" fmla="*/ 682231 w 875115"/>
                <a:gd name="connsiteY0" fmla="*/ 9524 h 233365"/>
                <a:gd name="connsiteX1" fmla="*/ 875114 w 875115"/>
                <a:gd name="connsiteY1" fmla="*/ 107157 h 233365"/>
                <a:gd name="connsiteX2" fmla="*/ 444108 w 875115"/>
                <a:gd name="connsiteY2" fmla="*/ 233363 h 233365"/>
                <a:gd name="connsiteX3" fmla="*/ 5958 w 875115"/>
                <a:gd name="connsiteY3" fmla="*/ 104775 h 233365"/>
                <a:gd name="connsiteX4" fmla="*/ 210744 w 875115"/>
                <a:gd name="connsiteY4" fmla="*/ 0 h 233365"/>
                <a:gd name="connsiteX0" fmla="*/ 682231 w 875214"/>
                <a:gd name="connsiteY0" fmla="*/ 9524 h 233365"/>
                <a:gd name="connsiteX1" fmla="*/ 875114 w 875214"/>
                <a:gd name="connsiteY1" fmla="*/ 107157 h 233365"/>
                <a:gd name="connsiteX2" fmla="*/ 444108 w 875214"/>
                <a:gd name="connsiteY2" fmla="*/ 233363 h 233365"/>
                <a:gd name="connsiteX3" fmla="*/ 5958 w 875214"/>
                <a:gd name="connsiteY3" fmla="*/ 104775 h 233365"/>
                <a:gd name="connsiteX4" fmla="*/ 210744 w 875214"/>
                <a:gd name="connsiteY4" fmla="*/ 0 h 233365"/>
                <a:gd name="connsiteX0" fmla="*/ 682231 w 875214"/>
                <a:gd name="connsiteY0" fmla="*/ 9524 h 233365"/>
                <a:gd name="connsiteX1" fmla="*/ 875114 w 875214"/>
                <a:gd name="connsiteY1" fmla="*/ 107157 h 233365"/>
                <a:gd name="connsiteX2" fmla="*/ 444108 w 875214"/>
                <a:gd name="connsiteY2" fmla="*/ 233363 h 233365"/>
                <a:gd name="connsiteX3" fmla="*/ 5958 w 875214"/>
                <a:gd name="connsiteY3" fmla="*/ 104775 h 233365"/>
                <a:gd name="connsiteX4" fmla="*/ 210744 w 875214"/>
                <a:gd name="connsiteY4" fmla="*/ 0 h 233365"/>
                <a:gd name="connsiteX0" fmla="*/ 682231 w 875214"/>
                <a:gd name="connsiteY0" fmla="*/ 9524 h 233365"/>
                <a:gd name="connsiteX1" fmla="*/ 875114 w 875214"/>
                <a:gd name="connsiteY1" fmla="*/ 107157 h 233365"/>
                <a:gd name="connsiteX2" fmla="*/ 444108 w 875214"/>
                <a:gd name="connsiteY2" fmla="*/ 233363 h 233365"/>
                <a:gd name="connsiteX3" fmla="*/ 5958 w 875214"/>
                <a:gd name="connsiteY3" fmla="*/ 104775 h 233365"/>
                <a:gd name="connsiteX4" fmla="*/ 210744 w 875214"/>
                <a:gd name="connsiteY4" fmla="*/ 0 h 233365"/>
                <a:gd name="connsiteX0" fmla="*/ 676280 w 869263"/>
                <a:gd name="connsiteY0" fmla="*/ 9524 h 233365"/>
                <a:gd name="connsiteX1" fmla="*/ 869163 w 869263"/>
                <a:gd name="connsiteY1" fmla="*/ 107157 h 233365"/>
                <a:gd name="connsiteX2" fmla="*/ 438157 w 869263"/>
                <a:gd name="connsiteY2" fmla="*/ 233363 h 233365"/>
                <a:gd name="connsiteX3" fmla="*/ 7 w 869263"/>
                <a:gd name="connsiteY3" fmla="*/ 104775 h 233365"/>
                <a:gd name="connsiteX4" fmla="*/ 204793 w 869263"/>
                <a:gd name="connsiteY4" fmla="*/ 0 h 233365"/>
                <a:gd name="connsiteX0" fmla="*/ 676332 w 869315"/>
                <a:gd name="connsiteY0" fmla="*/ 9524 h 233365"/>
                <a:gd name="connsiteX1" fmla="*/ 869215 w 869315"/>
                <a:gd name="connsiteY1" fmla="*/ 107157 h 233365"/>
                <a:gd name="connsiteX2" fmla="*/ 438209 w 869315"/>
                <a:gd name="connsiteY2" fmla="*/ 233363 h 233365"/>
                <a:gd name="connsiteX3" fmla="*/ 59 w 869315"/>
                <a:gd name="connsiteY3" fmla="*/ 104775 h 233365"/>
                <a:gd name="connsiteX4" fmla="*/ 204845 w 869315"/>
                <a:gd name="connsiteY4" fmla="*/ 0 h 233365"/>
                <a:gd name="connsiteX0" fmla="*/ 676332 w 869315"/>
                <a:gd name="connsiteY0" fmla="*/ 9524 h 233365"/>
                <a:gd name="connsiteX1" fmla="*/ 869215 w 869315"/>
                <a:gd name="connsiteY1" fmla="*/ 107157 h 233365"/>
                <a:gd name="connsiteX2" fmla="*/ 438209 w 869315"/>
                <a:gd name="connsiteY2" fmla="*/ 233363 h 233365"/>
                <a:gd name="connsiteX3" fmla="*/ 59 w 869315"/>
                <a:gd name="connsiteY3" fmla="*/ 104775 h 233365"/>
                <a:gd name="connsiteX4" fmla="*/ 204845 w 869315"/>
                <a:gd name="connsiteY4" fmla="*/ 0 h 233365"/>
                <a:gd name="connsiteX0" fmla="*/ 676338 w 869321"/>
                <a:gd name="connsiteY0" fmla="*/ 9524 h 233365"/>
                <a:gd name="connsiteX1" fmla="*/ 869221 w 869321"/>
                <a:gd name="connsiteY1" fmla="*/ 107157 h 233365"/>
                <a:gd name="connsiteX2" fmla="*/ 438215 w 869321"/>
                <a:gd name="connsiteY2" fmla="*/ 233363 h 233365"/>
                <a:gd name="connsiteX3" fmla="*/ 65 w 869321"/>
                <a:gd name="connsiteY3" fmla="*/ 104775 h 233365"/>
                <a:gd name="connsiteX4" fmla="*/ 204851 w 869321"/>
                <a:gd name="connsiteY4" fmla="*/ 0 h 233365"/>
                <a:gd name="connsiteX0" fmla="*/ 676372 w 869355"/>
                <a:gd name="connsiteY0" fmla="*/ 9524 h 233365"/>
                <a:gd name="connsiteX1" fmla="*/ 869255 w 869355"/>
                <a:gd name="connsiteY1" fmla="*/ 107157 h 233365"/>
                <a:gd name="connsiteX2" fmla="*/ 438249 w 869355"/>
                <a:gd name="connsiteY2" fmla="*/ 233363 h 233365"/>
                <a:gd name="connsiteX3" fmla="*/ 99 w 869355"/>
                <a:gd name="connsiteY3" fmla="*/ 104775 h 233365"/>
                <a:gd name="connsiteX4" fmla="*/ 204885 w 869355"/>
                <a:gd name="connsiteY4" fmla="*/ 0 h 233365"/>
                <a:gd name="connsiteX0" fmla="*/ 676339 w 869322"/>
                <a:gd name="connsiteY0" fmla="*/ 9524 h 233365"/>
                <a:gd name="connsiteX1" fmla="*/ 869222 w 869322"/>
                <a:gd name="connsiteY1" fmla="*/ 107157 h 233365"/>
                <a:gd name="connsiteX2" fmla="*/ 438216 w 869322"/>
                <a:gd name="connsiteY2" fmla="*/ 233363 h 233365"/>
                <a:gd name="connsiteX3" fmla="*/ 66 w 869322"/>
                <a:gd name="connsiteY3" fmla="*/ 104775 h 233365"/>
                <a:gd name="connsiteX4" fmla="*/ 204852 w 869322"/>
                <a:gd name="connsiteY4" fmla="*/ 0 h 233365"/>
                <a:gd name="connsiteX0" fmla="*/ 676339 w 869322"/>
                <a:gd name="connsiteY0" fmla="*/ 9524 h 233365"/>
                <a:gd name="connsiteX1" fmla="*/ 869222 w 869322"/>
                <a:gd name="connsiteY1" fmla="*/ 107157 h 233365"/>
                <a:gd name="connsiteX2" fmla="*/ 438216 w 869322"/>
                <a:gd name="connsiteY2" fmla="*/ 233363 h 233365"/>
                <a:gd name="connsiteX3" fmla="*/ 66 w 869322"/>
                <a:gd name="connsiteY3" fmla="*/ 104775 h 233365"/>
                <a:gd name="connsiteX4" fmla="*/ 204852 w 869322"/>
                <a:gd name="connsiteY4" fmla="*/ 0 h 233365"/>
                <a:gd name="connsiteX0" fmla="*/ 676278 w 869261"/>
                <a:gd name="connsiteY0" fmla="*/ 9524 h 233365"/>
                <a:gd name="connsiteX1" fmla="*/ 869161 w 869261"/>
                <a:gd name="connsiteY1" fmla="*/ 107157 h 233365"/>
                <a:gd name="connsiteX2" fmla="*/ 438155 w 869261"/>
                <a:gd name="connsiteY2" fmla="*/ 233363 h 233365"/>
                <a:gd name="connsiteX3" fmla="*/ 5 w 869261"/>
                <a:gd name="connsiteY3" fmla="*/ 104775 h 233365"/>
                <a:gd name="connsiteX4" fmla="*/ 204791 w 869261"/>
                <a:gd name="connsiteY4" fmla="*/ 0 h 233365"/>
                <a:gd name="connsiteX0" fmla="*/ 676277 w 869260"/>
                <a:gd name="connsiteY0" fmla="*/ 9524 h 233365"/>
                <a:gd name="connsiteX1" fmla="*/ 869160 w 869260"/>
                <a:gd name="connsiteY1" fmla="*/ 107157 h 233365"/>
                <a:gd name="connsiteX2" fmla="*/ 438154 w 869260"/>
                <a:gd name="connsiteY2" fmla="*/ 233363 h 233365"/>
                <a:gd name="connsiteX3" fmla="*/ 4 w 869260"/>
                <a:gd name="connsiteY3" fmla="*/ 104775 h 233365"/>
                <a:gd name="connsiteX4" fmla="*/ 204790 w 869260"/>
                <a:gd name="connsiteY4" fmla="*/ 0 h 233365"/>
                <a:gd name="connsiteX0" fmla="*/ 676449 w 869432"/>
                <a:gd name="connsiteY0" fmla="*/ 9524 h 244416"/>
                <a:gd name="connsiteX1" fmla="*/ 869332 w 869432"/>
                <a:gd name="connsiteY1" fmla="*/ 107157 h 244416"/>
                <a:gd name="connsiteX2" fmla="*/ 438326 w 869432"/>
                <a:gd name="connsiteY2" fmla="*/ 233363 h 244416"/>
                <a:gd name="connsiteX3" fmla="*/ 176 w 869432"/>
                <a:gd name="connsiteY3" fmla="*/ 104775 h 244416"/>
                <a:gd name="connsiteX4" fmla="*/ 204962 w 869432"/>
                <a:gd name="connsiteY4" fmla="*/ 0 h 244416"/>
                <a:gd name="connsiteX0" fmla="*/ 676278 w 869261"/>
                <a:gd name="connsiteY0" fmla="*/ 9524 h 233365"/>
                <a:gd name="connsiteX1" fmla="*/ 869161 w 869261"/>
                <a:gd name="connsiteY1" fmla="*/ 107157 h 233365"/>
                <a:gd name="connsiteX2" fmla="*/ 438155 w 869261"/>
                <a:gd name="connsiteY2" fmla="*/ 233363 h 233365"/>
                <a:gd name="connsiteX3" fmla="*/ 5 w 869261"/>
                <a:gd name="connsiteY3" fmla="*/ 104775 h 233365"/>
                <a:gd name="connsiteX4" fmla="*/ 204791 w 869261"/>
                <a:gd name="connsiteY4" fmla="*/ 0 h 233365"/>
                <a:gd name="connsiteX0" fmla="*/ 676408 w 869391"/>
                <a:gd name="connsiteY0" fmla="*/ 9524 h 233365"/>
                <a:gd name="connsiteX1" fmla="*/ 869291 w 869391"/>
                <a:gd name="connsiteY1" fmla="*/ 107157 h 233365"/>
                <a:gd name="connsiteX2" fmla="*/ 438285 w 869391"/>
                <a:gd name="connsiteY2" fmla="*/ 233363 h 233365"/>
                <a:gd name="connsiteX3" fmla="*/ 135 w 869391"/>
                <a:gd name="connsiteY3" fmla="*/ 104775 h 233365"/>
                <a:gd name="connsiteX4" fmla="*/ 204921 w 869391"/>
                <a:gd name="connsiteY4" fmla="*/ 0 h 233365"/>
                <a:gd name="connsiteX0" fmla="*/ 676278 w 869261"/>
                <a:gd name="connsiteY0" fmla="*/ 9524 h 233365"/>
                <a:gd name="connsiteX1" fmla="*/ 869161 w 869261"/>
                <a:gd name="connsiteY1" fmla="*/ 107157 h 233365"/>
                <a:gd name="connsiteX2" fmla="*/ 438155 w 869261"/>
                <a:gd name="connsiteY2" fmla="*/ 233363 h 233365"/>
                <a:gd name="connsiteX3" fmla="*/ 5 w 869261"/>
                <a:gd name="connsiteY3" fmla="*/ 104775 h 233365"/>
                <a:gd name="connsiteX4" fmla="*/ 204791 w 869261"/>
                <a:gd name="connsiteY4" fmla="*/ 0 h 233365"/>
                <a:gd name="connsiteX0" fmla="*/ 676278 w 869261"/>
                <a:gd name="connsiteY0" fmla="*/ 9524 h 233365"/>
                <a:gd name="connsiteX1" fmla="*/ 869161 w 869261"/>
                <a:gd name="connsiteY1" fmla="*/ 107157 h 233365"/>
                <a:gd name="connsiteX2" fmla="*/ 438155 w 869261"/>
                <a:gd name="connsiteY2" fmla="*/ 233363 h 233365"/>
                <a:gd name="connsiteX3" fmla="*/ 5 w 869261"/>
                <a:gd name="connsiteY3" fmla="*/ 104775 h 233365"/>
                <a:gd name="connsiteX4" fmla="*/ 204791 w 869261"/>
                <a:gd name="connsiteY4" fmla="*/ 0 h 233365"/>
                <a:gd name="connsiteX0" fmla="*/ 676278 w 869211"/>
                <a:gd name="connsiteY0" fmla="*/ 9524 h 233365"/>
                <a:gd name="connsiteX1" fmla="*/ 869161 w 869211"/>
                <a:gd name="connsiteY1" fmla="*/ 107157 h 233365"/>
                <a:gd name="connsiteX2" fmla="*/ 438155 w 869211"/>
                <a:gd name="connsiteY2" fmla="*/ 233363 h 233365"/>
                <a:gd name="connsiteX3" fmla="*/ 5 w 869211"/>
                <a:gd name="connsiteY3" fmla="*/ 104775 h 233365"/>
                <a:gd name="connsiteX4" fmla="*/ 204791 w 869211"/>
                <a:gd name="connsiteY4" fmla="*/ 0 h 233365"/>
                <a:gd name="connsiteX0" fmla="*/ 676278 w 869162"/>
                <a:gd name="connsiteY0" fmla="*/ 9524 h 233365"/>
                <a:gd name="connsiteX1" fmla="*/ 869161 w 869162"/>
                <a:gd name="connsiteY1" fmla="*/ 107157 h 233365"/>
                <a:gd name="connsiteX2" fmla="*/ 438155 w 869162"/>
                <a:gd name="connsiteY2" fmla="*/ 233363 h 233365"/>
                <a:gd name="connsiteX3" fmla="*/ 5 w 869162"/>
                <a:gd name="connsiteY3" fmla="*/ 104775 h 233365"/>
                <a:gd name="connsiteX4" fmla="*/ 204791 w 869162"/>
                <a:gd name="connsiteY4" fmla="*/ 0 h 233365"/>
                <a:gd name="connsiteX0" fmla="*/ 676278 w 869204"/>
                <a:gd name="connsiteY0" fmla="*/ 9524 h 233367"/>
                <a:gd name="connsiteX1" fmla="*/ 869161 w 869204"/>
                <a:gd name="connsiteY1" fmla="*/ 107157 h 233367"/>
                <a:gd name="connsiteX2" fmla="*/ 438155 w 869204"/>
                <a:gd name="connsiteY2" fmla="*/ 233363 h 233367"/>
                <a:gd name="connsiteX3" fmla="*/ 5 w 869204"/>
                <a:gd name="connsiteY3" fmla="*/ 104775 h 233367"/>
                <a:gd name="connsiteX4" fmla="*/ 204791 w 869204"/>
                <a:gd name="connsiteY4" fmla="*/ 0 h 233367"/>
                <a:gd name="connsiteX0" fmla="*/ 676278 w 869161"/>
                <a:gd name="connsiteY0" fmla="*/ 9524 h 233367"/>
                <a:gd name="connsiteX1" fmla="*/ 869161 w 869161"/>
                <a:gd name="connsiteY1" fmla="*/ 107157 h 233367"/>
                <a:gd name="connsiteX2" fmla="*/ 438155 w 869161"/>
                <a:gd name="connsiteY2" fmla="*/ 233363 h 233367"/>
                <a:gd name="connsiteX3" fmla="*/ 5 w 869161"/>
                <a:gd name="connsiteY3" fmla="*/ 104775 h 233367"/>
                <a:gd name="connsiteX4" fmla="*/ 204791 w 869161"/>
                <a:gd name="connsiteY4" fmla="*/ 0 h 233367"/>
                <a:gd name="connsiteX0" fmla="*/ 669135 w 875167"/>
                <a:gd name="connsiteY0" fmla="*/ 9524 h 233364"/>
                <a:gd name="connsiteX1" fmla="*/ 869161 w 875167"/>
                <a:gd name="connsiteY1" fmla="*/ 107157 h 233364"/>
                <a:gd name="connsiteX2" fmla="*/ 438155 w 875167"/>
                <a:gd name="connsiteY2" fmla="*/ 233363 h 233364"/>
                <a:gd name="connsiteX3" fmla="*/ 5 w 875167"/>
                <a:gd name="connsiteY3" fmla="*/ 104775 h 233364"/>
                <a:gd name="connsiteX4" fmla="*/ 204791 w 875167"/>
                <a:gd name="connsiteY4" fmla="*/ 0 h 233364"/>
                <a:gd name="connsiteX0" fmla="*/ 669135 w 869162"/>
                <a:gd name="connsiteY0" fmla="*/ 9524 h 233364"/>
                <a:gd name="connsiteX1" fmla="*/ 869161 w 869162"/>
                <a:gd name="connsiteY1" fmla="*/ 107157 h 233364"/>
                <a:gd name="connsiteX2" fmla="*/ 438155 w 869162"/>
                <a:gd name="connsiteY2" fmla="*/ 233363 h 233364"/>
                <a:gd name="connsiteX3" fmla="*/ 5 w 869162"/>
                <a:gd name="connsiteY3" fmla="*/ 104775 h 233364"/>
                <a:gd name="connsiteX4" fmla="*/ 204791 w 869162"/>
                <a:gd name="connsiteY4" fmla="*/ 0 h 233364"/>
                <a:gd name="connsiteX0" fmla="*/ 669135 w 869209"/>
                <a:gd name="connsiteY0" fmla="*/ 9524 h 233370"/>
                <a:gd name="connsiteX1" fmla="*/ 869161 w 869209"/>
                <a:gd name="connsiteY1" fmla="*/ 107157 h 233370"/>
                <a:gd name="connsiteX2" fmla="*/ 438155 w 869209"/>
                <a:gd name="connsiteY2" fmla="*/ 233363 h 233370"/>
                <a:gd name="connsiteX3" fmla="*/ 5 w 869209"/>
                <a:gd name="connsiteY3" fmla="*/ 104775 h 233370"/>
                <a:gd name="connsiteX4" fmla="*/ 204791 w 869209"/>
                <a:gd name="connsiteY4" fmla="*/ 0 h 233370"/>
                <a:gd name="connsiteX0" fmla="*/ 669135 w 869162"/>
                <a:gd name="connsiteY0" fmla="*/ 9524 h 233370"/>
                <a:gd name="connsiteX1" fmla="*/ 869161 w 869162"/>
                <a:gd name="connsiteY1" fmla="*/ 107157 h 233370"/>
                <a:gd name="connsiteX2" fmla="*/ 438155 w 869162"/>
                <a:gd name="connsiteY2" fmla="*/ 233363 h 233370"/>
                <a:gd name="connsiteX3" fmla="*/ 5 w 869162"/>
                <a:gd name="connsiteY3" fmla="*/ 104775 h 233370"/>
                <a:gd name="connsiteX4" fmla="*/ 204791 w 869162"/>
                <a:gd name="connsiteY4" fmla="*/ 0 h 233370"/>
                <a:gd name="connsiteX0" fmla="*/ 669135 w 869162"/>
                <a:gd name="connsiteY0" fmla="*/ 9524 h 233370"/>
                <a:gd name="connsiteX1" fmla="*/ 869161 w 869162"/>
                <a:gd name="connsiteY1" fmla="*/ 107157 h 233370"/>
                <a:gd name="connsiteX2" fmla="*/ 438155 w 869162"/>
                <a:gd name="connsiteY2" fmla="*/ 233363 h 233370"/>
                <a:gd name="connsiteX3" fmla="*/ 5 w 869162"/>
                <a:gd name="connsiteY3" fmla="*/ 104775 h 233370"/>
                <a:gd name="connsiteX4" fmla="*/ 204791 w 869162"/>
                <a:gd name="connsiteY4" fmla="*/ 0 h 233370"/>
                <a:gd name="connsiteX0" fmla="*/ 669135 w 869240"/>
                <a:gd name="connsiteY0" fmla="*/ 9524 h 233366"/>
                <a:gd name="connsiteX1" fmla="*/ 869161 w 869240"/>
                <a:gd name="connsiteY1" fmla="*/ 107157 h 233366"/>
                <a:gd name="connsiteX2" fmla="*/ 438155 w 869240"/>
                <a:gd name="connsiteY2" fmla="*/ 233363 h 233366"/>
                <a:gd name="connsiteX3" fmla="*/ 5 w 869240"/>
                <a:gd name="connsiteY3" fmla="*/ 104775 h 233366"/>
                <a:gd name="connsiteX4" fmla="*/ 204791 w 869240"/>
                <a:gd name="connsiteY4" fmla="*/ 0 h 233366"/>
                <a:gd name="connsiteX0" fmla="*/ 669135 w 869240"/>
                <a:gd name="connsiteY0" fmla="*/ 9524 h 233366"/>
                <a:gd name="connsiteX1" fmla="*/ 869161 w 869240"/>
                <a:gd name="connsiteY1" fmla="*/ 107157 h 233366"/>
                <a:gd name="connsiteX2" fmla="*/ 438155 w 869240"/>
                <a:gd name="connsiteY2" fmla="*/ 233363 h 233366"/>
                <a:gd name="connsiteX3" fmla="*/ 5 w 869240"/>
                <a:gd name="connsiteY3" fmla="*/ 104775 h 233366"/>
                <a:gd name="connsiteX4" fmla="*/ 204791 w 869240"/>
                <a:gd name="connsiteY4" fmla="*/ 0 h 233366"/>
                <a:gd name="connsiteX0" fmla="*/ 669135 w 875167"/>
                <a:gd name="connsiteY0" fmla="*/ 0 h 234166"/>
                <a:gd name="connsiteX1" fmla="*/ 869161 w 875167"/>
                <a:gd name="connsiteY1" fmla="*/ 107959 h 234166"/>
                <a:gd name="connsiteX2" fmla="*/ 438155 w 875167"/>
                <a:gd name="connsiteY2" fmla="*/ 234165 h 234166"/>
                <a:gd name="connsiteX3" fmla="*/ 5 w 875167"/>
                <a:gd name="connsiteY3" fmla="*/ 105577 h 234166"/>
                <a:gd name="connsiteX4" fmla="*/ 204791 w 875167"/>
                <a:gd name="connsiteY4" fmla="*/ 802 h 234166"/>
                <a:gd name="connsiteX0" fmla="*/ 669135 w 869163"/>
                <a:gd name="connsiteY0" fmla="*/ 0 h 234166"/>
                <a:gd name="connsiteX1" fmla="*/ 869161 w 869163"/>
                <a:gd name="connsiteY1" fmla="*/ 107959 h 234166"/>
                <a:gd name="connsiteX2" fmla="*/ 438155 w 869163"/>
                <a:gd name="connsiteY2" fmla="*/ 234165 h 234166"/>
                <a:gd name="connsiteX3" fmla="*/ 5 w 869163"/>
                <a:gd name="connsiteY3" fmla="*/ 105577 h 234166"/>
                <a:gd name="connsiteX4" fmla="*/ 204791 w 869163"/>
                <a:gd name="connsiteY4" fmla="*/ 802 h 234166"/>
                <a:gd name="connsiteX0" fmla="*/ 669135 w 869161"/>
                <a:gd name="connsiteY0" fmla="*/ 0 h 234170"/>
                <a:gd name="connsiteX1" fmla="*/ 869161 w 869161"/>
                <a:gd name="connsiteY1" fmla="*/ 107959 h 234170"/>
                <a:gd name="connsiteX2" fmla="*/ 438155 w 869161"/>
                <a:gd name="connsiteY2" fmla="*/ 234165 h 234170"/>
                <a:gd name="connsiteX3" fmla="*/ 5 w 869161"/>
                <a:gd name="connsiteY3" fmla="*/ 105577 h 234170"/>
                <a:gd name="connsiteX4" fmla="*/ 204791 w 869161"/>
                <a:gd name="connsiteY4" fmla="*/ 802 h 234170"/>
                <a:gd name="connsiteX0" fmla="*/ 669135 w 869161"/>
                <a:gd name="connsiteY0" fmla="*/ 0 h 234170"/>
                <a:gd name="connsiteX1" fmla="*/ 869161 w 869161"/>
                <a:gd name="connsiteY1" fmla="*/ 107959 h 234170"/>
                <a:gd name="connsiteX2" fmla="*/ 438155 w 869161"/>
                <a:gd name="connsiteY2" fmla="*/ 234165 h 234170"/>
                <a:gd name="connsiteX3" fmla="*/ 5 w 869161"/>
                <a:gd name="connsiteY3" fmla="*/ 105577 h 234170"/>
                <a:gd name="connsiteX4" fmla="*/ 204791 w 869161"/>
                <a:gd name="connsiteY4" fmla="*/ 802 h 234170"/>
                <a:gd name="connsiteX0" fmla="*/ 675460 w 875486"/>
                <a:gd name="connsiteY0" fmla="*/ 6082 h 240252"/>
                <a:gd name="connsiteX1" fmla="*/ 875486 w 875486"/>
                <a:gd name="connsiteY1" fmla="*/ 114041 h 240252"/>
                <a:gd name="connsiteX2" fmla="*/ 444480 w 875486"/>
                <a:gd name="connsiteY2" fmla="*/ 240247 h 240252"/>
                <a:gd name="connsiteX3" fmla="*/ 6330 w 875486"/>
                <a:gd name="connsiteY3" fmla="*/ 111659 h 240252"/>
                <a:gd name="connsiteX4" fmla="*/ 211116 w 875486"/>
                <a:gd name="connsiteY4" fmla="*/ 0 h 240252"/>
                <a:gd name="connsiteX0" fmla="*/ 669132 w 869158"/>
                <a:gd name="connsiteY0" fmla="*/ 6082 h 240252"/>
                <a:gd name="connsiteX1" fmla="*/ 869158 w 869158"/>
                <a:gd name="connsiteY1" fmla="*/ 114041 h 240252"/>
                <a:gd name="connsiteX2" fmla="*/ 438152 w 869158"/>
                <a:gd name="connsiteY2" fmla="*/ 240247 h 240252"/>
                <a:gd name="connsiteX3" fmla="*/ 2 w 869158"/>
                <a:gd name="connsiteY3" fmla="*/ 111659 h 240252"/>
                <a:gd name="connsiteX4" fmla="*/ 204788 w 869158"/>
                <a:gd name="connsiteY4" fmla="*/ 0 h 240252"/>
                <a:gd name="connsiteX0" fmla="*/ 669189 w 869215"/>
                <a:gd name="connsiteY0" fmla="*/ 6082 h 240252"/>
                <a:gd name="connsiteX1" fmla="*/ 869215 w 869215"/>
                <a:gd name="connsiteY1" fmla="*/ 114041 h 240252"/>
                <a:gd name="connsiteX2" fmla="*/ 438209 w 869215"/>
                <a:gd name="connsiteY2" fmla="*/ 240247 h 240252"/>
                <a:gd name="connsiteX3" fmla="*/ 59 w 869215"/>
                <a:gd name="connsiteY3" fmla="*/ 111659 h 240252"/>
                <a:gd name="connsiteX4" fmla="*/ 204845 w 869215"/>
                <a:gd name="connsiteY4" fmla="*/ 0 h 240252"/>
                <a:gd name="connsiteX0" fmla="*/ 669142 w 869168"/>
                <a:gd name="connsiteY0" fmla="*/ 6082 h 240252"/>
                <a:gd name="connsiteX1" fmla="*/ 869168 w 869168"/>
                <a:gd name="connsiteY1" fmla="*/ 114041 h 240252"/>
                <a:gd name="connsiteX2" fmla="*/ 438162 w 869168"/>
                <a:gd name="connsiteY2" fmla="*/ 240247 h 240252"/>
                <a:gd name="connsiteX3" fmla="*/ 12 w 869168"/>
                <a:gd name="connsiteY3" fmla="*/ 111659 h 240252"/>
                <a:gd name="connsiteX4" fmla="*/ 204798 w 869168"/>
                <a:gd name="connsiteY4" fmla="*/ 0 h 240252"/>
                <a:gd name="connsiteX0" fmla="*/ 669140 w 869166"/>
                <a:gd name="connsiteY0" fmla="*/ 6082 h 240252"/>
                <a:gd name="connsiteX1" fmla="*/ 869166 w 869166"/>
                <a:gd name="connsiteY1" fmla="*/ 114041 h 240252"/>
                <a:gd name="connsiteX2" fmla="*/ 438160 w 869166"/>
                <a:gd name="connsiteY2" fmla="*/ 240247 h 240252"/>
                <a:gd name="connsiteX3" fmla="*/ 10 w 869166"/>
                <a:gd name="connsiteY3" fmla="*/ 111659 h 240252"/>
                <a:gd name="connsiteX4" fmla="*/ 204796 w 869166"/>
                <a:gd name="connsiteY4" fmla="*/ 0 h 240252"/>
                <a:gd name="connsiteX0" fmla="*/ 669140 w 869166"/>
                <a:gd name="connsiteY0" fmla="*/ 6082 h 240252"/>
                <a:gd name="connsiteX1" fmla="*/ 869166 w 869166"/>
                <a:gd name="connsiteY1" fmla="*/ 114041 h 240252"/>
                <a:gd name="connsiteX2" fmla="*/ 438160 w 869166"/>
                <a:gd name="connsiteY2" fmla="*/ 240247 h 240252"/>
                <a:gd name="connsiteX3" fmla="*/ 10 w 869166"/>
                <a:gd name="connsiteY3" fmla="*/ 111659 h 240252"/>
                <a:gd name="connsiteX4" fmla="*/ 204796 w 869166"/>
                <a:gd name="connsiteY4" fmla="*/ 0 h 240252"/>
                <a:gd name="connsiteX0" fmla="*/ 669131 w 869157"/>
                <a:gd name="connsiteY0" fmla="*/ 6082 h 240252"/>
                <a:gd name="connsiteX1" fmla="*/ 869157 w 869157"/>
                <a:gd name="connsiteY1" fmla="*/ 114041 h 240252"/>
                <a:gd name="connsiteX2" fmla="*/ 438151 w 869157"/>
                <a:gd name="connsiteY2" fmla="*/ 240247 h 240252"/>
                <a:gd name="connsiteX3" fmla="*/ 1 w 869157"/>
                <a:gd name="connsiteY3" fmla="*/ 111659 h 240252"/>
                <a:gd name="connsiteX4" fmla="*/ 204787 w 869157"/>
                <a:gd name="connsiteY4" fmla="*/ 0 h 240252"/>
                <a:gd name="connsiteX0" fmla="*/ 869157 w 869157"/>
                <a:gd name="connsiteY0" fmla="*/ 114041 h 240252"/>
                <a:gd name="connsiteX1" fmla="*/ 438151 w 869157"/>
                <a:gd name="connsiteY1" fmla="*/ 240247 h 240252"/>
                <a:gd name="connsiteX2" fmla="*/ 1 w 869157"/>
                <a:gd name="connsiteY2" fmla="*/ 111659 h 240252"/>
                <a:gd name="connsiteX3" fmla="*/ 204787 w 869157"/>
                <a:gd name="connsiteY3" fmla="*/ 0 h 240252"/>
                <a:gd name="connsiteX0" fmla="*/ 869156 w 869156"/>
                <a:gd name="connsiteY0" fmla="*/ 2382 h 128593"/>
                <a:gd name="connsiteX1" fmla="*/ 438150 w 869156"/>
                <a:gd name="connsiteY1" fmla="*/ 128588 h 128593"/>
                <a:gd name="connsiteX2" fmla="*/ 0 w 869156"/>
                <a:gd name="connsiteY2" fmla="*/ 0 h 128593"/>
                <a:gd name="connsiteX0" fmla="*/ 872393 w 872393"/>
                <a:gd name="connsiteY0" fmla="*/ 21878 h 129333"/>
                <a:gd name="connsiteX1" fmla="*/ 438150 w 872393"/>
                <a:gd name="connsiteY1" fmla="*/ 128588 h 129333"/>
                <a:gd name="connsiteX2" fmla="*/ 0 w 872393"/>
                <a:gd name="connsiteY2" fmla="*/ 0 h 129333"/>
                <a:gd name="connsiteX0" fmla="*/ 872393 w 872412"/>
                <a:gd name="connsiteY0" fmla="*/ 21878 h 128853"/>
                <a:gd name="connsiteX1" fmla="*/ 438150 w 872412"/>
                <a:gd name="connsiteY1" fmla="*/ 128588 h 128853"/>
                <a:gd name="connsiteX2" fmla="*/ 0 w 872412"/>
                <a:gd name="connsiteY2" fmla="*/ 0 h 128853"/>
                <a:gd name="connsiteX0" fmla="*/ 875630 w 875649"/>
                <a:gd name="connsiteY0" fmla="*/ 2381 h 109094"/>
                <a:gd name="connsiteX1" fmla="*/ 441387 w 875649"/>
                <a:gd name="connsiteY1" fmla="*/ 109091 h 109094"/>
                <a:gd name="connsiteX2" fmla="*/ 0 w 875649"/>
                <a:gd name="connsiteY2" fmla="*/ 0 h 109094"/>
                <a:gd name="connsiteX0" fmla="*/ 875646 w 875665"/>
                <a:gd name="connsiteY0" fmla="*/ 2381 h 109094"/>
                <a:gd name="connsiteX1" fmla="*/ 441403 w 875665"/>
                <a:gd name="connsiteY1" fmla="*/ 109091 h 109094"/>
                <a:gd name="connsiteX2" fmla="*/ 16 w 875665"/>
                <a:gd name="connsiteY2" fmla="*/ 0 h 109094"/>
                <a:gd name="connsiteX0" fmla="*/ 865935 w 865953"/>
                <a:gd name="connsiteY0" fmla="*/ 0 h 106711"/>
                <a:gd name="connsiteX1" fmla="*/ 431692 w 865953"/>
                <a:gd name="connsiteY1" fmla="*/ 106710 h 106711"/>
                <a:gd name="connsiteX2" fmla="*/ 17 w 865953"/>
                <a:gd name="connsiteY2" fmla="*/ 404 h 106711"/>
                <a:gd name="connsiteX0" fmla="*/ 875645 w 875664"/>
                <a:gd name="connsiteY0" fmla="*/ 0 h 106710"/>
                <a:gd name="connsiteX1" fmla="*/ 441402 w 875664"/>
                <a:gd name="connsiteY1" fmla="*/ 106710 h 106710"/>
                <a:gd name="connsiteX2" fmla="*/ 16 w 875664"/>
                <a:gd name="connsiteY2" fmla="*/ 404 h 106710"/>
                <a:gd name="connsiteX0" fmla="*/ 872409 w 872428"/>
                <a:gd name="connsiteY0" fmla="*/ 0 h 106718"/>
                <a:gd name="connsiteX1" fmla="*/ 438166 w 872428"/>
                <a:gd name="connsiteY1" fmla="*/ 106710 h 106718"/>
                <a:gd name="connsiteX2" fmla="*/ 17 w 872428"/>
                <a:gd name="connsiteY2" fmla="*/ 3190 h 106718"/>
                <a:gd name="connsiteX0" fmla="*/ 867553 w 867572"/>
                <a:gd name="connsiteY0" fmla="*/ 0 h 106718"/>
                <a:gd name="connsiteX1" fmla="*/ 438166 w 867572"/>
                <a:gd name="connsiteY1" fmla="*/ 106710 h 106718"/>
                <a:gd name="connsiteX2" fmla="*/ 17 w 867572"/>
                <a:gd name="connsiteY2" fmla="*/ 3190 h 106718"/>
                <a:gd name="connsiteX0" fmla="*/ 865124 w 865143"/>
                <a:gd name="connsiteY0" fmla="*/ 5166 h 103543"/>
                <a:gd name="connsiteX1" fmla="*/ 438166 w 865143"/>
                <a:gd name="connsiteY1" fmla="*/ 103520 h 103543"/>
                <a:gd name="connsiteX2" fmla="*/ 17 w 865143"/>
                <a:gd name="connsiteY2" fmla="*/ 0 h 103543"/>
                <a:gd name="connsiteX0" fmla="*/ 865124 w 865143"/>
                <a:gd name="connsiteY0" fmla="*/ 0 h 104621"/>
                <a:gd name="connsiteX1" fmla="*/ 438166 w 865143"/>
                <a:gd name="connsiteY1" fmla="*/ 104621 h 104621"/>
                <a:gd name="connsiteX2" fmla="*/ 17 w 865143"/>
                <a:gd name="connsiteY2" fmla="*/ 1101 h 104621"/>
                <a:gd name="connsiteX0" fmla="*/ 865124 w 865143"/>
                <a:gd name="connsiteY0" fmla="*/ 0 h 104621"/>
                <a:gd name="connsiteX1" fmla="*/ 438166 w 865143"/>
                <a:gd name="connsiteY1" fmla="*/ 104621 h 104621"/>
                <a:gd name="connsiteX2" fmla="*/ 17 w 865143"/>
                <a:gd name="connsiteY2" fmla="*/ 1101 h 104621"/>
                <a:gd name="connsiteX0" fmla="*/ 865107 w 865126"/>
                <a:gd name="connsiteY0" fmla="*/ 0 h 104621"/>
                <a:gd name="connsiteX1" fmla="*/ 438149 w 865126"/>
                <a:gd name="connsiteY1" fmla="*/ 104621 h 104621"/>
                <a:gd name="connsiteX2" fmla="*/ 0 w 865126"/>
                <a:gd name="connsiteY2" fmla="*/ 1101 h 104621"/>
                <a:gd name="connsiteX0" fmla="*/ 865107 w 865126"/>
                <a:gd name="connsiteY0" fmla="*/ 0 h 104621"/>
                <a:gd name="connsiteX1" fmla="*/ 438149 w 865126"/>
                <a:gd name="connsiteY1" fmla="*/ 104621 h 104621"/>
                <a:gd name="connsiteX2" fmla="*/ 0 w 865126"/>
                <a:gd name="connsiteY2" fmla="*/ 1101 h 104621"/>
                <a:gd name="connsiteX0" fmla="*/ 865107 w 865107"/>
                <a:gd name="connsiteY0" fmla="*/ 0 h 104621"/>
                <a:gd name="connsiteX1" fmla="*/ 438149 w 865107"/>
                <a:gd name="connsiteY1" fmla="*/ 104621 h 104621"/>
                <a:gd name="connsiteX2" fmla="*/ 0 w 865107"/>
                <a:gd name="connsiteY2" fmla="*/ 1101 h 104621"/>
                <a:gd name="connsiteX0" fmla="*/ 869962 w 869962"/>
                <a:gd name="connsiteY0" fmla="*/ 0 h 104621"/>
                <a:gd name="connsiteX1" fmla="*/ 443004 w 869962"/>
                <a:gd name="connsiteY1" fmla="*/ 104621 h 104621"/>
                <a:gd name="connsiteX2" fmla="*/ 0 w 869962"/>
                <a:gd name="connsiteY2" fmla="*/ 1101 h 104621"/>
                <a:gd name="connsiteX0" fmla="*/ 862678 w 862678"/>
                <a:gd name="connsiteY0" fmla="*/ 0 h 104642"/>
                <a:gd name="connsiteX1" fmla="*/ 435720 w 862678"/>
                <a:gd name="connsiteY1" fmla="*/ 104621 h 104642"/>
                <a:gd name="connsiteX2" fmla="*/ 0 w 862678"/>
                <a:gd name="connsiteY2" fmla="*/ 5278 h 104642"/>
                <a:gd name="connsiteX0" fmla="*/ 867533 w 867533"/>
                <a:gd name="connsiteY0" fmla="*/ 0 h 104664"/>
                <a:gd name="connsiteX1" fmla="*/ 440575 w 867533"/>
                <a:gd name="connsiteY1" fmla="*/ 104621 h 104664"/>
                <a:gd name="connsiteX2" fmla="*/ 0 w 867533"/>
                <a:gd name="connsiteY2" fmla="*/ 7368 h 104664"/>
                <a:gd name="connsiteX0" fmla="*/ 867533 w 867533"/>
                <a:gd name="connsiteY0" fmla="*/ 0 h 96328"/>
                <a:gd name="connsiteX1" fmla="*/ 443003 w 867533"/>
                <a:gd name="connsiteY1" fmla="*/ 96265 h 96328"/>
                <a:gd name="connsiteX2" fmla="*/ 0 w 867533"/>
                <a:gd name="connsiteY2" fmla="*/ 7368 h 96328"/>
                <a:gd name="connsiteX0" fmla="*/ 867533 w 867533"/>
                <a:gd name="connsiteY0" fmla="*/ 0 h 96298"/>
                <a:gd name="connsiteX1" fmla="*/ 443003 w 867533"/>
                <a:gd name="connsiteY1" fmla="*/ 96265 h 96298"/>
                <a:gd name="connsiteX2" fmla="*/ 0 w 867533"/>
                <a:gd name="connsiteY2" fmla="*/ 7368 h 96298"/>
                <a:gd name="connsiteX0" fmla="*/ 867533 w 867533"/>
                <a:gd name="connsiteY0" fmla="*/ 0 h 96298"/>
                <a:gd name="connsiteX1" fmla="*/ 443003 w 867533"/>
                <a:gd name="connsiteY1" fmla="*/ 96265 h 96298"/>
                <a:gd name="connsiteX2" fmla="*/ 0 w 867533"/>
                <a:gd name="connsiteY2" fmla="*/ 7368 h 9629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867533" h="96298">
                  <a:moveTo>
                    <a:pt x="867533" y="0"/>
                  </a:moveTo>
                  <a:cubicBezTo>
                    <a:pt x="867834" y="66130"/>
                    <a:pt x="587592" y="95037"/>
                    <a:pt x="443003" y="96265"/>
                  </a:cubicBezTo>
                  <a:cubicBezTo>
                    <a:pt x="298414" y="97493"/>
                    <a:pt x="-119" y="64739"/>
                    <a:pt x="0" y="7368"/>
                  </a:cubicBezTo>
                </a:path>
              </a:pathLst>
            </a:custGeom>
            <a:noFill/>
            <a:ln w="254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ru-RU" dirty="0"/>
            </a:p>
          </p:txBody>
        </p:sp>
        <p:cxnSp>
          <p:nvCxnSpPr>
            <p:cNvPr id="48" name="Прямая со стрелкой 47"/>
            <p:cNvCxnSpPr/>
            <p:nvPr/>
          </p:nvCxnSpPr>
          <p:spPr bwMode="auto">
            <a:xfrm flipH="1">
              <a:off x="1960779" y="2478174"/>
              <a:ext cx="0" cy="2488565"/>
            </a:xfrm>
            <a:prstGeom prst="straightConnector1">
              <a:avLst/>
            </a:prstGeom>
            <a:ln w="25400">
              <a:solidFill>
                <a:schemeClr val="tx1"/>
              </a:solidFill>
              <a:headEnd type="none" w="sm" len="lg"/>
              <a:tailEnd type="none" w="sm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Прямая со стрелкой 49"/>
            <p:cNvCxnSpPr/>
            <p:nvPr/>
          </p:nvCxnSpPr>
          <p:spPr bwMode="auto">
            <a:xfrm flipH="1">
              <a:off x="103412" y="2395645"/>
              <a:ext cx="3175" cy="2488565"/>
            </a:xfrm>
            <a:prstGeom prst="straightConnector1">
              <a:avLst/>
            </a:prstGeom>
            <a:ln w="25400">
              <a:solidFill>
                <a:schemeClr val="tx1"/>
              </a:solidFill>
              <a:headEnd type="none" w="sm" len="lg"/>
              <a:tailEnd type="none" w="sm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Прямая со стрелкой 50"/>
            <p:cNvCxnSpPr/>
            <p:nvPr/>
          </p:nvCxnSpPr>
          <p:spPr bwMode="auto">
            <a:xfrm flipH="1">
              <a:off x="428848" y="2409929"/>
              <a:ext cx="1587" cy="2006088"/>
            </a:xfrm>
            <a:prstGeom prst="straightConnector1">
              <a:avLst/>
            </a:prstGeom>
            <a:ln w="25400">
              <a:solidFill>
                <a:schemeClr val="tx1"/>
              </a:solidFill>
              <a:headEnd type="none" w="sm" len="lg"/>
              <a:tailEnd type="none" w="sm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Прямая со стрелкой 51"/>
            <p:cNvCxnSpPr/>
            <p:nvPr/>
          </p:nvCxnSpPr>
          <p:spPr bwMode="auto">
            <a:xfrm flipH="1">
              <a:off x="2286215" y="2006807"/>
              <a:ext cx="0" cy="2494914"/>
            </a:xfrm>
            <a:prstGeom prst="straightConnector1">
              <a:avLst/>
            </a:prstGeom>
            <a:ln w="25400">
              <a:solidFill>
                <a:schemeClr val="tx1"/>
              </a:solidFill>
              <a:headEnd type="none" w="sm" len="lg"/>
              <a:tailEnd type="none" w="sm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3" name="AutoShape 14"/>
            <p:cNvSpPr>
              <a:spLocks noChangeArrowheads="1"/>
            </p:cNvSpPr>
            <p:nvPr/>
          </p:nvSpPr>
          <p:spPr bwMode="auto">
            <a:xfrm rot="889309" flipH="1">
              <a:off x="2194141" y="3193954"/>
              <a:ext cx="200024" cy="131729"/>
            </a:xfrm>
            <a:custGeom>
              <a:avLst/>
              <a:gdLst>
                <a:gd name="connsiteX0" fmla="*/ 0 w 299776"/>
                <a:gd name="connsiteY0" fmla="*/ 89866 h 302922"/>
                <a:gd name="connsiteX1" fmla="*/ 115567 w 299776"/>
                <a:gd name="connsiteY1" fmla="*/ 89866 h 302922"/>
                <a:gd name="connsiteX2" fmla="*/ 115567 w 299776"/>
                <a:gd name="connsiteY2" fmla="*/ 0 h 302922"/>
                <a:gd name="connsiteX3" fmla="*/ 299776 w 299776"/>
                <a:gd name="connsiteY3" fmla="*/ 151461 h 302922"/>
                <a:gd name="connsiteX4" fmla="*/ 115567 w 299776"/>
                <a:gd name="connsiteY4" fmla="*/ 302922 h 302922"/>
                <a:gd name="connsiteX5" fmla="*/ 115567 w 299776"/>
                <a:gd name="connsiteY5" fmla="*/ 213056 h 302922"/>
                <a:gd name="connsiteX6" fmla="*/ 0 w 299776"/>
                <a:gd name="connsiteY6" fmla="*/ 213056 h 302922"/>
                <a:gd name="connsiteX7" fmla="*/ 0 w 299776"/>
                <a:gd name="connsiteY7" fmla="*/ 89866 h 302922"/>
                <a:gd name="connsiteX0" fmla="*/ 0 w 299776"/>
                <a:gd name="connsiteY0" fmla="*/ 89866 h 298680"/>
                <a:gd name="connsiteX1" fmla="*/ 115567 w 299776"/>
                <a:gd name="connsiteY1" fmla="*/ 89866 h 298680"/>
                <a:gd name="connsiteX2" fmla="*/ 115567 w 299776"/>
                <a:gd name="connsiteY2" fmla="*/ 0 h 298680"/>
                <a:gd name="connsiteX3" fmla="*/ 299776 w 299776"/>
                <a:gd name="connsiteY3" fmla="*/ 151461 h 298680"/>
                <a:gd name="connsiteX4" fmla="*/ 199211 w 299776"/>
                <a:gd name="connsiteY4" fmla="*/ 298680 h 298680"/>
                <a:gd name="connsiteX5" fmla="*/ 115567 w 299776"/>
                <a:gd name="connsiteY5" fmla="*/ 213056 h 298680"/>
                <a:gd name="connsiteX6" fmla="*/ 0 w 299776"/>
                <a:gd name="connsiteY6" fmla="*/ 213056 h 298680"/>
                <a:gd name="connsiteX7" fmla="*/ 0 w 299776"/>
                <a:gd name="connsiteY7" fmla="*/ 89866 h 298680"/>
                <a:gd name="connsiteX0" fmla="*/ 0 w 299776"/>
                <a:gd name="connsiteY0" fmla="*/ 89866 h 298680"/>
                <a:gd name="connsiteX1" fmla="*/ 115567 w 299776"/>
                <a:gd name="connsiteY1" fmla="*/ 89866 h 298680"/>
                <a:gd name="connsiteX2" fmla="*/ 115567 w 299776"/>
                <a:gd name="connsiteY2" fmla="*/ 0 h 298680"/>
                <a:gd name="connsiteX3" fmla="*/ 299776 w 299776"/>
                <a:gd name="connsiteY3" fmla="*/ 151461 h 298680"/>
                <a:gd name="connsiteX4" fmla="*/ 199211 w 299776"/>
                <a:gd name="connsiteY4" fmla="*/ 298680 h 298680"/>
                <a:gd name="connsiteX5" fmla="*/ 166916 w 299776"/>
                <a:gd name="connsiteY5" fmla="*/ 201638 h 298680"/>
                <a:gd name="connsiteX6" fmla="*/ 0 w 299776"/>
                <a:gd name="connsiteY6" fmla="*/ 213056 h 298680"/>
                <a:gd name="connsiteX7" fmla="*/ 0 w 299776"/>
                <a:gd name="connsiteY7" fmla="*/ 89866 h 298680"/>
                <a:gd name="connsiteX0" fmla="*/ 0 w 299776"/>
                <a:gd name="connsiteY0" fmla="*/ 89866 h 298680"/>
                <a:gd name="connsiteX1" fmla="*/ 144961 w 299776"/>
                <a:gd name="connsiteY1" fmla="*/ 87968 h 298680"/>
                <a:gd name="connsiteX2" fmla="*/ 115567 w 299776"/>
                <a:gd name="connsiteY2" fmla="*/ 0 h 298680"/>
                <a:gd name="connsiteX3" fmla="*/ 299776 w 299776"/>
                <a:gd name="connsiteY3" fmla="*/ 151461 h 298680"/>
                <a:gd name="connsiteX4" fmla="*/ 199211 w 299776"/>
                <a:gd name="connsiteY4" fmla="*/ 298680 h 298680"/>
                <a:gd name="connsiteX5" fmla="*/ 166916 w 299776"/>
                <a:gd name="connsiteY5" fmla="*/ 201638 h 298680"/>
                <a:gd name="connsiteX6" fmla="*/ 0 w 299776"/>
                <a:gd name="connsiteY6" fmla="*/ 213056 h 298680"/>
                <a:gd name="connsiteX7" fmla="*/ 0 w 299776"/>
                <a:gd name="connsiteY7" fmla="*/ 89866 h 298680"/>
                <a:gd name="connsiteX0" fmla="*/ 0 w 301767"/>
                <a:gd name="connsiteY0" fmla="*/ 68002 h 298680"/>
                <a:gd name="connsiteX1" fmla="*/ 146952 w 301767"/>
                <a:gd name="connsiteY1" fmla="*/ 87968 h 298680"/>
                <a:gd name="connsiteX2" fmla="*/ 117558 w 301767"/>
                <a:gd name="connsiteY2" fmla="*/ 0 h 298680"/>
                <a:gd name="connsiteX3" fmla="*/ 301767 w 301767"/>
                <a:gd name="connsiteY3" fmla="*/ 151461 h 298680"/>
                <a:gd name="connsiteX4" fmla="*/ 201202 w 301767"/>
                <a:gd name="connsiteY4" fmla="*/ 298680 h 298680"/>
                <a:gd name="connsiteX5" fmla="*/ 168907 w 301767"/>
                <a:gd name="connsiteY5" fmla="*/ 201638 h 298680"/>
                <a:gd name="connsiteX6" fmla="*/ 1991 w 301767"/>
                <a:gd name="connsiteY6" fmla="*/ 213056 h 298680"/>
                <a:gd name="connsiteX7" fmla="*/ 0 w 301767"/>
                <a:gd name="connsiteY7" fmla="*/ 68002 h 298680"/>
                <a:gd name="connsiteX0" fmla="*/ 0 w 301767"/>
                <a:gd name="connsiteY0" fmla="*/ 68002 h 298680"/>
                <a:gd name="connsiteX1" fmla="*/ 146952 w 301767"/>
                <a:gd name="connsiteY1" fmla="*/ 87968 h 298680"/>
                <a:gd name="connsiteX2" fmla="*/ 117558 w 301767"/>
                <a:gd name="connsiteY2" fmla="*/ 0 h 298680"/>
                <a:gd name="connsiteX3" fmla="*/ 301767 w 301767"/>
                <a:gd name="connsiteY3" fmla="*/ 151461 h 298680"/>
                <a:gd name="connsiteX4" fmla="*/ 201202 w 301767"/>
                <a:gd name="connsiteY4" fmla="*/ 298680 h 298680"/>
                <a:gd name="connsiteX5" fmla="*/ 168907 w 301767"/>
                <a:gd name="connsiteY5" fmla="*/ 201638 h 298680"/>
                <a:gd name="connsiteX6" fmla="*/ 24950 w 301767"/>
                <a:gd name="connsiteY6" fmla="*/ 183216 h 298680"/>
                <a:gd name="connsiteX7" fmla="*/ 0 w 301767"/>
                <a:gd name="connsiteY7" fmla="*/ 68002 h 298680"/>
                <a:gd name="connsiteX0" fmla="*/ 0 w 301767"/>
                <a:gd name="connsiteY0" fmla="*/ 68002 h 298680"/>
                <a:gd name="connsiteX1" fmla="*/ 146952 w 301767"/>
                <a:gd name="connsiteY1" fmla="*/ 87968 h 298680"/>
                <a:gd name="connsiteX2" fmla="*/ 117558 w 301767"/>
                <a:gd name="connsiteY2" fmla="*/ 0 h 298680"/>
                <a:gd name="connsiteX3" fmla="*/ 301767 w 301767"/>
                <a:gd name="connsiteY3" fmla="*/ 151461 h 298680"/>
                <a:gd name="connsiteX4" fmla="*/ 201202 w 301767"/>
                <a:gd name="connsiteY4" fmla="*/ 298680 h 298680"/>
                <a:gd name="connsiteX5" fmla="*/ 168907 w 301767"/>
                <a:gd name="connsiteY5" fmla="*/ 201638 h 298680"/>
                <a:gd name="connsiteX6" fmla="*/ 24950 w 301767"/>
                <a:gd name="connsiteY6" fmla="*/ 183216 h 298680"/>
                <a:gd name="connsiteX7" fmla="*/ 0 w 301767"/>
                <a:gd name="connsiteY7" fmla="*/ 68002 h 298680"/>
                <a:gd name="connsiteX0" fmla="*/ 0 w 301767"/>
                <a:gd name="connsiteY0" fmla="*/ 68002 h 298680"/>
                <a:gd name="connsiteX1" fmla="*/ 146952 w 301767"/>
                <a:gd name="connsiteY1" fmla="*/ 87968 h 298680"/>
                <a:gd name="connsiteX2" fmla="*/ 117558 w 301767"/>
                <a:gd name="connsiteY2" fmla="*/ 0 h 298680"/>
                <a:gd name="connsiteX3" fmla="*/ 301767 w 301767"/>
                <a:gd name="connsiteY3" fmla="*/ 151461 h 298680"/>
                <a:gd name="connsiteX4" fmla="*/ 201202 w 301767"/>
                <a:gd name="connsiteY4" fmla="*/ 298680 h 298680"/>
                <a:gd name="connsiteX5" fmla="*/ 168907 w 301767"/>
                <a:gd name="connsiteY5" fmla="*/ 201638 h 298680"/>
                <a:gd name="connsiteX6" fmla="*/ 24950 w 301767"/>
                <a:gd name="connsiteY6" fmla="*/ 183216 h 298680"/>
                <a:gd name="connsiteX7" fmla="*/ 0 w 301767"/>
                <a:gd name="connsiteY7" fmla="*/ 68002 h 298680"/>
                <a:gd name="connsiteX0" fmla="*/ 0 w 301767"/>
                <a:gd name="connsiteY0" fmla="*/ 68002 h 298680"/>
                <a:gd name="connsiteX1" fmla="*/ 146952 w 301767"/>
                <a:gd name="connsiteY1" fmla="*/ 87968 h 298680"/>
                <a:gd name="connsiteX2" fmla="*/ 117558 w 301767"/>
                <a:gd name="connsiteY2" fmla="*/ 0 h 298680"/>
                <a:gd name="connsiteX3" fmla="*/ 301767 w 301767"/>
                <a:gd name="connsiteY3" fmla="*/ 151461 h 298680"/>
                <a:gd name="connsiteX4" fmla="*/ 201202 w 301767"/>
                <a:gd name="connsiteY4" fmla="*/ 298680 h 298680"/>
                <a:gd name="connsiteX5" fmla="*/ 168907 w 301767"/>
                <a:gd name="connsiteY5" fmla="*/ 201638 h 298680"/>
                <a:gd name="connsiteX6" fmla="*/ 30118 w 301767"/>
                <a:gd name="connsiteY6" fmla="*/ 191564 h 298680"/>
                <a:gd name="connsiteX7" fmla="*/ 0 w 301767"/>
                <a:gd name="connsiteY7" fmla="*/ 68002 h 298680"/>
                <a:gd name="connsiteX0" fmla="*/ 0 w 301767"/>
                <a:gd name="connsiteY0" fmla="*/ 68002 h 298680"/>
                <a:gd name="connsiteX1" fmla="*/ 137154 w 301767"/>
                <a:gd name="connsiteY1" fmla="*/ 88601 h 298680"/>
                <a:gd name="connsiteX2" fmla="*/ 117558 w 301767"/>
                <a:gd name="connsiteY2" fmla="*/ 0 h 298680"/>
                <a:gd name="connsiteX3" fmla="*/ 301767 w 301767"/>
                <a:gd name="connsiteY3" fmla="*/ 151461 h 298680"/>
                <a:gd name="connsiteX4" fmla="*/ 201202 w 301767"/>
                <a:gd name="connsiteY4" fmla="*/ 298680 h 298680"/>
                <a:gd name="connsiteX5" fmla="*/ 168907 w 301767"/>
                <a:gd name="connsiteY5" fmla="*/ 201638 h 298680"/>
                <a:gd name="connsiteX6" fmla="*/ 30118 w 301767"/>
                <a:gd name="connsiteY6" fmla="*/ 191564 h 298680"/>
                <a:gd name="connsiteX7" fmla="*/ 0 w 301767"/>
                <a:gd name="connsiteY7" fmla="*/ 68002 h 298680"/>
                <a:gd name="connsiteX0" fmla="*/ 0 w 301767"/>
                <a:gd name="connsiteY0" fmla="*/ 74899 h 305577"/>
                <a:gd name="connsiteX1" fmla="*/ 137154 w 301767"/>
                <a:gd name="connsiteY1" fmla="*/ 95498 h 305577"/>
                <a:gd name="connsiteX2" fmla="*/ 107852 w 301767"/>
                <a:gd name="connsiteY2" fmla="*/ 0 h 305577"/>
                <a:gd name="connsiteX3" fmla="*/ 301767 w 301767"/>
                <a:gd name="connsiteY3" fmla="*/ 158358 h 305577"/>
                <a:gd name="connsiteX4" fmla="*/ 201202 w 301767"/>
                <a:gd name="connsiteY4" fmla="*/ 305577 h 305577"/>
                <a:gd name="connsiteX5" fmla="*/ 168907 w 301767"/>
                <a:gd name="connsiteY5" fmla="*/ 208535 h 305577"/>
                <a:gd name="connsiteX6" fmla="*/ 30118 w 301767"/>
                <a:gd name="connsiteY6" fmla="*/ 198461 h 305577"/>
                <a:gd name="connsiteX7" fmla="*/ 0 w 301767"/>
                <a:gd name="connsiteY7" fmla="*/ 74899 h 305577"/>
                <a:gd name="connsiteX0" fmla="*/ 0 w 301767"/>
                <a:gd name="connsiteY0" fmla="*/ 74899 h 305577"/>
                <a:gd name="connsiteX1" fmla="*/ 148881 w 301767"/>
                <a:gd name="connsiteY1" fmla="*/ 121749 h 305577"/>
                <a:gd name="connsiteX2" fmla="*/ 107852 w 301767"/>
                <a:gd name="connsiteY2" fmla="*/ 0 h 305577"/>
                <a:gd name="connsiteX3" fmla="*/ 301767 w 301767"/>
                <a:gd name="connsiteY3" fmla="*/ 158358 h 305577"/>
                <a:gd name="connsiteX4" fmla="*/ 201202 w 301767"/>
                <a:gd name="connsiteY4" fmla="*/ 305577 h 305577"/>
                <a:gd name="connsiteX5" fmla="*/ 168907 w 301767"/>
                <a:gd name="connsiteY5" fmla="*/ 208535 h 305577"/>
                <a:gd name="connsiteX6" fmla="*/ 30118 w 301767"/>
                <a:gd name="connsiteY6" fmla="*/ 198461 h 305577"/>
                <a:gd name="connsiteX7" fmla="*/ 0 w 301767"/>
                <a:gd name="connsiteY7" fmla="*/ 74899 h 305577"/>
                <a:gd name="connsiteX0" fmla="*/ 0 w 301767"/>
                <a:gd name="connsiteY0" fmla="*/ 74899 h 305577"/>
                <a:gd name="connsiteX1" fmla="*/ 148881 w 301767"/>
                <a:gd name="connsiteY1" fmla="*/ 121749 h 305577"/>
                <a:gd name="connsiteX2" fmla="*/ 107852 w 301767"/>
                <a:gd name="connsiteY2" fmla="*/ 0 h 305577"/>
                <a:gd name="connsiteX3" fmla="*/ 301767 w 301767"/>
                <a:gd name="connsiteY3" fmla="*/ 158358 h 305577"/>
                <a:gd name="connsiteX4" fmla="*/ 201202 w 301767"/>
                <a:gd name="connsiteY4" fmla="*/ 305577 h 305577"/>
                <a:gd name="connsiteX5" fmla="*/ 177610 w 301767"/>
                <a:gd name="connsiteY5" fmla="*/ 235751 h 305577"/>
                <a:gd name="connsiteX6" fmla="*/ 30118 w 301767"/>
                <a:gd name="connsiteY6" fmla="*/ 198461 h 305577"/>
                <a:gd name="connsiteX7" fmla="*/ 0 w 301767"/>
                <a:gd name="connsiteY7" fmla="*/ 74899 h 305577"/>
                <a:gd name="connsiteX0" fmla="*/ 0 w 301767"/>
                <a:gd name="connsiteY0" fmla="*/ 74899 h 326746"/>
                <a:gd name="connsiteX1" fmla="*/ 148881 w 301767"/>
                <a:gd name="connsiteY1" fmla="*/ 121749 h 326746"/>
                <a:gd name="connsiteX2" fmla="*/ 107852 w 301767"/>
                <a:gd name="connsiteY2" fmla="*/ 0 h 326746"/>
                <a:gd name="connsiteX3" fmla="*/ 301767 w 301767"/>
                <a:gd name="connsiteY3" fmla="*/ 158358 h 326746"/>
                <a:gd name="connsiteX4" fmla="*/ 207970 w 301767"/>
                <a:gd name="connsiteY4" fmla="*/ 326746 h 326746"/>
                <a:gd name="connsiteX5" fmla="*/ 177610 w 301767"/>
                <a:gd name="connsiteY5" fmla="*/ 235751 h 326746"/>
                <a:gd name="connsiteX6" fmla="*/ 30118 w 301767"/>
                <a:gd name="connsiteY6" fmla="*/ 198461 h 326746"/>
                <a:gd name="connsiteX7" fmla="*/ 0 w 301767"/>
                <a:gd name="connsiteY7" fmla="*/ 74899 h 326746"/>
                <a:gd name="connsiteX0" fmla="*/ 0 w 301767"/>
                <a:gd name="connsiteY0" fmla="*/ 37642 h 289489"/>
                <a:gd name="connsiteX1" fmla="*/ 148881 w 301767"/>
                <a:gd name="connsiteY1" fmla="*/ 84492 h 289489"/>
                <a:gd name="connsiteX2" fmla="*/ 116431 w 301767"/>
                <a:gd name="connsiteY2" fmla="*/ 0 h 289489"/>
                <a:gd name="connsiteX3" fmla="*/ 301767 w 301767"/>
                <a:gd name="connsiteY3" fmla="*/ 121101 h 289489"/>
                <a:gd name="connsiteX4" fmla="*/ 207970 w 301767"/>
                <a:gd name="connsiteY4" fmla="*/ 289489 h 289489"/>
                <a:gd name="connsiteX5" fmla="*/ 177610 w 301767"/>
                <a:gd name="connsiteY5" fmla="*/ 198494 h 289489"/>
                <a:gd name="connsiteX6" fmla="*/ 30118 w 301767"/>
                <a:gd name="connsiteY6" fmla="*/ 161204 h 289489"/>
                <a:gd name="connsiteX7" fmla="*/ 0 w 301767"/>
                <a:gd name="connsiteY7" fmla="*/ 37642 h 289489"/>
                <a:gd name="connsiteX0" fmla="*/ 0 w 318081"/>
                <a:gd name="connsiteY0" fmla="*/ 37642 h 289489"/>
                <a:gd name="connsiteX1" fmla="*/ 148881 w 318081"/>
                <a:gd name="connsiteY1" fmla="*/ 84492 h 289489"/>
                <a:gd name="connsiteX2" fmla="*/ 116431 w 318081"/>
                <a:gd name="connsiteY2" fmla="*/ 0 h 289489"/>
                <a:gd name="connsiteX3" fmla="*/ 318081 w 318081"/>
                <a:gd name="connsiteY3" fmla="*/ 182551 h 289489"/>
                <a:gd name="connsiteX4" fmla="*/ 207970 w 318081"/>
                <a:gd name="connsiteY4" fmla="*/ 289489 h 289489"/>
                <a:gd name="connsiteX5" fmla="*/ 177610 w 318081"/>
                <a:gd name="connsiteY5" fmla="*/ 198494 h 289489"/>
                <a:gd name="connsiteX6" fmla="*/ 30118 w 318081"/>
                <a:gd name="connsiteY6" fmla="*/ 161204 h 289489"/>
                <a:gd name="connsiteX7" fmla="*/ 0 w 318081"/>
                <a:gd name="connsiteY7" fmla="*/ 37642 h 289489"/>
                <a:gd name="connsiteX0" fmla="*/ 0 w 315180"/>
                <a:gd name="connsiteY0" fmla="*/ 37642 h 289489"/>
                <a:gd name="connsiteX1" fmla="*/ 148881 w 315180"/>
                <a:gd name="connsiteY1" fmla="*/ 84492 h 289489"/>
                <a:gd name="connsiteX2" fmla="*/ 116431 w 315180"/>
                <a:gd name="connsiteY2" fmla="*/ 0 h 289489"/>
                <a:gd name="connsiteX3" fmla="*/ 315180 w 315180"/>
                <a:gd name="connsiteY3" fmla="*/ 173478 h 289489"/>
                <a:gd name="connsiteX4" fmla="*/ 207970 w 315180"/>
                <a:gd name="connsiteY4" fmla="*/ 289489 h 289489"/>
                <a:gd name="connsiteX5" fmla="*/ 177610 w 315180"/>
                <a:gd name="connsiteY5" fmla="*/ 198494 h 289489"/>
                <a:gd name="connsiteX6" fmla="*/ 30118 w 315180"/>
                <a:gd name="connsiteY6" fmla="*/ 161204 h 289489"/>
                <a:gd name="connsiteX7" fmla="*/ 0 w 315180"/>
                <a:gd name="connsiteY7" fmla="*/ 37642 h 289489"/>
                <a:gd name="connsiteX0" fmla="*/ 0 w 315180"/>
                <a:gd name="connsiteY0" fmla="*/ 40543 h 292390"/>
                <a:gd name="connsiteX1" fmla="*/ 148881 w 315180"/>
                <a:gd name="connsiteY1" fmla="*/ 87393 h 292390"/>
                <a:gd name="connsiteX2" fmla="*/ 125503 w 315180"/>
                <a:gd name="connsiteY2" fmla="*/ 0 h 292390"/>
                <a:gd name="connsiteX3" fmla="*/ 315180 w 315180"/>
                <a:gd name="connsiteY3" fmla="*/ 176379 h 292390"/>
                <a:gd name="connsiteX4" fmla="*/ 207970 w 315180"/>
                <a:gd name="connsiteY4" fmla="*/ 292390 h 292390"/>
                <a:gd name="connsiteX5" fmla="*/ 177610 w 315180"/>
                <a:gd name="connsiteY5" fmla="*/ 201395 h 292390"/>
                <a:gd name="connsiteX6" fmla="*/ 30118 w 315180"/>
                <a:gd name="connsiteY6" fmla="*/ 164105 h 292390"/>
                <a:gd name="connsiteX7" fmla="*/ 0 w 315180"/>
                <a:gd name="connsiteY7" fmla="*/ 40543 h 292390"/>
                <a:gd name="connsiteX0" fmla="*/ 0 w 315180"/>
                <a:gd name="connsiteY0" fmla="*/ 33651 h 285498"/>
                <a:gd name="connsiteX1" fmla="*/ 148881 w 315180"/>
                <a:gd name="connsiteY1" fmla="*/ 80501 h 285498"/>
                <a:gd name="connsiteX2" fmla="*/ 114373 w 315180"/>
                <a:gd name="connsiteY2" fmla="*/ 0 h 285498"/>
                <a:gd name="connsiteX3" fmla="*/ 315180 w 315180"/>
                <a:gd name="connsiteY3" fmla="*/ 169487 h 285498"/>
                <a:gd name="connsiteX4" fmla="*/ 207970 w 315180"/>
                <a:gd name="connsiteY4" fmla="*/ 285498 h 285498"/>
                <a:gd name="connsiteX5" fmla="*/ 177610 w 315180"/>
                <a:gd name="connsiteY5" fmla="*/ 194503 h 285498"/>
                <a:gd name="connsiteX6" fmla="*/ 30118 w 315180"/>
                <a:gd name="connsiteY6" fmla="*/ 157213 h 285498"/>
                <a:gd name="connsiteX7" fmla="*/ 0 w 315180"/>
                <a:gd name="connsiteY7" fmla="*/ 33651 h 285498"/>
                <a:gd name="connsiteX0" fmla="*/ 0 w 315180"/>
                <a:gd name="connsiteY0" fmla="*/ 37519 h 289366"/>
                <a:gd name="connsiteX1" fmla="*/ 148881 w 315180"/>
                <a:gd name="connsiteY1" fmla="*/ 84369 h 289366"/>
                <a:gd name="connsiteX2" fmla="*/ 126470 w 315180"/>
                <a:gd name="connsiteY2" fmla="*/ 0 h 289366"/>
                <a:gd name="connsiteX3" fmla="*/ 315180 w 315180"/>
                <a:gd name="connsiteY3" fmla="*/ 173355 h 289366"/>
                <a:gd name="connsiteX4" fmla="*/ 207970 w 315180"/>
                <a:gd name="connsiteY4" fmla="*/ 289366 h 289366"/>
                <a:gd name="connsiteX5" fmla="*/ 177610 w 315180"/>
                <a:gd name="connsiteY5" fmla="*/ 198371 h 289366"/>
                <a:gd name="connsiteX6" fmla="*/ 30118 w 315180"/>
                <a:gd name="connsiteY6" fmla="*/ 161081 h 289366"/>
                <a:gd name="connsiteX7" fmla="*/ 0 w 315180"/>
                <a:gd name="connsiteY7" fmla="*/ 37519 h 289366"/>
                <a:gd name="connsiteX0" fmla="*/ 0 w 315180"/>
                <a:gd name="connsiteY0" fmla="*/ 36553 h 288400"/>
                <a:gd name="connsiteX1" fmla="*/ 148881 w 315180"/>
                <a:gd name="connsiteY1" fmla="*/ 83403 h 288400"/>
                <a:gd name="connsiteX2" fmla="*/ 123446 w 315180"/>
                <a:gd name="connsiteY2" fmla="*/ 0 h 288400"/>
                <a:gd name="connsiteX3" fmla="*/ 315180 w 315180"/>
                <a:gd name="connsiteY3" fmla="*/ 172389 h 288400"/>
                <a:gd name="connsiteX4" fmla="*/ 207970 w 315180"/>
                <a:gd name="connsiteY4" fmla="*/ 288400 h 288400"/>
                <a:gd name="connsiteX5" fmla="*/ 177610 w 315180"/>
                <a:gd name="connsiteY5" fmla="*/ 197405 h 288400"/>
                <a:gd name="connsiteX6" fmla="*/ 30118 w 315180"/>
                <a:gd name="connsiteY6" fmla="*/ 160115 h 288400"/>
                <a:gd name="connsiteX7" fmla="*/ 0 w 315180"/>
                <a:gd name="connsiteY7" fmla="*/ 36553 h 288400"/>
                <a:gd name="connsiteX0" fmla="*/ 0 w 315180"/>
                <a:gd name="connsiteY0" fmla="*/ 41089 h 292936"/>
                <a:gd name="connsiteX1" fmla="*/ 148881 w 315180"/>
                <a:gd name="connsiteY1" fmla="*/ 87939 h 292936"/>
                <a:gd name="connsiteX2" fmla="*/ 121996 w 315180"/>
                <a:gd name="connsiteY2" fmla="*/ 0 h 292936"/>
                <a:gd name="connsiteX3" fmla="*/ 315180 w 315180"/>
                <a:gd name="connsiteY3" fmla="*/ 176925 h 292936"/>
                <a:gd name="connsiteX4" fmla="*/ 207970 w 315180"/>
                <a:gd name="connsiteY4" fmla="*/ 292936 h 292936"/>
                <a:gd name="connsiteX5" fmla="*/ 177610 w 315180"/>
                <a:gd name="connsiteY5" fmla="*/ 201941 h 292936"/>
                <a:gd name="connsiteX6" fmla="*/ 30118 w 315180"/>
                <a:gd name="connsiteY6" fmla="*/ 164651 h 292936"/>
                <a:gd name="connsiteX7" fmla="*/ 0 w 315180"/>
                <a:gd name="connsiteY7" fmla="*/ 41089 h 292936"/>
                <a:gd name="connsiteX0" fmla="*/ 0 w 315180"/>
                <a:gd name="connsiteY0" fmla="*/ 41089 h 292936"/>
                <a:gd name="connsiteX1" fmla="*/ 148881 w 315180"/>
                <a:gd name="connsiteY1" fmla="*/ 87939 h 292936"/>
                <a:gd name="connsiteX2" fmla="*/ 121996 w 315180"/>
                <a:gd name="connsiteY2" fmla="*/ 0 h 292936"/>
                <a:gd name="connsiteX3" fmla="*/ 315180 w 315180"/>
                <a:gd name="connsiteY3" fmla="*/ 176925 h 292936"/>
                <a:gd name="connsiteX4" fmla="*/ 207970 w 315180"/>
                <a:gd name="connsiteY4" fmla="*/ 292936 h 292936"/>
                <a:gd name="connsiteX5" fmla="*/ 177610 w 315180"/>
                <a:gd name="connsiteY5" fmla="*/ 201941 h 292936"/>
                <a:gd name="connsiteX6" fmla="*/ 34655 w 315180"/>
                <a:gd name="connsiteY6" fmla="*/ 163201 h 292936"/>
                <a:gd name="connsiteX7" fmla="*/ 0 w 315180"/>
                <a:gd name="connsiteY7" fmla="*/ 41089 h 292936"/>
                <a:gd name="connsiteX0" fmla="*/ 0 w 315180"/>
                <a:gd name="connsiteY0" fmla="*/ 41089 h 292936"/>
                <a:gd name="connsiteX1" fmla="*/ 148881 w 315180"/>
                <a:gd name="connsiteY1" fmla="*/ 87939 h 292936"/>
                <a:gd name="connsiteX2" fmla="*/ 121996 w 315180"/>
                <a:gd name="connsiteY2" fmla="*/ 0 h 292936"/>
                <a:gd name="connsiteX3" fmla="*/ 315180 w 315180"/>
                <a:gd name="connsiteY3" fmla="*/ 176925 h 292936"/>
                <a:gd name="connsiteX4" fmla="*/ 207970 w 315180"/>
                <a:gd name="connsiteY4" fmla="*/ 292936 h 292936"/>
                <a:gd name="connsiteX5" fmla="*/ 177610 w 315180"/>
                <a:gd name="connsiteY5" fmla="*/ 201941 h 292936"/>
                <a:gd name="connsiteX6" fmla="*/ 34655 w 315180"/>
                <a:gd name="connsiteY6" fmla="*/ 163201 h 292936"/>
                <a:gd name="connsiteX7" fmla="*/ 0 w 315180"/>
                <a:gd name="connsiteY7" fmla="*/ 41089 h 292936"/>
                <a:gd name="connsiteX0" fmla="*/ 0 w 315180"/>
                <a:gd name="connsiteY0" fmla="*/ 41089 h 292936"/>
                <a:gd name="connsiteX1" fmla="*/ 148881 w 315180"/>
                <a:gd name="connsiteY1" fmla="*/ 87939 h 292936"/>
                <a:gd name="connsiteX2" fmla="*/ 121996 w 315180"/>
                <a:gd name="connsiteY2" fmla="*/ 0 h 292936"/>
                <a:gd name="connsiteX3" fmla="*/ 315180 w 315180"/>
                <a:gd name="connsiteY3" fmla="*/ 176925 h 292936"/>
                <a:gd name="connsiteX4" fmla="*/ 207970 w 315180"/>
                <a:gd name="connsiteY4" fmla="*/ 292936 h 292936"/>
                <a:gd name="connsiteX5" fmla="*/ 177610 w 315180"/>
                <a:gd name="connsiteY5" fmla="*/ 201941 h 292936"/>
                <a:gd name="connsiteX6" fmla="*/ 34655 w 315180"/>
                <a:gd name="connsiteY6" fmla="*/ 163201 h 292936"/>
                <a:gd name="connsiteX7" fmla="*/ 0 w 315180"/>
                <a:gd name="connsiteY7" fmla="*/ 41089 h 292936"/>
                <a:gd name="connsiteX0" fmla="*/ 0 w 315180"/>
                <a:gd name="connsiteY0" fmla="*/ 41089 h 292936"/>
                <a:gd name="connsiteX1" fmla="*/ 148881 w 315180"/>
                <a:gd name="connsiteY1" fmla="*/ 87939 h 292936"/>
                <a:gd name="connsiteX2" fmla="*/ 121996 w 315180"/>
                <a:gd name="connsiteY2" fmla="*/ 0 h 292936"/>
                <a:gd name="connsiteX3" fmla="*/ 315180 w 315180"/>
                <a:gd name="connsiteY3" fmla="*/ 176925 h 292936"/>
                <a:gd name="connsiteX4" fmla="*/ 207970 w 315180"/>
                <a:gd name="connsiteY4" fmla="*/ 292936 h 292936"/>
                <a:gd name="connsiteX5" fmla="*/ 177610 w 315180"/>
                <a:gd name="connsiteY5" fmla="*/ 201941 h 292936"/>
                <a:gd name="connsiteX6" fmla="*/ 34655 w 315180"/>
                <a:gd name="connsiteY6" fmla="*/ 163201 h 292936"/>
                <a:gd name="connsiteX7" fmla="*/ 0 w 315180"/>
                <a:gd name="connsiteY7" fmla="*/ 41089 h 292936"/>
                <a:gd name="connsiteX0" fmla="*/ 0 w 315180"/>
                <a:gd name="connsiteY0" fmla="*/ 41089 h 292936"/>
                <a:gd name="connsiteX1" fmla="*/ 148881 w 315180"/>
                <a:gd name="connsiteY1" fmla="*/ 87939 h 292936"/>
                <a:gd name="connsiteX2" fmla="*/ 121996 w 315180"/>
                <a:gd name="connsiteY2" fmla="*/ 0 h 292936"/>
                <a:gd name="connsiteX3" fmla="*/ 315180 w 315180"/>
                <a:gd name="connsiteY3" fmla="*/ 176925 h 292936"/>
                <a:gd name="connsiteX4" fmla="*/ 207970 w 315180"/>
                <a:gd name="connsiteY4" fmla="*/ 292936 h 292936"/>
                <a:gd name="connsiteX5" fmla="*/ 177610 w 315180"/>
                <a:gd name="connsiteY5" fmla="*/ 201941 h 292936"/>
                <a:gd name="connsiteX6" fmla="*/ 39191 w 315180"/>
                <a:gd name="connsiteY6" fmla="*/ 161750 h 292936"/>
                <a:gd name="connsiteX7" fmla="*/ 0 w 315180"/>
                <a:gd name="connsiteY7" fmla="*/ 41089 h 292936"/>
                <a:gd name="connsiteX0" fmla="*/ 0 w 315180"/>
                <a:gd name="connsiteY0" fmla="*/ 41089 h 292936"/>
                <a:gd name="connsiteX1" fmla="*/ 148881 w 315180"/>
                <a:gd name="connsiteY1" fmla="*/ 87939 h 292936"/>
                <a:gd name="connsiteX2" fmla="*/ 121996 w 315180"/>
                <a:gd name="connsiteY2" fmla="*/ 0 h 292936"/>
                <a:gd name="connsiteX3" fmla="*/ 315180 w 315180"/>
                <a:gd name="connsiteY3" fmla="*/ 176925 h 292936"/>
                <a:gd name="connsiteX4" fmla="*/ 207970 w 315180"/>
                <a:gd name="connsiteY4" fmla="*/ 292936 h 292936"/>
                <a:gd name="connsiteX5" fmla="*/ 177610 w 315180"/>
                <a:gd name="connsiteY5" fmla="*/ 201941 h 292936"/>
                <a:gd name="connsiteX6" fmla="*/ 34654 w 315180"/>
                <a:gd name="connsiteY6" fmla="*/ 163201 h 292936"/>
                <a:gd name="connsiteX7" fmla="*/ 0 w 315180"/>
                <a:gd name="connsiteY7" fmla="*/ 41089 h 292936"/>
                <a:gd name="connsiteX0" fmla="*/ 0 w 312187"/>
                <a:gd name="connsiteY0" fmla="*/ 42632 h 292936"/>
                <a:gd name="connsiteX1" fmla="*/ 145888 w 312187"/>
                <a:gd name="connsiteY1" fmla="*/ 87939 h 292936"/>
                <a:gd name="connsiteX2" fmla="*/ 119003 w 312187"/>
                <a:gd name="connsiteY2" fmla="*/ 0 h 292936"/>
                <a:gd name="connsiteX3" fmla="*/ 312187 w 312187"/>
                <a:gd name="connsiteY3" fmla="*/ 176925 h 292936"/>
                <a:gd name="connsiteX4" fmla="*/ 204977 w 312187"/>
                <a:gd name="connsiteY4" fmla="*/ 292936 h 292936"/>
                <a:gd name="connsiteX5" fmla="*/ 174617 w 312187"/>
                <a:gd name="connsiteY5" fmla="*/ 201941 h 292936"/>
                <a:gd name="connsiteX6" fmla="*/ 31661 w 312187"/>
                <a:gd name="connsiteY6" fmla="*/ 163201 h 292936"/>
                <a:gd name="connsiteX7" fmla="*/ 0 w 312187"/>
                <a:gd name="connsiteY7" fmla="*/ 42632 h 292936"/>
                <a:gd name="connsiteX0" fmla="*/ 0 w 312187"/>
                <a:gd name="connsiteY0" fmla="*/ 42632 h 292936"/>
                <a:gd name="connsiteX1" fmla="*/ 145888 w 312187"/>
                <a:gd name="connsiteY1" fmla="*/ 87939 h 292936"/>
                <a:gd name="connsiteX2" fmla="*/ 119003 w 312187"/>
                <a:gd name="connsiteY2" fmla="*/ 0 h 292936"/>
                <a:gd name="connsiteX3" fmla="*/ 312187 w 312187"/>
                <a:gd name="connsiteY3" fmla="*/ 176925 h 292936"/>
                <a:gd name="connsiteX4" fmla="*/ 204977 w 312187"/>
                <a:gd name="connsiteY4" fmla="*/ 292936 h 292936"/>
                <a:gd name="connsiteX5" fmla="*/ 174617 w 312187"/>
                <a:gd name="connsiteY5" fmla="*/ 201941 h 292936"/>
                <a:gd name="connsiteX6" fmla="*/ 38465 w 312187"/>
                <a:gd name="connsiteY6" fmla="*/ 161026 h 292936"/>
                <a:gd name="connsiteX7" fmla="*/ 0 w 312187"/>
                <a:gd name="connsiteY7" fmla="*/ 42632 h 292936"/>
                <a:gd name="connsiteX0" fmla="*/ 0 w 304657"/>
                <a:gd name="connsiteY0" fmla="*/ 42724 h 292936"/>
                <a:gd name="connsiteX1" fmla="*/ 138358 w 304657"/>
                <a:gd name="connsiteY1" fmla="*/ 87939 h 292936"/>
                <a:gd name="connsiteX2" fmla="*/ 111473 w 304657"/>
                <a:gd name="connsiteY2" fmla="*/ 0 h 292936"/>
                <a:gd name="connsiteX3" fmla="*/ 304657 w 304657"/>
                <a:gd name="connsiteY3" fmla="*/ 176925 h 292936"/>
                <a:gd name="connsiteX4" fmla="*/ 197447 w 304657"/>
                <a:gd name="connsiteY4" fmla="*/ 292936 h 292936"/>
                <a:gd name="connsiteX5" fmla="*/ 167087 w 304657"/>
                <a:gd name="connsiteY5" fmla="*/ 201941 h 292936"/>
                <a:gd name="connsiteX6" fmla="*/ 30935 w 304657"/>
                <a:gd name="connsiteY6" fmla="*/ 161026 h 292936"/>
                <a:gd name="connsiteX7" fmla="*/ 0 w 304657"/>
                <a:gd name="connsiteY7" fmla="*/ 42724 h 292936"/>
                <a:gd name="connsiteX0" fmla="*/ 0 w 304657"/>
                <a:gd name="connsiteY0" fmla="*/ 42724 h 292936"/>
                <a:gd name="connsiteX1" fmla="*/ 138358 w 304657"/>
                <a:gd name="connsiteY1" fmla="*/ 87939 h 292936"/>
                <a:gd name="connsiteX2" fmla="*/ 111473 w 304657"/>
                <a:gd name="connsiteY2" fmla="*/ 0 h 292936"/>
                <a:gd name="connsiteX3" fmla="*/ 304657 w 304657"/>
                <a:gd name="connsiteY3" fmla="*/ 176925 h 292936"/>
                <a:gd name="connsiteX4" fmla="*/ 197447 w 304657"/>
                <a:gd name="connsiteY4" fmla="*/ 292936 h 292936"/>
                <a:gd name="connsiteX5" fmla="*/ 167087 w 304657"/>
                <a:gd name="connsiteY5" fmla="*/ 201941 h 292936"/>
                <a:gd name="connsiteX6" fmla="*/ 37740 w 304657"/>
                <a:gd name="connsiteY6" fmla="*/ 158851 h 292936"/>
                <a:gd name="connsiteX7" fmla="*/ 0 w 304657"/>
                <a:gd name="connsiteY7" fmla="*/ 42724 h 292936"/>
                <a:gd name="connsiteX0" fmla="*/ 0 w 304657"/>
                <a:gd name="connsiteY0" fmla="*/ 42724 h 292936"/>
                <a:gd name="connsiteX1" fmla="*/ 138358 w 304657"/>
                <a:gd name="connsiteY1" fmla="*/ 87939 h 292936"/>
                <a:gd name="connsiteX2" fmla="*/ 111473 w 304657"/>
                <a:gd name="connsiteY2" fmla="*/ 0 h 292936"/>
                <a:gd name="connsiteX3" fmla="*/ 304657 w 304657"/>
                <a:gd name="connsiteY3" fmla="*/ 176925 h 292936"/>
                <a:gd name="connsiteX4" fmla="*/ 197447 w 304657"/>
                <a:gd name="connsiteY4" fmla="*/ 292936 h 292936"/>
                <a:gd name="connsiteX5" fmla="*/ 167087 w 304657"/>
                <a:gd name="connsiteY5" fmla="*/ 201941 h 292936"/>
                <a:gd name="connsiteX6" fmla="*/ 33204 w 304657"/>
                <a:gd name="connsiteY6" fmla="*/ 160302 h 292936"/>
                <a:gd name="connsiteX7" fmla="*/ 0 w 304657"/>
                <a:gd name="connsiteY7" fmla="*/ 42724 h 292936"/>
                <a:gd name="connsiteX0" fmla="*/ 0 w 304657"/>
                <a:gd name="connsiteY0" fmla="*/ 42724 h 292936"/>
                <a:gd name="connsiteX1" fmla="*/ 138358 w 304657"/>
                <a:gd name="connsiteY1" fmla="*/ 87939 h 292936"/>
                <a:gd name="connsiteX2" fmla="*/ 111473 w 304657"/>
                <a:gd name="connsiteY2" fmla="*/ 0 h 292936"/>
                <a:gd name="connsiteX3" fmla="*/ 304657 w 304657"/>
                <a:gd name="connsiteY3" fmla="*/ 176925 h 292936"/>
                <a:gd name="connsiteX4" fmla="*/ 197447 w 304657"/>
                <a:gd name="connsiteY4" fmla="*/ 292936 h 292936"/>
                <a:gd name="connsiteX5" fmla="*/ 167087 w 304657"/>
                <a:gd name="connsiteY5" fmla="*/ 201941 h 292936"/>
                <a:gd name="connsiteX6" fmla="*/ 33204 w 304657"/>
                <a:gd name="connsiteY6" fmla="*/ 160302 h 292936"/>
                <a:gd name="connsiteX7" fmla="*/ 0 w 304657"/>
                <a:gd name="connsiteY7" fmla="*/ 42724 h 292936"/>
                <a:gd name="connsiteX0" fmla="*/ 0 w 304657"/>
                <a:gd name="connsiteY0" fmla="*/ 42724 h 295112"/>
                <a:gd name="connsiteX1" fmla="*/ 138358 w 304657"/>
                <a:gd name="connsiteY1" fmla="*/ 87939 h 295112"/>
                <a:gd name="connsiteX2" fmla="*/ 111473 w 304657"/>
                <a:gd name="connsiteY2" fmla="*/ 0 h 295112"/>
                <a:gd name="connsiteX3" fmla="*/ 304657 w 304657"/>
                <a:gd name="connsiteY3" fmla="*/ 176925 h 295112"/>
                <a:gd name="connsiteX4" fmla="*/ 190642 w 304657"/>
                <a:gd name="connsiteY4" fmla="*/ 295112 h 295112"/>
                <a:gd name="connsiteX5" fmla="*/ 167087 w 304657"/>
                <a:gd name="connsiteY5" fmla="*/ 201941 h 295112"/>
                <a:gd name="connsiteX6" fmla="*/ 33204 w 304657"/>
                <a:gd name="connsiteY6" fmla="*/ 160302 h 295112"/>
                <a:gd name="connsiteX7" fmla="*/ 0 w 304657"/>
                <a:gd name="connsiteY7" fmla="*/ 42724 h 295112"/>
                <a:gd name="connsiteX0" fmla="*/ 0 w 304657"/>
                <a:gd name="connsiteY0" fmla="*/ 42724 h 292211"/>
                <a:gd name="connsiteX1" fmla="*/ 138358 w 304657"/>
                <a:gd name="connsiteY1" fmla="*/ 87939 h 292211"/>
                <a:gd name="connsiteX2" fmla="*/ 111473 w 304657"/>
                <a:gd name="connsiteY2" fmla="*/ 0 h 292211"/>
                <a:gd name="connsiteX3" fmla="*/ 304657 w 304657"/>
                <a:gd name="connsiteY3" fmla="*/ 176925 h 292211"/>
                <a:gd name="connsiteX4" fmla="*/ 199715 w 304657"/>
                <a:gd name="connsiteY4" fmla="*/ 292211 h 292211"/>
                <a:gd name="connsiteX5" fmla="*/ 167087 w 304657"/>
                <a:gd name="connsiteY5" fmla="*/ 201941 h 292211"/>
                <a:gd name="connsiteX6" fmla="*/ 33204 w 304657"/>
                <a:gd name="connsiteY6" fmla="*/ 160302 h 292211"/>
                <a:gd name="connsiteX7" fmla="*/ 0 w 304657"/>
                <a:gd name="connsiteY7" fmla="*/ 42724 h 292211"/>
                <a:gd name="connsiteX0" fmla="*/ 0 w 304657"/>
                <a:gd name="connsiteY0" fmla="*/ 42724 h 294388"/>
                <a:gd name="connsiteX1" fmla="*/ 138358 w 304657"/>
                <a:gd name="connsiteY1" fmla="*/ 87939 h 294388"/>
                <a:gd name="connsiteX2" fmla="*/ 111473 w 304657"/>
                <a:gd name="connsiteY2" fmla="*/ 0 h 294388"/>
                <a:gd name="connsiteX3" fmla="*/ 304657 w 304657"/>
                <a:gd name="connsiteY3" fmla="*/ 176925 h 294388"/>
                <a:gd name="connsiteX4" fmla="*/ 192911 w 304657"/>
                <a:gd name="connsiteY4" fmla="*/ 294388 h 294388"/>
                <a:gd name="connsiteX5" fmla="*/ 167087 w 304657"/>
                <a:gd name="connsiteY5" fmla="*/ 201941 h 294388"/>
                <a:gd name="connsiteX6" fmla="*/ 33204 w 304657"/>
                <a:gd name="connsiteY6" fmla="*/ 160302 h 294388"/>
                <a:gd name="connsiteX7" fmla="*/ 0 w 304657"/>
                <a:gd name="connsiteY7" fmla="*/ 42724 h 294388"/>
                <a:gd name="connsiteX0" fmla="*/ 0 w 304657"/>
                <a:gd name="connsiteY0" fmla="*/ 42724 h 292212"/>
                <a:gd name="connsiteX1" fmla="*/ 138358 w 304657"/>
                <a:gd name="connsiteY1" fmla="*/ 87939 h 292212"/>
                <a:gd name="connsiteX2" fmla="*/ 111473 w 304657"/>
                <a:gd name="connsiteY2" fmla="*/ 0 h 292212"/>
                <a:gd name="connsiteX3" fmla="*/ 304657 w 304657"/>
                <a:gd name="connsiteY3" fmla="*/ 176925 h 292212"/>
                <a:gd name="connsiteX4" fmla="*/ 199716 w 304657"/>
                <a:gd name="connsiteY4" fmla="*/ 292212 h 292212"/>
                <a:gd name="connsiteX5" fmla="*/ 167087 w 304657"/>
                <a:gd name="connsiteY5" fmla="*/ 201941 h 292212"/>
                <a:gd name="connsiteX6" fmla="*/ 33204 w 304657"/>
                <a:gd name="connsiteY6" fmla="*/ 160302 h 292212"/>
                <a:gd name="connsiteX7" fmla="*/ 0 w 304657"/>
                <a:gd name="connsiteY7" fmla="*/ 42724 h 292212"/>
                <a:gd name="connsiteX0" fmla="*/ 0 w 304657"/>
                <a:gd name="connsiteY0" fmla="*/ 42724 h 292120"/>
                <a:gd name="connsiteX1" fmla="*/ 138358 w 304657"/>
                <a:gd name="connsiteY1" fmla="*/ 87939 h 292120"/>
                <a:gd name="connsiteX2" fmla="*/ 111473 w 304657"/>
                <a:gd name="connsiteY2" fmla="*/ 0 h 292120"/>
                <a:gd name="connsiteX3" fmla="*/ 304657 w 304657"/>
                <a:gd name="connsiteY3" fmla="*/ 176925 h 292120"/>
                <a:gd name="connsiteX4" fmla="*/ 192187 w 304657"/>
                <a:gd name="connsiteY4" fmla="*/ 292120 h 292120"/>
                <a:gd name="connsiteX5" fmla="*/ 167087 w 304657"/>
                <a:gd name="connsiteY5" fmla="*/ 201941 h 292120"/>
                <a:gd name="connsiteX6" fmla="*/ 33204 w 304657"/>
                <a:gd name="connsiteY6" fmla="*/ 160302 h 292120"/>
                <a:gd name="connsiteX7" fmla="*/ 0 w 304657"/>
                <a:gd name="connsiteY7" fmla="*/ 42724 h 292120"/>
                <a:gd name="connsiteX0" fmla="*/ 0 w 304657"/>
                <a:gd name="connsiteY0" fmla="*/ 42724 h 286134"/>
                <a:gd name="connsiteX1" fmla="*/ 138358 w 304657"/>
                <a:gd name="connsiteY1" fmla="*/ 87939 h 286134"/>
                <a:gd name="connsiteX2" fmla="*/ 111473 w 304657"/>
                <a:gd name="connsiteY2" fmla="*/ 0 h 286134"/>
                <a:gd name="connsiteX3" fmla="*/ 304657 w 304657"/>
                <a:gd name="connsiteY3" fmla="*/ 176925 h 286134"/>
                <a:gd name="connsiteX4" fmla="*/ 195272 w 304657"/>
                <a:gd name="connsiteY4" fmla="*/ 286134 h 286134"/>
                <a:gd name="connsiteX5" fmla="*/ 167087 w 304657"/>
                <a:gd name="connsiteY5" fmla="*/ 201941 h 286134"/>
                <a:gd name="connsiteX6" fmla="*/ 33204 w 304657"/>
                <a:gd name="connsiteY6" fmla="*/ 160302 h 286134"/>
                <a:gd name="connsiteX7" fmla="*/ 0 w 304657"/>
                <a:gd name="connsiteY7" fmla="*/ 42724 h 286134"/>
                <a:gd name="connsiteX0" fmla="*/ 0 w 304657"/>
                <a:gd name="connsiteY0" fmla="*/ 42724 h 286134"/>
                <a:gd name="connsiteX1" fmla="*/ 138358 w 304657"/>
                <a:gd name="connsiteY1" fmla="*/ 87939 h 286134"/>
                <a:gd name="connsiteX2" fmla="*/ 111473 w 304657"/>
                <a:gd name="connsiteY2" fmla="*/ 0 h 286134"/>
                <a:gd name="connsiteX3" fmla="*/ 304657 w 304657"/>
                <a:gd name="connsiteY3" fmla="*/ 176925 h 286134"/>
                <a:gd name="connsiteX4" fmla="*/ 195272 w 304657"/>
                <a:gd name="connsiteY4" fmla="*/ 286134 h 286134"/>
                <a:gd name="connsiteX5" fmla="*/ 173074 w 304657"/>
                <a:gd name="connsiteY5" fmla="*/ 205027 h 286134"/>
                <a:gd name="connsiteX6" fmla="*/ 33204 w 304657"/>
                <a:gd name="connsiteY6" fmla="*/ 160302 h 286134"/>
                <a:gd name="connsiteX7" fmla="*/ 0 w 304657"/>
                <a:gd name="connsiteY7" fmla="*/ 42724 h 286134"/>
                <a:gd name="connsiteX0" fmla="*/ 0 w 304657"/>
                <a:gd name="connsiteY0" fmla="*/ 42724 h 283958"/>
                <a:gd name="connsiteX1" fmla="*/ 138358 w 304657"/>
                <a:gd name="connsiteY1" fmla="*/ 87939 h 283958"/>
                <a:gd name="connsiteX2" fmla="*/ 111473 w 304657"/>
                <a:gd name="connsiteY2" fmla="*/ 0 h 283958"/>
                <a:gd name="connsiteX3" fmla="*/ 304657 w 304657"/>
                <a:gd name="connsiteY3" fmla="*/ 176925 h 283958"/>
                <a:gd name="connsiteX4" fmla="*/ 202077 w 304657"/>
                <a:gd name="connsiteY4" fmla="*/ 283958 h 283958"/>
                <a:gd name="connsiteX5" fmla="*/ 173074 w 304657"/>
                <a:gd name="connsiteY5" fmla="*/ 205027 h 283958"/>
                <a:gd name="connsiteX6" fmla="*/ 33204 w 304657"/>
                <a:gd name="connsiteY6" fmla="*/ 160302 h 283958"/>
                <a:gd name="connsiteX7" fmla="*/ 0 w 304657"/>
                <a:gd name="connsiteY7" fmla="*/ 42724 h 283958"/>
                <a:gd name="connsiteX0" fmla="*/ 0 w 304657"/>
                <a:gd name="connsiteY0" fmla="*/ 42724 h 283958"/>
                <a:gd name="connsiteX1" fmla="*/ 138358 w 304657"/>
                <a:gd name="connsiteY1" fmla="*/ 87939 h 283958"/>
                <a:gd name="connsiteX2" fmla="*/ 111473 w 304657"/>
                <a:gd name="connsiteY2" fmla="*/ 0 h 283958"/>
                <a:gd name="connsiteX3" fmla="*/ 304657 w 304657"/>
                <a:gd name="connsiteY3" fmla="*/ 176925 h 283958"/>
                <a:gd name="connsiteX4" fmla="*/ 202077 w 304657"/>
                <a:gd name="connsiteY4" fmla="*/ 283958 h 283958"/>
                <a:gd name="connsiteX5" fmla="*/ 173074 w 304657"/>
                <a:gd name="connsiteY5" fmla="*/ 205027 h 283958"/>
                <a:gd name="connsiteX6" fmla="*/ 33204 w 304657"/>
                <a:gd name="connsiteY6" fmla="*/ 160302 h 283958"/>
                <a:gd name="connsiteX7" fmla="*/ 0 w 304657"/>
                <a:gd name="connsiteY7" fmla="*/ 42724 h 283958"/>
                <a:gd name="connsiteX0" fmla="*/ 0 w 304657"/>
                <a:gd name="connsiteY0" fmla="*/ 42724 h 283140"/>
                <a:gd name="connsiteX1" fmla="*/ 138358 w 304657"/>
                <a:gd name="connsiteY1" fmla="*/ 87939 h 283140"/>
                <a:gd name="connsiteX2" fmla="*/ 111473 w 304657"/>
                <a:gd name="connsiteY2" fmla="*/ 0 h 283140"/>
                <a:gd name="connsiteX3" fmla="*/ 304657 w 304657"/>
                <a:gd name="connsiteY3" fmla="*/ 176925 h 283140"/>
                <a:gd name="connsiteX4" fmla="*/ 196816 w 304657"/>
                <a:gd name="connsiteY4" fmla="*/ 283140 h 283140"/>
                <a:gd name="connsiteX5" fmla="*/ 173074 w 304657"/>
                <a:gd name="connsiteY5" fmla="*/ 205027 h 283140"/>
                <a:gd name="connsiteX6" fmla="*/ 33204 w 304657"/>
                <a:gd name="connsiteY6" fmla="*/ 160302 h 283140"/>
                <a:gd name="connsiteX7" fmla="*/ 0 w 304657"/>
                <a:gd name="connsiteY7" fmla="*/ 42724 h 283140"/>
                <a:gd name="connsiteX0" fmla="*/ 0 w 304657"/>
                <a:gd name="connsiteY0" fmla="*/ 42724 h 283140"/>
                <a:gd name="connsiteX1" fmla="*/ 138358 w 304657"/>
                <a:gd name="connsiteY1" fmla="*/ 87939 h 283140"/>
                <a:gd name="connsiteX2" fmla="*/ 111473 w 304657"/>
                <a:gd name="connsiteY2" fmla="*/ 0 h 283140"/>
                <a:gd name="connsiteX3" fmla="*/ 304657 w 304657"/>
                <a:gd name="connsiteY3" fmla="*/ 176925 h 283140"/>
                <a:gd name="connsiteX4" fmla="*/ 196816 w 304657"/>
                <a:gd name="connsiteY4" fmla="*/ 283140 h 283140"/>
                <a:gd name="connsiteX5" fmla="*/ 173074 w 304657"/>
                <a:gd name="connsiteY5" fmla="*/ 205027 h 283140"/>
                <a:gd name="connsiteX6" fmla="*/ 33204 w 304657"/>
                <a:gd name="connsiteY6" fmla="*/ 160302 h 283140"/>
                <a:gd name="connsiteX7" fmla="*/ 0 w 304657"/>
                <a:gd name="connsiteY7" fmla="*/ 42724 h 283140"/>
                <a:gd name="connsiteX0" fmla="*/ 0 w 304657"/>
                <a:gd name="connsiteY0" fmla="*/ 42724 h 280147"/>
                <a:gd name="connsiteX1" fmla="*/ 138358 w 304657"/>
                <a:gd name="connsiteY1" fmla="*/ 87939 h 280147"/>
                <a:gd name="connsiteX2" fmla="*/ 111473 w 304657"/>
                <a:gd name="connsiteY2" fmla="*/ 0 h 280147"/>
                <a:gd name="connsiteX3" fmla="*/ 304657 w 304657"/>
                <a:gd name="connsiteY3" fmla="*/ 176925 h 280147"/>
                <a:gd name="connsiteX4" fmla="*/ 198358 w 304657"/>
                <a:gd name="connsiteY4" fmla="*/ 280147 h 280147"/>
                <a:gd name="connsiteX5" fmla="*/ 173074 w 304657"/>
                <a:gd name="connsiteY5" fmla="*/ 205027 h 280147"/>
                <a:gd name="connsiteX6" fmla="*/ 33204 w 304657"/>
                <a:gd name="connsiteY6" fmla="*/ 160302 h 280147"/>
                <a:gd name="connsiteX7" fmla="*/ 0 w 304657"/>
                <a:gd name="connsiteY7" fmla="*/ 42724 h 280147"/>
                <a:gd name="connsiteX0" fmla="*/ 0 w 304657"/>
                <a:gd name="connsiteY0" fmla="*/ 42724 h 286950"/>
                <a:gd name="connsiteX1" fmla="*/ 138358 w 304657"/>
                <a:gd name="connsiteY1" fmla="*/ 87939 h 286950"/>
                <a:gd name="connsiteX2" fmla="*/ 111473 w 304657"/>
                <a:gd name="connsiteY2" fmla="*/ 0 h 286950"/>
                <a:gd name="connsiteX3" fmla="*/ 304657 w 304657"/>
                <a:gd name="connsiteY3" fmla="*/ 176925 h 286950"/>
                <a:gd name="connsiteX4" fmla="*/ 200533 w 304657"/>
                <a:gd name="connsiteY4" fmla="*/ 286950 h 286950"/>
                <a:gd name="connsiteX5" fmla="*/ 173074 w 304657"/>
                <a:gd name="connsiteY5" fmla="*/ 205027 h 286950"/>
                <a:gd name="connsiteX6" fmla="*/ 33204 w 304657"/>
                <a:gd name="connsiteY6" fmla="*/ 160302 h 286950"/>
                <a:gd name="connsiteX7" fmla="*/ 0 w 304657"/>
                <a:gd name="connsiteY7" fmla="*/ 42724 h 286950"/>
                <a:gd name="connsiteX0" fmla="*/ 0 w 314449"/>
                <a:gd name="connsiteY0" fmla="*/ 42724 h 286950"/>
                <a:gd name="connsiteX1" fmla="*/ 138358 w 314449"/>
                <a:gd name="connsiteY1" fmla="*/ 87939 h 286950"/>
                <a:gd name="connsiteX2" fmla="*/ 111473 w 314449"/>
                <a:gd name="connsiteY2" fmla="*/ 0 h 286950"/>
                <a:gd name="connsiteX3" fmla="*/ 314449 w 314449"/>
                <a:gd name="connsiteY3" fmla="*/ 197127 h 286950"/>
                <a:gd name="connsiteX4" fmla="*/ 200533 w 314449"/>
                <a:gd name="connsiteY4" fmla="*/ 286950 h 286950"/>
                <a:gd name="connsiteX5" fmla="*/ 173074 w 314449"/>
                <a:gd name="connsiteY5" fmla="*/ 205027 h 286950"/>
                <a:gd name="connsiteX6" fmla="*/ 33204 w 314449"/>
                <a:gd name="connsiteY6" fmla="*/ 160302 h 286950"/>
                <a:gd name="connsiteX7" fmla="*/ 0 w 314449"/>
                <a:gd name="connsiteY7" fmla="*/ 42724 h 286950"/>
                <a:gd name="connsiteX0" fmla="*/ 0 w 320496"/>
                <a:gd name="connsiteY0" fmla="*/ 42724 h 286950"/>
                <a:gd name="connsiteX1" fmla="*/ 138358 w 320496"/>
                <a:gd name="connsiteY1" fmla="*/ 87939 h 286950"/>
                <a:gd name="connsiteX2" fmla="*/ 111473 w 320496"/>
                <a:gd name="connsiteY2" fmla="*/ 0 h 286950"/>
                <a:gd name="connsiteX3" fmla="*/ 320496 w 320496"/>
                <a:gd name="connsiteY3" fmla="*/ 195193 h 286950"/>
                <a:gd name="connsiteX4" fmla="*/ 200533 w 320496"/>
                <a:gd name="connsiteY4" fmla="*/ 286950 h 286950"/>
                <a:gd name="connsiteX5" fmla="*/ 173074 w 320496"/>
                <a:gd name="connsiteY5" fmla="*/ 205027 h 286950"/>
                <a:gd name="connsiteX6" fmla="*/ 33204 w 320496"/>
                <a:gd name="connsiteY6" fmla="*/ 160302 h 286950"/>
                <a:gd name="connsiteX7" fmla="*/ 0 w 320496"/>
                <a:gd name="connsiteY7" fmla="*/ 42724 h 286950"/>
                <a:gd name="connsiteX0" fmla="*/ 0 w 320496"/>
                <a:gd name="connsiteY0" fmla="*/ 42724 h 286950"/>
                <a:gd name="connsiteX1" fmla="*/ 138358 w 320496"/>
                <a:gd name="connsiteY1" fmla="*/ 87939 h 286950"/>
                <a:gd name="connsiteX2" fmla="*/ 111473 w 320496"/>
                <a:gd name="connsiteY2" fmla="*/ 0 h 286950"/>
                <a:gd name="connsiteX3" fmla="*/ 320496 w 320496"/>
                <a:gd name="connsiteY3" fmla="*/ 195193 h 286950"/>
                <a:gd name="connsiteX4" fmla="*/ 200533 w 320496"/>
                <a:gd name="connsiteY4" fmla="*/ 286950 h 286950"/>
                <a:gd name="connsiteX5" fmla="*/ 173074 w 320496"/>
                <a:gd name="connsiteY5" fmla="*/ 205027 h 286950"/>
                <a:gd name="connsiteX6" fmla="*/ 30179 w 320496"/>
                <a:gd name="connsiteY6" fmla="*/ 161269 h 286950"/>
                <a:gd name="connsiteX7" fmla="*/ 0 w 320496"/>
                <a:gd name="connsiteY7" fmla="*/ 42724 h 286950"/>
                <a:gd name="connsiteX0" fmla="*/ 0 w 320496"/>
                <a:gd name="connsiteY0" fmla="*/ 42724 h 286950"/>
                <a:gd name="connsiteX1" fmla="*/ 131553 w 320496"/>
                <a:gd name="connsiteY1" fmla="*/ 90115 h 286950"/>
                <a:gd name="connsiteX2" fmla="*/ 111473 w 320496"/>
                <a:gd name="connsiteY2" fmla="*/ 0 h 286950"/>
                <a:gd name="connsiteX3" fmla="*/ 320496 w 320496"/>
                <a:gd name="connsiteY3" fmla="*/ 195193 h 286950"/>
                <a:gd name="connsiteX4" fmla="*/ 200533 w 320496"/>
                <a:gd name="connsiteY4" fmla="*/ 286950 h 286950"/>
                <a:gd name="connsiteX5" fmla="*/ 173074 w 320496"/>
                <a:gd name="connsiteY5" fmla="*/ 205027 h 286950"/>
                <a:gd name="connsiteX6" fmla="*/ 30179 w 320496"/>
                <a:gd name="connsiteY6" fmla="*/ 161269 h 286950"/>
                <a:gd name="connsiteX7" fmla="*/ 0 w 320496"/>
                <a:gd name="connsiteY7" fmla="*/ 42724 h 286950"/>
                <a:gd name="connsiteX0" fmla="*/ 0 w 320496"/>
                <a:gd name="connsiteY0" fmla="*/ 42724 h 286950"/>
                <a:gd name="connsiteX1" fmla="*/ 131553 w 320496"/>
                <a:gd name="connsiteY1" fmla="*/ 90115 h 286950"/>
                <a:gd name="connsiteX2" fmla="*/ 111473 w 320496"/>
                <a:gd name="connsiteY2" fmla="*/ 0 h 286950"/>
                <a:gd name="connsiteX3" fmla="*/ 320496 w 320496"/>
                <a:gd name="connsiteY3" fmla="*/ 195193 h 286950"/>
                <a:gd name="connsiteX4" fmla="*/ 200533 w 320496"/>
                <a:gd name="connsiteY4" fmla="*/ 286950 h 286950"/>
                <a:gd name="connsiteX5" fmla="*/ 156565 w 320496"/>
                <a:gd name="connsiteY5" fmla="*/ 200306 h 286950"/>
                <a:gd name="connsiteX6" fmla="*/ 30179 w 320496"/>
                <a:gd name="connsiteY6" fmla="*/ 161269 h 286950"/>
                <a:gd name="connsiteX7" fmla="*/ 0 w 320496"/>
                <a:gd name="connsiteY7" fmla="*/ 42724 h 286950"/>
                <a:gd name="connsiteX0" fmla="*/ 0 w 320496"/>
                <a:gd name="connsiteY0" fmla="*/ 42724 h 291302"/>
                <a:gd name="connsiteX1" fmla="*/ 131553 w 320496"/>
                <a:gd name="connsiteY1" fmla="*/ 90115 h 291302"/>
                <a:gd name="connsiteX2" fmla="*/ 111473 w 320496"/>
                <a:gd name="connsiteY2" fmla="*/ 0 h 291302"/>
                <a:gd name="connsiteX3" fmla="*/ 320496 w 320496"/>
                <a:gd name="connsiteY3" fmla="*/ 195193 h 291302"/>
                <a:gd name="connsiteX4" fmla="*/ 186924 w 320496"/>
                <a:gd name="connsiteY4" fmla="*/ 291302 h 291302"/>
                <a:gd name="connsiteX5" fmla="*/ 156565 w 320496"/>
                <a:gd name="connsiteY5" fmla="*/ 200306 h 291302"/>
                <a:gd name="connsiteX6" fmla="*/ 30179 w 320496"/>
                <a:gd name="connsiteY6" fmla="*/ 161269 h 291302"/>
                <a:gd name="connsiteX7" fmla="*/ 0 w 320496"/>
                <a:gd name="connsiteY7" fmla="*/ 42724 h 291302"/>
                <a:gd name="connsiteX0" fmla="*/ 0 w 320496"/>
                <a:gd name="connsiteY0" fmla="*/ 42724 h 291302"/>
                <a:gd name="connsiteX1" fmla="*/ 131553 w 320496"/>
                <a:gd name="connsiteY1" fmla="*/ 90115 h 291302"/>
                <a:gd name="connsiteX2" fmla="*/ 111473 w 320496"/>
                <a:gd name="connsiteY2" fmla="*/ 0 h 291302"/>
                <a:gd name="connsiteX3" fmla="*/ 320496 w 320496"/>
                <a:gd name="connsiteY3" fmla="*/ 195193 h 291302"/>
                <a:gd name="connsiteX4" fmla="*/ 186924 w 320496"/>
                <a:gd name="connsiteY4" fmla="*/ 291302 h 291302"/>
                <a:gd name="connsiteX5" fmla="*/ 162551 w 320496"/>
                <a:gd name="connsiteY5" fmla="*/ 203392 h 291302"/>
                <a:gd name="connsiteX6" fmla="*/ 30179 w 320496"/>
                <a:gd name="connsiteY6" fmla="*/ 161269 h 291302"/>
                <a:gd name="connsiteX7" fmla="*/ 0 w 320496"/>
                <a:gd name="connsiteY7" fmla="*/ 42724 h 291302"/>
                <a:gd name="connsiteX0" fmla="*/ 0 w 320496"/>
                <a:gd name="connsiteY0" fmla="*/ 42724 h 291302"/>
                <a:gd name="connsiteX1" fmla="*/ 133820 w 320496"/>
                <a:gd name="connsiteY1" fmla="*/ 89390 h 291302"/>
                <a:gd name="connsiteX2" fmla="*/ 111473 w 320496"/>
                <a:gd name="connsiteY2" fmla="*/ 0 h 291302"/>
                <a:gd name="connsiteX3" fmla="*/ 320496 w 320496"/>
                <a:gd name="connsiteY3" fmla="*/ 195193 h 291302"/>
                <a:gd name="connsiteX4" fmla="*/ 186924 w 320496"/>
                <a:gd name="connsiteY4" fmla="*/ 291302 h 291302"/>
                <a:gd name="connsiteX5" fmla="*/ 162551 w 320496"/>
                <a:gd name="connsiteY5" fmla="*/ 203392 h 291302"/>
                <a:gd name="connsiteX6" fmla="*/ 30179 w 320496"/>
                <a:gd name="connsiteY6" fmla="*/ 161269 h 291302"/>
                <a:gd name="connsiteX7" fmla="*/ 0 w 320496"/>
                <a:gd name="connsiteY7" fmla="*/ 42724 h 291302"/>
                <a:gd name="connsiteX0" fmla="*/ 0 w 320496"/>
                <a:gd name="connsiteY0" fmla="*/ 37463 h 286041"/>
                <a:gd name="connsiteX1" fmla="*/ 133820 w 320496"/>
                <a:gd name="connsiteY1" fmla="*/ 84129 h 286041"/>
                <a:gd name="connsiteX2" fmla="*/ 110656 w 320496"/>
                <a:gd name="connsiteY2" fmla="*/ 0 h 286041"/>
                <a:gd name="connsiteX3" fmla="*/ 320496 w 320496"/>
                <a:gd name="connsiteY3" fmla="*/ 189932 h 286041"/>
                <a:gd name="connsiteX4" fmla="*/ 186924 w 320496"/>
                <a:gd name="connsiteY4" fmla="*/ 286041 h 286041"/>
                <a:gd name="connsiteX5" fmla="*/ 162551 w 320496"/>
                <a:gd name="connsiteY5" fmla="*/ 198131 h 286041"/>
                <a:gd name="connsiteX6" fmla="*/ 30179 w 320496"/>
                <a:gd name="connsiteY6" fmla="*/ 156008 h 286041"/>
                <a:gd name="connsiteX7" fmla="*/ 0 w 320496"/>
                <a:gd name="connsiteY7" fmla="*/ 37463 h 286041"/>
                <a:gd name="connsiteX0" fmla="*/ 0 w 320496"/>
                <a:gd name="connsiteY0" fmla="*/ 38188 h 286766"/>
                <a:gd name="connsiteX1" fmla="*/ 133820 w 320496"/>
                <a:gd name="connsiteY1" fmla="*/ 84854 h 286766"/>
                <a:gd name="connsiteX2" fmla="*/ 112924 w 320496"/>
                <a:gd name="connsiteY2" fmla="*/ 0 h 286766"/>
                <a:gd name="connsiteX3" fmla="*/ 320496 w 320496"/>
                <a:gd name="connsiteY3" fmla="*/ 190657 h 286766"/>
                <a:gd name="connsiteX4" fmla="*/ 186924 w 320496"/>
                <a:gd name="connsiteY4" fmla="*/ 286766 h 286766"/>
                <a:gd name="connsiteX5" fmla="*/ 162551 w 320496"/>
                <a:gd name="connsiteY5" fmla="*/ 198856 h 286766"/>
                <a:gd name="connsiteX6" fmla="*/ 30179 w 320496"/>
                <a:gd name="connsiteY6" fmla="*/ 156733 h 286766"/>
                <a:gd name="connsiteX7" fmla="*/ 0 w 320496"/>
                <a:gd name="connsiteY7" fmla="*/ 38188 h 286766"/>
                <a:gd name="connsiteX0" fmla="*/ 0 w 320496"/>
                <a:gd name="connsiteY0" fmla="*/ 32202 h 280780"/>
                <a:gd name="connsiteX1" fmla="*/ 133820 w 320496"/>
                <a:gd name="connsiteY1" fmla="*/ 78868 h 280780"/>
                <a:gd name="connsiteX2" fmla="*/ 109838 w 320496"/>
                <a:gd name="connsiteY2" fmla="*/ 0 h 280780"/>
                <a:gd name="connsiteX3" fmla="*/ 320496 w 320496"/>
                <a:gd name="connsiteY3" fmla="*/ 184671 h 280780"/>
                <a:gd name="connsiteX4" fmla="*/ 186924 w 320496"/>
                <a:gd name="connsiteY4" fmla="*/ 280780 h 280780"/>
                <a:gd name="connsiteX5" fmla="*/ 162551 w 320496"/>
                <a:gd name="connsiteY5" fmla="*/ 192870 h 280780"/>
                <a:gd name="connsiteX6" fmla="*/ 30179 w 320496"/>
                <a:gd name="connsiteY6" fmla="*/ 150747 h 280780"/>
                <a:gd name="connsiteX7" fmla="*/ 0 w 320496"/>
                <a:gd name="connsiteY7" fmla="*/ 32202 h 280780"/>
                <a:gd name="connsiteX0" fmla="*/ 0 w 320496"/>
                <a:gd name="connsiteY0" fmla="*/ 30658 h 279236"/>
                <a:gd name="connsiteX1" fmla="*/ 133820 w 320496"/>
                <a:gd name="connsiteY1" fmla="*/ 77324 h 279236"/>
                <a:gd name="connsiteX2" fmla="*/ 112831 w 320496"/>
                <a:gd name="connsiteY2" fmla="*/ 0 h 279236"/>
                <a:gd name="connsiteX3" fmla="*/ 320496 w 320496"/>
                <a:gd name="connsiteY3" fmla="*/ 183127 h 279236"/>
                <a:gd name="connsiteX4" fmla="*/ 186924 w 320496"/>
                <a:gd name="connsiteY4" fmla="*/ 279236 h 279236"/>
                <a:gd name="connsiteX5" fmla="*/ 162551 w 320496"/>
                <a:gd name="connsiteY5" fmla="*/ 191326 h 279236"/>
                <a:gd name="connsiteX6" fmla="*/ 30179 w 320496"/>
                <a:gd name="connsiteY6" fmla="*/ 149203 h 279236"/>
                <a:gd name="connsiteX7" fmla="*/ 0 w 320496"/>
                <a:gd name="connsiteY7" fmla="*/ 30658 h 279236"/>
                <a:gd name="connsiteX0" fmla="*/ 0 w 320496"/>
                <a:gd name="connsiteY0" fmla="*/ 30658 h 279236"/>
                <a:gd name="connsiteX1" fmla="*/ 130827 w 320496"/>
                <a:gd name="connsiteY1" fmla="*/ 75781 h 279236"/>
                <a:gd name="connsiteX2" fmla="*/ 112831 w 320496"/>
                <a:gd name="connsiteY2" fmla="*/ 0 h 279236"/>
                <a:gd name="connsiteX3" fmla="*/ 320496 w 320496"/>
                <a:gd name="connsiteY3" fmla="*/ 183127 h 279236"/>
                <a:gd name="connsiteX4" fmla="*/ 186924 w 320496"/>
                <a:gd name="connsiteY4" fmla="*/ 279236 h 279236"/>
                <a:gd name="connsiteX5" fmla="*/ 162551 w 320496"/>
                <a:gd name="connsiteY5" fmla="*/ 191326 h 279236"/>
                <a:gd name="connsiteX6" fmla="*/ 30179 w 320496"/>
                <a:gd name="connsiteY6" fmla="*/ 149203 h 279236"/>
                <a:gd name="connsiteX7" fmla="*/ 0 w 320496"/>
                <a:gd name="connsiteY7" fmla="*/ 30658 h 279236"/>
                <a:gd name="connsiteX0" fmla="*/ 0 w 320496"/>
                <a:gd name="connsiteY0" fmla="*/ 29933 h 278511"/>
                <a:gd name="connsiteX1" fmla="*/ 130827 w 320496"/>
                <a:gd name="connsiteY1" fmla="*/ 75056 h 278511"/>
                <a:gd name="connsiteX2" fmla="*/ 110563 w 320496"/>
                <a:gd name="connsiteY2" fmla="*/ 0 h 278511"/>
                <a:gd name="connsiteX3" fmla="*/ 320496 w 320496"/>
                <a:gd name="connsiteY3" fmla="*/ 182402 h 278511"/>
                <a:gd name="connsiteX4" fmla="*/ 186924 w 320496"/>
                <a:gd name="connsiteY4" fmla="*/ 278511 h 278511"/>
                <a:gd name="connsiteX5" fmla="*/ 162551 w 320496"/>
                <a:gd name="connsiteY5" fmla="*/ 190601 h 278511"/>
                <a:gd name="connsiteX6" fmla="*/ 30179 w 320496"/>
                <a:gd name="connsiteY6" fmla="*/ 148478 h 278511"/>
                <a:gd name="connsiteX7" fmla="*/ 0 w 320496"/>
                <a:gd name="connsiteY7" fmla="*/ 29933 h 27851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320496" h="278511">
                  <a:moveTo>
                    <a:pt x="0" y="29933"/>
                  </a:moveTo>
                  <a:lnTo>
                    <a:pt x="130827" y="75056"/>
                  </a:lnTo>
                  <a:lnTo>
                    <a:pt x="110563" y="0"/>
                  </a:lnTo>
                  <a:lnTo>
                    <a:pt x="320496" y="182402"/>
                  </a:lnTo>
                  <a:lnTo>
                    <a:pt x="186924" y="278511"/>
                  </a:lnTo>
                  <a:lnTo>
                    <a:pt x="162551" y="190601"/>
                  </a:lnTo>
                  <a:lnTo>
                    <a:pt x="30179" y="148478"/>
                  </a:lnTo>
                  <a:lnTo>
                    <a:pt x="0" y="29933"/>
                  </a:lnTo>
                  <a:close/>
                </a:path>
              </a:pathLst>
            </a:custGeom>
            <a:solidFill>
              <a:schemeClr val="tx2">
                <a:lumMod val="20000"/>
                <a:lumOff val="80000"/>
              </a:scheme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vert="eaVert" anchor="ctr"/>
            <a:lstStyle>
              <a:lvl1pPr eaLnBrk="0" hangingPunct="0"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  <a:defRPr/>
              </a:pPr>
              <a:endParaRPr lang="ru-RU" altLang="ru-RU" sz="1800" dirty="0" smtClean="0">
                <a:cs typeface="Arial" charset="0"/>
              </a:endParaRPr>
            </a:p>
          </p:txBody>
        </p:sp>
        <p:cxnSp>
          <p:nvCxnSpPr>
            <p:cNvPr id="54" name="Прямая со стрелкой 53"/>
            <p:cNvCxnSpPr/>
            <p:nvPr/>
          </p:nvCxnSpPr>
          <p:spPr bwMode="auto">
            <a:xfrm>
              <a:off x="430435" y="1925865"/>
              <a:ext cx="1860542" cy="80941"/>
            </a:xfrm>
            <a:prstGeom prst="straightConnector1">
              <a:avLst/>
            </a:prstGeom>
            <a:ln w="25400">
              <a:solidFill>
                <a:schemeClr val="tx1"/>
              </a:solidFill>
              <a:headEnd type="none" w="sm" len="lg"/>
              <a:tailEnd type="none" w="sm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Прямая со стрелкой 54"/>
            <p:cNvCxnSpPr/>
            <p:nvPr/>
          </p:nvCxnSpPr>
          <p:spPr bwMode="auto">
            <a:xfrm>
              <a:off x="106587" y="2392471"/>
              <a:ext cx="1857367" cy="84116"/>
            </a:xfrm>
            <a:prstGeom prst="straightConnector1">
              <a:avLst/>
            </a:prstGeom>
            <a:ln w="25400">
              <a:solidFill>
                <a:schemeClr val="tx1"/>
              </a:solidFill>
              <a:headEnd type="none" w="sm" len="lg"/>
              <a:tailEnd type="none" w="sm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Прямая со стрелкой 55"/>
            <p:cNvCxnSpPr/>
            <p:nvPr/>
          </p:nvCxnSpPr>
          <p:spPr bwMode="auto">
            <a:xfrm>
              <a:off x="106587" y="4881037"/>
              <a:ext cx="1855780" cy="85703"/>
            </a:xfrm>
            <a:prstGeom prst="straightConnector1">
              <a:avLst/>
            </a:prstGeom>
            <a:ln w="25400">
              <a:solidFill>
                <a:schemeClr val="tx1"/>
              </a:solidFill>
              <a:headEnd type="none" w="sm" len="lg"/>
              <a:tailEnd type="none" w="sm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Прямая со стрелкой 56"/>
            <p:cNvCxnSpPr/>
            <p:nvPr/>
          </p:nvCxnSpPr>
          <p:spPr bwMode="auto">
            <a:xfrm>
              <a:off x="430435" y="4416017"/>
              <a:ext cx="1530343" cy="66658"/>
            </a:xfrm>
            <a:prstGeom prst="straightConnector1">
              <a:avLst/>
            </a:prstGeom>
            <a:ln w="25400">
              <a:solidFill>
                <a:schemeClr val="tx1"/>
              </a:solidFill>
              <a:headEnd type="none" w="sm" len="lg"/>
              <a:tailEnd type="none" w="sm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Прямая со стрелкой 57"/>
            <p:cNvCxnSpPr/>
            <p:nvPr/>
          </p:nvCxnSpPr>
          <p:spPr bwMode="auto">
            <a:xfrm flipH="1">
              <a:off x="1963954" y="2006807"/>
              <a:ext cx="325437" cy="468194"/>
            </a:xfrm>
            <a:prstGeom prst="straightConnector1">
              <a:avLst/>
            </a:prstGeom>
            <a:ln w="25400">
              <a:solidFill>
                <a:schemeClr val="tx1"/>
              </a:solidFill>
              <a:headEnd type="none" w="sm" len="lg"/>
              <a:tailEnd type="none" w="sm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Прямая со стрелкой 58"/>
            <p:cNvCxnSpPr/>
            <p:nvPr/>
          </p:nvCxnSpPr>
          <p:spPr bwMode="auto">
            <a:xfrm flipH="1">
              <a:off x="103412" y="1927452"/>
              <a:ext cx="327024" cy="468194"/>
            </a:xfrm>
            <a:prstGeom prst="straightConnector1">
              <a:avLst/>
            </a:prstGeom>
            <a:ln w="25400">
              <a:solidFill>
                <a:schemeClr val="tx1"/>
              </a:solidFill>
              <a:headEnd type="none" w="sm" len="lg"/>
              <a:tailEnd type="none" w="sm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Прямая со стрелкой 59"/>
            <p:cNvCxnSpPr/>
            <p:nvPr/>
          </p:nvCxnSpPr>
          <p:spPr bwMode="auto">
            <a:xfrm flipH="1">
              <a:off x="103412" y="4411256"/>
              <a:ext cx="322262" cy="471367"/>
            </a:xfrm>
            <a:prstGeom prst="straightConnector1">
              <a:avLst/>
            </a:prstGeom>
            <a:ln w="25400">
              <a:solidFill>
                <a:schemeClr val="tx1"/>
              </a:solidFill>
              <a:headEnd type="none" w="sm" len="lg"/>
              <a:tailEnd type="none" w="sm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Прямая со стрелкой 60"/>
            <p:cNvCxnSpPr/>
            <p:nvPr/>
          </p:nvCxnSpPr>
          <p:spPr bwMode="auto">
            <a:xfrm flipH="1">
              <a:off x="1962367" y="4496960"/>
              <a:ext cx="325436" cy="468193"/>
            </a:xfrm>
            <a:prstGeom prst="straightConnector1">
              <a:avLst/>
            </a:prstGeom>
            <a:ln w="25400">
              <a:solidFill>
                <a:schemeClr val="tx1"/>
              </a:solidFill>
              <a:headEnd type="none" w="sm" len="lg"/>
              <a:tailEnd type="none" w="sm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2" name="Овал 61"/>
            <p:cNvSpPr/>
            <p:nvPr/>
          </p:nvSpPr>
          <p:spPr bwMode="auto">
            <a:xfrm>
              <a:off x="1111470" y="2178213"/>
              <a:ext cx="171449" cy="47613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ru-RU"/>
            </a:p>
          </p:txBody>
        </p:sp>
        <p:sp>
          <p:nvSpPr>
            <p:cNvPr id="65" name="AutoShape 14"/>
            <p:cNvSpPr>
              <a:spLocks noChangeArrowheads="1"/>
            </p:cNvSpPr>
            <p:nvPr/>
          </p:nvSpPr>
          <p:spPr bwMode="auto">
            <a:xfrm rot="10800000">
              <a:off x="955896" y="3373296"/>
              <a:ext cx="147636" cy="147599"/>
            </a:xfrm>
            <a:prstGeom prst="rightArrow">
              <a:avLst>
                <a:gd name="adj1" fmla="val 40667"/>
                <a:gd name="adj2" fmla="val 61449"/>
              </a:avLst>
            </a:prstGeom>
            <a:solidFill>
              <a:schemeClr val="tx2">
                <a:lumMod val="20000"/>
                <a:lumOff val="80000"/>
              </a:scheme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rot="10800000" vert="eaVert" anchor="ctr"/>
            <a:lstStyle>
              <a:lvl1pPr eaLnBrk="0" hangingPunct="0"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  <a:defRPr/>
              </a:pPr>
              <a:endParaRPr lang="ru-RU" altLang="ru-RU" sz="1800" smtClean="0">
                <a:cs typeface="Arial" charset="0"/>
              </a:endParaRPr>
            </a:p>
          </p:txBody>
        </p:sp>
        <p:graphicFrame>
          <p:nvGraphicFramePr>
            <p:cNvPr id="49202" name="Объект 18"/>
            <p:cNvGraphicFramePr>
              <a:graphicFrameLocks noChangeAspect="1"/>
            </p:cNvGraphicFramePr>
            <p:nvPr/>
          </p:nvGraphicFramePr>
          <p:xfrm>
            <a:off x="1413684" y="3262321"/>
            <a:ext cx="323684" cy="3427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674" name="Equation" r:id="rId9" imgW="215806" imgH="228501" progId="Equation.DSMT4">
                    <p:embed/>
                  </p:oleObj>
                </mc:Choice>
                <mc:Fallback>
                  <p:oleObj name="Equation" r:id="rId9" imgW="215806" imgH="228501" progId="Equation.DSMT4">
                    <p:embed/>
                    <p:pic>
                      <p:nvPicPr>
                        <p:cNvPr id="0" name="Объект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13684" y="3262321"/>
                          <a:ext cx="323684" cy="3427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203" name="Объект 49"/>
            <p:cNvGraphicFramePr>
              <a:graphicFrameLocks noChangeAspect="1"/>
            </p:cNvGraphicFramePr>
            <p:nvPr/>
          </p:nvGraphicFramePr>
          <p:xfrm>
            <a:off x="1636699" y="1962141"/>
            <a:ext cx="285728" cy="3428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675" name="Equation" r:id="rId11" imgW="190500" imgH="228600" progId="Equation.DSMT4">
                    <p:embed/>
                  </p:oleObj>
                </mc:Choice>
                <mc:Fallback>
                  <p:oleObj name="Equation" r:id="rId11" imgW="190500" imgH="228600" progId="Equation.DSMT4">
                    <p:embed/>
                    <p:pic>
                      <p:nvPicPr>
                        <p:cNvPr id="0" name="Объект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6699" y="1962141"/>
                          <a:ext cx="285728" cy="3428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204" name="Объект 83"/>
            <p:cNvGraphicFramePr>
              <a:graphicFrameLocks noChangeAspect="1"/>
            </p:cNvGraphicFramePr>
            <p:nvPr/>
          </p:nvGraphicFramePr>
          <p:xfrm>
            <a:off x="2316398" y="2899218"/>
            <a:ext cx="285728" cy="3428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676" name="Equation" r:id="rId13" imgW="190500" imgH="228600" progId="Equation.DSMT4">
                    <p:embed/>
                  </p:oleObj>
                </mc:Choice>
                <mc:Fallback>
                  <p:oleObj name="Equation" r:id="rId13" imgW="190500" imgH="228600" progId="Equation.DSMT4">
                    <p:embed/>
                    <p:pic>
                      <p:nvPicPr>
                        <p:cNvPr id="0" name="Объект 8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16398" y="2899218"/>
                          <a:ext cx="285728" cy="3428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205" name="Объект 84"/>
            <p:cNvGraphicFramePr>
              <a:graphicFrameLocks noChangeAspect="1"/>
            </p:cNvGraphicFramePr>
            <p:nvPr/>
          </p:nvGraphicFramePr>
          <p:xfrm>
            <a:off x="427990" y="4995243"/>
            <a:ext cx="342873" cy="3428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677" name="Equation" r:id="rId15" imgW="228600" imgH="228600" progId="Equation.DSMT4">
                    <p:embed/>
                  </p:oleObj>
                </mc:Choice>
                <mc:Fallback>
                  <p:oleObj name="Equation" r:id="rId15" imgW="228600" imgH="228600" progId="Equation.DSMT4">
                    <p:embed/>
                    <p:pic>
                      <p:nvPicPr>
                        <p:cNvPr id="0" name="Объект 8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7990" y="4995243"/>
                          <a:ext cx="342873" cy="3428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3" name="AutoShape 14"/>
            <p:cNvSpPr>
              <a:spLocks noChangeArrowheads="1"/>
            </p:cNvSpPr>
            <p:nvPr/>
          </p:nvSpPr>
          <p:spPr bwMode="auto">
            <a:xfrm rot="889309" flipV="1">
              <a:off x="158974" y="3201890"/>
              <a:ext cx="203199" cy="133316"/>
            </a:xfrm>
            <a:custGeom>
              <a:avLst/>
              <a:gdLst>
                <a:gd name="connsiteX0" fmla="*/ 0 w 299776"/>
                <a:gd name="connsiteY0" fmla="*/ 89866 h 302922"/>
                <a:gd name="connsiteX1" fmla="*/ 115567 w 299776"/>
                <a:gd name="connsiteY1" fmla="*/ 89866 h 302922"/>
                <a:gd name="connsiteX2" fmla="*/ 115567 w 299776"/>
                <a:gd name="connsiteY2" fmla="*/ 0 h 302922"/>
                <a:gd name="connsiteX3" fmla="*/ 299776 w 299776"/>
                <a:gd name="connsiteY3" fmla="*/ 151461 h 302922"/>
                <a:gd name="connsiteX4" fmla="*/ 115567 w 299776"/>
                <a:gd name="connsiteY4" fmla="*/ 302922 h 302922"/>
                <a:gd name="connsiteX5" fmla="*/ 115567 w 299776"/>
                <a:gd name="connsiteY5" fmla="*/ 213056 h 302922"/>
                <a:gd name="connsiteX6" fmla="*/ 0 w 299776"/>
                <a:gd name="connsiteY6" fmla="*/ 213056 h 302922"/>
                <a:gd name="connsiteX7" fmla="*/ 0 w 299776"/>
                <a:gd name="connsiteY7" fmla="*/ 89866 h 302922"/>
                <a:gd name="connsiteX0" fmla="*/ 0 w 299776"/>
                <a:gd name="connsiteY0" fmla="*/ 89866 h 298680"/>
                <a:gd name="connsiteX1" fmla="*/ 115567 w 299776"/>
                <a:gd name="connsiteY1" fmla="*/ 89866 h 298680"/>
                <a:gd name="connsiteX2" fmla="*/ 115567 w 299776"/>
                <a:gd name="connsiteY2" fmla="*/ 0 h 298680"/>
                <a:gd name="connsiteX3" fmla="*/ 299776 w 299776"/>
                <a:gd name="connsiteY3" fmla="*/ 151461 h 298680"/>
                <a:gd name="connsiteX4" fmla="*/ 199211 w 299776"/>
                <a:gd name="connsiteY4" fmla="*/ 298680 h 298680"/>
                <a:gd name="connsiteX5" fmla="*/ 115567 w 299776"/>
                <a:gd name="connsiteY5" fmla="*/ 213056 h 298680"/>
                <a:gd name="connsiteX6" fmla="*/ 0 w 299776"/>
                <a:gd name="connsiteY6" fmla="*/ 213056 h 298680"/>
                <a:gd name="connsiteX7" fmla="*/ 0 w 299776"/>
                <a:gd name="connsiteY7" fmla="*/ 89866 h 298680"/>
                <a:gd name="connsiteX0" fmla="*/ 0 w 299776"/>
                <a:gd name="connsiteY0" fmla="*/ 89866 h 298680"/>
                <a:gd name="connsiteX1" fmla="*/ 115567 w 299776"/>
                <a:gd name="connsiteY1" fmla="*/ 89866 h 298680"/>
                <a:gd name="connsiteX2" fmla="*/ 115567 w 299776"/>
                <a:gd name="connsiteY2" fmla="*/ 0 h 298680"/>
                <a:gd name="connsiteX3" fmla="*/ 299776 w 299776"/>
                <a:gd name="connsiteY3" fmla="*/ 151461 h 298680"/>
                <a:gd name="connsiteX4" fmla="*/ 199211 w 299776"/>
                <a:gd name="connsiteY4" fmla="*/ 298680 h 298680"/>
                <a:gd name="connsiteX5" fmla="*/ 166916 w 299776"/>
                <a:gd name="connsiteY5" fmla="*/ 201638 h 298680"/>
                <a:gd name="connsiteX6" fmla="*/ 0 w 299776"/>
                <a:gd name="connsiteY6" fmla="*/ 213056 h 298680"/>
                <a:gd name="connsiteX7" fmla="*/ 0 w 299776"/>
                <a:gd name="connsiteY7" fmla="*/ 89866 h 298680"/>
                <a:gd name="connsiteX0" fmla="*/ 0 w 299776"/>
                <a:gd name="connsiteY0" fmla="*/ 89866 h 298680"/>
                <a:gd name="connsiteX1" fmla="*/ 144961 w 299776"/>
                <a:gd name="connsiteY1" fmla="*/ 87968 h 298680"/>
                <a:gd name="connsiteX2" fmla="*/ 115567 w 299776"/>
                <a:gd name="connsiteY2" fmla="*/ 0 h 298680"/>
                <a:gd name="connsiteX3" fmla="*/ 299776 w 299776"/>
                <a:gd name="connsiteY3" fmla="*/ 151461 h 298680"/>
                <a:gd name="connsiteX4" fmla="*/ 199211 w 299776"/>
                <a:gd name="connsiteY4" fmla="*/ 298680 h 298680"/>
                <a:gd name="connsiteX5" fmla="*/ 166916 w 299776"/>
                <a:gd name="connsiteY5" fmla="*/ 201638 h 298680"/>
                <a:gd name="connsiteX6" fmla="*/ 0 w 299776"/>
                <a:gd name="connsiteY6" fmla="*/ 213056 h 298680"/>
                <a:gd name="connsiteX7" fmla="*/ 0 w 299776"/>
                <a:gd name="connsiteY7" fmla="*/ 89866 h 298680"/>
                <a:gd name="connsiteX0" fmla="*/ 0 w 301767"/>
                <a:gd name="connsiteY0" fmla="*/ 68002 h 298680"/>
                <a:gd name="connsiteX1" fmla="*/ 146952 w 301767"/>
                <a:gd name="connsiteY1" fmla="*/ 87968 h 298680"/>
                <a:gd name="connsiteX2" fmla="*/ 117558 w 301767"/>
                <a:gd name="connsiteY2" fmla="*/ 0 h 298680"/>
                <a:gd name="connsiteX3" fmla="*/ 301767 w 301767"/>
                <a:gd name="connsiteY3" fmla="*/ 151461 h 298680"/>
                <a:gd name="connsiteX4" fmla="*/ 201202 w 301767"/>
                <a:gd name="connsiteY4" fmla="*/ 298680 h 298680"/>
                <a:gd name="connsiteX5" fmla="*/ 168907 w 301767"/>
                <a:gd name="connsiteY5" fmla="*/ 201638 h 298680"/>
                <a:gd name="connsiteX6" fmla="*/ 1991 w 301767"/>
                <a:gd name="connsiteY6" fmla="*/ 213056 h 298680"/>
                <a:gd name="connsiteX7" fmla="*/ 0 w 301767"/>
                <a:gd name="connsiteY7" fmla="*/ 68002 h 298680"/>
                <a:gd name="connsiteX0" fmla="*/ 0 w 301767"/>
                <a:gd name="connsiteY0" fmla="*/ 68002 h 298680"/>
                <a:gd name="connsiteX1" fmla="*/ 146952 w 301767"/>
                <a:gd name="connsiteY1" fmla="*/ 87968 h 298680"/>
                <a:gd name="connsiteX2" fmla="*/ 117558 w 301767"/>
                <a:gd name="connsiteY2" fmla="*/ 0 h 298680"/>
                <a:gd name="connsiteX3" fmla="*/ 301767 w 301767"/>
                <a:gd name="connsiteY3" fmla="*/ 151461 h 298680"/>
                <a:gd name="connsiteX4" fmla="*/ 201202 w 301767"/>
                <a:gd name="connsiteY4" fmla="*/ 298680 h 298680"/>
                <a:gd name="connsiteX5" fmla="*/ 168907 w 301767"/>
                <a:gd name="connsiteY5" fmla="*/ 201638 h 298680"/>
                <a:gd name="connsiteX6" fmla="*/ 24950 w 301767"/>
                <a:gd name="connsiteY6" fmla="*/ 183216 h 298680"/>
                <a:gd name="connsiteX7" fmla="*/ 0 w 301767"/>
                <a:gd name="connsiteY7" fmla="*/ 68002 h 298680"/>
                <a:gd name="connsiteX0" fmla="*/ 0 w 301767"/>
                <a:gd name="connsiteY0" fmla="*/ 68002 h 298680"/>
                <a:gd name="connsiteX1" fmla="*/ 146952 w 301767"/>
                <a:gd name="connsiteY1" fmla="*/ 87968 h 298680"/>
                <a:gd name="connsiteX2" fmla="*/ 117558 w 301767"/>
                <a:gd name="connsiteY2" fmla="*/ 0 h 298680"/>
                <a:gd name="connsiteX3" fmla="*/ 301767 w 301767"/>
                <a:gd name="connsiteY3" fmla="*/ 151461 h 298680"/>
                <a:gd name="connsiteX4" fmla="*/ 201202 w 301767"/>
                <a:gd name="connsiteY4" fmla="*/ 298680 h 298680"/>
                <a:gd name="connsiteX5" fmla="*/ 168907 w 301767"/>
                <a:gd name="connsiteY5" fmla="*/ 201638 h 298680"/>
                <a:gd name="connsiteX6" fmla="*/ 24950 w 301767"/>
                <a:gd name="connsiteY6" fmla="*/ 183216 h 298680"/>
                <a:gd name="connsiteX7" fmla="*/ 0 w 301767"/>
                <a:gd name="connsiteY7" fmla="*/ 68002 h 298680"/>
                <a:gd name="connsiteX0" fmla="*/ 0 w 301767"/>
                <a:gd name="connsiteY0" fmla="*/ 68002 h 298680"/>
                <a:gd name="connsiteX1" fmla="*/ 146952 w 301767"/>
                <a:gd name="connsiteY1" fmla="*/ 87968 h 298680"/>
                <a:gd name="connsiteX2" fmla="*/ 117558 w 301767"/>
                <a:gd name="connsiteY2" fmla="*/ 0 h 298680"/>
                <a:gd name="connsiteX3" fmla="*/ 301767 w 301767"/>
                <a:gd name="connsiteY3" fmla="*/ 151461 h 298680"/>
                <a:gd name="connsiteX4" fmla="*/ 201202 w 301767"/>
                <a:gd name="connsiteY4" fmla="*/ 298680 h 298680"/>
                <a:gd name="connsiteX5" fmla="*/ 168907 w 301767"/>
                <a:gd name="connsiteY5" fmla="*/ 201638 h 298680"/>
                <a:gd name="connsiteX6" fmla="*/ 24950 w 301767"/>
                <a:gd name="connsiteY6" fmla="*/ 183216 h 298680"/>
                <a:gd name="connsiteX7" fmla="*/ 0 w 301767"/>
                <a:gd name="connsiteY7" fmla="*/ 68002 h 298680"/>
                <a:gd name="connsiteX0" fmla="*/ 0 w 301767"/>
                <a:gd name="connsiteY0" fmla="*/ 68002 h 298680"/>
                <a:gd name="connsiteX1" fmla="*/ 146952 w 301767"/>
                <a:gd name="connsiteY1" fmla="*/ 87968 h 298680"/>
                <a:gd name="connsiteX2" fmla="*/ 117558 w 301767"/>
                <a:gd name="connsiteY2" fmla="*/ 0 h 298680"/>
                <a:gd name="connsiteX3" fmla="*/ 301767 w 301767"/>
                <a:gd name="connsiteY3" fmla="*/ 151461 h 298680"/>
                <a:gd name="connsiteX4" fmla="*/ 201202 w 301767"/>
                <a:gd name="connsiteY4" fmla="*/ 298680 h 298680"/>
                <a:gd name="connsiteX5" fmla="*/ 168907 w 301767"/>
                <a:gd name="connsiteY5" fmla="*/ 201638 h 298680"/>
                <a:gd name="connsiteX6" fmla="*/ 30118 w 301767"/>
                <a:gd name="connsiteY6" fmla="*/ 191564 h 298680"/>
                <a:gd name="connsiteX7" fmla="*/ 0 w 301767"/>
                <a:gd name="connsiteY7" fmla="*/ 68002 h 298680"/>
                <a:gd name="connsiteX0" fmla="*/ 0 w 301767"/>
                <a:gd name="connsiteY0" fmla="*/ 68002 h 298680"/>
                <a:gd name="connsiteX1" fmla="*/ 137154 w 301767"/>
                <a:gd name="connsiteY1" fmla="*/ 88601 h 298680"/>
                <a:gd name="connsiteX2" fmla="*/ 117558 w 301767"/>
                <a:gd name="connsiteY2" fmla="*/ 0 h 298680"/>
                <a:gd name="connsiteX3" fmla="*/ 301767 w 301767"/>
                <a:gd name="connsiteY3" fmla="*/ 151461 h 298680"/>
                <a:gd name="connsiteX4" fmla="*/ 201202 w 301767"/>
                <a:gd name="connsiteY4" fmla="*/ 298680 h 298680"/>
                <a:gd name="connsiteX5" fmla="*/ 168907 w 301767"/>
                <a:gd name="connsiteY5" fmla="*/ 201638 h 298680"/>
                <a:gd name="connsiteX6" fmla="*/ 30118 w 301767"/>
                <a:gd name="connsiteY6" fmla="*/ 191564 h 298680"/>
                <a:gd name="connsiteX7" fmla="*/ 0 w 301767"/>
                <a:gd name="connsiteY7" fmla="*/ 68002 h 298680"/>
                <a:gd name="connsiteX0" fmla="*/ 0 w 301767"/>
                <a:gd name="connsiteY0" fmla="*/ 74899 h 305577"/>
                <a:gd name="connsiteX1" fmla="*/ 137154 w 301767"/>
                <a:gd name="connsiteY1" fmla="*/ 95498 h 305577"/>
                <a:gd name="connsiteX2" fmla="*/ 107852 w 301767"/>
                <a:gd name="connsiteY2" fmla="*/ 0 h 305577"/>
                <a:gd name="connsiteX3" fmla="*/ 301767 w 301767"/>
                <a:gd name="connsiteY3" fmla="*/ 158358 h 305577"/>
                <a:gd name="connsiteX4" fmla="*/ 201202 w 301767"/>
                <a:gd name="connsiteY4" fmla="*/ 305577 h 305577"/>
                <a:gd name="connsiteX5" fmla="*/ 168907 w 301767"/>
                <a:gd name="connsiteY5" fmla="*/ 208535 h 305577"/>
                <a:gd name="connsiteX6" fmla="*/ 30118 w 301767"/>
                <a:gd name="connsiteY6" fmla="*/ 198461 h 305577"/>
                <a:gd name="connsiteX7" fmla="*/ 0 w 301767"/>
                <a:gd name="connsiteY7" fmla="*/ 74899 h 305577"/>
                <a:gd name="connsiteX0" fmla="*/ 0 w 301767"/>
                <a:gd name="connsiteY0" fmla="*/ 74899 h 305577"/>
                <a:gd name="connsiteX1" fmla="*/ 148881 w 301767"/>
                <a:gd name="connsiteY1" fmla="*/ 121749 h 305577"/>
                <a:gd name="connsiteX2" fmla="*/ 107852 w 301767"/>
                <a:gd name="connsiteY2" fmla="*/ 0 h 305577"/>
                <a:gd name="connsiteX3" fmla="*/ 301767 w 301767"/>
                <a:gd name="connsiteY3" fmla="*/ 158358 h 305577"/>
                <a:gd name="connsiteX4" fmla="*/ 201202 w 301767"/>
                <a:gd name="connsiteY4" fmla="*/ 305577 h 305577"/>
                <a:gd name="connsiteX5" fmla="*/ 168907 w 301767"/>
                <a:gd name="connsiteY5" fmla="*/ 208535 h 305577"/>
                <a:gd name="connsiteX6" fmla="*/ 30118 w 301767"/>
                <a:gd name="connsiteY6" fmla="*/ 198461 h 305577"/>
                <a:gd name="connsiteX7" fmla="*/ 0 w 301767"/>
                <a:gd name="connsiteY7" fmla="*/ 74899 h 305577"/>
                <a:gd name="connsiteX0" fmla="*/ 0 w 301767"/>
                <a:gd name="connsiteY0" fmla="*/ 74899 h 305577"/>
                <a:gd name="connsiteX1" fmla="*/ 148881 w 301767"/>
                <a:gd name="connsiteY1" fmla="*/ 121749 h 305577"/>
                <a:gd name="connsiteX2" fmla="*/ 107852 w 301767"/>
                <a:gd name="connsiteY2" fmla="*/ 0 h 305577"/>
                <a:gd name="connsiteX3" fmla="*/ 301767 w 301767"/>
                <a:gd name="connsiteY3" fmla="*/ 158358 h 305577"/>
                <a:gd name="connsiteX4" fmla="*/ 201202 w 301767"/>
                <a:gd name="connsiteY4" fmla="*/ 305577 h 305577"/>
                <a:gd name="connsiteX5" fmla="*/ 177610 w 301767"/>
                <a:gd name="connsiteY5" fmla="*/ 235751 h 305577"/>
                <a:gd name="connsiteX6" fmla="*/ 30118 w 301767"/>
                <a:gd name="connsiteY6" fmla="*/ 198461 h 305577"/>
                <a:gd name="connsiteX7" fmla="*/ 0 w 301767"/>
                <a:gd name="connsiteY7" fmla="*/ 74899 h 305577"/>
                <a:gd name="connsiteX0" fmla="*/ 0 w 301767"/>
                <a:gd name="connsiteY0" fmla="*/ 74899 h 326746"/>
                <a:gd name="connsiteX1" fmla="*/ 148881 w 301767"/>
                <a:gd name="connsiteY1" fmla="*/ 121749 h 326746"/>
                <a:gd name="connsiteX2" fmla="*/ 107852 w 301767"/>
                <a:gd name="connsiteY2" fmla="*/ 0 h 326746"/>
                <a:gd name="connsiteX3" fmla="*/ 301767 w 301767"/>
                <a:gd name="connsiteY3" fmla="*/ 158358 h 326746"/>
                <a:gd name="connsiteX4" fmla="*/ 207970 w 301767"/>
                <a:gd name="connsiteY4" fmla="*/ 326746 h 326746"/>
                <a:gd name="connsiteX5" fmla="*/ 177610 w 301767"/>
                <a:gd name="connsiteY5" fmla="*/ 235751 h 326746"/>
                <a:gd name="connsiteX6" fmla="*/ 30118 w 301767"/>
                <a:gd name="connsiteY6" fmla="*/ 198461 h 326746"/>
                <a:gd name="connsiteX7" fmla="*/ 0 w 301767"/>
                <a:gd name="connsiteY7" fmla="*/ 74899 h 326746"/>
                <a:gd name="connsiteX0" fmla="*/ 0 w 301767"/>
                <a:gd name="connsiteY0" fmla="*/ 37642 h 289489"/>
                <a:gd name="connsiteX1" fmla="*/ 148881 w 301767"/>
                <a:gd name="connsiteY1" fmla="*/ 84492 h 289489"/>
                <a:gd name="connsiteX2" fmla="*/ 116431 w 301767"/>
                <a:gd name="connsiteY2" fmla="*/ 0 h 289489"/>
                <a:gd name="connsiteX3" fmla="*/ 301767 w 301767"/>
                <a:gd name="connsiteY3" fmla="*/ 121101 h 289489"/>
                <a:gd name="connsiteX4" fmla="*/ 207970 w 301767"/>
                <a:gd name="connsiteY4" fmla="*/ 289489 h 289489"/>
                <a:gd name="connsiteX5" fmla="*/ 177610 w 301767"/>
                <a:gd name="connsiteY5" fmla="*/ 198494 h 289489"/>
                <a:gd name="connsiteX6" fmla="*/ 30118 w 301767"/>
                <a:gd name="connsiteY6" fmla="*/ 161204 h 289489"/>
                <a:gd name="connsiteX7" fmla="*/ 0 w 301767"/>
                <a:gd name="connsiteY7" fmla="*/ 37642 h 289489"/>
                <a:gd name="connsiteX0" fmla="*/ 0 w 318081"/>
                <a:gd name="connsiteY0" fmla="*/ 37642 h 289489"/>
                <a:gd name="connsiteX1" fmla="*/ 148881 w 318081"/>
                <a:gd name="connsiteY1" fmla="*/ 84492 h 289489"/>
                <a:gd name="connsiteX2" fmla="*/ 116431 w 318081"/>
                <a:gd name="connsiteY2" fmla="*/ 0 h 289489"/>
                <a:gd name="connsiteX3" fmla="*/ 318081 w 318081"/>
                <a:gd name="connsiteY3" fmla="*/ 182551 h 289489"/>
                <a:gd name="connsiteX4" fmla="*/ 207970 w 318081"/>
                <a:gd name="connsiteY4" fmla="*/ 289489 h 289489"/>
                <a:gd name="connsiteX5" fmla="*/ 177610 w 318081"/>
                <a:gd name="connsiteY5" fmla="*/ 198494 h 289489"/>
                <a:gd name="connsiteX6" fmla="*/ 30118 w 318081"/>
                <a:gd name="connsiteY6" fmla="*/ 161204 h 289489"/>
                <a:gd name="connsiteX7" fmla="*/ 0 w 318081"/>
                <a:gd name="connsiteY7" fmla="*/ 37642 h 289489"/>
                <a:gd name="connsiteX0" fmla="*/ 0 w 315180"/>
                <a:gd name="connsiteY0" fmla="*/ 37642 h 289489"/>
                <a:gd name="connsiteX1" fmla="*/ 148881 w 315180"/>
                <a:gd name="connsiteY1" fmla="*/ 84492 h 289489"/>
                <a:gd name="connsiteX2" fmla="*/ 116431 w 315180"/>
                <a:gd name="connsiteY2" fmla="*/ 0 h 289489"/>
                <a:gd name="connsiteX3" fmla="*/ 315180 w 315180"/>
                <a:gd name="connsiteY3" fmla="*/ 173478 h 289489"/>
                <a:gd name="connsiteX4" fmla="*/ 207970 w 315180"/>
                <a:gd name="connsiteY4" fmla="*/ 289489 h 289489"/>
                <a:gd name="connsiteX5" fmla="*/ 177610 w 315180"/>
                <a:gd name="connsiteY5" fmla="*/ 198494 h 289489"/>
                <a:gd name="connsiteX6" fmla="*/ 30118 w 315180"/>
                <a:gd name="connsiteY6" fmla="*/ 161204 h 289489"/>
                <a:gd name="connsiteX7" fmla="*/ 0 w 315180"/>
                <a:gd name="connsiteY7" fmla="*/ 37642 h 289489"/>
                <a:gd name="connsiteX0" fmla="*/ 0 w 315180"/>
                <a:gd name="connsiteY0" fmla="*/ 40543 h 292390"/>
                <a:gd name="connsiteX1" fmla="*/ 148881 w 315180"/>
                <a:gd name="connsiteY1" fmla="*/ 87393 h 292390"/>
                <a:gd name="connsiteX2" fmla="*/ 125503 w 315180"/>
                <a:gd name="connsiteY2" fmla="*/ 0 h 292390"/>
                <a:gd name="connsiteX3" fmla="*/ 315180 w 315180"/>
                <a:gd name="connsiteY3" fmla="*/ 176379 h 292390"/>
                <a:gd name="connsiteX4" fmla="*/ 207970 w 315180"/>
                <a:gd name="connsiteY4" fmla="*/ 292390 h 292390"/>
                <a:gd name="connsiteX5" fmla="*/ 177610 w 315180"/>
                <a:gd name="connsiteY5" fmla="*/ 201395 h 292390"/>
                <a:gd name="connsiteX6" fmla="*/ 30118 w 315180"/>
                <a:gd name="connsiteY6" fmla="*/ 164105 h 292390"/>
                <a:gd name="connsiteX7" fmla="*/ 0 w 315180"/>
                <a:gd name="connsiteY7" fmla="*/ 40543 h 292390"/>
                <a:gd name="connsiteX0" fmla="*/ 0 w 315180"/>
                <a:gd name="connsiteY0" fmla="*/ 33651 h 285498"/>
                <a:gd name="connsiteX1" fmla="*/ 148881 w 315180"/>
                <a:gd name="connsiteY1" fmla="*/ 80501 h 285498"/>
                <a:gd name="connsiteX2" fmla="*/ 114373 w 315180"/>
                <a:gd name="connsiteY2" fmla="*/ 0 h 285498"/>
                <a:gd name="connsiteX3" fmla="*/ 315180 w 315180"/>
                <a:gd name="connsiteY3" fmla="*/ 169487 h 285498"/>
                <a:gd name="connsiteX4" fmla="*/ 207970 w 315180"/>
                <a:gd name="connsiteY4" fmla="*/ 285498 h 285498"/>
                <a:gd name="connsiteX5" fmla="*/ 177610 w 315180"/>
                <a:gd name="connsiteY5" fmla="*/ 194503 h 285498"/>
                <a:gd name="connsiteX6" fmla="*/ 30118 w 315180"/>
                <a:gd name="connsiteY6" fmla="*/ 157213 h 285498"/>
                <a:gd name="connsiteX7" fmla="*/ 0 w 315180"/>
                <a:gd name="connsiteY7" fmla="*/ 33651 h 285498"/>
                <a:gd name="connsiteX0" fmla="*/ 0 w 315180"/>
                <a:gd name="connsiteY0" fmla="*/ 37519 h 289366"/>
                <a:gd name="connsiteX1" fmla="*/ 148881 w 315180"/>
                <a:gd name="connsiteY1" fmla="*/ 84369 h 289366"/>
                <a:gd name="connsiteX2" fmla="*/ 126470 w 315180"/>
                <a:gd name="connsiteY2" fmla="*/ 0 h 289366"/>
                <a:gd name="connsiteX3" fmla="*/ 315180 w 315180"/>
                <a:gd name="connsiteY3" fmla="*/ 173355 h 289366"/>
                <a:gd name="connsiteX4" fmla="*/ 207970 w 315180"/>
                <a:gd name="connsiteY4" fmla="*/ 289366 h 289366"/>
                <a:gd name="connsiteX5" fmla="*/ 177610 w 315180"/>
                <a:gd name="connsiteY5" fmla="*/ 198371 h 289366"/>
                <a:gd name="connsiteX6" fmla="*/ 30118 w 315180"/>
                <a:gd name="connsiteY6" fmla="*/ 161081 h 289366"/>
                <a:gd name="connsiteX7" fmla="*/ 0 w 315180"/>
                <a:gd name="connsiteY7" fmla="*/ 37519 h 289366"/>
                <a:gd name="connsiteX0" fmla="*/ 0 w 315180"/>
                <a:gd name="connsiteY0" fmla="*/ 36553 h 288400"/>
                <a:gd name="connsiteX1" fmla="*/ 148881 w 315180"/>
                <a:gd name="connsiteY1" fmla="*/ 83403 h 288400"/>
                <a:gd name="connsiteX2" fmla="*/ 123446 w 315180"/>
                <a:gd name="connsiteY2" fmla="*/ 0 h 288400"/>
                <a:gd name="connsiteX3" fmla="*/ 315180 w 315180"/>
                <a:gd name="connsiteY3" fmla="*/ 172389 h 288400"/>
                <a:gd name="connsiteX4" fmla="*/ 207970 w 315180"/>
                <a:gd name="connsiteY4" fmla="*/ 288400 h 288400"/>
                <a:gd name="connsiteX5" fmla="*/ 177610 w 315180"/>
                <a:gd name="connsiteY5" fmla="*/ 197405 h 288400"/>
                <a:gd name="connsiteX6" fmla="*/ 30118 w 315180"/>
                <a:gd name="connsiteY6" fmla="*/ 160115 h 288400"/>
                <a:gd name="connsiteX7" fmla="*/ 0 w 315180"/>
                <a:gd name="connsiteY7" fmla="*/ 36553 h 288400"/>
                <a:gd name="connsiteX0" fmla="*/ 0 w 315180"/>
                <a:gd name="connsiteY0" fmla="*/ 41089 h 292936"/>
                <a:gd name="connsiteX1" fmla="*/ 148881 w 315180"/>
                <a:gd name="connsiteY1" fmla="*/ 87939 h 292936"/>
                <a:gd name="connsiteX2" fmla="*/ 121996 w 315180"/>
                <a:gd name="connsiteY2" fmla="*/ 0 h 292936"/>
                <a:gd name="connsiteX3" fmla="*/ 315180 w 315180"/>
                <a:gd name="connsiteY3" fmla="*/ 176925 h 292936"/>
                <a:gd name="connsiteX4" fmla="*/ 207970 w 315180"/>
                <a:gd name="connsiteY4" fmla="*/ 292936 h 292936"/>
                <a:gd name="connsiteX5" fmla="*/ 177610 w 315180"/>
                <a:gd name="connsiteY5" fmla="*/ 201941 h 292936"/>
                <a:gd name="connsiteX6" fmla="*/ 30118 w 315180"/>
                <a:gd name="connsiteY6" fmla="*/ 164651 h 292936"/>
                <a:gd name="connsiteX7" fmla="*/ 0 w 315180"/>
                <a:gd name="connsiteY7" fmla="*/ 41089 h 292936"/>
                <a:gd name="connsiteX0" fmla="*/ 0 w 315180"/>
                <a:gd name="connsiteY0" fmla="*/ 41089 h 292936"/>
                <a:gd name="connsiteX1" fmla="*/ 148881 w 315180"/>
                <a:gd name="connsiteY1" fmla="*/ 87939 h 292936"/>
                <a:gd name="connsiteX2" fmla="*/ 121996 w 315180"/>
                <a:gd name="connsiteY2" fmla="*/ 0 h 292936"/>
                <a:gd name="connsiteX3" fmla="*/ 315180 w 315180"/>
                <a:gd name="connsiteY3" fmla="*/ 176925 h 292936"/>
                <a:gd name="connsiteX4" fmla="*/ 207970 w 315180"/>
                <a:gd name="connsiteY4" fmla="*/ 292936 h 292936"/>
                <a:gd name="connsiteX5" fmla="*/ 177610 w 315180"/>
                <a:gd name="connsiteY5" fmla="*/ 201941 h 292936"/>
                <a:gd name="connsiteX6" fmla="*/ 34655 w 315180"/>
                <a:gd name="connsiteY6" fmla="*/ 163201 h 292936"/>
                <a:gd name="connsiteX7" fmla="*/ 0 w 315180"/>
                <a:gd name="connsiteY7" fmla="*/ 41089 h 292936"/>
                <a:gd name="connsiteX0" fmla="*/ 0 w 315180"/>
                <a:gd name="connsiteY0" fmla="*/ 41089 h 292936"/>
                <a:gd name="connsiteX1" fmla="*/ 148881 w 315180"/>
                <a:gd name="connsiteY1" fmla="*/ 87939 h 292936"/>
                <a:gd name="connsiteX2" fmla="*/ 121996 w 315180"/>
                <a:gd name="connsiteY2" fmla="*/ 0 h 292936"/>
                <a:gd name="connsiteX3" fmla="*/ 315180 w 315180"/>
                <a:gd name="connsiteY3" fmla="*/ 176925 h 292936"/>
                <a:gd name="connsiteX4" fmla="*/ 207970 w 315180"/>
                <a:gd name="connsiteY4" fmla="*/ 292936 h 292936"/>
                <a:gd name="connsiteX5" fmla="*/ 177610 w 315180"/>
                <a:gd name="connsiteY5" fmla="*/ 201941 h 292936"/>
                <a:gd name="connsiteX6" fmla="*/ 34655 w 315180"/>
                <a:gd name="connsiteY6" fmla="*/ 163201 h 292936"/>
                <a:gd name="connsiteX7" fmla="*/ 0 w 315180"/>
                <a:gd name="connsiteY7" fmla="*/ 41089 h 292936"/>
                <a:gd name="connsiteX0" fmla="*/ 0 w 315180"/>
                <a:gd name="connsiteY0" fmla="*/ 41089 h 292936"/>
                <a:gd name="connsiteX1" fmla="*/ 148881 w 315180"/>
                <a:gd name="connsiteY1" fmla="*/ 87939 h 292936"/>
                <a:gd name="connsiteX2" fmla="*/ 121996 w 315180"/>
                <a:gd name="connsiteY2" fmla="*/ 0 h 292936"/>
                <a:gd name="connsiteX3" fmla="*/ 315180 w 315180"/>
                <a:gd name="connsiteY3" fmla="*/ 176925 h 292936"/>
                <a:gd name="connsiteX4" fmla="*/ 207970 w 315180"/>
                <a:gd name="connsiteY4" fmla="*/ 292936 h 292936"/>
                <a:gd name="connsiteX5" fmla="*/ 177610 w 315180"/>
                <a:gd name="connsiteY5" fmla="*/ 201941 h 292936"/>
                <a:gd name="connsiteX6" fmla="*/ 34655 w 315180"/>
                <a:gd name="connsiteY6" fmla="*/ 163201 h 292936"/>
                <a:gd name="connsiteX7" fmla="*/ 0 w 315180"/>
                <a:gd name="connsiteY7" fmla="*/ 41089 h 292936"/>
                <a:gd name="connsiteX0" fmla="*/ 0 w 315180"/>
                <a:gd name="connsiteY0" fmla="*/ 41089 h 292936"/>
                <a:gd name="connsiteX1" fmla="*/ 148881 w 315180"/>
                <a:gd name="connsiteY1" fmla="*/ 87939 h 292936"/>
                <a:gd name="connsiteX2" fmla="*/ 121996 w 315180"/>
                <a:gd name="connsiteY2" fmla="*/ 0 h 292936"/>
                <a:gd name="connsiteX3" fmla="*/ 315180 w 315180"/>
                <a:gd name="connsiteY3" fmla="*/ 176925 h 292936"/>
                <a:gd name="connsiteX4" fmla="*/ 207970 w 315180"/>
                <a:gd name="connsiteY4" fmla="*/ 292936 h 292936"/>
                <a:gd name="connsiteX5" fmla="*/ 177610 w 315180"/>
                <a:gd name="connsiteY5" fmla="*/ 201941 h 292936"/>
                <a:gd name="connsiteX6" fmla="*/ 34655 w 315180"/>
                <a:gd name="connsiteY6" fmla="*/ 163201 h 292936"/>
                <a:gd name="connsiteX7" fmla="*/ 0 w 315180"/>
                <a:gd name="connsiteY7" fmla="*/ 41089 h 292936"/>
                <a:gd name="connsiteX0" fmla="*/ 0 w 315180"/>
                <a:gd name="connsiteY0" fmla="*/ 41089 h 292936"/>
                <a:gd name="connsiteX1" fmla="*/ 148881 w 315180"/>
                <a:gd name="connsiteY1" fmla="*/ 87939 h 292936"/>
                <a:gd name="connsiteX2" fmla="*/ 121996 w 315180"/>
                <a:gd name="connsiteY2" fmla="*/ 0 h 292936"/>
                <a:gd name="connsiteX3" fmla="*/ 315180 w 315180"/>
                <a:gd name="connsiteY3" fmla="*/ 176925 h 292936"/>
                <a:gd name="connsiteX4" fmla="*/ 207970 w 315180"/>
                <a:gd name="connsiteY4" fmla="*/ 292936 h 292936"/>
                <a:gd name="connsiteX5" fmla="*/ 177610 w 315180"/>
                <a:gd name="connsiteY5" fmla="*/ 201941 h 292936"/>
                <a:gd name="connsiteX6" fmla="*/ 39191 w 315180"/>
                <a:gd name="connsiteY6" fmla="*/ 161750 h 292936"/>
                <a:gd name="connsiteX7" fmla="*/ 0 w 315180"/>
                <a:gd name="connsiteY7" fmla="*/ 41089 h 292936"/>
                <a:gd name="connsiteX0" fmla="*/ 0 w 315180"/>
                <a:gd name="connsiteY0" fmla="*/ 41089 h 292936"/>
                <a:gd name="connsiteX1" fmla="*/ 148881 w 315180"/>
                <a:gd name="connsiteY1" fmla="*/ 87939 h 292936"/>
                <a:gd name="connsiteX2" fmla="*/ 121996 w 315180"/>
                <a:gd name="connsiteY2" fmla="*/ 0 h 292936"/>
                <a:gd name="connsiteX3" fmla="*/ 315180 w 315180"/>
                <a:gd name="connsiteY3" fmla="*/ 176925 h 292936"/>
                <a:gd name="connsiteX4" fmla="*/ 207970 w 315180"/>
                <a:gd name="connsiteY4" fmla="*/ 292936 h 292936"/>
                <a:gd name="connsiteX5" fmla="*/ 177610 w 315180"/>
                <a:gd name="connsiteY5" fmla="*/ 201941 h 292936"/>
                <a:gd name="connsiteX6" fmla="*/ 34654 w 315180"/>
                <a:gd name="connsiteY6" fmla="*/ 163201 h 292936"/>
                <a:gd name="connsiteX7" fmla="*/ 0 w 315180"/>
                <a:gd name="connsiteY7" fmla="*/ 41089 h 292936"/>
                <a:gd name="connsiteX0" fmla="*/ 0 w 312187"/>
                <a:gd name="connsiteY0" fmla="*/ 42632 h 292936"/>
                <a:gd name="connsiteX1" fmla="*/ 145888 w 312187"/>
                <a:gd name="connsiteY1" fmla="*/ 87939 h 292936"/>
                <a:gd name="connsiteX2" fmla="*/ 119003 w 312187"/>
                <a:gd name="connsiteY2" fmla="*/ 0 h 292936"/>
                <a:gd name="connsiteX3" fmla="*/ 312187 w 312187"/>
                <a:gd name="connsiteY3" fmla="*/ 176925 h 292936"/>
                <a:gd name="connsiteX4" fmla="*/ 204977 w 312187"/>
                <a:gd name="connsiteY4" fmla="*/ 292936 h 292936"/>
                <a:gd name="connsiteX5" fmla="*/ 174617 w 312187"/>
                <a:gd name="connsiteY5" fmla="*/ 201941 h 292936"/>
                <a:gd name="connsiteX6" fmla="*/ 31661 w 312187"/>
                <a:gd name="connsiteY6" fmla="*/ 163201 h 292936"/>
                <a:gd name="connsiteX7" fmla="*/ 0 w 312187"/>
                <a:gd name="connsiteY7" fmla="*/ 42632 h 292936"/>
                <a:gd name="connsiteX0" fmla="*/ 0 w 312187"/>
                <a:gd name="connsiteY0" fmla="*/ 42632 h 292936"/>
                <a:gd name="connsiteX1" fmla="*/ 145888 w 312187"/>
                <a:gd name="connsiteY1" fmla="*/ 87939 h 292936"/>
                <a:gd name="connsiteX2" fmla="*/ 119003 w 312187"/>
                <a:gd name="connsiteY2" fmla="*/ 0 h 292936"/>
                <a:gd name="connsiteX3" fmla="*/ 312187 w 312187"/>
                <a:gd name="connsiteY3" fmla="*/ 176925 h 292936"/>
                <a:gd name="connsiteX4" fmla="*/ 204977 w 312187"/>
                <a:gd name="connsiteY4" fmla="*/ 292936 h 292936"/>
                <a:gd name="connsiteX5" fmla="*/ 174617 w 312187"/>
                <a:gd name="connsiteY5" fmla="*/ 201941 h 292936"/>
                <a:gd name="connsiteX6" fmla="*/ 38465 w 312187"/>
                <a:gd name="connsiteY6" fmla="*/ 161026 h 292936"/>
                <a:gd name="connsiteX7" fmla="*/ 0 w 312187"/>
                <a:gd name="connsiteY7" fmla="*/ 42632 h 292936"/>
                <a:gd name="connsiteX0" fmla="*/ 0 w 304657"/>
                <a:gd name="connsiteY0" fmla="*/ 42724 h 292936"/>
                <a:gd name="connsiteX1" fmla="*/ 138358 w 304657"/>
                <a:gd name="connsiteY1" fmla="*/ 87939 h 292936"/>
                <a:gd name="connsiteX2" fmla="*/ 111473 w 304657"/>
                <a:gd name="connsiteY2" fmla="*/ 0 h 292936"/>
                <a:gd name="connsiteX3" fmla="*/ 304657 w 304657"/>
                <a:gd name="connsiteY3" fmla="*/ 176925 h 292936"/>
                <a:gd name="connsiteX4" fmla="*/ 197447 w 304657"/>
                <a:gd name="connsiteY4" fmla="*/ 292936 h 292936"/>
                <a:gd name="connsiteX5" fmla="*/ 167087 w 304657"/>
                <a:gd name="connsiteY5" fmla="*/ 201941 h 292936"/>
                <a:gd name="connsiteX6" fmla="*/ 30935 w 304657"/>
                <a:gd name="connsiteY6" fmla="*/ 161026 h 292936"/>
                <a:gd name="connsiteX7" fmla="*/ 0 w 304657"/>
                <a:gd name="connsiteY7" fmla="*/ 42724 h 292936"/>
                <a:gd name="connsiteX0" fmla="*/ 0 w 304657"/>
                <a:gd name="connsiteY0" fmla="*/ 42724 h 292936"/>
                <a:gd name="connsiteX1" fmla="*/ 138358 w 304657"/>
                <a:gd name="connsiteY1" fmla="*/ 87939 h 292936"/>
                <a:gd name="connsiteX2" fmla="*/ 111473 w 304657"/>
                <a:gd name="connsiteY2" fmla="*/ 0 h 292936"/>
                <a:gd name="connsiteX3" fmla="*/ 304657 w 304657"/>
                <a:gd name="connsiteY3" fmla="*/ 176925 h 292936"/>
                <a:gd name="connsiteX4" fmla="*/ 197447 w 304657"/>
                <a:gd name="connsiteY4" fmla="*/ 292936 h 292936"/>
                <a:gd name="connsiteX5" fmla="*/ 167087 w 304657"/>
                <a:gd name="connsiteY5" fmla="*/ 201941 h 292936"/>
                <a:gd name="connsiteX6" fmla="*/ 37740 w 304657"/>
                <a:gd name="connsiteY6" fmla="*/ 158851 h 292936"/>
                <a:gd name="connsiteX7" fmla="*/ 0 w 304657"/>
                <a:gd name="connsiteY7" fmla="*/ 42724 h 292936"/>
                <a:gd name="connsiteX0" fmla="*/ 0 w 304657"/>
                <a:gd name="connsiteY0" fmla="*/ 42724 h 292936"/>
                <a:gd name="connsiteX1" fmla="*/ 138358 w 304657"/>
                <a:gd name="connsiteY1" fmla="*/ 87939 h 292936"/>
                <a:gd name="connsiteX2" fmla="*/ 111473 w 304657"/>
                <a:gd name="connsiteY2" fmla="*/ 0 h 292936"/>
                <a:gd name="connsiteX3" fmla="*/ 304657 w 304657"/>
                <a:gd name="connsiteY3" fmla="*/ 176925 h 292936"/>
                <a:gd name="connsiteX4" fmla="*/ 197447 w 304657"/>
                <a:gd name="connsiteY4" fmla="*/ 292936 h 292936"/>
                <a:gd name="connsiteX5" fmla="*/ 167087 w 304657"/>
                <a:gd name="connsiteY5" fmla="*/ 201941 h 292936"/>
                <a:gd name="connsiteX6" fmla="*/ 33204 w 304657"/>
                <a:gd name="connsiteY6" fmla="*/ 160302 h 292936"/>
                <a:gd name="connsiteX7" fmla="*/ 0 w 304657"/>
                <a:gd name="connsiteY7" fmla="*/ 42724 h 292936"/>
                <a:gd name="connsiteX0" fmla="*/ 0 w 304657"/>
                <a:gd name="connsiteY0" fmla="*/ 42724 h 292936"/>
                <a:gd name="connsiteX1" fmla="*/ 138358 w 304657"/>
                <a:gd name="connsiteY1" fmla="*/ 87939 h 292936"/>
                <a:gd name="connsiteX2" fmla="*/ 111473 w 304657"/>
                <a:gd name="connsiteY2" fmla="*/ 0 h 292936"/>
                <a:gd name="connsiteX3" fmla="*/ 304657 w 304657"/>
                <a:gd name="connsiteY3" fmla="*/ 176925 h 292936"/>
                <a:gd name="connsiteX4" fmla="*/ 197447 w 304657"/>
                <a:gd name="connsiteY4" fmla="*/ 292936 h 292936"/>
                <a:gd name="connsiteX5" fmla="*/ 167087 w 304657"/>
                <a:gd name="connsiteY5" fmla="*/ 201941 h 292936"/>
                <a:gd name="connsiteX6" fmla="*/ 33204 w 304657"/>
                <a:gd name="connsiteY6" fmla="*/ 160302 h 292936"/>
                <a:gd name="connsiteX7" fmla="*/ 0 w 304657"/>
                <a:gd name="connsiteY7" fmla="*/ 42724 h 292936"/>
                <a:gd name="connsiteX0" fmla="*/ 0 w 304657"/>
                <a:gd name="connsiteY0" fmla="*/ 42724 h 295112"/>
                <a:gd name="connsiteX1" fmla="*/ 138358 w 304657"/>
                <a:gd name="connsiteY1" fmla="*/ 87939 h 295112"/>
                <a:gd name="connsiteX2" fmla="*/ 111473 w 304657"/>
                <a:gd name="connsiteY2" fmla="*/ 0 h 295112"/>
                <a:gd name="connsiteX3" fmla="*/ 304657 w 304657"/>
                <a:gd name="connsiteY3" fmla="*/ 176925 h 295112"/>
                <a:gd name="connsiteX4" fmla="*/ 190642 w 304657"/>
                <a:gd name="connsiteY4" fmla="*/ 295112 h 295112"/>
                <a:gd name="connsiteX5" fmla="*/ 167087 w 304657"/>
                <a:gd name="connsiteY5" fmla="*/ 201941 h 295112"/>
                <a:gd name="connsiteX6" fmla="*/ 33204 w 304657"/>
                <a:gd name="connsiteY6" fmla="*/ 160302 h 295112"/>
                <a:gd name="connsiteX7" fmla="*/ 0 w 304657"/>
                <a:gd name="connsiteY7" fmla="*/ 42724 h 295112"/>
                <a:gd name="connsiteX0" fmla="*/ 0 w 304657"/>
                <a:gd name="connsiteY0" fmla="*/ 42724 h 292211"/>
                <a:gd name="connsiteX1" fmla="*/ 138358 w 304657"/>
                <a:gd name="connsiteY1" fmla="*/ 87939 h 292211"/>
                <a:gd name="connsiteX2" fmla="*/ 111473 w 304657"/>
                <a:gd name="connsiteY2" fmla="*/ 0 h 292211"/>
                <a:gd name="connsiteX3" fmla="*/ 304657 w 304657"/>
                <a:gd name="connsiteY3" fmla="*/ 176925 h 292211"/>
                <a:gd name="connsiteX4" fmla="*/ 199715 w 304657"/>
                <a:gd name="connsiteY4" fmla="*/ 292211 h 292211"/>
                <a:gd name="connsiteX5" fmla="*/ 167087 w 304657"/>
                <a:gd name="connsiteY5" fmla="*/ 201941 h 292211"/>
                <a:gd name="connsiteX6" fmla="*/ 33204 w 304657"/>
                <a:gd name="connsiteY6" fmla="*/ 160302 h 292211"/>
                <a:gd name="connsiteX7" fmla="*/ 0 w 304657"/>
                <a:gd name="connsiteY7" fmla="*/ 42724 h 292211"/>
                <a:gd name="connsiteX0" fmla="*/ 0 w 304657"/>
                <a:gd name="connsiteY0" fmla="*/ 42724 h 294388"/>
                <a:gd name="connsiteX1" fmla="*/ 138358 w 304657"/>
                <a:gd name="connsiteY1" fmla="*/ 87939 h 294388"/>
                <a:gd name="connsiteX2" fmla="*/ 111473 w 304657"/>
                <a:gd name="connsiteY2" fmla="*/ 0 h 294388"/>
                <a:gd name="connsiteX3" fmla="*/ 304657 w 304657"/>
                <a:gd name="connsiteY3" fmla="*/ 176925 h 294388"/>
                <a:gd name="connsiteX4" fmla="*/ 192911 w 304657"/>
                <a:gd name="connsiteY4" fmla="*/ 294388 h 294388"/>
                <a:gd name="connsiteX5" fmla="*/ 167087 w 304657"/>
                <a:gd name="connsiteY5" fmla="*/ 201941 h 294388"/>
                <a:gd name="connsiteX6" fmla="*/ 33204 w 304657"/>
                <a:gd name="connsiteY6" fmla="*/ 160302 h 294388"/>
                <a:gd name="connsiteX7" fmla="*/ 0 w 304657"/>
                <a:gd name="connsiteY7" fmla="*/ 42724 h 294388"/>
                <a:gd name="connsiteX0" fmla="*/ 0 w 304657"/>
                <a:gd name="connsiteY0" fmla="*/ 42724 h 292212"/>
                <a:gd name="connsiteX1" fmla="*/ 138358 w 304657"/>
                <a:gd name="connsiteY1" fmla="*/ 87939 h 292212"/>
                <a:gd name="connsiteX2" fmla="*/ 111473 w 304657"/>
                <a:gd name="connsiteY2" fmla="*/ 0 h 292212"/>
                <a:gd name="connsiteX3" fmla="*/ 304657 w 304657"/>
                <a:gd name="connsiteY3" fmla="*/ 176925 h 292212"/>
                <a:gd name="connsiteX4" fmla="*/ 199716 w 304657"/>
                <a:gd name="connsiteY4" fmla="*/ 292212 h 292212"/>
                <a:gd name="connsiteX5" fmla="*/ 167087 w 304657"/>
                <a:gd name="connsiteY5" fmla="*/ 201941 h 292212"/>
                <a:gd name="connsiteX6" fmla="*/ 33204 w 304657"/>
                <a:gd name="connsiteY6" fmla="*/ 160302 h 292212"/>
                <a:gd name="connsiteX7" fmla="*/ 0 w 304657"/>
                <a:gd name="connsiteY7" fmla="*/ 42724 h 292212"/>
                <a:gd name="connsiteX0" fmla="*/ 0 w 304657"/>
                <a:gd name="connsiteY0" fmla="*/ 42724 h 292120"/>
                <a:gd name="connsiteX1" fmla="*/ 138358 w 304657"/>
                <a:gd name="connsiteY1" fmla="*/ 87939 h 292120"/>
                <a:gd name="connsiteX2" fmla="*/ 111473 w 304657"/>
                <a:gd name="connsiteY2" fmla="*/ 0 h 292120"/>
                <a:gd name="connsiteX3" fmla="*/ 304657 w 304657"/>
                <a:gd name="connsiteY3" fmla="*/ 176925 h 292120"/>
                <a:gd name="connsiteX4" fmla="*/ 192187 w 304657"/>
                <a:gd name="connsiteY4" fmla="*/ 292120 h 292120"/>
                <a:gd name="connsiteX5" fmla="*/ 167087 w 304657"/>
                <a:gd name="connsiteY5" fmla="*/ 201941 h 292120"/>
                <a:gd name="connsiteX6" fmla="*/ 33204 w 304657"/>
                <a:gd name="connsiteY6" fmla="*/ 160302 h 292120"/>
                <a:gd name="connsiteX7" fmla="*/ 0 w 304657"/>
                <a:gd name="connsiteY7" fmla="*/ 42724 h 292120"/>
                <a:gd name="connsiteX0" fmla="*/ 0 w 304657"/>
                <a:gd name="connsiteY0" fmla="*/ 42724 h 286134"/>
                <a:gd name="connsiteX1" fmla="*/ 138358 w 304657"/>
                <a:gd name="connsiteY1" fmla="*/ 87939 h 286134"/>
                <a:gd name="connsiteX2" fmla="*/ 111473 w 304657"/>
                <a:gd name="connsiteY2" fmla="*/ 0 h 286134"/>
                <a:gd name="connsiteX3" fmla="*/ 304657 w 304657"/>
                <a:gd name="connsiteY3" fmla="*/ 176925 h 286134"/>
                <a:gd name="connsiteX4" fmla="*/ 195272 w 304657"/>
                <a:gd name="connsiteY4" fmla="*/ 286134 h 286134"/>
                <a:gd name="connsiteX5" fmla="*/ 167087 w 304657"/>
                <a:gd name="connsiteY5" fmla="*/ 201941 h 286134"/>
                <a:gd name="connsiteX6" fmla="*/ 33204 w 304657"/>
                <a:gd name="connsiteY6" fmla="*/ 160302 h 286134"/>
                <a:gd name="connsiteX7" fmla="*/ 0 w 304657"/>
                <a:gd name="connsiteY7" fmla="*/ 42724 h 286134"/>
                <a:gd name="connsiteX0" fmla="*/ 0 w 304657"/>
                <a:gd name="connsiteY0" fmla="*/ 42724 h 286134"/>
                <a:gd name="connsiteX1" fmla="*/ 138358 w 304657"/>
                <a:gd name="connsiteY1" fmla="*/ 87939 h 286134"/>
                <a:gd name="connsiteX2" fmla="*/ 111473 w 304657"/>
                <a:gd name="connsiteY2" fmla="*/ 0 h 286134"/>
                <a:gd name="connsiteX3" fmla="*/ 304657 w 304657"/>
                <a:gd name="connsiteY3" fmla="*/ 176925 h 286134"/>
                <a:gd name="connsiteX4" fmla="*/ 195272 w 304657"/>
                <a:gd name="connsiteY4" fmla="*/ 286134 h 286134"/>
                <a:gd name="connsiteX5" fmla="*/ 173074 w 304657"/>
                <a:gd name="connsiteY5" fmla="*/ 205027 h 286134"/>
                <a:gd name="connsiteX6" fmla="*/ 33204 w 304657"/>
                <a:gd name="connsiteY6" fmla="*/ 160302 h 286134"/>
                <a:gd name="connsiteX7" fmla="*/ 0 w 304657"/>
                <a:gd name="connsiteY7" fmla="*/ 42724 h 286134"/>
                <a:gd name="connsiteX0" fmla="*/ 0 w 304657"/>
                <a:gd name="connsiteY0" fmla="*/ 42724 h 283958"/>
                <a:gd name="connsiteX1" fmla="*/ 138358 w 304657"/>
                <a:gd name="connsiteY1" fmla="*/ 87939 h 283958"/>
                <a:gd name="connsiteX2" fmla="*/ 111473 w 304657"/>
                <a:gd name="connsiteY2" fmla="*/ 0 h 283958"/>
                <a:gd name="connsiteX3" fmla="*/ 304657 w 304657"/>
                <a:gd name="connsiteY3" fmla="*/ 176925 h 283958"/>
                <a:gd name="connsiteX4" fmla="*/ 202077 w 304657"/>
                <a:gd name="connsiteY4" fmla="*/ 283958 h 283958"/>
                <a:gd name="connsiteX5" fmla="*/ 173074 w 304657"/>
                <a:gd name="connsiteY5" fmla="*/ 205027 h 283958"/>
                <a:gd name="connsiteX6" fmla="*/ 33204 w 304657"/>
                <a:gd name="connsiteY6" fmla="*/ 160302 h 283958"/>
                <a:gd name="connsiteX7" fmla="*/ 0 w 304657"/>
                <a:gd name="connsiteY7" fmla="*/ 42724 h 283958"/>
                <a:gd name="connsiteX0" fmla="*/ 0 w 304657"/>
                <a:gd name="connsiteY0" fmla="*/ 42724 h 283958"/>
                <a:gd name="connsiteX1" fmla="*/ 138358 w 304657"/>
                <a:gd name="connsiteY1" fmla="*/ 87939 h 283958"/>
                <a:gd name="connsiteX2" fmla="*/ 111473 w 304657"/>
                <a:gd name="connsiteY2" fmla="*/ 0 h 283958"/>
                <a:gd name="connsiteX3" fmla="*/ 304657 w 304657"/>
                <a:gd name="connsiteY3" fmla="*/ 176925 h 283958"/>
                <a:gd name="connsiteX4" fmla="*/ 202077 w 304657"/>
                <a:gd name="connsiteY4" fmla="*/ 283958 h 283958"/>
                <a:gd name="connsiteX5" fmla="*/ 173074 w 304657"/>
                <a:gd name="connsiteY5" fmla="*/ 205027 h 283958"/>
                <a:gd name="connsiteX6" fmla="*/ 33204 w 304657"/>
                <a:gd name="connsiteY6" fmla="*/ 160302 h 283958"/>
                <a:gd name="connsiteX7" fmla="*/ 0 w 304657"/>
                <a:gd name="connsiteY7" fmla="*/ 42724 h 283958"/>
                <a:gd name="connsiteX0" fmla="*/ 0 w 304657"/>
                <a:gd name="connsiteY0" fmla="*/ 42724 h 283140"/>
                <a:gd name="connsiteX1" fmla="*/ 138358 w 304657"/>
                <a:gd name="connsiteY1" fmla="*/ 87939 h 283140"/>
                <a:gd name="connsiteX2" fmla="*/ 111473 w 304657"/>
                <a:gd name="connsiteY2" fmla="*/ 0 h 283140"/>
                <a:gd name="connsiteX3" fmla="*/ 304657 w 304657"/>
                <a:gd name="connsiteY3" fmla="*/ 176925 h 283140"/>
                <a:gd name="connsiteX4" fmla="*/ 196816 w 304657"/>
                <a:gd name="connsiteY4" fmla="*/ 283140 h 283140"/>
                <a:gd name="connsiteX5" fmla="*/ 173074 w 304657"/>
                <a:gd name="connsiteY5" fmla="*/ 205027 h 283140"/>
                <a:gd name="connsiteX6" fmla="*/ 33204 w 304657"/>
                <a:gd name="connsiteY6" fmla="*/ 160302 h 283140"/>
                <a:gd name="connsiteX7" fmla="*/ 0 w 304657"/>
                <a:gd name="connsiteY7" fmla="*/ 42724 h 283140"/>
                <a:gd name="connsiteX0" fmla="*/ 0 w 304657"/>
                <a:gd name="connsiteY0" fmla="*/ 42724 h 283140"/>
                <a:gd name="connsiteX1" fmla="*/ 138358 w 304657"/>
                <a:gd name="connsiteY1" fmla="*/ 87939 h 283140"/>
                <a:gd name="connsiteX2" fmla="*/ 111473 w 304657"/>
                <a:gd name="connsiteY2" fmla="*/ 0 h 283140"/>
                <a:gd name="connsiteX3" fmla="*/ 304657 w 304657"/>
                <a:gd name="connsiteY3" fmla="*/ 176925 h 283140"/>
                <a:gd name="connsiteX4" fmla="*/ 196816 w 304657"/>
                <a:gd name="connsiteY4" fmla="*/ 283140 h 283140"/>
                <a:gd name="connsiteX5" fmla="*/ 173074 w 304657"/>
                <a:gd name="connsiteY5" fmla="*/ 205027 h 283140"/>
                <a:gd name="connsiteX6" fmla="*/ 33204 w 304657"/>
                <a:gd name="connsiteY6" fmla="*/ 160302 h 283140"/>
                <a:gd name="connsiteX7" fmla="*/ 0 w 304657"/>
                <a:gd name="connsiteY7" fmla="*/ 42724 h 283140"/>
                <a:gd name="connsiteX0" fmla="*/ 0 w 304657"/>
                <a:gd name="connsiteY0" fmla="*/ 42724 h 280147"/>
                <a:gd name="connsiteX1" fmla="*/ 138358 w 304657"/>
                <a:gd name="connsiteY1" fmla="*/ 87939 h 280147"/>
                <a:gd name="connsiteX2" fmla="*/ 111473 w 304657"/>
                <a:gd name="connsiteY2" fmla="*/ 0 h 280147"/>
                <a:gd name="connsiteX3" fmla="*/ 304657 w 304657"/>
                <a:gd name="connsiteY3" fmla="*/ 176925 h 280147"/>
                <a:gd name="connsiteX4" fmla="*/ 198358 w 304657"/>
                <a:gd name="connsiteY4" fmla="*/ 280147 h 280147"/>
                <a:gd name="connsiteX5" fmla="*/ 173074 w 304657"/>
                <a:gd name="connsiteY5" fmla="*/ 205027 h 280147"/>
                <a:gd name="connsiteX6" fmla="*/ 33204 w 304657"/>
                <a:gd name="connsiteY6" fmla="*/ 160302 h 280147"/>
                <a:gd name="connsiteX7" fmla="*/ 0 w 304657"/>
                <a:gd name="connsiteY7" fmla="*/ 42724 h 280147"/>
                <a:gd name="connsiteX0" fmla="*/ 0 w 304657"/>
                <a:gd name="connsiteY0" fmla="*/ 42724 h 286950"/>
                <a:gd name="connsiteX1" fmla="*/ 138358 w 304657"/>
                <a:gd name="connsiteY1" fmla="*/ 87939 h 286950"/>
                <a:gd name="connsiteX2" fmla="*/ 111473 w 304657"/>
                <a:gd name="connsiteY2" fmla="*/ 0 h 286950"/>
                <a:gd name="connsiteX3" fmla="*/ 304657 w 304657"/>
                <a:gd name="connsiteY3" fmla="*/ 176925 h 286950"/>
                <a:gd name="connsiteX4" fmla="*/ 200533 w 304657"/>
                <a:gd name="connsiteY4" fmla="*/ 286950 h 286950"/>
                <a:gd name="connsiteX5" fmla="*/ 173074 w 304657"/>
                <a:gd name="connsiteY5" fmla="*/ 205027 h 286950"/>
                <a:gd name="connsiteX6" fmla="*/ 33204 w 304657"/>
                <a:gd name="connsiteY6" fmla="*/ 160302 h 286950"/>
                <a:gd name="connsiteX7" fmla="*/ 0 w 304657"/>
                <a:gd name="connsiteY7" fmla="*/ 42724 h 286950"/>
                <a:gd name="connsiteX0" fmla="*/ 0 w 314449"/>
                <a:gd name="connsiteY0" fmla="*/ 42724 h 286950"/>
                <a:gd name="connsiteX1" fmla="*/ 138358 w 314449"/>
                <a:gd name="connsiteY1" fmla="*/ 87939 h 286950"/>
                <a:gd name="connsiteX2" fmla="*/ 111473 w 314449"/>
                <a:gd name="connsiteY2" fmla="*/ 0 h 286950"/>
                <a:gd name="connsiteX3" fmla="*/ 314449 w 314449"/>
                <a:gd name="connsiteY3" fmla="*/ 197127 h 286950"/>
                <a:gd name="connsiteX4" fmla="*/ 200533 w 314449"/>
                <a:gd name="connsiteY4" fmla="*/ 286950 h 286950"/>
                <a:gd name="connsiteX5" fmla="*/ 173074 w 314449"/>
                <a:gd name="connsiteY5" fmla="*/ 205027 h 286950"/>
                <a:gd name="connsiteX6" fmla="*/ 33204 w 314449"/>
                <a:gd name="connsiteY6" fmla="*/ 160302 h 286950"/>
                <a:gd name="connsiteX7" fmla="*/ 0 w 314449"/>
                <a:gd name="connsiteY7" fmla="*/ 42724 h 286950"/>
                <a:gd name="connsiteX0" fmla="*/ 0 w 320496"/>
                <a:gd name="connsiteY0" fmla="*/ 42724 h 286950"/>
                <a:gd name="connsiteX1" fmla="*/ 138358 w 320496"/>
                <a:gd name="connsiteY1" fmla="*/ 87939 h 286950"/>
                <a:gd name="connsiteX2" fmla="*/ 111473 w 320496"/>
                <a:gd name="connsiteY2" fmla="*/ 0 h 286950"/>
                <a:gd name="connsiteX3" fmla="*/ 320496 w 320496"/>
                <a:gd name="connsiteY3" fmla="*/ 195193 h 286950"/>
                <a:gd name="connsiteX4" fmla="*/ 200533 w 320496"/>
                <a:gd name="connsiteY4" fmla="*/ 286950 h 286950"/>
                <a:gd name="connsiteX5" fmla="*/ 173074 w 320496"/>
                <a:gd name="connsiteY5" fmla="*/ 205027 h 286950"/>
                <a:gd name="connsiteX6" fmla="*/ 33204 w 320496"/>
                <a:gd name="connsiteY6" fmla="*/ 160302 h 286950"/>
                <a:gd name="connsiteX7" fmla="*/ 0 w 320496"/>
                <a:gd name="connsiteY7" fmla="*/ 42724 h 286950"/>
                <a:gd name="connsiteX0" fmla="*/ 0 w 320496"/>
                <a:gd name="connsiteY0" fmla="*/ 42724 h 286950"/>
                <a:gd name="connsiteX1" fmla="*/ 138358 w 320496"/>
                <a:gd name="connsiteY1" fmla="*/ 87939 h 286950"/>
                <a:gd name="connsiteX2" fmla="*/ 111473 w 320496"/>
                <a:gd name="connsiteY2" fmla="*/ 0 h 286950"/>
                <a:gd name="connsiteX3" fmla="*/ 320496 w 320496"/>
                <a:gd name="connsiteY3" fmla="*/ 195193 h 286950"/>
                <a:gd name="connsiteX4" fmla="*/ 200533 w 320496"/>
                <a:gd name="connsiteY4" fmla="*/ 286950 h 286950"/>
                <a:gd name="connsiteX5" fmla="*/ 173074 w 320496"/>
                <a:gd name="connsiteY5" fmla="*/ 205027 h 286950"/>
                <a:gd name="connsiteX6" fmla="*/ 30179 w 320496"/>
                <a:gd name="connsiteY6" fmla="*/ 161269 h 286950"/>
                <a:gd name="connsiteX7" fmla="*/ 0 w 320496"/>
                <a:gd name="connsiteY7" fmla="*/ 42724 h 286950"/>
                <a:gd name="connsiteX0" fmla="*/ 0 w 320496"/>
                <a:gd name="connsiteY0" fmla="*/ 42724 h 286950"/>
                <a:gd name="connsiteX1" fmla="*/ 131553 w 320496"/>
                <a:gd name="connsiteY1" fmla="*/ 90115 h 286950"/>
                <a:gd name="connsiteX2" fmla="*/ 111473 w 320496"/>
                <a:gd name="connsiteY2" fmla="*/ 0 h 286950"/>
                <a:gd name="connsiteX3" fmla="*/ 320496 w 320496"/>
                <a:gd name="connsiteY3" fmla="*/ 195193 h 286950"/>
                <a:gd name="connsiteX4" fmla="*/ 200533 w 320496"/>
                <a:gd name="connsiteY4" fmla="*/ 286950 h 286950"/>
                <a:gd name="connsiteX5" fmla="*/ 173074 w 320496"/>
                <a:gd name="connsiteY5" fmla="*/ 205027 h 286950"/>
                <a:gd name="connsiteX6" fmla="*/ 30179 w 320496"/>
                <a:gd name="connsiteY6" fmla="*/ 161269 h 286950"/>
                <a:gd name="connsiteX7" fmla="*/ 0 w 320496"/>
                <a:gd name="connsiteY7" fmla="*/ 42724 h 286950"/>
                <a:gd name="connsiteX0" fmla="*/ 0 w 320496"/>
                <a:gd name="connsiteY0" fmla="*/ 42724 h 286950"/>
                <a:gd name="connsiteX1" fmla="*/ 131553 w 320496"/>
                <a:gd name="connsiteY1" fmla="*/ 90115 h 286950"/>
                <a:gd name="connsiteX2" fmla="*/ 111473 w 320496"/>
                <a:gd name="connsiteY2" fmla="*/ 0 h 286950"/>
                <a:gd name="connsiteX3" fmla="*/ 320496 w 320496"/>
                <a:gd name="connsiteY3" fmla="*/ 195193 h 286950"/>
                <a:gd name="connsiteX4" fmla="*/ 200533 w 320496"/>
                <a:gd name="connsiteY4" fmla="*/ 286950 h 286950"/>
                <a:gd name="connsiteX5" fmla="*/ 156565 w 320496"/>
                <a:gd name="connsiteY5" fmla="*/ 200306 h 286950"/>
                <a:gd name="connsiteX6" fmla="*/ 30179 w 320496"/>
                <a:gd name="connsiteY6" fmla="*/ 161269 h 286950"/>
                <a:gd name="connsiteX7" fmla="*/ 0 w 320496"/>
                <a:gd name="connsiteY7" fmla="*/ 42724 h 286950"/>
                <a:gd name="connsiteX0" fmla="*/ 0 w 320496"/>
                <a:gd name="connsiteY0" fmla="*/ 42724 h 291302"/>
                <a:gd name="connsiteX1" fmla="*/ 131553 w 320496"/>
                <a:gd name="connsiteY1" fmla="*/ 90115 h 291302"/>
                <a:gd name="connsiteX2" fmla="*/ 111473 w 320496"/>
                <a:gd name="connsiteY2" fmla="*/ 0 h 291302"/>
                <a:gd name="connsiteX3" fmla="*/ 320496 w 320496"/>
                <a:gd name="connsiteY3" fmla="*/ 195193 h 291302"/>
                <a:gd name="connsiteX4" fmla="*/ 186924 w 320496"/>
                <a:gd name="connsiteY4" fmla="*/ 291302 h 291302"/>
                <a:gd name="connsiteX5" fmla="*/ 156565 w 320496"/>
                <a:gd name="connsiteY5" fmla="*/ 200306 h 291302"/>
                <a:gd name="connsiteX6" fmla="*/ 30179 w 320496"/>
                <a:gd name="connsiteY6" fmla="*/ 161269 h 291302"/>
                <a:gd name="connsiteX7" fmla="*/ 0 w 320496"/>
                <a:gd name="connsiteY7" fmla="*/ 42724 h 291302"/>
                <a:gd name="connsiteX0" fmla="*/ 0 w 320496"/>
                <a:gd name="connsiteY0" fmla="*/ 42724 h 291302"/>
                <a:gd name="connsiteX1" fmla="*/ 131553 w 320496"/>
                <a:gd name="connsiteY1" fmla="*/ 90115 h 291302"/>
                <a:gd name="connsiteX2" fmla="*/ 111473 w 320496"/>
                <a:gd name="connsiteY2" fmla="*/ 0 h 291302"/>
                <a:gd name="connsiteX3" fmla="*/ 320496 w 320496"/>
                <a:gd name="connsiteY3" fmla="*/ 195193 h 291302"/>
                <a:gd name="connsiteX4" fmla="*/ 186924 w 320496"/>
                <a:gd name="connsiteY4" fmla="*/ 291302 h 291302"/>
                <a:gd name="connsiteX5" fmla="*/ 162551 w 320496"/>
                <a:gd name="connsiteY5" fmla="*/ 203392 h 291302"/>
                <a:gd name="connsiteX6" fmla="*/ 30179 w 320496"/>
                <a:gd name="connsiteY6" fmla="*/ 161269 h 291302"/>
                <a:gd name="connsiteX7" fmla="*/ 0 w 320496"/>
                <a:gd name="connsiteY7" fmla="*/ 42724 h 291302"/>
                <a:gd name="connsiteX0" fmla="*/ 0 w 320496"/>
                <a:gd name="connsiteY0" fmla="*/ 42724 h 291302"/>
                <a:gd name="connsiteX1" fmla="*/ 133820 w 320496"/>
                <a:gd name="connsiteY1" fmla="*/ 89390 h 291302"/>
                <a:gd name="connsiteX2" fmla="*/ 111473 w 320496"/>
                <a:gd name="connsiteY2" fmla="*/ 0 h 291302"/>
                <a:gd name="connsiteX3" fmla="*/ 320496 w 320496"/>
                <a:gd name="connsiteY3" fmla="*/ 195193 h 291302"/>
                <a:gd name="connsiteX4" fmla="*/ 186924 w 320496"/>
                <a:gd name="connsiteY4" fmla="*/ 291302 h 291302"/>
                <a:gd name="connsiteX5" fmla="*/ 162551 w 320496"/>
                <a:gd name="connsiteY5" fmla="*/ 203392 h 291302"/>
                <a:gd name="connsiteX6" fmla="*/ 30179 w 320496"/>
                <a:gd name="connsiteY6" fmla="*/ 161269 h 291302"/>
                <a:gd name="connsiteX7" fmla="*/ 0 w 320496"/>
                <a:gd name="connsiteY7" fmla="*/ 42724 h 291302"/>
                <a:gd name="connsiteX0" fmla="*/ 0 w 320496"/>
                <a:gd name="connsiteY0" fmla="*/ 37463 h 286041"/>
                <a:gd name="connsiteX1" fmla="*/ 133820 w 320496"/>
                <a:gd name="connsiteY1" fmla="*/ 84129 h 286041"/>
                <a:gd name="connsiteX2" fmla="*/ 110656 w 320496"/>
                <a:gd name="connsiteY2" fmla="*/ 0 h 286041"/>
                <a:gd name="connsiteX3" fmla="*/ 320496 w 320496"/>
                <a:gd name="connsiteY3" fmla="*/ 189932 h 286041"/>
                <a:gd name="connsiteX4" fmla="*/ 186924 w 320496"/>
                <a:gd name="connsiteY4" fmla="*/ 286041 h 286041"/>
                <a:gd name="connsiteX5" fmla="*/ 162551 w 320496"/>
                <a:gd name="connsiteY5" fmla="*/ 198131 h 286041"/>
                <a:gd name="connsiteX6" fmla="*/ 30179 w 320496"/>
                <a:gd name="connsiteY6" fmla="*/ 156008 h 286041"/>
                <a:gd name="connsiteX7" fmla="*/ 0 w 320496"/>
                <a:gd name="connsiteY7" fmla="*/ 37463 h 286041"/>
                <a:gd name="connsiteX0" fmla="*/ 0 w 320496"/>
                <a:gd name="connsiteY0" fmla="*/ 38188 h 286766"/>
                <a:gd name="connsiteX1" fmla="*/ 133820 w 320496"/>
                <a:gd name="connsiteY1" fmla="*/ 84854 h 286766"/>
                <a:gd name="connsiteX2" fmla="*/ 112924 w 320496"/>
                <a:gd name="connsiteY2" fmla="*/ 0 h 286766"/>
                <a:gd name="connsiteX3" fmla="*/ 320496 w 320496"/>
                <a:gd name="connsiteY3" fmla="*/ 190657 h 286766"/>
                <a:gd name="connsiteX4" fmla="*/ 186924 w 320496"/>
                <a:gd name="connsiteY4" fmla="*/ 286766 h 286766"/>
                <a:gd name="connsiteX5" fmla="*/ 162551 w 320496"/>
                <a:gd name="connsiteY5" fmla="*/ 198856 h 286766"/>
                <a:gd name="connsiteX6" fmla="*/ 30179 w 320496"/>
                <a:gd name="connsiteY6" fmla="*/ 156733 h 286766"/>
                <a:gd name="connsiteX7" fmla="*/ 0 w 320496"/>
                <a:gd name="connsiteY7" fmla="*/ 38188 h 286766"/>
                <a:gd name="connsiteX0" fmla="*/ 0 w 320496"/>
                <a:gd name="connsiteY0" fmla="*/ 32202 h 280780"/>
                <a:gd name="connsiteX1" fmla="*/ 133820 w 320496"/>
                <a:gd name="connsiteY1" fmla="*/ 78868 h 280780"/>
                <a:gd name="connsiteX2" fmla="*/ 109838 w 320496"/>
                <a:gd name="connsiteY2" fmla="*/ 0 h 280780"/>
                <a:gd name="connsiteX3" fmla="*/ 320496 w 320496"/>
                <a:gd name="connsiteY3" fmla="*/ 184671 h 280780"/>
                <a:gd name="connsiteX4" fmla="*/ 186924 w 320496"/>
                <a:gd name="connsiteY4" fmla="*/ 280780 h 280780"/>
                <a:gd name="connsiteX5" fmla="*/ 162551 w 320496"/>
                <a:gd name="connsiteY5" fmla="*/ 192870 h 280780"/>
                <a:gd name="connsiteX6" fmla="*/ 30179 w 320496"/>
                <a:gd name="connsiteY6" fmla="*/ 150747 h 280780"/>
                <a:gd name="connsiteX7" fmla="*/ 0 w 320496"/>
                <a:gd name="connsiteY7" fmla="*/ 32202 h 280780"/>
                <a:gd name="connsiteX0" fmla="*/ 0 w 320496"/>
                <a:gd name="connsiteY0" fmla="*/ 30658 h 279236"/>
                <a:gd name="connsiteX1" fmla="*/ 133820 w 320496"/>
                <a:gd name="connsiteY1" fmla="*/ 77324 h 279236"/>
                <a:gd name="connsiteX2" fmla="*/ 112831 w 320496"/>
                <a:gd name="connsiteY2" fmla="*/ 0 h 279236"/>
                <a:gd name="connsiteX3" fmla="*/ 320496 w 320496"/>
                <a:gd name="connsiteY3" fmla="*/ 183127 h 279236"/>
                <a:gd name="connsiteX4" fmla="*/ 186924 w 320496"/>
                <a:gd name="connsiteY4" fmla="*/ 279236 h 279236"/>
                <a:gd name="connsiteX5" fmla="*/ 162551 w 320496"/>
                <a:gd name="connsiteY5" fmla="*/ 191326 h 279236"/>
                <a:gd name="connsiteX6" fmla="*/ 30179 w 320496"/>
                <a:gd name="connsiteY6" fmla="*/ 149203 h 279236"/>
                <a:gd name="connsiteX7" fmla="*/ 0 w 320496"/>
                <a:gd name="connsiteY7" fmla="*/ 30658 h 279236"/>
                <a:gd name="connsiteX0" fmla="*/ 0 w 320496"/>
                <a:gd name="connsiteY0" fmla="*/ 30658 h 279236"/>
                <a:gd name="connsiteX1" fmla="*/ 130827 w 320496"/>
                <a:gd name="connsiteY1" fmla="*/ 75781 h 279236"/>
                <a:gd name="connsiteX2" fmla="*/ 112831 w 320496"/>
                <a:gd name="connsiteY2" fmla="*/ 0 h 279236"/>
                <a:gd name="connsiteX3" fmla="*/ 320496 w 320496"/>
                <a:gd name="connsiteY3" fmla="*/ 183127 h 279236"/>
                <a:gd name="connsiteX4" fmla="*/ 186924 w 320496"/>
                <a:gd name="connsiteY4" fmla="*/ 279236 h 279236"/>
                <a:gd name="connsiteX5" fmla="*/ 162551 w 320496"/>
                <a:gd name="connsiteY5" fmla="*/ 191326 h 279236"/>
                <a:gd name="connsiteX6" fmla="*/ 30179 w 320496"/>
                <a:gd name="connsiteY6" fmla="*/ 149203 h 279236"/>
                <a:gd name="connsiteX7" fmla="*/ 0 w 320496"/>
                <a:gd name="connsiteY7" fmla="*/ 30658 h 279236"/>
                <a:gd name="connsiteX0" fmla="*/ 0 w 320496"/>
                <a:gd name="connsiteY0" fmla="*/ 29933 h 278511"/>
                <a:gd name="connsiteX1" fmla="*/ 130827 w 320496"/>
                <a:gd name="connsiteY1" fmla="*/ 75056 h 278511"/>
                <a:gd name="connsiteX2" fmla="*/ 110563 w 320496"/>
                <a:gd name="connsiteY2" fmla="*/ 0 h 278511"/>
                <a:gd name="connsiteX3" fmla="*/ 320496 w 320496"/>
                <a:gd name="connsiteY3" fmla="*/ 182402 h 278511"/>
                <a:gd name="connsiteX4" fmla="*/ 186924 w 320496"/>
                <a:gd name="connsiteY4" fmla="*/ 278511 h 278511"/>
                <a:gd name="connsiteX5" fmla="*/ 162551 w 320496"/>
                <a:gd name="connsiteY5" fmla="*/ 190601 h 278511"/>
                <a:gd name="connsiteX6" fmla="*/ 30179 w 320496"/>
                <a:gd name="connsiteY6" fmla="*/ 148478 h 278511"/>
                <a:gd name="connsiteX7" fmla="*/ 0 w 320496"/>
                <a:gd name="connsiteY7" fmla="*/ 29933 h 27851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320496" h="278511">
                  <a:moveTo>
                    <a:pt x="0" y="29933"/>
                  </a:moveTo>
                  <a:lnTo>
                    <a:pt x="130827" y="75056"/>
                  </a:lnTo>
                  <a:lnTo>
                    <a:pt x="110563" y="0"/>
                  </a:lnTo>
                  <a:lnTo>
                    <a:pt x="320496" y="182402"/>
                  </a:lnTo>
                  <a:lnTo>
                    <a:pt x="186924" y="278511"/>
                  </a:lnTo>
                  <a:lnTo>
                    <a:pt x="162551" y="190601"/>
                  </a:lnTo>
                  <a:lnTo>
                    <a:pt x="30179" y="148478"/>
                  </a:lnTo>
                  <a:lnTo>
                    <a:pt x="0" y="29933"/>
                  </a:lnTo>
                  <a:close/>
                </a:path>
              </a:pathLst>
            </a:custGeom>
            <a:solidFill>
              <a:schemeClr val="tx2">
                <a:lumMod val="20000"/>
                <a:lumOff val="80000"/>
              </a:scheme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vert="eaVert" anchor="ctr"/>
            <a:lstStyle>
              <a:lvl1pPr eaLnBrk="0" hangingPunct="0"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  <a:defRPr/>
              </a:pPr>
              <a:endParaRPr lang="ru-RU" altLang="ru-RU" sz="1800" dirty="0" smtClean="0">
                <a:cs typeface="Arial" charset="0"/>
              </a:endParaRPr>
            </a:p>
          </p:txBody>
        </p:sp>
        <p:graphicFrame>
          <p:nvGraphicFramePr>
            <p:cNvPr id="49207" name="Объект 83"/>
            <p:cNvGraphicFramePr>
              <a:graphicFrameLocks noChangeAspect="1"/>
            </p:cNvGraphicFramePr>
            <p:nvPr/>
          </p:nvGraphicFramePr>
          <p:xfrm>
            <a:off x="130229" y="2899218"/>
            <a:ext cx="285728" cy="3428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678" name="Equation" r:id="rId17" imgW="190500" imgH="228600" progId="Equation.DSMT4">
                    <p:embed/>
                  </p:oleObj>
                </mc:Choice>
                <mc:Fallback>
                  <p:oleObj name="Equation" r:id="rId17" imgW="190500" imgH="228600" progId="Equation.DSMT4">
                    <p:embed/>
                    <p:pic>
                      <p:nvPicPr>
                        <p:cNvPr id="0" name="Объект 8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0229" y="2899218"/>
                          <a:ext cx="285728" cy="3428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6" name="AutoShape 14"/>
            <p:cNvSpPr>
              <a:spLocks noChangeArrowheads="1"/>
            </p:cNvSpPr>
            <p:nvPr/>
          </p:nvSpPr>
          <p:spPr bwMode="auto">
            <a:xfrm rot="5700000" flipH="1">
              <a:off x="1486137" y="4681044"/>
              <a:ext cx="146013" cy="146049"/>
            </a:xfrm>
            <a:prstGeom prst="rightArrow">
              <a:avLst>
                <a:gd name="adj1" fmla="val 40667"/>
                <a:gd name="adj2" fmla="val 61449"/>
              </a:avLst>
            </a:prstGeom>
            <a:solidFill>
              <a:schemeClr val="tx2">
                <a:lumMod val="20000"/>
                <a:lumOff val="80000"/>
              </a:scheme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rot="10800000" vert="eaVert" anchor="ctr"/>
            <a:lstStyle>
              <a:lvl1pPr eaLnBrk="0" hangingPunct="0"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  <a:defRPr/>
              </a:pPr>
              <a:endParaRPr lang="ru-RU" altLang="ru-RU" sz="1800" smtClean="0">
                <a:cs typeface="Arial" charset="0"/>
              </a:endParaRPr>
            </a:p>
          </p:txBody>
        </p:sp>
        <p:graphicFrame>
          <p:nvGraphicFramePr>
            <p:cNvPr id="49209" name="Объект 49"/>
            <p:cNvGraphicFramePr>
              <a:graphicFrameLocks noChangeAspect="1"/>
            </p:cNvGraphicFramePr>
            <p:nvPr/>
          </p:nvGraphicFramePr>
          <p:xfrm>
            <a:off x="1586068" y="4505911"/>
            <a:ext cx="285728" cy="3428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679" name="Equation" r:id="rId18" imgW="190500" imgH="228600" progId="Equation.DSMT4">
                    <p:embed/>
                  </p:oleObj>
                </mc:Choice>
                <mc:Fallback>
                  <p:oleObj name="Equation" r:id="rId18" imgW="190500" imgH="228600" progId="Equation.DSMT4">
                    <p:embed/>
                    <p:pic>
                      <p:nvPicPr>
                        <p:cNvPr id="0" name="Объект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6068" y="4505911"/>
                          <a:ext cx="285728" cy="3428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210" name="Объект 18"/>
            <p:cNvGraphicFramePr>
              <a:graphicFrameLocks noChangeAspect="1"/>
            </p:cNvGraphicFramePr>
            <p:nvPr/>
          </p:nvGraphicFramePr>
          <p:xfrm>
            <a:off x="698233" y="3281457"/>
            <a:ext cx="323684" cy="3427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680" name="Equation" r:id="rId19" imgW="215806" imgH="228501" progId="Equation.DSMT4">
                    <p:embed/>
                  </p:oleObj>
                </mc:Choice>
                <mc:Fallback>
                  <p:oleObj name="Equation" r:id="rId19" imgW="215806" imgH="228501" progId="Equation.DSMT4">
                    <p:embed/>
                    <p:pic>
                      <p:nvPicPr>
                        <p:cNvPr id="0" name="Объект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8233" y="3281457"/>
                          <a:ext cx="323684" cy="3427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9" name="AutoShape 14"/>
            <p:cNvSpPr>
              <a:spLocks noChangeArrowheads="1"/>
            </p:cNvSpPr>
            <p:nvPr/>
          </p:nvSpPr>
          <p:spPr bwMode="auto">
            <a:xfrm rot="17263840" flipH="1" flipV="1">
              <a:off x="984491" y="1790944"/>
              <a:ext cx="158710" cy="136524"/>
            </a:xfrm>
            <a:custGeom>
              <a:avLst/>
              <a:gdLst>
                <a:gd name="connsiteX0" fmla="*/ 0 w 299776"/>
                <a:gd name="connsiteY0" fmla="*/ 89866 h 302922"/>
                <a:gd name="connsiteX1" fmla="*/ 115567 w 299776"/>
                <a:gd name="connsiteY1" fmla="*/ 89866 h 302922"/>
                <a:gd name="connsiteX2" fmla="*/ 115567 w 299776"/>
                <a:gd name="connsiteY2" fmla="*/ 0 h 302922"/>
                <a:gd name="connsiteX3" fmla="*/ 299776 w 299776"/>
                <a:gd name="connsiteY3" fmla="*/ 151461 h 302922"/>
                <a:gd name="connsiteX4" fmla="*/ 115567 w 299776"/>
                <a:gd name="connsiteY4" fmla="*/ 302922 h 302922"/>
                <a:gd name="connsiteX5" fmla="*/ 115567 w 299776"/>
                <a:gd name="connsiteY5" fmla="*/ 213056 h 302922"/>
                <a:gd name="connsiteX6" fmla="*/ 0 w 299776"/>
                <a:gd name="connsiteY6" fmla="*/ 213056 h 302922"/>
                <a:gd name="connsiteX7" fmla="*/ 0 w 299776"/>
                <a:gd name="connsiteY7" fmla="*/ 89866 h 302922"/>
                <a:gd name="connsiteX0" fmla="*/ 0 w 299776"/>
                <a:gd name="connsiteY0" fmla="*/ 89866 h 298680"/>
                <a:gd name="connsiteX1" fmla="*/ 115567 w 299776"/>
                <a:gd name="connsiteY1" fmla="*/ 89866 h 298680"/>
                <a:gd name="connsiteX2" fmla="*/ 115567 w 299776"/>
                <a:gd name="connsiteY2" fmla="*/ 0 h 298680"/>
                <a:gd name="connsiteX3" fmla="*/ 299776 w 299776"/>
                <a:gd name="connsiteY3" fmla="*/ 151461 h 298680"/>
                <a:gd name="connsiteX4" fmla="*/ 199211 w 299776"/>
                <a:gd name="connsiteY4" fmla="*/ 298680 h 298680"/>
                <a:gd name="connsiteX5" fmla="*/ 115567 w 299776"/>
                <a:gd name="connsiteY5" fmla="*/ 213056 h 298680"/>
                <a:gd name="connsiteX6" fmla="*/ 0 w 299776"/>
                <a:gd name="connsiteY6" fmla="*/ 213056 h 298680"/>
                <a:gd name="connsiteX7" fmla="*/ 0 w 299776"/>
                <a:gd name="connsiteY7" fmla="*/ 89866 h 298680"/>
                <a:gd name="connsiteX0" fmla="*/ 0 w 299776"/>
                <a:gd name="connsiteY0" fmla="*/ 89866 h 298680"/>
                <a:gd name="connsiteX1" fmla="*/ 115567 w 299776"/>
                <a:gd name="connsiteY1" fmla="*/ 89866 h 298680"/>
                <a:gd name="connsiteX2" fmla="*/ 115567 w 299776"/>
                <a:gd name="connsiteY2" fmla="*/ 0 h 298680"/>
                <a:gd name="connsiteX3" fmla="*/ 299776 w 299776"/>
                <a:gd name="connsiteY3" fmla="*/ 151461 h 298680"/>
                <a:gd name="connsiteX4" fmla="*/ 199211 w 299776"/>
                <a:gd name="connsiteY4" fmla="*/ 298680 h 298680"/>
                <a:gd name="connsiteX5" fmla="*/ 166916 w 299776"/>
                <a:gd name="connsiteY5" fmla="*/ 201638 h 298680"/>
                <a:gd name="connsiteX6" fmla="*/ 0 w 299776"/>
                <a:gd name="connsiteY6" fmla="*/ 213056 h 298680"/>
                <a:gd name="connsiteX7" fmla="*/ 0 w 299776"/>
                <a:gd name="connsiteY7" fmla="*/ 89866 h 298680"/>
                <a:gd name="connsiteX0" fmla="*/ 0 w 299776"/>
                <a:gd name="connsiteY0" fmla="*/ 89866 h 298680"/>
                <a:gd name="connsiteX1" fmla="*/ 144961 w 299776"/>
                <a:gd name="connsiteY1" fmla="*/ 87968 h 298680"/>
                <a:gd name="connsiteX2" fmla="*/ 115567 w 299776"/>
                <a:gd name="connsiteY2" fmla="*/ 0 h 298680"/>
                <a:gd name="connsiteX3" fmla="*/ 299776 w 299776"/>
                <a:gd name="connsiteY3" fmla="*/ 151461 h 298680"/>
                <a:gd name="connsiteX4" fmla="*/ 199211 w 299776"/>
                <a:gd name="connsiteY4" fmla="*/ 298680 h 298680"/>
                <a:gd name="connsiteX5" fmla="*/ 166916 w 299776"/>
                <a:gd name="connsiteY5" fmla="*/ 201638 h 298680"/>
                <a:gd name="connsiteX6" fmla="*/ 0 w 299776"/>
                <a:gd name="connsiteY6" fmla="*/ 213056 h 298680"/>
                <a:gd name="connsiteX7" fmla="*/ 0 w 299776"/>
                <a:gd name="connsiteY7" fmla="*/ 89866 h 298680"/>
                <a:gd name="connsiteX0" fmla="*/ 0 w 301767"/>
                <a:gd name="connsiteY0" fmla="*/ 68002 h 298680"/>
                <a:gd name="connsiteX1" fmla="*/ 146952 w 301767"/>
                <a:gd name="connsiteY1" fmla="*/ 87968 h 298680"/>
                <a:gd name="connsiteX2" fmla="*/ 117558 w 301767"/>
                <a:gd name="connsiteY2" fmla="*/ 0 h 298680"/>
                <a:gd name="connsiteX3" fmla="*/ 301767 w 301767"/>
                <a:gd name="connsiteY3" fmla="*/ 151461 h 298680"/>
                <a:gd name="connsiteX4" fmla="*/ 201202 w 301767"/>
                <a:gd name="connsiteY4" fmla="*/ 298680 h 298680"/>
                <a:gd name="connsiteX5" fmla="*/ 168907 w 301767"/>
                <a:gd name="connsiteY5" fmla="*/ 201638 h 298680"/>
                <a:gd name="connsiteX6" fmla="*/ 1991 w 301767"/>
                <a:gd name="connsiteY6" fmla="*/ 213056 h 298680"/>
                <a:gd name="connsiteX7" fmla="*/ 0 w 301767"/>
                <a:gd name="connsiteY7" fmla="*/ 68002 h 298680"/>
                <a:gd name="connsiteX0" fmla="*/ 0 w 301767"/>
                <a:gd name="connsiteY0" fmla="*/ 68002 h 298680"/>
                <a:gd name="connsiteX1" fmla="*/ 146952 w 301767"/>
                <a:gd name="connsiteY1" fmla="*/ 87968 h 298680"/>
                <a:gd name="connsiteX2" fmla="*/ 117558 w 301767"/>
                <a:gd name="connsiteY2" fmla="*/ 0 h 298680"/>
                <a:gd name="connsiteX3" fmla="*/ 301767 w 301767"/>
                <a:gd name="connsiteY3" fmla="*/ 151461 h 298680"/>
                <a:gd name="connsiteX4" fmla="*/ 201202 w 301767"/>
                <a:gd name="connsiteY4" fmla="*/ 298680 h 298680"/>
                <a:gd name="connsiteX5" fmla="*/ 168907 w 301767"/>
                <a:gd name="connsiteY5" fmla="*/ 201638 h 298680"/>
                <a:gd name="connsiteX6" fmla="*/ 24950 w 301767"/>
                <a:gd name="connsiteY6" fmla="*/ 183216 h 298680"/>
                <a:gd name="connsiteX7" fmla="*/ 0 w 301767"/>
                <a:gd name="connsiteY7" fmla="*/ 68002 h 298680"/>
                <a:gd name="connsiteX0" fmla="*/ 0 w 301767"/>
                <a:gd name="connsiteY0" fmla="*/ 68002 h 298680"/>
                <a:gd name="connsiteX1" fmla="*/ 146952 w 301767"/>
                <a:gd name="connsiteY1" fmla="*/ 87968 h 298680"/>
                <a:gd name="connsiteX2" fmla="*/ 117558 w 301767"/>
                <a:gd name="connsiteY2" fmla="*/ 0 h 298680"/>
                <a:gd name="connsiteX3" fmla="*/ 301767 w 301767"/>
                <a:gd name="connsiteY3" fmla="*/ 151461 h 298680"/>
                <a:gd name="connsiteX4" fmla="*/ 201202 w 301767"/>
                <a:gd name="connsiteY4" fmla="*/ 298680 h 298680"/>
                <a:gd name="connsiteX5" fmla="*/ 168907 w 301767"/>
                <a:gd name="connsiteY5" fmla="*/ 201638 h 298680"/>
                <a:gd name="connsiteX6" fmla="*/ 24950 w 301767"/>
                <a:gd name="connsiteY6" fmla="*/ 183216 h 298680"/>
                <a:gd name="connsiteX7" fmla="*/ 0 w 301767"/>
                <a:gd name="connsiteY7" fmla="*/ 68002 h 298680"/>
                <a:gd name="connsiteX0" fmla="*/ 0 w 301767"/>
                <a:gd name="connsiteY0" fmla="*/ 68002 h 298680"/>
                <a:gd name="connsiteX1" fmla="*/ 146952 w 301767"/>
                <a:gd name="connsiteY1" fmla="*/ 87968 h 298680"/>
                <a:gd name="connsiteX2" fmla="*/ 117558 w 301767"/>
                <a:gd name="connsiteY2" fmla="*/ 0 h 298680"/>
                <a:gd name="connsiteX3" fmla="*/ 301767 w 301767"/>
                <a:gd name="connsiteY3" fmla="*/ 151461 h 298680"/>
                <a:gd name="connsiteX4" fmla="*/ 201202 w 301767"/>
                <a:gd name="connsiteY4" fmla="*/ 298680 h 298680"/>
                <a:gd name="connsiteX5" fmla="*/ 168907 w 301767"/>
                <a:gd name="connsiteY5" fmla="*/ 201638 h 298680"/>
                <a:gd name="connsiteX6" fmla="*/ 24950 w 301767"/>
                <a:gd name="connsiteY6" fmla="*/ 183216 h 298680"/>
                <a:gd name="connsiteX7" fmla="*/ 0 w 301767"/>
                <a:gd name="connsiteY7" fmla="*/ 68002 h 298680"/>
                <a:gd name="connsiteX0" fmla="*/ 0 w 301767"/>
                <a:gd name="connsiteY0" fmla="*/ 68002 h 298680"/>
                <a:gd name="connsiteX1" fmla="*/ 146952 w 301767"/>
                <a:gd name="connsiteY1" fmla="*/ 87968 h 298680"/>
                <a:gd name="connsiteX2" fmla="*/ 117558 w 301767"/>
                <a:gd name="connsiteY2" fmla="*/ 0 h 298680"/>
                <a:gd name="connsiteX3" fmla="*/ 301767 w 301767"/>
                <a:gd name="connsiteY3" fmla="*/ 151461 h 298680"/>
                <a:gd name="connsiteX4" fmla="*/ 201202 w 301767"/>
                <a:gd name="connsiteY4" fmla="*/ 298680 h 298680"/>
                <a:gd name="connsiteX5" fmla="*/ 168907 w 301767"/>
                <a:gd name="connsiteY5" fmla="*/ 201638 h 298680"/>
                <a:gd name="connsiteX6" fmla="*/ 30118 w 301767"/>
                <a:gd name="connsiteY6" fmla="*/ 191564 h 298680"/>
                <a:gd name="connsiteX7" fmla="*/ 0 w 301767"/>
                <a:gd name="connsiteY7" fmla="*/ 68002 h 298680"/>
                <a:gd name="connsiteX0" fmla="*/ 0 w 301767"/>
                <a:gd name="connsiteY0" fmla="*/ 68002 h 298680"/>
                <a:gd name="connsiteX1" fmla="*/ 137154 w 301767"/>
                <a:gd name="connsiteY1" fmla="*/ 88601 h 298680"/>
                <a:gd name="connsiteX2" fmla="*/ 117558 w 301767"/>
                <a:gd name="connsiteY2" fmla="*/ 0 h 298680"/>
                <a:gd name="connsiteX3" fmla="*/ 301767 w 301767"/>
                <a:gd name="connsiteY3" fmla="*/ 151461 h 298680"/>
                <a:gd name="connsiteX4" fmla="*/ 201202 w 301767"/>
                <a:gd name="connsiteY4" fmla="*/ 298680 h 298680"/>
                <a:gd name="connsiteX5" fmla="*/ 168907 w 301767"/>
                <a:gd name="connsiteY5" fmla="*/ 201638 h 298680"/>
                <a:gd name="connsiteX6" fmla="*/ 30118 w 301767"/>
                <a:gd name="connsiteY6" fmla="*/ 191564 h 298680"/>
                <a:gd name="connsiteX7" fmla="*/ 0 w 301767"/>
                <a:gd name="connsiteY7" fmla="*/ 68002 h 298680"/>
                <a:gd name="connsiteX0" fmla="*/ 0 w 301767"/>
                <a:gd name="connsiteY0" fmla="*/ 74899 h 305577"/>
                <a:gd name="connsiteX1" fmla="*/ 137154 w 301767"/>
                <a:gd name="connsiteY1" fmla="*/ 95498 h 305577"/>
                <a:gd name="connsiteX2" fmla="*/ 107852 w 301767"/>
                <a:gd name="connsiteY2" fmla="*/ 0 h 305577"/>
                <a:gd name="connsiteX3" fmla="*/ 301767 w 301767"/>
                <a:gd name="connsiteY3" fmla="*/ 158358 h 305577"/>
                <a:gd name="connsiteX4" fmla="*/ 201202 w 301767"/>
                <a:gd name="connsiteY4" fmla="*/ 305577 h 305577"/>
                <a:gd name="connsiteX5" fmla="*/ 168907 w 301767"/>
                <a:gd name="connsiteY5" fmla="*/ 208535 h 305577"/>
                <a:gd name="connsiteX6" fmla="*/ 30118 w 301767"/>
                <a:gd name="connsiteY6" fmla="*/ 198461 h 305577"/>
                <a:gd name="connsiteX7" fmla="*/ 0 w 301767"/>
                <a:gd name="connsiteY7" fmla="*/ 74899 h 305577"/>
                <a:gd name="connsiteX0" fmla="*/ 0 w 301767"/>
                <a:gd name="connsiteY0" fmla="*/ 74899 h 305577"/>
                <a:gd name="connsiteX1" fmla="*/ 148881 w 301767"/>
                <a:gd name="connsiteY1" fmla="*/ 121749 h 305577"/>
                <a:gd name="connsiteX2" fmla="*/ 107852 w 301767"/>
                <a:gd name="connsiteY2" fmla="*/ 0 h 305577"/>
                <a:gd name="connsiteX3" fmla="*/ 301767 w 301767"/>
                <a:gd name="connsiteY3" fmla="*/ 158358 h 305577"/>
                <a:gd name="connsiteX4" fmla="*/ 201202 w 301767"/>
                <a:gd name="connsiteY4" fmla="*/ 305577 h 305577"/>
                <a:gd name="connsiteX5" fmla="*/ 168907 w 301767"/>
                <a:gd name="connsiteY5" fmla="*/ 208535 h 305577"/>
                <a:gd name="connsiteX6" fmla="*/ 30118 w 301767"/>
                <a:gd name="connsiteY6" fmla="*/ 198461 h 305577"/>
                <a:gd name="connsiteX7" fmla="*/ 0 w 301767"/>
                <a:gd name="connsiteY7" fmla="*/ 74899 h 305577"/>
                <a:gd name="connsiteX0" fmla="*/ 0 w 301767"/>
                <a:gd name="connsiteY0" fmla="*/ 74899 h 305577"/>
                <a:gd name="connsiteX1" fmla="*/ 148881 w 301767"/>
                <a:gd name="connsiteY1" fmla="*/ 121749 h 305577"/>
                <a:gd name="connsiteX2" fmla="*/ 107852 w 301767"/>
                <a:gd name="connsiteY2" fmla="*/ 0 h 305577"/>
                <a:gd name="connsiteX3" fmla="*/ 301767 w 301767"/>
                <a:gd name="connsiteY3" fmla="*/ 158358 h 305577"/>
                <a:gd name="connsiteX4" fmla="*/ 201202 w 301767"/>
                <a:gd name="connsiteY4" fmla="*/ 305577 h 305577"/>
                <a:gd name="connsiteX5" fmla="*/ 177610 w 301767"/>
                <a:gd name="connsiteY5" fmla="*/ 235751 h 305577"/>
                <a:gd name="connsiteX6" fmla="*/ 30118 w 301767"/>
                <a:gd name="connsiteY6" fmla="*/ 198461 h 305577"/>
                <a:gd name="connsiteX7" fmla="*/ 0 w 301767"/>
                <a:gd name="connsiteY7" fmla="*/ 74899 h 305577"/>
                <a:gd name="connsiteX0" fmla="*/ 0 w 301767"/>
                <a:gd name="connsiteY0" fmla="*/ 74899 h 326746"/>
                <a:gd name="connsiteX1" fmla="*/ 148881 w 301767"/>
                <a:gd name="connsiteY1" fmla="*/ 121749 h 326746"/>
                <a:gd name="connsiteX2" fmla="*/ 107852 w 301767"/>
                <a:gd name="connsiteY2" fmla="*/ 0 h 326746"/>
                <a:gd name="connsiteX3" fmla="*/ 301767 w 301767"/>
                <a:gd name="connsiteY3" fmla="*/ 158358 h 326746"/>
                <a:gd name="connsiteX4" fmla="*/ 207970 w 301767"/>
                <a:gd name="connsiteY4" fmla="*/ 326746 h 326746"/>
                <a:gd name="connsiteX5" fmla="*/ 177610 w 301767"/>
                <a:gd name="connsiteY5" fmla="*/ 235751 h 326746"/>
                <a:gd name="connsiteX6" fmla="*/ 30118 w 301767"/>
                <a:gd name="connsiteY6" fmla="*/ 198461 h 326746"/>
                <a:gd name="connsiteX7" fmla="*/ 0 w 301767"/>
                <a:gd name="connsiteY7" fmla="*/ 74899 h 326746"/>
                <a:gd name="connsiteX0" fmla="*/ 0 w 301767"/>
                <a:gd name="connsiteY0" fmla="*/ 37642 h 289489"/>
                <a:gd name="connsiteX1" fmla="*/ 148881 w 301767"/>
                <a:gd name="connsiteY1" fmla="*/ 84492 h 289489"/>
                <a:gd name="connsiteX2" fmla="*/ 116431 w 301767"/>
                <a:gd name="connsiteY2" fmla="*/ 0 h 289489"/>
                <a:gd name="connsiteX3" fmla="*/ 301767 w 301767"/>
                <a:gd name="connsiteY3" fmla="*/ 121101 h 289489"/>
                <a:gd name="connsiteX4" fmla="*/ 207970 w 301767"/>
                <a:gd name="connsiteY4" fmla="*/ 289489 h 289489"/>
                <a:gd name="connsiteX5" fmla="*/ 177610 w 301767"/>
                <a:gd name="connsiteY5" fmla="*/ 198494 h 289489"/>
                <a:gd name="connsiteX6" fmla="*/ 30118 w 301767"/>
                <a:gd name="connsiteY6" fmla="*/ 161204 h 289489"/>
                <a:gd name="connsiteX7" fmla="*/ 0 w 301767"/>
                <a:gd name="connsiteY7" fmla="*/ 37642 h 289489"/>
                <a:gd name="connsiteX0" fmla="*/ 0 w 318081"/>
                <a:gd name="connsiteY0" fmla="*/ 37642 h 289489"/>
                <a:gd name="connsiteX1" fmla="*/ 148881 w 318081"/>
                <a:gd name="connsiteY1" fmla="*/ 84492 h 289489"/>
                <a:gd name="connsiteX2" fmla="*/ 116431 w 318081"/>
                <a:gd name="connsiteY2" fmla="*/ 0 h 289489"/>
                <a:gd name="connsiteX3" fmla="*/ 318081 w 318081"/>
                <a:gd name="connsiteY3" fmla="*/ 182551 h 289489"/>
                <a:gd name="connsiteX4" fmla="*/ 207970 w 318081"/>
                <a:gd name="connsiteY4" fmla="*/ 289489 h 289489"/>
                <a:gd name="connsiteX5" fmla="*/ 177610 w 318081"/>
                <a:gd name="connsiteY5" fmla="*/ 198494 h 289489"/>
                <a:gd name="connsiteX6" fmla="*/ 30118 w 318081"/>
                <a:gd name="connsiteY6" fmla="*/ 161204 h 289489"/>
                <a:gd name="connsiteX7" fmla="*/ 0 w 318081"/>
                <a:gd name="connsiteY7" fmla="*/ 37642 h 289489"/>
                <a:gd name="connsiteX0" fmla="*/ 0 w 315180"/>
                <a:gd name="connsiteY0" fmla="*/ 37642 h 289489"/>
                <a:gd name="connsiteX1" fmla="*/ 148881 w 315180"/>
                <a:gd name="connsiteY1" fmla="*/ 84492 h 289489"/>
                <a:gd name="connsiteX2" fmla="*/ 116431 w 315180"/>
                <a:gd name="connsiteY2" fmla="*/ 0 h 289489"/>
                <a:gd name="connsiteX3" fmla="*/ 315180 w 315180"/>
                <a:gd name="connsiteY3" fmla="*/ 173478 h 289489"/>
                <a:gd name="connsiteX4" fmla="*/ 207970 w 315180"/>
                <a:gd name="connsiteY4" fmla="*/ 289489 h 289489"/>
                <a:gd name="connsiteX5" fmla="*/ 177610 w 315180"/>
                <a:gd name="connsiteY5" fmla="*/ 198494 h 289489"/>
                <a:gd name="connsiteX6" fmla="*/ 30118 w 315180"/>
                <a:gd name="connsiteY6" fmla="*/ 161204 h 289489"/>
                <a:gd name="connsiteX7" fmla="*/ 0 w 315180"/>
                <a:gd name="connsiteY7" fmla="*/ 37642 h 289489"/>
                <a:gd name="connsiteX0" fmla="*/ 0 w 315180"/>
                <a:gd name="connsiteY0" fmla="*/ 40543 h 292390"/>
                <a:gd name="connsiteX1" fmla="*/ 148881 w 315180"/>
                <a:gd name="connsiteY1" fmla="*/ 87393 h 292390"/>
                <a:gd name="connsiteX2" fmla="*/ 125503 w 315180"/>
                <a:gd name="connsiteY2" fmla="*/ 0 h 292390"/>
                <a:gd name="connsiteX3" fmla="*/ 315180 w 315180"/>
                <a:gd name="connsiteY3" fmla="*/ 176379 h 292390"/>
                <a:gd name="connsiteX4" fmla="*/ 207970 w 315180"/>
                <a:gd name="connsiteY4" fmla="*/ 292390 h 292390"/>
                <a:gd name="connsiteX5" fmla="*/ 177610 w 315180"/>
                <a:gd name="connsiteY5" fmla="*/ 201395 h 292390"/>
                <a:gd name="connsiteX6" fmla="*/ 30118 w 315180"/>
                <a:gd name="connsiteY6" fmla="*/ 164105 h 292390"/>
                <a:gd name="connsiteX7" fmla="*/ 0 w 315180"/>
                <a:gd name="connsiteY7" fmla="*/ 40543 h 292390"/>
                <a:gd name="connsiteX0" fmla="*/ 0 w 315180"/>
                <a:gd name="connsiteY0" fmla="*/ 33651 h 285498"/>
                <a:gd name="connsiteX1" fmla="*/ 148881 w 315180"/>
                <a:gd name="connsiteY1" fmla="*/ 80501 h 285498"/>
                <a:gd name="connsiteX2" fmla="*/ 114373 w 315180"/>
                <a:gd name="connsiteY2" fmla="*/ 0 h 285498"/>
                <a:gd name="connsiteX3" fmla="*/ 315180 w 315180"/>
                <a:gd name="connsiteY3" fmla="*/ 169487 h 285498"/>
                <a:gd name="connsiteX4" fmla="*/ 207970 w 315180"/>
                <a:gd name="connsiteY4" fmla="*/ 285498 h 285498"/>
                <a:gd name="connsiteX5" fmla="*/ 177610 w 315180"/>
                <a:gd name="connsiteY5" fmla="*/ 194503 h 285498"/>
                <a:gd name="connsiteX6" fmla="*/ 30118 w 315180"/>
                <a:gd name="connsiteY6" fmla="*/ 157213 h 285498"/>
                <a:gd name="connsiteX7" fmla="*/ 0 w 315180"/>
                <a:gd name="connsiteY7" fmla="*/ 33651 h 285498"/>
                <a:gd name="connsiteX0" fmla="*/ 0 w 315180"/>
                <a:gd name="connsiteY0" fmla="*/ 37519 h 289366"/>
                <a:gd name="connsiteX1" fmla="*/ 148881 w 315180"/>
                <a:gd name="connsiteY1" fmla="*/ 84369 h 289366"/>
                <a:gd name="connsiteX2" fmla="*/ 126470 w 315180"/>
                <a:gd name="connsiteY2" fmla="*/ 0 h 289366"/>
                <a:gd name="connsiteX3" fmla="*/ 315180 w 315180"/>
                <a:gd name="connsiteY3" fmla="*/ 173355 h 289366"/>
                <a:gd name="connsiteX4" fmla="*/ 207970 w 315180"/>
                <a:gd name="connsiteY4" fmla="*/ 289366 h 289366"/>
                <a:gd name="connsiteX5" fmla="*/ 177610 w 315180"/>
                <a:gd name="connsiteY5" fmla="*/ 198371 h 289366"/>
                <a:gd name="connsiteX6" fmla="*/ 30118 w 315180"/>
                <a:gd name="connsiteY6" fmla="*/ 161081 h 289366"/>
                <a:gd name="connsiteX7" fmla="*/ 0 w 315180"/>
                <a:gd name="connsiteY7" fmla="*/ 37519 h 289366"/>
                <a:gd name="connsiteX0" fmla="*/ 0 w 315180"/>
                <a:gd name="connsiteY0" fmla="*/ 36553 h 288400"/>
                <a:gd name="connsiteX1" fmla="*/ 148881 w 315180"/>
                <a:gd name="connsiteY1" fmla="*/ 83403 h 288400"/>
                <a:gd name="connsiteX2" fmla="*/ 123446 w 315180"/>
                <a:gd name="connsiteY2" fmla="*/ 0 h 288400"/>
                <a:gd name="connsiteX3" fmla="*/ 315180 w 315180"/>
                <a:gd name="connsiteY3" fmla="*/ 172389 h 288400"/>
                <a:gd name="connsiteX4" fmla="*/ 207970 w 315180"/>
                <a:gd name="connsiteY4" fmla="*/ 288400 h 288400"/>
                <a:gd name="connsiteX5" fmla="*/ 177610 w 315180"/>
                <a:gd name="connsiteY5" fmla="*/ 197405 h 288400"/>
                <a:gd name="connsiteX6" fmla="*/ 30118 w 315180"/>
                <a:gd name="connsiteY6" fmla="*/ 160115 h 288400"/>
                <a:gd name="connsiteX7" fmla="*/ 0 w 315180"/>
                <a:gd name="connsiteY7" fmla="*/ 36553 h 288400"/>
                <a:gd name="connsiteX0" fmla="*/ 0 w 315180"/>
                <a:gd name="connsiteY0" fmla="*/ 41089 h 292936"/>
                <a:gd name="connsiteX1" fmla="*/ 148881 w 315180"/>
                <a:gd name="connsiteY1" fmla="*/ 87939 h 292936"/>
                <a:gd name="connsiteX2" fmla="*/ 121996 w 315180"/>
                <a:gd name="connsiteY2" fmla="*/ 0 h 292936"/>
                <a:gd name="connsiteX3" fmla="*/ 315180 w 315180"/>
                <a:gd name="connsiteY3" fmla="*/ 176925 h 292936"/>
                <a:gd name="connsiteX4" fmla="*/ 207970 w 315180"/>
                <a:gd name="connsiteY4" fmla="*/ 292936 h 292936"/>
                <a:gd name="connsiteX5" fmla="*/ 177610 w 315180"/>
                <a:gd name="connsiteY5" fmla="*/ 201941 h 292936"/>
                <a:gd name="connsiteX6" fmla="*/ 30118 w 315180"/>
                <a:gd name="connsiteY6" fmla="*/ 164651 h 292936"/>
                <a:gd name="connsiteX7" fmla="*/ 0 w 315180"/>
                <a:gd name="connsiteY7" fmla="*/ 41089 h 292936"/>
                <a:gd name="connsiteX0" fmla="*/ 0 w 315180"/>
                <a:gd name="connsiteY0" fmla="*/ 41089 h 292936"/>
                <a:gd name="connsiteX1" fmla="*/ 148881 w 315180"/>
                <a:gd name="connsiteY1" fmla="*/ 87939 h 292936"/>
                <a:gd name="connsiteX2" fmla="*/ 121996 w 315180"/>
                <a:gd name="connsiteY2" fmla="*/ 0 h 292936"/>
                <a:gd name="connsiteX3" fmla="*/ 315180 w 315180"/>
                <a:gd name="connsiteY3" fmla="*/ 176925 h 292936"/>
                <a:gd name="connsiteX4" fmla="*/ 207970 w 315180"/>
                <a:gd name="connsiteY4" fmla="*/ 292936 h 292936"/>
                <a:gd name="connsiteX5" fmla="*/ 177610 w 315180"/>
                <a:gd name="connsiteY5" fmla="*/ 201941 h 292936"/>
                <a:gd name="connsiteX6" fmla="*/ 34655 w 315180"/>
                <a:gd name="connsiteY6" fmla="*/ 163201 h 292936"/>
                <a:gd name="connsiteX7" fmla="*/ 0 w 315180"/>
                <a:gd name="connsiteY7" fmla="*/ 41089 h 292936"/>
                <a:gd name="connsiteX0" fmla="*/ 0 w 315180"/>
                <a:gd name="connsiteY0" fmla="*/ 41089 h 292936"/>
                <a:gd name="connsiteX1" fmla="*/ 148881 w 315180"/>
                <a:gd name="connsiteY1" fmla="*/ 87939 h 292936"/>
                <a:gd name="connsiteX2" fmla="*/ 121996 w 315180"/>
                <a:gd name="connsiteY2" fmla="*/ 0 h 292936"/>
                <a:gd name="connsiteX3" fmla="*/ 315180 w 315180"/>
                <a:gd name="connsiteY3" fmla="*/ 176925 h 292936"/>
                <a:gd name="connsiteX4" fmla="*/ 207970 w 315180"/>
                <a:gd name="connsiteY4" fmla="*/ 292936 h 292936"/>
                <a:gd name="connsiteX5" fmla="*/ 177610 w 315180"/>
                <a:gd name="connsiteY5" fmla="*/ 201941 h 292936"/>
                <a:gd name="connsiteX6" fmla="*/ 34655 w 315180"/>
                <a:gd name="connsiteY6" fmla="*/ 163201 h 292936"/>
                <a:gd name="connsiteX7" fmla="*/ 0 w 315180"/>
                <a:gd name="connsiteY7" fmla="*/ 41089 h 292936"/>
                <a:gd name="connsiteX0" fmla="*/ 0 w 315180"/>
                <a:gd name="connsiteY0" fmla="*/ 41089 h 292936"/>
                <a:gd name="connsiteX1" fmla="*/ 148881 w 315180"/>
                <a:gd name="connsiteY1" fmla="*/ 87939 h 292936"/>
                <a:gd name="connsiteX2" fmla="*/ 121996 w 315180"/>
                <a:gd name="connsiteY2" fmla="*/ 0 h 292936"/>
                <a:gd name="connsiteX3" fmla="*/ 315180 w 315180"/>
                <a:gd name="connsiteY3" fmla="*/ 176925 h 292936"/>
                <a:gd name="connsiteX4" fmla="*/ 207970 w 315180"/>
                <a:gd name="connsiteY4" fmla="*/ 292936 h 292936"/>
                <a:gd name="connsiteX5" fmla="*/ 177610 w 315180"/>
                <a:gd name="connsiteY5" fmla="*/ 201941 h 292936"/>
                <a:gd name="connsiteX6" fmla="*/ 34655 w 315180"/>
                <a:gd name="connsiteY6" fmla="*/ 163201 h 292936"/>
                <a:gd name="connsiteX7" fmla="*/ 0 w 315180"/>
                <a:gd name="connsiteY7" fmla="*/ 41089 h 292936"/>
                <a:gd name="connsiteX0" fmla="*/ 0 w 315180"/>
                <a:gd name="connsiteY0" fmla="*/ 41089 h 292936"/>
                <a:gd name="connsiteX1" fmla="*/ 148881 w 315180"/>
                <a:gd name="connsiteY1" fmla="*/ 87939 h 292936"/>
                <a:gd name="connsiteX2" fmla="*/ 121996 w 315180"/>
                <a:gd name="connsiteY2" fmla="*/ 0 h 292936"/>
                <a:gd name="connsiteX3" fmla="*/ 315180 w 315180"/>
                <a:gd name="connsiteY3" fmla="*/ 176925 h 292936"/>
                <a:gd name="connsiteX4" fmla="*/ 207970 w 315180"/>
                <a:gd name="connsiteY4" fmla="*/ 292936 h 292936"/>
                <a:gd name="connsiteX5" fmla="*/ 177610 w 315180"/>
                <a:gd name="connsiteY5" fmla="*/ 201941 h 292936"/>
                <a:gd name="connsiteX6" fmla="*/ 34655 w 315180"/>
                <a:gd name="connsiteY6" fmla="*/ 163201 h 292936"/>
                <a:gd name="connsiteX7" fmla="*/ 0 w 315180"/>
                <a:gd name="connsiteY7" fmla="*/ 41089 h 292936"/>
                <a:gd name="connsiteX0" fmla="*/ 0 w 315180"/>
                <a:gd name="connsiteY0" fmla="*/ 41089 h 292936"/>
                <a:gd name="connsiteX1" fmla="*/ 148881 w 315180"/>
                <a:gd name="connsiteY1" fmla="*/ 87939 h 292936"/>
                <a:gd name="connsiteX2" fmla="*/ 121996 w 315180"/>
                <a:gd name="connsiteY2" fmla="*/ 0 h 292936"/>
                <a:gd name="connsiteX3" fmla="*/ 315180 w 315180"/>
                <a:gd name="connsiteY3" fmla="*/ 176925 h 292936"/>
                <a:gd name="connsiteX4" fmla="*/ 207970 w 315180"/>
                <a:gd name="connsiteY4" fmla="*/ 292936 h 292936"/>
                <a:gd name="connsiteX5" fmla="*/ 177610 w 315180"/>
                <a:gd name="connsiteY5" fmla="*/ 201941 h 292936"/>
                <a:gd name="connsiteX6" fmla="*/ 39191 w 315180"/>
                <a:gd name="connsiteY6" fmla="*/ 161750 h 292936"/>
                <a:gd name="connsiteX7" fmla="*/ 0 w 315180"/>
                <a:gd name="connsiteY7" fmla="*/ 41089 h 292936"/>
                <a:gd name="connsiteX0" fmla="*/ 0 w 315180"/>
                <a:gd name="connsiteY0" fmla="*/ 41089 h 292936"/>
                <a:gd name="connsiteX1" fmla="*/ 148881 w 315180"/>
                <a:gd name="connsiteY1" fmla="*/ 87939 h 292936"/>
                <a:gd name="connsiteX2" fmla="*/ 121996 w 315180"/>
                <a:gd name="connsiteY2" fmla="*/ 0 h 292936"/>
                <a:gd name="connsiteX3" fmla="*/ 315180 w 315180"/>
                <a:gd name="connsiteY3" fmla="*/ 176925 h 292936"/>
                <a:gd name="connsiteX4" fmla="*/ 207970 w 315180"/>
                <a:gd name="connsiteY4" fmla="*/ 292936 h 292936"/>
                <a:gd name="connsiteX5" fmla="*/ 177610 w 315180"/>
                <a:gd name="connsiteY5" fmla="*/ 201941 h 292936"/>
                <a:gd name="connsiteX6" fmla="*/ 34654 w 315180"/>
                <a:gd name="connsiteY6" fmla="*/ 163201 h 292936"/>
                <a:gd name="connsiteX7" fmla="*/ 0 w 315180"/>
                <a:gd name="connsiteY7" fmla="*/ 41089 h 292936"/>
                <a:gd name="connsiteX0" fmla="*/ 0 w 312187"/>
                <a:gd name="connsiteY0" fmla="*/ 42632 h 292936"/>
                <a:gd name="connsiteX1" fmla="*/ 145888 w 312187"/>
                <a:gd name="connsiteY1" fmla="*/ 87939 h 292936"/>
                <a:gd name="connsiteX2" fmla="*/ 119003 w 312187"/>
                <a:gd name="connsiteY2" fmla="*/ 0 h 292936"/>
                <a:gd name="connsiteX3" fmla="*/ 312187 w 312187"/>
                <a:gd name="connsiteY3" fmla="*/ 176925 h 292936"/>
                <a:gd name="connsiteX4" fmla="*/ 204977 w 312187"/>
                <a:gd name="connsiteY4" fmla="*/ 292936 h 292936"/>
                <a:gd name="connsiteX5" fmla="*/ 174617 w 312187"/>
                <a:gd name="connsiteY5" fmla="*/ 201941 h 292936"/>
                <a:gd name="connsiteX6" fmla="*/ 31661 w 312187"/>
                <a:gd name="connsiteY6" fmla="*/ 163201 h 292936"/>
                <a:gd name="connsiteX7" fmla="*/ 0 w 312187"/>
                <a:gd name="connsiteY7" fmla="*/ 42632 h 292936"/>
                <a:gd name="connsiteX0" fmla="*/ 0 w 312187"/>
                <a:gd name="connsiteY0" fmla="*/ 42632 h 292936"/>
                <a:gd name="connsiteX1" fmla="*/ 145888 w 312187"/>
                <a:gd name="connsiteY1" fmla="*/ 87939 h 292936"/>
                <a:gd name="connsiteX2" fmla="*/ 119003 w 312187"/>
                <a:gd name="connsiteY2" fmla="*/ 0 h 292936"/>
                <a:gd name="connsiteX3" fmla="*/ 312187 w 312187"/>
                <a:gd name="connsiteY3" fmla="*/ 176925 h 292936"/>
                <a:gd name="connsiteX4" fmla="*/ 204977 w 312187"/>
                <a:gd name="connsiteY4" fmla="*/ 292936 h 292936"/>
                <a:gd name="connsiteX5" fmla="*/ 174617 w 312187"/>
                <a:gd name="connsiteY5" fmla="*/ 201941 h 292936"/>
                <a:gd name="connsiteX6" fmla="*/ 38465 w 312187"/>
                <a:gd name="connsiteY6" fmla="*/ 161026 h 292936"/>
                <a:gd name="connsiteX7" fmla="*/ 0 w 312187"/>
                <a:gd name="connsiteY7" fmla="*/ 42632 h 292936"/>
                <a:gd name="connsiteX0" fmla="*/ 0 w 304657"/>
                <a:gd name="connsiteY0" fmla="*/ 42724 h 292936"/>
                <a:gd name="connsiteX1" fmla="*/ 138358 w 304657"/>
                <a:gd name="connsiteY1" fmla="*/ 87939 h 292936"/>
                <a:gd name="connsiteX2" fmla="*/ 111473 w 304657"/>
                <a:gd name="connsiteY2" fmla="*/ 0 h 292936"/>
                <a:gd name="connsiteX3" fmla="*/ 304657 w 304657"/>
                <a:gd name="connsiteY3" fmla="*/ 176925 h 292936"/>
                <a:gd name="connsiteX4" fmla="*/ 197447 w 304657"/>
                <a:gd name="connsiteY4" fmla="*/ 292936 h 292936"/>
                <a:gd name="connsiteX5" fmla="*/ 167087 w 304657"/>
                <a:gd name="connsiteY5" fmla="*/ 201941 h 292936"/>
                <a:gd name="connsiteX6" fmla="*/ 30935 w 304657"/>
                <a:gd name="connsiteY6" fmla="*/ 161026 h 292936"/>
                <a:gd name="connsiteX7" fmla="*/ 0 w 304657"/>
                <a:gd name="connsiteY7" fmla="*/ 42724 h 292936"/>
                <a:gd name="connsiteX0" fmla="*/ 0 w 304657"/>
                <a:gd name="connsiteY0" fmla="*/ 42724 h 292936"/>
                <a:gd name="connsiteX1" fmla="*/ 138358 w 304657"/>
                <a:gd name="connsiteY1" fmla="*/ 87939 h 292936"/>
                <a:gd name="connsiteX2" fmla="*/ 111473 w 304657"/>
                <a:gd name="connsiteY2" fmla="*/ 0 h 292936"/>
                <a:gd name="connsiteX3" fmla="*/ 304657 w 304657"/>
                <a:gd name="connsiteY3" fmla="*/ 176925 h 292936"/>
                <a:gd name="connsiteX4" fmla="*/ 197447 w 304657"/>
                <a:gd name="connsiteY4" fmla="*/ 292936 h 292936"/>
                <a:gd name="connsiteX5" fmla="*/ 167087 w 304657"/>
                <a:gd name="connsiteY5" fmla="*/ 201941 h 292936"/>
                <a:gd name="connsiteX6" fmla="*/ 37740 w 304657"/>
                <a:gd name="connsiteY6" fmla="*/ 158851 h 292936"/>
                <a:gd name="connsiteX7" fmla="*/ 0 w 304657"/>
                <a:gd name="connsiteY7" fmla="*/ 42724 h 292936"/>
                <a:gd name="connsiteX0" fmla="*/ 0 w 304657"/>
                <a:gd name="connsiteY0" fmla="*/ 42724 h 292936"/>
                <a:gd name="connsiteX1" fmla="*/ 138358 w 304657"/>
                <a:gd name="connsiteY1" fmla="*/ 87939 h 292936"/>
                <a:gd name="connsiteX2" fmla="*/ 111473 w 304657"/>
                <a:gd name="connsiteY2" fmla="*/ 0 h 292936"/>
                <a:gd name="connsiteX3" fmla="*/ 304657 w 304657"/>
                <a:gd name="connsiteY3" fmla="*/ 176925 h 292936"/>
                <a:gd name="connsiteX4" fmla="*/ 197447 w 304657"/>
                <a:gd name="connsiteY4" fmla="*/ 292936 h 292936"/>
                <a:gd name="connsiteX5" fmla="*/ 167087 w 304657"/>
                <a:gd name="connsiteY5" fmla="*/ 201941 h 292936"/>
                <a:gd name="connsiteX6" fmla="*/ 33204 w 304657"/>
                <a:gd name="connsiteY6" fmla="*/ 160302 h 292936"/>
                <a:gd name="connsiteX7" fmla="*/ 0 w 304657"/>
                <a:gd name="connsiteY7" fmla="*/ 42724 h 292936"/>
                <a:gd name="connsiteX0" fmla="*/ 0 w 304657"/>
                <a:gd name="connsiteY0" fmla="*/ 42724 h 292936"/>
                <a:gd name="connsiteX1" fmla="*/ 138358 w 304657"/>
                <a:gd name="connsiteY1" fmla="*/ 87939 h 292936"/>
                <a:gd name="connsiteX2" fmla="*/ 111473 w 304657"/>
                <a:gd name="connsiteY2" fmla="*/ 0 h 292936"/>
                <a:gd name="connsiteX3" fmla="*/ 304657 w 304657"/>
                <a:gd name="connsiteY3" fmla="*/ 176925 h 292936"/>
                <a:gd name="connsiteX4" fmla="*/ 197447 w 304657"/>
                <a:gd name="connsiteY4" fmla="*/ 292936 h 292936"/>
                <a:gd name="connsiteX5" fmla="*/ 167087 w 304657"/>
                <a:gd name="connsiteY5" fmla="*/ 201941 h 292936"/>
                <a:gd name="connsiteX6" fmla="*/ 33204 w 304657"/>
                <a:gd name="connsiteY6" fmla="*/ 160302 h 292936"/>
                <a:gd name="connsiteX7" fmla="*/ 0 w 304657"/>
                <a:gd name="connsiteY7" fmla="*/ 42724 h 292936"/>
                <a:gd name="connsiteX0" fmla="*/ 0 w 304657"/>
                <a:gd name="connsiteY0" fmla="*/ 42724 h 295112"/>
                <a:gd name="connsiteX1" fmla="*/ 138358 w 304657"/>
                <a:gd name="connsiteY1" fmla="*/ 87939 h 295112"/>
                <a:gd name="connsiteX2" fmla="*/ 111473 w 304657"/>
                <a:gd name="connsiteY2" fmla="*/ 0 h 295112"/>
                <a:gd name="connsiteX3" fmla="*/ 304657 w 304657"/>
                <a:gd name="connsiteY3" fmla="*/ 176925 h 295112"/>
                <a:gd name="connsiteX4" fmla="*/ 190642 w 304657"/>
                <a:gd name="connsiteY4" fmla="*/ 295112 h 295112"/>
                <a:gd name="connsiteX5" fmla="*/ 167087 w 304657"/>
                <a:gd name="connsiteY5" fmla="*/ 201941 h 295112"/>
                <a:gd name="connsiteX6" fmla="*/ 33204 w 304657"/>
                <a:gd name="connsiteY6" fmla="*/ 160302 h 295112"/>
                <a:gd name="connsiteX7" fmla="*/ 0 w 304657"/>
                <a:gd name="connsiteY7" fmla="*/ 42724 h 295112"/>
                <a:gd name="connsiteX0" fmla="*/ 0 w 304657"/>
                <a:gd name="connsiteY0" fmla="*/ 42724 h 292211"/>
                <a:gd name="connsiteX1" fmla="*/ 138358 w 304657"/>
                <a:gd name="connsiteY1" fmla="*/ 87939 h 292211"/>
                <a:gd name="connsiteX2" fmla="*/ 111473 w 304657"/>
                <a:gd name="connsiteY2" fmla="*/ 0 h 292211"/>
                <a:gd name="connsiteX3" fmla="*/ 304657 w 304657"/>
                <a:gd name="connsiteY3" fmla="*/ 176925 h 292211"/>
                <a:gd name="connsiteX4" fmla="*/ 199715 w 304657"/>
                <a:gd name="connsiteY4" fmla="*/ 292211 h 292211"/>
                <a:gd name="connsiteX5" fmla="*/ 167087 w 304657"/>
                <a:gd name="connsiteY5" fmla="*/ 201941 h 292211"/>
                <a:gd name="connsiteX6" fmla="*/ 33204 w 304657"/>
                <a:gd name="connsiteY6" fmla="*/ 160302 h 292211"/>
                <a:gd name="connsiteX7" fmla="*/ 0 w 304657"/>
                <a:gd name="connsiteY7" fmla="*/ 42724 h 292211"/>
                <a:gd name="connsiteX0" fmla="*/ 0 w 304657"/>
                <a:gd name="connsiteY0" fmla="*/ 42724 h 294388"/>
                <a:gd name="connsiteX1" fmla="*/ 138358 w 304657"/>
                <a:gd name="connsiteY1" fmla="*/ 87939 h 294388"/>
                <a:gd name="connsiteX2" fmla="*/ 111473 w 304657"/>
                <a:gd name="connsiteY2" fmla="*/ 0 h 294388"/>
                <a:gd name="connsiteX3" fmla="*/ 304657 w 304657"/>
                <a:gd name="connsiteY3" fmla="*/ 176925 h 294388"/>
                <a:gd name="connsiteX4" fmla="*/ 192911 w 304657"/>
                <a:gd name="connsiteY4" fmla="*/ 294388 h 294388"/>
                <a:gd name="connsiteX5" fmla="*/ 167087 w 304657"/>
                <a:gd name="connsiteY5" fmla="*/ 201941 h 294388"/>
                <a:gd name="connsiteX6" fmla="*/ 33204 w 304657"/>
                <a:gd name="connsiteY6" fmla="*/ 160302 h 294388"/>
                <a:gd name="connsiteX7" fmla="*/ 0 w 304657"/>
                <a:gd name="connsiteY7" fmla="*/ 42724 h 294388"/>
                <a:gd name="connsiteX0" fmla="*/ 0 w 304657"/>
                <a:gd name="connsiteY0" fmla="*/ 42724 h 292212"/>
                <a:gd name="connsiteX1" fmla="*/ 138358 w 304657"/>
                <a:gd name="connsiteY1" fmla="*/ 87939 h 292212"/>
                <a:gd name="connsiteX2" fmla="*/ 111473 w 304657"/>
                <a:gd name="connsiteY2" fmla="*/ 0 h 292212"/>
                <a:gd name="connsiteX3" fmla="*/ 304657 w 304657"/>
                <a:gd name="connsiteY3" fmla="*/ 176925 h 292212"/>
                <a:gd name="connsiteX4" fmla="*/ 199716 w 304657"/>
                <a:gd name="connsiteY4" fmla="*/ 292212 h 292212"/>
                <a:gd name="connsiteX5" fmla="*/ 167087 w 304657"/>
                <a:gd name="connsiteY5" fmla="*/ 201941 h 292212"/>
                <a:gd name="connsiteX6" fmla="*/ 33204 w 304657"/>
                <a:gd name="connsiteY6" fmla="*/ 160302 h 292212"/>
                <a:gd name="connsiteX7" fmla="*/ 0 w 304657"/>
                <a:gd name="connsiteY7" fmla="*/ 42724 h 292212"/>
                <a:gd name="connsiteX0" fmla="*/ 0 w 304657"/>
                <a:gd name="connsiteY0" fmla="*/ 42724 h 292120"/>
                <a:gd name="connsiteX1" fmla="*/ 138358 w 304657"/>
                <a:gd name="connsiteY1" fmla="*/ 87939 h 292120"/>
                <a:gd name="connsiteX2" fmla="*/ 111473 w 304657"/>
                <a:gd name="connsiteY2" fmla="*/ 0 h 292120"/>
                <a:gd name="connsiteX3" fmla="*/ 304657 w 304657"/>
                <a:gd name="connsiteY3" fmla="*/ 176925 h 292120"/>
                <a:gd name="connsiteX4" fmla="*/ 192187 w 304657"/>
                <a:gd name="connsiteY4" fmla="*/ 292120 h 292120"/>
                <a:gd name="connsiteX5" fmla="*/ 167087 w 304657"/>
                <a:gd name="connsiteY5" fmla="*/ 201941 h 292120"/>
                <a:gd name="connsiteX6" fmla="*/ 33204 w 304657"/>
                <a:gd name="connsiteY6" fmla="*/ 160302 h 292120"/>
                <a:gd name="connsiteX7" fmla="*/ 0 w 304657"/>
                <a:gd name="connsiteY7" fmla="*/ 42724 h 292120"/>
                <a:gd name="connsiteX0" fmla="*/ 0 w 304657"/>
                <a:gd name="connsiteY0" fmla="*/ 42724 h 286134"/>
                <a:gd name="connsiteX1" fmla="*/ 138358 w 304657"/>
                <a:gd name="connsiteY1" fmla="*/ 87939 h 286134"/>
                <a:gd name="connsiteX2" fmla="*/ 111473 w 304657"/>
                <a:gd name="connsiteY2" fmla="*/ 0 h 286134"/>
                <a:gd name="connsiteX3" fmla="*/ 304657 w 304657"/>
                <a:gd name="connsiteY3" fmla="*/ 176925 h 286134"/>
                <a:gd name="connsiteX4" fmla="*/ 195272 w 304657"/>
                <a:gd name="connsiteY4" fmla="*/ 286134 h 286134"/>
                <a:gd name="connsiteX5" fmla="*/ 167087 w 304657"/>
                <a:gd name="connsiteY5" fmla="*/ 201941 h 286134"/>
                <a:gd name="connsiteX6" fmla="*/ 33204 w 304657"/>
                <a:gd name="connsiteY6" fmla="*/ 160302 h 286134"/>
                <a:gd name="connsiteX7" fmla="*/ 0 w 304657"/>
                <a:gd name="connsiteY7" fmla="*/ 42724 h 286134"/>
                <a:gd name="connsiteX0" fmla="*/ 0 w 304657"/>
                <a:gd name="connsiteY0" fmla="*/ 42724 h 286134"/>
                <a:gd name="connsiteX1" fmla="*/ 138358 w 304657"/>
                <a:gd name="connsiteY1" fmla="*/ 87939 h 286134"/>
                <a:gd name="connsiteX2" fmla="*/ 111473 w 304657"/>
                <a:gd name="connsiteY2" fmla="*/ 0 h 286134"/>
                <a:gd name="connsiteX3" fmla="*/ 304657 w 304657"/>
                <a:gd name="connsiteY3" fmla="*/ 176925 h 286134"/>
                <a:gd name="connsiteX4" fmla="*/ 195272 w 304657"/>
                <a:gd name="connsiteY4" fmla="*/ 286134 h 286134"/>
                <a:gd name="connsiteX5" fmla="*/ 173074 w 304657"/>
                <a:gd name="connsiteY5" fmla="*/ 205027 h 286134"/>
                <a:gd name="connsiteX6" fmla="*/ 33204 w 304657"/>
                <a:gd name="connsiteY6" fmla="*/ 160302 h 286134"/>
                <a:gd name="connsiteX7" fmla="*/ 0 w 304657"/>
                <a:gd name="connsiteY7" fmla="*/ 42724 h 286134"/>
                <a:gd name="connsiteX0" fmla="*/ 0 w 304657"/>
                <a:gd name="connsiteY0" fmla="*/ 42724 h 283958"/>
                <a:gd name="connsiteX1" fmla="*/ 138358 w 304657"/>
                <a:gd name="connsiteY1" fmla="*/ 87939 h 283958"/>
                <a:gd name="connsiteX2" fmla="*/ 111473 w 304657"/>
                <a:gd name="connsiteY2" fmla="*/ 0 h 283958"/>
                <a:gd name="connsiteX3" fmla="*/ 304657 w 304657"/>
                <a:gd name="connsiteY3" fmla="*/ 176925 h 283958"/>
                <a:gd name="connsiteX4" fmla="*/ 202077 w 304657"/>
                <a:gd name="connsiteY4" fmla="*/ 283958 h 283958"/>
                <a:gd name="connsiteX5" fmla="*/ 173074 w 304657"/>
                <a:gd name="connsiteY5" fmla="*/ 205027 h 283958"/>
                <a:gd name="connsiteX6" fmla="*/ 33204 w 304657"/>
                <a:gd name="connsiteY6" fmla="*/ 160302 h 283958"/>
                <a:gd name="connsiteX7" fmla="*/ 0 w 304657"/>
                <a:gd name="connsiteY7" fmla="*/ 42724 h 283958"/>
                <a:gd name="connsiteX0" fmla="*/ 0 w 304657"/>
                <a:gd name="connsiteY0" fmla="*/ 42724 h 283958"/>
                <a:gd name="connsiteX1" fmla="*/ 138358 w 304657"/>
                <a:gd name="connsiteY1" fmla="*/ 87939 h 283958"/>
                <a:gd name="connsiteX2" fmla="*/ 111473 w 304657"/>
                <a:gd name="connsiteY2" fmla="*/ 0 h 283958"/>
                <a:gd name="connsiteX3" fmla="*/ 304657 w 304657"/>
                <a:gd name="connsiteY3" fmla="*/ 176925 h 283958"/>
                <a:gd name="connsiteX4" fmla="*/ 202077 w 304657"/>
                <a:gd name="connsiteY4" fmla="*/ 283958 h 283958"/>
                <a:gd name="connsiteX5" fmla="*/ 173074 w 304657"/>
                <a:gd name="connsiteY5" fmla="*/ 205027 h 283958"/>
                <a:gd name="connsiteX6" fmla="*/ 33204 w 304657"/>
                <a:gd name="connsiteY6" fmla="*/ 160302 h 283958"/>
                <a:gd name="connsiteX7" fmla="*/ 0 w 304657"/>
                <a:gd name="connsiteY7" fmla="*/ 42724 h 283958"/>
                <a:gd name="connsiteX0" fmla="*/ 0 w 304657"/>
                <a:gd name="connsiteY0" fmla="*/ 42724 h 283140"/>
                <a:gd name="connsiteX1" fmla="*/ 138358 w 304657"/>
                <a:gd name="connsiteY1" fmla="*/ 87939 h 283140"/>
                <a:gd name="connsiteX2" fmla="*/ 111473 w 304657"/>
                <a:gd name="connsiteY2" fmla="*/ 0 h 283140"/>
                <a:gd name="connsiteX3" fmla="*/ 304657 w 304657"/>
                <a:gd name="connsiteY3" fmla="*/ 176925 h 283140"/>
                <a:gd name="connsiteX4" fmla="*/ 196816 w 304657"/>
                <a:gd name="connsiteY4" fmla="*/ 283140 h 283140"/>
                <a:gd name="connsiteX5" fmla="*/ 173074 w 304657"/>
                <a:gd name="connsiteY5" fmla="*/ 205027 h 283140"/>
                <a:gd name="connsiteX6" fmla="*/ 33204 w 304657"/>
                <a:gd name="connsiteY6" fmla="*/ 160302 h 283140"/>
                <a:gd name="connsiteX7" fmla="*/ 0 w 304657"/>
                <a:gd name="connsiteY7" fmla="*/ 42724 h 283140"/>
                <a:gd name="connsiteX0" fmla="*/ 0 w 304657"/>
                <a:gd name="connsiteY0" fmla="*/ 42724 h 283140"/>
                <a:gd name="connsiteX1" fmla="*/ 138358 w 304657"/>
                <a:gd name="connsiteY1" fmla="*/ 87939 h 283140"/>
                <a:gd name="connsiteX2" fmla="*/ 111473 w 304657"/>
                <a:gd name="connsiteY2" fmla="*/ 0 h 283140"/>
                <a:gd name="connsiteX3" fmla="*/ 304657 w 304657"/>
                <a:gd name="connsiteY3" fmla="*/ 176925 h 283140"/>
                <a:gd name="connsiteX4" fmla="*/ 196816 w 304657"/>
                <a:gd name="connsiteY4" fmla="*/ 283140 h 283140"/>
                <a:gd name="connsiteX5" fmla="*/ 173074 w 304657"/>
                <a:gd name="connsiteY5" fmla="*/ 205027 h 283140"/>
                <a:gd name="connsiteX6" fmla="*/ 33204 w 304657"/>
                <a:gd name="connsiteY6" fmla="*/ 160302 h 283140"/>
                <a:gd name="connsiteX7" fmla="*/ 0 w 304657"/>
                <a:gd name="connsiteY7" fmla="*/ 42724 h 283140"/>
                <a:gd name="connsiteX0" fmla="*/ 0 w 304657"/>
                <a:gd name="connsiteY0" fmla="*/ 42724 h 280147"/>
                <a:gd name="connsiteX1" fmla="*/ 138358 w 304657"/>
                <a:gd name="connsiteY1" fmla="*/ 87939 h 280147"/>
                <a:gd name="connsiteX2" fmla="*/ 111473 w 304657"/>
                <a:gd name="connsiteY2" fmla="*/ 0 h 280147"/>
                <a:gd name="connsiteX3" fmla="*/ 304657 w 304657"/>
                <a:gd name="connsiteY3" fmla="*/ 176925 h 280147"/>
                <a:gd name="connsiteX4" fmla="*/ 198358 w 304657"/>
                <a:gd name="connsiteY4" fmla="*/ 280147 h 280147"/>
                <a:gd name="connsiteX5" fmla="*/ 173074 w 304657"/>
                <a:gd name="connsiteY5" fmla="*/ 205027 h 280147"/>
                <a:gd name="connsiteX6" fmla="*/ 33204 w 304657"/>
                <a:gd name="connsiteY6" fmla="*/ 160302 h 280147"/>
                <a:gd name="connsiteX7" fmla="*/ 0 w 304657"/>
                <a:gd name="connsiteY7" fmla="*/ 42724 h 280147"/>
                <a:gd name="connsiteX0" fmla="*/ 0 w 304657"/>
                <a:gd name="connsiteY0" fmla="*/ 42724 h 286950"/>
                <a:gd name="connsiteX1" fmla="*/ 138358 w 304657"/>
                <a:gd name="connsiteY1" fmla="*/ 87939 h 286950"/>
                <a:gd name="connsiteX2" fmla="*/ 111473 w 304657"/>
                <a:gd name="connsiteY2" fmla="*/ 0 h 286950"/>
                <a:gd name="connsiteX3" fmla="*/ 304657 w 304657"/>
                <a:gd name="connsiteY3" fmla="*/ 176925 h 286950"/>
                <a:gd name="connsiteX4" fmla="*/ 200533 w 304657"/>
                <a:gd name="connsiteY4" fmla="*/ 286950 h 286950"/>
                <a:gd name="connsiteX5" fmla="*/ 173074 w 304657"/>
                <a:gd name="connsiteY5" fmla="*/ 205027 h 286950"/>
                <a:gd name="connsiteX6" fmla="*/ 33204 w 304657"/>
                <a:gd name="connsiteY6" fmla="*/ 160302 h 286950"/>
                <a:gd name="connsiteX7" fmla="*/ 0 w 304657"/>
                <a:gd name="connsiteY7" fmla="*/ 42724 h 286950"/>
                <a:gd name="connsiteX0" fmla="*/ 0 w 314449"/>
                <a:gd name="connsiteY0" fmla="*/ 42724 h 286950"/>
                <a:gd name="connsiteX1" fmla="*/ 138358 w 314449"/>
                <a:gd name="connsiteY1" fmla="*/ 87939 h 286950"/>
                <a:gd name="connsiteX2" fmla="*/ 111473 w 314449"/>
                <a:gd name="connsiteY2" fmla="*/ 0 h 286950"/>
                <a:gd name="connsiteX3" fmla="*/ 314449 w 314449"/>
                <a:gd name="connsiteY3" fmla="*/ 197127 h 286950"/>
                <a:gd name="connsiteX4" fmla="*/ 200533 w 314449"/>
                <a:gd name="connsiteY4" fmla="*/ 286950 h 286950"/>
                <a:gd name="connsiteX5" fmla="*/ 173074 w 314449"/>
                <a:gd name="connsiteY5" fmla="*/ 205027 h 286950"/>
                <a:gd name="connsiteX6" fmla="*/ 33204 w 314449"/>
                <a:gd name="connsiteY6" fmla="*/ 160302 h 286950"/>
                <a:gd name="connsiteX7" fmla="*/ 0 w 314449"/>
                <a:gd name="connsiteY7" fmla="*/ 42724 h 286950"/>
                <a:gd name="connsiteX0" fmla="*/ 0 w 320496"/>
                <a:gd name="connsiteY0" fmla="*/ 42724 h 286950"/>
                <a:gd name="connsiteX1" fmla="*/ 138358 w 320496"/>
                <a:gd name="connsiteY1" fmla="*/ 87939 h 286950"/>
                <a:gd name="connsiteX2" fmla="*/ 111473 w 320496"/>
                <a:gd name="connsiteY2" fmla="*/ 0 h 286950"/>
                <a:gd name="connsiteX3" fmla="*/ 320496 w 320496"/>
                <a:gd name="connsiteY3" fmla="*/ 195193 h 286950"/>
                <a:gd name="connsiteX4" fmla="*/ 200533 w 320496"/>
                <a:gd name="connsiteY4" fmla="*/ 286950 h 286950"/>
                <a:gd name="connsiteX5" fmla="*/ 173074 w 320496"/>
                <a:gd name="connsiteY5" fmla="*/ 205027 h 286950"/>
                <a:gd name="connsiteX6" fmla="*/ 33204 w 320496"/>
                <a:gd name="connsiteY6" fmla="*/ 160302 h 286950"/>
                <a:gd name="connsiteX7" fmla="*/ 0 w 320496"/>
                <a:gd name="connsiteY7" fmla="*/ 42724 h 286950"/>
                <a:gd name="connsiteX0" fmla="*/ 0 w 320496"/>
                <a:gd name="connsiteY0" fmla="*/ 42724 h 286950"/>
                <a:gd name="connsiteX1" fmla="*/ 138358 w 320496"/>
                <a:gd name="connsiteY1" fmla="*/ 87939 h 286950"/>
                <a:gd name="connsiteX2" fmla="*/ 111473 w 320496"/>
                <a:gd name="connsiteY2" fmla="*/ 0 h 286950"/>
                <a:gd name="connsiteX3" fmla="*/ 320496 w 320496"/>
                <a:gd name="connsiteY3" fmla="*/ 195193 h 286950"/>
                <a:gd name="connsiteX4" fmla="*/ 200533 w 320496"/>
                <a:gd name="connsiteY4" fmla="*/ 286950 h 286950"/>
                <a:gd name="connsiteX5" fmla="*/ 173074 w 320496"/>
                <a:gd name="connsiteY5" fmla="*/ 205027 h 286950"/>
                <a:gd name="connsiteX6" fmla="*/ 30179 w 320496"/>
                <a:gd name="connsiteY6" fmla="*/ 161269 h 286950"/>
                <a:gd name="connsiteX7" fmla="*/ 0 w 320496"/>
                <a:gd name="connsiteY7" fmla="*/ 42724 h 286950"/>
                <a:gd name="connsiteX0" fmla="*/ 0 w 320496"/>
                <a:gd name="connsiteY0" fmla="*/ 42724 h 286950"/>
                <a:gd name="connsiteX1" fmla="*/ 131553 w 320496"/>
                <a:gd name="connsiteY1" fmla="*/ 90115 h 286950"/>
                <a:gd name="connsiteX2" fmla="*/ 111473 w 320496"/>
                <a:gd name="connsiteY2" fmla="*/ 0 h 286950"/>
                <a:gd name="connsiteX3" fmla="*/ 320496 w 320496"/>
                <a:gd name="connsiteY3" fmla="*/ 195193 h 286950"/>
                <a:gd name="connsiteX4" fmla="*/ 200533 w 320496"/>
                <a:gd name="connsiteY4" fmla="*/ 286950 h 286950"/>
                <a:gd name="connsiteX5" fmla="*/ 173074 w 320496"/>
                <a:gd name="connsiteY5" fmla="*/ 205027 h 286950"/>
                <a:gd name="connsiteX6" fmla="*/ 30179 w 320496"/>
                <a:gd name="connsiteY6" fmla="*/ 161269 h 286950"/>
                <a:gd name="connsiteX7" fmla="*/ 0 w 320496"/>
                <a:gd name="connsiteY7" fmla="*/ 42724 h 286950"/>
                <a:gd name="connsiteX0" fmla="*/ 0 w 320496"/>
                <a:gd name="connsiteY0" fmla="*/ 42724 h 286950"/>
                <a:gd name="connsiteX1" fmla="*/ 131553 w 320496"/>
                <a:gd name="connsiteY1" fmla="*/ 90115 h 286950"/>
                <a:gd name="connsiteX2" fmla="*/ 111473 w 320496"/>
                <a:gd name="connsiteY2" fmla="*/ 0 h 286950"/>
                <a:gd name="connsiteX3" fmla="*/ 320496 w 320496"/>
                <a:gd name="connsiteY3" fmla="*/ 195193 h 286950"/>
                <a:gd name="connsiteX4" fmla="*/ 200533 w 320496"/>
                <a:gd name="connsiteY4" fmla="*/ 286950 h 286950"/>
                <a:gd name="connsiteX5" fmla="*/ 156565 w 320496"/>
                <a:gd name="connsiteY5" fmla="*/ 200306 h 286950"/>
                <a:gd name="connsiteX6" fmla="*/ 30179 w 320496"/>
                <a:gd name="connsiteY6" fmla="*/ 161269 h 286950"/>
                <a:gd name="connsiteX7" fmla="*/ 0 w 320496"/>
                <a:gd name="connsiteY7" fmla="*/ 42724 h 286950"/>
                <a:gd name="connsiteX0" fmla="*/ 0 w 320496"/>
                <a:gd name="connsiteY0" fmla="*/ 42724 h 291302"/>
                <a:gd name="connsiteX1" fmla="*/ 131553 w 320496"/>
                <a:gd name="connsiteY1" fmla="*/ 90115 h 291302"/>
                <a:gd name="connsiteX2" fmla="*/ 111473 w 320496"/>
                <a:gd name="connsiteY2" fmla="*/ 0 h 291302"/>
                <a:gd name="connsiteX3" fmla="*/ 320496 w 320496"/>
                <a:gd name="connsiteY3" fmla="*/ 195193 h 291302"/>
                <a:gd name="connsiteX4" fmla="*/ 186924 w 320496"/>
                <a:gd name="connsiteY4" fmla="*/ 291302 h 291302"/>
                <a:gd name="connsiteX5" fmla="*/ 156565 w 320496"/>
                <a:gd name="connsiteY5" fmla="*/ 200306 h 291302"/>
                <a:gd name="connsiteX6" fmla="*/ 30179 w 320496"/>
                <a:gd name="connsiteY6" fmla="*/ 161269 h 291302"/>
                <a:gd name="connsiteX7" fmla="*/ 0 w 320496"/>
                <a:gd name="connsiteY7" fmla="*/ 42724 h 291302"/>
                <a:gd name="connsiteX0" fmla="*/ 0 w 320496"/>
                <a:gd name="connsiteY0" fmla="*/ 42724 h 291302"/>
                <a:gd name="connsiteX1" fmla="*/ 131553 w 320496"/>
                <a:gd name="connsiteY1" fmla="*/ 90115 h 291302"/>
                <a:gd name="connsiteX2" fmla="*/ 111473 w 320496"/>
                <a:gd name="connsiteY2" fmla="*/ 0 h 291302"/>
                <a:gd name="connsiteX3" fmla="*/ 320496 w 320496"/>
                <a:gd name="connsiteY3" fmla="*/ 195193 h 291302"/>
                <a:gd name="connsiteX4" fmla="*/ 186924 w 320496"/>
                <a:gd name="connsiteY4" fmla="*/ 291302 h 291302"/>
                <a:gd name="connsiteX5" fmla="*/ 162551 w 320496"/>
                <a:gd name="connsiteY5" fmla="*/ 203392 h 291302"/>
                <a:gd name="connsiteX6" fmla="*/ 30179 w 320496"/>
                <a:gd name="connsiteY6" fmla="*/ 161269 h 291302"/>
                <a:gd name="connsiteX7" fmla="*/ 0 w 320496"/>
                <a:gd name="connsiteY7" fmla="*/ 42724 h 291302"/>
                <a:gd name="connsiteX0" fmla="*/ 0 w 320496"/>
                <a:gd name="connsiteY0" fmla="*/ 42724 h 291302"/>
                <a:gd name="connsiteX1" fmla="*/ 133820 w 320496"/>
                <a:gd name="connsiteY1" fmla="*/ 89390 h 291302"/>
                <a:gd name="connsiteX2" fmla="*/ 111473 w 320496"/>
                <a:gd name="connsiteY2" fmla="*/ 0 h 291302"/>
                <a:gd name="connsiteX3" fmla="*/ 320496 w 320496"/>
                <a:gd name="connsiteY3" fmla="*/ 195193 h 291302"/>
                <a:gd name="connsiteX4" fmla="*/ 186924 w 320496"/>
                <a:gd name="connsiteY4" fmla="*/ 291302 h 291302"/>
                <a:gd name="connsiteX5" fmla="*/ 162551 w 320496"/>
                <a:gd name="connsiteY5" fmla="*/ 203392 h 291302"/>
                <a:gd name="connsiteX6" fmla="*/ 30179 w 320496"/>
                <a:gd name="connsiteY6" fmla="*/ 161269 h 291302"/>
                <a:gd name="connsiteX7" fmla="*/ 0 w 320496"/>
                <a:gd name="connsiteY7" fmla="*/ 42724 h 291302"/>
                <a:gd name="connsiteX0" fmla="*/ 0 w 320496"/>
                <a:gd name="connsiteY0" fmla="*/ 37463 h 286041"/>
                <a:gd name="connsiteX1" fmla="*/ 133820 w 320496"/>
                <a:gd name="connsiteY1" fmla="*/ 84129 h 286041"/>
                <a:gd name="connsiteX2" fmla="*/ 110656 w 320496"/>
                <a:gd name="connsiteY2" fmla="*/ 0 h 286041"/>
                <a:gd name="connsiteX3" fmla="*/ 320496 w 320496"/>
                <a:gd name="connsiteY3" fmla="*/ 189932 h 286041"/>
                <a:gd name="connsiteX4" fmla="*/ 186924 w 320496"/>
                <a:gd name="connsiteY4" fmla="*/ 286041 h 286041"/>
                <a:gd name="connsiteX5" fmla="*/ 162551 w 320496"/>
                <a:gd name="connsiteY5" fmla="*/ 198131 h 286041"/>
                <a:gd name="connsiteX6" fmla="*/ 30179 w 320496"/>
                <a:gd name="connsiteY6" fmla="*/ 156008 h 286041"/>
                <a:gd name="connsiteX7" fmla="*/ 0 w 320496"/>
                <a:gd name="connsiteY7" fmla="*/ 37463 h 286041"/>
                <a:gd name="connsiteX0" fmla="*/ 0 w 320496"/>
                <a:gd name="connsiteY0" fmla="*/ 38188 h 286766"/>
                <a:gd name="connsiteX1" fmla="*/ 133820 w 320496"/>
                <a:gd name="connsiteY1" fmla="*/ 84854 h 286766"/>
                <a:gd name="connsiteX2" fmla="*/ 112924 w 320496"/>
                <a:gd name="connsiteY2" fmla="*/ 0 h 286766"/>
                <a:gd name="connsiteX3" fmla="*/ 320496 w 320496"/>
                <a:gd name="connsiteY3" fmla="*/ 190657 h 286766"/>
                <a:gd name="connsiteX4" fmla="*/ 186924 w 320496"/>
                <a:gd name="connsiteY4" fmla="*/ 286766 h 286766"/>
                <a:gd name="connsiteX5" fmla="*/ 162551 w 320496"/>
                <a:gd name="connsiteY5" fmla="*/ 198856 h 286766"/>
                <a:gd name="connsiteX6" fmla="*/ 30179 w 320496"/>
                <a:gd name="connsiteY6" fmla="*/ 156733 h 286766"/>
                <a:gd name="connsiteX7" fmla="*/ 0 w 320496"/>
                <a:gd name="connsiteY7" fmla="*/ 38188 h 286766"/>
                <a:gd name="connsiteX0" fmla="*/ 0 w 320496"/>
                <a:gd name="connsiteY0" fmla="*/ 32202 h 280780"/>
                <a:gd name="connsiteX1" fmla="*/ 133820 w 320496"/>
                <a:gd name="connsiteY1" fmla="*/ 78868 h 280780"/>
                <a:gd name="connsiteX2" fmla="*/ 109838 w 320496"/>
                <a:gd name="connsiteY2" fmla="*/ 0 h 280780"/>
                <a:gd name="connsiteX3" fmla="*/ 320496 w 320496"/>
                <a:gd name="connsiteY3" fmla="*/ 184671 h 280780"/>
                <a:gd name="connsiteX4" fmla="*/ 186924 w 320496"/>
                <a:gd name="connsiteY4" fmla="*/ 280780 h 280780"/>
                <a:gd name="connsiteX5" fmla="*/ 162551 w 320496"/>
                <a:gd name="connsiteY5" fmla="*/ 192870 h 280780"/>
                <a:gd name="connsiteX6" fmla="*/ 30179 w 320496"/>
                <a:gd name="connsiteY6" fmla="*/ 150747 h 280780"/>
                <a:gd name="connsiteX7" fmla="*/ 0 w 320496"/>
                <a:gd name="connsiteY7" fmla="*/ 32202 h 280780"/>
                <a:gd name="connsiteX0" fmla="*/ 0 w 320496"/>
                <a:gd name="connsiteY0" fmla="*/ 30658 h 279236"/>
                <a:gd name="connsiteX1" fmla="*/ 133820 w 320496"/>
                <a:gd name="connsiteY1" fmla="*/ 77324 h 279236"/>
                <a:gd name="connsiteX2" fmla="*/ 112831 w 320496"/>
                <a:gd name="connsiteY2" fmla="*/ 0 h 279236"/>
                <a:gd name="connsiteX3" fmla="*/ 320496 w 320496"/>
                <a:gd name="connsiteY3" fmla="*/ 183127 h 279236"/>
                <a:gd name="connsiteX4" fmla="*/ 186924 w 320496"/>
                <a:gd name="connsiteY4" fmla="*/ 279236 h 279236"/>
                <a:gd name="connsiteX5" fmla="*/ 162551 w 320496"/>
                <a:gd name="connsiteY5" fmla="*/ 191326 h 279236"/>
                <a:gd name="connsiteX6" fmla="*/ 30179 w 320496"/>
                <a:gd name="connsiteY6" fmla="*/ 149203 h 279236"/>
                <a:gd name="connsiteX7" fmla="*/ 0 w 320496"/>
                <a:gd name="connsiteY7" fmla="*/ 30658 h 279236"/>
                <a:gd name="connsiteX0" fmla="*/ 0 w 320496"/>
                <a:gd name="connsiteY0" fmla="*/ 30658 h 279236"/>
                <a:gd name="connsiteX1" fmla="*/ 130827 w 320496"/>
                <a:gd name="connsiteY1" fmla="*/ 75781 h 279236"/>
                <a:gd name="connsiteX2" fmla="*/ 112831 w 320496"/>
                <a:gd name="connsiteY2" fmla="*/ 0 h 279236"/>
                <a:gd name="connsiteX3" fmla="*/ 320496 w 320496"/>
                <a:gd name="connsiteY3" fmla="*/ 183127 h 279236"/>
                <a:gd name="connsiteX4" fmla="*/ 186924 w 320496"/>
                <a:gd name="connsiteY4" fmla="*/ 279236 h 279236"/>
                <a:gd name="connsiteX5" fmla="*/ 162551 w 320496"/>
                <a:gd name="connsiteY5" fmla="*/ 191326 h 279236"/>
                <a:gd name="connsiteX6" fmla="*/ 30179 w 320496"/>
                <a:gd name="connsiteY6" fmla="*/ 149203 h 279236"/>
                <a:gd name="connsiteX7" fmla="*/ 0 w 320496"/>
                <a:gd name="connsiteY7" fmla="*/ 30658 h 279236"/>
                <a:gd name="connsiteX0" fmla="*/ 0 w 320496"/>
                <a:gd name="connsiteY0" fmla="*/ 29933 h 278511"/>
                <a:gd name="connsiteX1" fmla="*/ 130827 w 320496"/>
                <a:gd name="connsiteY1" fmla="*/ 75056 h 278511"/>
                <a:gd name="connsiteX2" fmla="*/ 110563 w 320496"/>
                <a:gd name="connsiteY2" fmla="*/ 0 h 278511"/>
                <a:gd name="connsiteX3" fmla="*/ 320496 w 320496"/>
                <a:gd name="connsiteY3" fmla="*/ 182402 h 278511"/>
                <a:gd name="connsiteX4" fmla="*/ 186924 w 320496"/>
                <a:gd name="connsiteY4" fmla="*/ 278511 h 278511"/>
                <a:gd name="connsiteX5" fmla="*/ 162551 w 320496"/>
                <a:gd name="connsiteY5" fmla="*/ 190601 h 278511"/>
                <a:gd name="connsiteX6" fmla="*/ 30179 w 320496"/>
                <a:gd name="connsiteY6" fmla="*/ 148478 h 278511"/>
                <a:gd name="connsiteX7" fmla="*/ 0 w 320496"/>
                <a:gd name="connsiteY7" fmla="*/ 29933 h 27851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320496" h="278511">
                  <a:moveTo>
                    <a:pt x="0" y="29933"/>
                  </a:moveTo>
                  <a:lnTo>
                    <a:pt x="130827" y="75056"/>
                  </a:lnTo>
                  <a:lnTo>
                    <a:pt x="110563" y="0"/>
                  </a:lnTo>
                  <a:lnTo>
                    <a:pt x="320496" y="182402"/>
                  </a:lnTo>
                  <a:lnTo>
                    <a:pt x="186924" y="278511"/>
                  </a:lnTo>
                  <a:lnTo>
                    <a:pt x="162551" y="190601"/>
                  </a:lnTo>
                  <a:lnTo>
                    <a:pt x="30179" y="148478"/>
                  </a:lnTo>
                  <a:lnTo>
                    <a:pt x="0" y="29933"/>
                  </a:lnTo>
                  <a:close/>
                </a:path>
              </a:pathLst>
            </a:custGeom>
            <a:solidFill>
              <a:schemeClr val="tx2">
                <a:lumMod val="20000"/>
                <a:lumOff val="80000"/>
              </a:scheme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vert="eaVert" anchor="ctr"/>
            <a:lstStyle>
              <a:lvl1pPr eaLnBrk="0" hangingPunct="0"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  <a:defRPr/>
              </a:pPr>
              <a:endParaRPr lang="ru-RU" altLang="ru-RU" sz="1800" smtClean="0">
                <a:cs typeface="Arial" charset="0"/>
              </a:endParaRPr>
            </a:p>
          </p:txBody>
        </p:sp>
        <p:graphicFrame>
          <p:nvGraphicFramePr>
            <p:cNvPr id="49212" name="Объект 84"/>
            <p:cNvGraphicFramePr>
              <a:graphicFrameLocks noChangeAspect="1"/>
            </p:cNvGraphicFramePr>
            <p:nvPr/>
          </p:nvGraphicFramePr>
          <p:xfrm>
            <a:off x="673783" y="1581465"/>
            <a:ext cx="342873" cy="3428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681" name="Equation" r:id="rId20" imgW="228600" imgH="228600" progId="Equation.DSMT4">
                    <p:embed/>
                  </p:oleObj>
                </mc:Choice>
                <mc:Fallback>
                  <p:oleObj name="Equation" r:id="rId20" imgW="228600" imgH="228600" progId="Equation.DSMT4">
                    <p:embed/>
                    <p:pic>
                      <p:nvPicPr>
                        <p:cNvPr id="0" name="Объект 8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3783" y="1581465"/>
                          <a:ext cx="342873" cy="3428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9162" name="Rectangle 43"/>
          <p:cNvSpPr>
            <a:spLocks noChangeArrowheads="1"/>
          </p:cNvSpPr>
          <p:nvPr/>
        </p:nvSpPr>
        <p:spPr bwMode="auto">
          <a:xfrm>
            <a:off x="7589838" y="1276350"/>
            <a:ext cx="1533525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ru-RU" sz="1800" i="1">
                <a:latin typeface="Arial Narrow" panose="020B0606020202030204" pitchFamily="34" charset="0"/>
                <a:cs typeface="Times New Roman" panose="02020603050405020304" pitchFamily="18" charset="0"/>
              </a:rPr>
              <a:t>R</a:t>
            </a:r>
            <a:r>
              <a:rPr kumimoji="1" lang="en-US" altLang="ru-RU" sz="1800">
                <a:latin typeface="Arial Narrow" panose="020B0606020202030204" pitchFamily="34" charset="0"/>
                <a:cs typeface="Times New Roman" panose="02020603050405020304" pitchFamily="18" charset="0"/>
              </a:rPr>
              <a:t>-</a:t>
            </a:r>
            <a:r>
              <a:rPr kumimoji="1" lang="ru-RU" altLang="ru-RU" sz="1800">
                <a:latin typeface="Arial Narrow" panose="020B0606020202030204" pitchFamily="34" charset="0"/>
                <a:cs typeface="Times New Roman" panose="02020603050405020304" pitchFamily="18" charset="0"/>
              </a:rPr>
              <a:t>критерий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ru-RU" altLang="ru-RU" sz="1800" b="1">
                <a:latin typeface="Arial Narrow" panose="020B0606020202030204" pitchFamily="34" charset="0"/>
                <a:cs typeface="Times New Roman" panose="02020603050405020304" pitchFamily="18" charset="0"/>
              </a:rPr>
              <a:t>Продольные трещины</a:t>
            </a:r>
            <a:endParaRPr kumimoji="1" lang="en-US" altLang="ru-RU" sz="1800" b="1">
              <a:latin typeface="Arial Narrow" panose="020B0606020202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49163" name="Рисунок 18"/>
          <p:cNvPicPr>
            <a:picLocks noChangeAspect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54663" y="620713"/>
            <a:ext cx="1600200" cy="3198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9164" name="Номер слайда 1"/>
          <p:cNvSpPr>
            <a:spLocks noGrp="1"/>
          </p:cNvSpPr>
          <p:nvPr>
            <p:ph type="sldNum" sz="quarter" idx="12"/>
          </p:nvPr>
        </p:nvSpPr>
        <p:spPr bwMode="auto">
          <a:xfrm>
            <a:off x="8689975" y="6484938"/>
            <a:ext cx="442913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ru-RU" sz="2000" smtClean="0">
                <a:latin typeface="Arial Narrow" panose="020B0606020202030204" pitchFamily="34" charset="0"/>
              </a:rPr>
              <a:t>23</a:t>
            </a:r>
          </a:p>
        </p:txBody>
      </p:sp>
      <p:cxnSp>
        <p:nvCxnSpPr>
          <p:cNvPr id="64" name="Прямая со стрелкой 63"/>
          <p:cNvCxnSpPr/>
          <p:nvPr/>
        </p:nvCxnSpPr>
        <p:spPr>
          <a:xfrm flipH="1" flipV="1">
            <a:off x="6753225" y="938213"/>
            <a:ext cx="836613" cy="677862"/>
          </a:xfrm>
          <a:prstGeom prst="straightConnector1">
            <a:avLst/>
          </a:prstGeom>
          <a:ln>
            <a:solidFill>
              <a:schemeClr val="tx1"/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Прямая со стрелкой 66"/>
          <p:cNvCxnSpPr/>
          <p:nvPr/>
        </p:nvCxnSpPr>
        <p:spPr>
          <a:xfrm flipH="1">
            <a:off x="6794500" y="1616075"/>
            <a:ext cx="795338" cy="801688"/>
          </a:xfrm>
          <a:prstGeom prst="straightConnector1">
            <a:avLst/>
          </a:prstGeom>
          <a:ln>
            <a:solidFill>
              <a:schemeClr val="tx1"/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167" name="Title 1"/>
          <p:cNvSpPr txBox="1">
            <a:spLocks/>
          </p:cNvSpPr>
          <p:nvPr/>
        </p:nvSpPr>
        <p:spPr bwMode="auto">
          <a:xfrm>
            <a:off x="-1588" y="9525"/>
            <a:ext cx="8966201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ru-RU" altLang="ru-RU" sz="2400" b="1">
                <a:latin typeface="Arial Narrow" panose="020B0606020202030204" pitchFamily="34" charset="0"/>
                <a:cs typeface="Times New Roman" panose="02020603050405020304" pitchFamily="18" charset="0"/>
              </a:rPr>
              <a:t>Применение предложенных критериев для моделирования зарождения трещин</a:t>
            </a:r>
            <a:endParaRPr kumimoji="1" lang="en-US" altLang="ru-RU" sz="2400" b="1">
              <a:latin typeface="Arial Narrow" panose="020B0606020202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49168" name="Объект 16"/>
          <p:cNvGraphicFramePr>
            <a:graphicFrameLocks noChangeAspect="1"/>
          </p:cNvGraphicFramePr>
          <p:nvPr/>
        </p:nvGraphicFramePr>
        <p:xfrm>
          <a:off x="7688263" y="2465388"/>
          <a:ext cx="1031875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682" name="Equation" r:id="rId22" imgW="1003300" imgH="685800" progId="Equation.DSMT4">
                  <p:embed/>
                </p:oleObj>
              </mc:Choice>
              <mc:Fallback>
                <p:oleObj name="Equation" r:id="rId22" imgW="1003300" imgH="685800" progId="Equation.DSMT4">
                  <p:embed/>
                  <p:pic>
                    <p:nvPicPr>
                      <p:cNvPr id="0" name="Объект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8263" y="2465388"/>
                        <a:ext cx="1031875" cy="70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69" name="Rectangle 43"/>
          <p:cNvSpPr>
            <a:spLocks noChangeArrowheads="1"/>
          </p:cNvSpPr>
          <p:nvPr/>
        </p:nvSpPr>
        <p:spPr bwMode="auto">
          <a:xfrm>
            <a:off x="-44450" y="5995988"/>
            <a:ext cx="5599113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ru-RU" sz="1600" dirty="0">
                <a:latin typeface="Arial Narrow" panose="020B0606020202030204" pitchFamily="34" charset="0"/>
                <a:cs typeface="Times New Roman" panose="02020603050405020304" pitchFamily="18" charset="0"/>
              </a:rPr>
              <a:t>∗Chang F.F., </a:t>
            </a:r>
            <a:r>
              <a:rPr kumimoji="1" lang="en-US" altLang="ru-RU" sz="1600" dirty="0" err="1">
                <a:latin typeface="Arial Narrow" panose="020B0606020202030204" pitchFamily="34" charset="0"/>
                <a:cs typeface="Times New Roman" panose="02020603050405020304" pitchFamily="18" charset="0"/>
              </a:rPr>
              <a:t>Bartko</a:t>
            </a:r>
            <a:r>
              <a:rPr kumimoji="1" lang="en-US" altLang="ru-RU" sz="1600" dirty="0">
                <a:latin typeface="Arial Narrow" panose="020B0606020202030204" pitchFamily="34" charset="0"/>
                <a:cs typeface="Times New Roman" panose="02020603050405020304" pitchFamily="18" charset="0"/>
              </a:rPr>
              <a:t> K., Dyer S., </a:t>
            </a:r>
            <a:r>
              <a:rPr kumimoji="1" lang="en-US" altLang="ru-RU" sz="1600" dirty="0" err="1">
                <a:latin typeface="Arial Narrow" panose="020B0606020202030204" pitchFamily="34" charset="0"/>
                <a:cs typeface="Times New Roman" panose="02020603050405020304" pitchFamily="18" charset="0"/>
              </a:rPr>
              <a:t>Aidagulov</a:t>
            </a:r>
            <a:r>
              <a:rPr kumimoji="1" lang="en-US" altLang="ru-RU" sz="1600" dirty="0">
                <a:latin typeface="Arial Narrow" panose="020B0606020202030204" pitchFamily="34" charset="0"/>
                <a:cs typeface="Times New Roman" panose="02020603050405020304" pitchFamily="18" charset="0"/>
              </a:rPr>
              <a:t> G., Suarez−Rivera R., Lund J. Multiple fracture initiation in </a:t>
            </a:r>
            <a:r>
              <a:rPr kumimoji="1" lang="en-US" altLang="ru-RU" sz="1600" dirty="0" err="1">
                <a:latin typeface="Arial Narrow" panose="020B0606020202030204" pitchFamily="34" charset="0"/>
                <a:cs typeface="Times New Roman" panose="02020603050405020304" pitchFamily="18" charset="0"/>
              </a:rPr>
              <a:t>openhole</a:t>
            </a:r>
            <a:r>
              <a:rPr kumimoji="1" lang="en-US" altLang="ru-RU" sz="1600" dirty="0">
                <a:latin typeface="Arial Narrow" panose="020B0606020202030204" pitchFamily="34" charset="0"/>
                <a:cs typeface="Times New Roman" panose="02020603050405020304" pitchFamily="18" charset="0"/>
              </a:rPr>
              <a:t> without mechanical isolation: First step to fulfill an ambition (2014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Title 1"/>
          <p:cNvSpPr txBox="1">
            <a:spLocks/>
          </p:cNvSpPr>
          <p:nvPr/>
        </p:nvSpPr>
        <p:spPr bwMode="auto">
          <a:xfrm>
            <a:off x="-1588" y="9525"/>
            <a:ext cx="8713788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ru-RU" altLang="ru-RU" sz="2400" b="1">
                <a:latin typeface="Arial Narrow" panose="020B0606020202030204" pitchFamily="34" charset="0"/>
                <a:cs typeface="Times New Roman" panose="02020603050405020304" pitchFamily="18" charset="0"/>
              </a:rPr>
              <a:t>Глава 3. Результаты моделирования зарождения трещин на скважине с перфорацией в реальных геофизических условиях </a:t>
            </a:r>
            <a:endParaRPr kumimoji="1" lang="en-US" altLang="ru-RU" sz="2400" b="1">
              <a:latin typeface="Arial Narrow" panose="020B0606020202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51203" name="Номер слайда 1"/>
          <p:cNvSpPr>
            <a:spLocks noGrp="1"/>
          </p:cNvSpPr>
          <p:nvPr>
            <p:ph type="sldNum" sz="quarter" idx="12"/>
          </p:nvPr>
        </p:nvSpPr>
        <p:spPr bwMode="auto">
          <a:xfrm>
            <a:off x="8689975" y="6484938"/>
            <a:ext cx="442913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ru-RU" sz="2000" smtClean="0">
                <a:latin typeface="Arial Narrow" panose="020B0606020202030204" pitchFamily="34" charset="0"/>
              </a:rPr>
              <a:t>24</a:t>
            </a:r>
            <a:endParaRPr lang="en-US" sz="2000" smtClean="0">
              <a:latin typeface="Arial Narrow" panose="020B0606020202030204" pitchFamily="34" charset="0"/>
            </a:endParaRPr>
          </a:p>
        </p:txBody>
      </p:sp>
      <p:graphicFrame>
        <p:nvGraphicFramePr>
          <p:cNvPr id="51204" name="Object 5"/>
          <p:cNvGraphicFramePr>
            <a:graphicFrameLocks noChangeAspect="1"/>
          </p:cNvGraphicFramePr>
          <p:nvPr/>
        </p:nvGraphicFramePr>
        <p:xfrm>
          <a:off x="5284788" y="1036638"/>
          <a:ext cx="3646487" cy="163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39" name="Equation" r:id="rId4" imgW="2806700" imgH="1257300" progId="Equation.DSMT4">
                  <p:embed/>
                </p:oleObj>
              </mc:Choice>
              <mc:Fallback>
                <p:oleObj name="Equation" r:id="rId4" imgW="2806700" imgH="12573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4788" y="1036638"/>
                        <a:ext cx="3646487" cy="163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1205" name="Рисунок 1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989013"/>
            <a:ext cx="4403725" cy="5868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5" name="Прямая со стрелкой 4"/>
          <p:cNvCxnSpPr/>
          <p:nvPr/>
        </p:nvCxnSpPr>
        <p:spPr>
          <a:xfrm flipV="1">
            <a:off x="2478088" y="1117600"/>
            <a:ext cx="0" cy="2520950"/>
          </a:xfrm>
          <a:prstGeom prst="straightConnector1">
            <a:avLst/>
          </a:prstGeom>
          <a:ln>
            <a:solidFill>
              <a:schemeClr val="tx1"/>
            </a:solidFill>
            <a:tailEnd type="arrow" w="sm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Прямая со стрелкой 12"/>
          <p:cNvCxnSpPr/>
          <p:nvPr/>
        </p:nvCxnSpPr>
        <p:spPr>
          <a:xfrm>
            <a:off x="2878138" y="4043363"/>
            <a:ext cx="1725612" cy="206375"/>
          </a:xfrm>
          <a:prstGeom prst="straightConnector1">
            <a:avLst/>
          </a:prstGeom>
          <a:ln>
            <a:solidFill>
              <a:schemeClr val="tx1"/>
            </a:solidFill>
            <a:tailEnd type="arrow" w="sm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Полилиния 11"/>
          <p:cNvSpPr/>
          <p:nvPr/>
        </p:nvSpPr>
        <p:spPr>
          <a:xfrm>
            <a:off x="2481263" y="2924175"/>
            <a:ext cx="336550" cy="128588"/>
          </a:xfrm>
          <a:custGeom>
            <a:avLst/>
            <a:gdLst>
              <a:gd name="connsiteX0" fmla="*/ 0 w 1040235"/>
              <a:gd name="connsiteY0" fmla="*/ 0 h 243281"/>
              <a:gd name="connsiteX1" fmla="*/ 310393 w 1040235"/>
              <a:gd name="connsiteY1" fmla="*/ 50334 h 243281"/>
              <a:gd name="connsiteX2" fmla="*/ 578841 w 1040235"/>
              <a:gd name="connsiteY2" fmla="*/ 226503 h 243281"/>
              <a:gd name="connsiteX3" fmla="*/ 780176 w 1040235"/>
              <a:gd name="connsiteY3" fmla="*/ 50334 h 243281"/>
              <a:gd name="connsiteX4" fmla="*/ 1040235 w 1040235"/>
              <a:gd name="connsiteY4" fmla="*/ 243281 h 243281"/>
              <a:gd name="connsiteX0" fmla="*/ 0 w 1040235"/>
              <a:gd name="connsiteY0" fmla="*/ 0 h 245654"/>
              <a:gd name="connsiteX1" fmla="*/ 310393 w 1040235"/>
              <a:gd name="connsiteY1" fmla="*/ 50334 h 245654"/>
              <a:gd name="connsiteX2" fmla="*/ 578841 w 1040235"/>
              <a:gd name="connsiteY2" fmla="*/ 226503 h 245654"/>
              <a:gd name="connsiteX3" fmla="*/ 1040235 w 1040235"/>
              <a:gd name="connsiteY3" fmla="*/ 243281 h 245654"/>
              <a:gd name="connsiteX0" fmla="*/ 0 w 578841"/>
              <a:gd name="connsiteY0" fmla="*/ 0 h 226503"/>
              <a:gd name="connsiteX1" fmla="*/ 310393 w 578841"/>
              <a:gd name="connsiteY1" fmla="*/ 50334 h 226503"/>
              <a:gd name="connsiteX2" fmla="*/ 578841 w 578841"/>
              <a:gd name="connsiteY2" fmla="*/ 226503 h 226503"/>
              <a:gd name="connsiteX0" fmla="*/ 0 w 578841"/>
              <a:gd name="connsiteY0" fmla="*/ 0 h 226503"/>
              <a:gd name="connsiteX1" fmla="*/ 310393 w 578841"/>
              <a:gd name="connsiteY1" fmla="*/ 50334 h 226503"/>
              <a:gd name="connsiteX2" fmla="*/ 578841 w 578841"/>
              <a:gd name="connsiteY2" fmla="*/ 226503 h 226503"/>
              <a:gd name="connsiteX0" fmla="*/ 0 w 578841"/>
              <a:gd name="connsiteY0" fmla="*/ 999 h 227502"/>
              <a:gd name="connsiteX1" fmla="*/ 310393 w 578841"/>
              <a:gd name="connsiteY1" fmla="*/ 51333 h 227502"/>
              <a:gd name="connsiteX2" fmla="*/ 578841 w 578841"/>
              <a:gd name="connsiteY2" fmla="*/ 227502 h 227502"/>
              <a:gd name="connsiteX0" fmla="*/ 0 w 578841"/>
              <a:gd name="connsiteY0" fmla="*/ 841 h 227344"/>
              <a:gd name="connsiteX1" fmla="*/ 336587 w 578841"/>
              <a:gd name="connsiteY1" fmla="*/ 55938 h 227344"/>
              <a:gd name="connsiteX2" fmla="*/ 578841 w 578841"/>
              <a:gd name="connsiteY2" fmla="*/ 227344 h 227344"/>
              <a:gd name="connsiteX0" fmla="*/ 0 w 578841"/>
              <a:gd name="connsiteY0" fmla="*/ 1101 h 227604"/>
              <a:gd name="connsiteX1" fmla="*/ 331824 w 578841"/>
              <a:gd name="connsiteY1" fmla="*/ 49054 h 227604"/>
              <a:gd name="connsiteX2" fmla="*/ 578841 w 578841"/>
              <a:gd name="connsiteY2" fmla="*/ 227604 h 227604"/>
              <a:gd name="connsiteX0" fmla="*/ 0 w 578841"/>
              <a:gd name="connsiteY0" fmla="*/ 841 h 227344"/>
              <a:gd name="connsiteX1" fmla="*/ 329443 w 578841"/>
              <a:gd name="connsiteY1" fmla="*/ 55938 h 227344"/>
              <a:gd name="connsiteX2" fmla="*/ 578841 w 578841"/>
              <a:gd name="connsiteY2" fmla="*/ 227344 h 227344"/>
              <a:gd name="connsiteX0" fmla="*/ 0 w 578841"/>
              <a:gd name="connsiteY0" fmla="*/ 841 h 227344"/>
              <a:gd name="connsiteX1" fmla="*/ 329443 w 578841"/>
              <a:gd name="connsiteY1" fmla="*/ 55938 h 227344"/>
              <a:gd name="connsiteX2" fmla="*/ 578841 w 578841"/>
              <a:gd name="connsiteY2" fmla="*/ 227344 h 227344"/>
              <a:gd name="connsiteX0" fmla="*/ 0 w 578841"/>
              <a:gd name="connsiteY0" fmla="*/ 841 h 227344"/>
              <a:gd name="connsiteX1" fmla="*/ 329443 w 578841"/>
              <a:gd name="connsiteY1" fmla="*/ 55938 h 227344"/>
              <a:gd name="connsiteX2" fmla="*/ 578841 w 578841"/>
              <a:gd name="connsiteY2" fmla="*/ 227344 h 227344"/>
              <a:gd name="connsiteX0" fmla="*/ 0 w 578841"/>
              <a:gd name="connsiteY0" fmla="*/ 29 h 226532"/>
              <a:gd name="connsiteX1" fmla="*/ 329443 w 578841"/>
              <a:gd name="connsiteY1" fmla="*/ 55126 h 226532"/>
              <a:gd name="connsiteX2" fmla="*/ 578841 w 578841"/>
              <a:gd name="connsiteY2" fmla="*/ 226532 h 22653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578841" h="226532">
                <a:moveTo>
                  <a:pt x="0" y="29"/>
                </a:moveTo>
                <a:cubicBezTo>
                  <a:pt x="128392" y="-822"/>
                  <a:pt x="232970" y="17376"/>
                  <a:pt x="329443" y="55126"/>
                </a:cubicBezTo>
                <a:cubicBezTo>
                  <a:pt x="425916" y="92876"/>
                  <a:pt x="483394" y="139605"/>
                  <a:pt x="578841" y="226532"/>
                </a:cubicBezTo>
              </a:path>
            </a:pathLst>
          </a:custGeom>
          <a:noFill/>
          <a:ln w="3175">
            <a:solidFill>
              <a:schemeClr val="tx1"/>
            </a:solidFill>
            <a:prstDash val="lg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graphicFrame>
        <p:nvGraphicFramePr>
          <p:cNvPr id="51209" name="Object 5"/>
          <p:cNvGraphicFramePr>
            <a:graphicFrameLocks noChangeAspect="1"/>
          </p:cNvGraphicFramePr>
          <p:nvPr/>
        </p:nvGraphicFramePr>
        <p:xfrm>
          <a:off x="3451225" y="2097088"/>
          <a:ext cx="296863" cy="296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40" name="Equation" r:id="rId7" imgW="228600" imgH="228600" progId="Equation.DSMT4">
                  <p:embed/>
                </p:oleObj>
              </mc:Choice>
              <mc:Fallback>
                <p:oleObj name="Equation" r:id="rId7" imgW="22860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1225" y="2097088"/>
                        <a:ext cx="296863" cy="296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Прямая со стрелкой 13"/>
          <p:cNvCxnSpPr/>
          <p:nvPr/>
        </p:nvCxnSpPr>
        <p:spPr>
          <a:xfrm>
            <a:off x="2762250" y="4221163"/>
            <a:ext cx="1674813" cy="1127125"/>
          </a:xfrm>
          <a:prstGeom prst="straightConnector1">
            <a:avLst/>
          </a:prstGeom>
          <a:ln w="3175">
            <a:solidFill>
              <a:schemeClr val="tx1"/>
            </a:solidFill>
            <a:prstDash val="lgDash"/>
            <a:tailEnd type="none" w="sm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1211" name="Object 5"/>
          <p:cNvGraphicFramePr>
            <a:graphicFrameLocks noChangeAspect="1"/>
          </p:cNvGraphicFramePr>
          <p:nvPr/>
        </p:nvGraphicFramePr>
        <p:xfrm>
          <a:off x="4430713" y="4244975"/>
          <a:ext cx="265112" cy="296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41" name="Equation" r:id="rId9" imgW="203112" imgH="228501" progId="Equation.DSMT4">
                  <p:embed/>
                </p:oleObj>
              </mc:Choice>
              <mc:Fallback>
                <p:oleObj name="Equation" r:id="rId9" imgW="203112" imgH="228501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0713" y="4244975"/>
                        <a:ext cx="265112" cy="296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12" name="Object 5"/>
          <p:cNvGraphicFramePr>
            <a:graphicFrameLocks noChangeAspect="1"/>
          </p:cNvGraphicFramePr>
          <p:nvPr/>
        </p:nvGraphicFramePr>
        <p:xfrm>
          <a:off x="2578100" y="1033463"/>
          <a:ext cx="247650" cy="296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42" name="Equation" r:id="rId11" imgW="190500" imgH="228600" progId="Equation.DSMT4">
                  <p:embed/>
                </p:oleObj>
              </mc:Choice>
              <mc:Fallback>
                <p:oleObj name="Equation" r:id="rId11" imgW="19050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8100" y="1033463"/>
                        <a:ext cx="247650" cy="296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13" name="Object 5"/>
          <p:cNvGraphicFramePr>
            <a:graphicFrameLocks noChangeAspect="1"/>
          </p:cNvGraphicFramePr>
          <p:nvPr/>
        </p:nvGraphicFramePr>
        <p:xfrm>
          <a:off x="2643188" y="2659063"/>
          <a:ext cx="166687" cy="23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43" name="Equation" r:id="rId13" imgW="126725" imgH="177415" progId="Equation.DSMT4">
                  <p:embed/>
                </p:oleObj>
              </mc:Choice>
              <mc:Fallback>
                <p:oleObj name="Equation" r:id="rId13" imgW="126725" imgH="177415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3188" y="2659063"/>
                        <a:ext cx="166687" cy="231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Полилиния 18"/>
          <p:cNvSpPr/>
          <p:nvPr/>
        </p:nvSpPr>
        <p:spPr>
          <a:xfrm>
            <a:off x="3019425" y="4087813"/>
            <a:ext cx="176213" cy="323850"/>
          </a:xfrm>
          <a:custGeom>
            <a:avLst/>
            <a:gdLst>
              <a:gd name="connsiteX0" fmla="*/ 0 w 1040235"/>
              <a:gd name="connsiteY0" fmla="*/ 0 h 243281"/>
              <a:gd name="connsiteX1" fmla="*/ 310393 w 1040235"/>
              <a:gd name="connsiteY1" fmla="*/ 50334 h 243281"/>
              <a:gd name="connsiteX2" fmla="*/ 578841 w 1040235"/>
              <a:gd name="connsiteY2" fmla="*/ 226503 h 243281"/>
              <a:gd name="connsiteX3" fmla="*/ 780176 w 1040235"/>
              <a:gd name="connsiteY3" fmla="*/ 50334 h 243281"/>
              <a:gd name="connsiteX4" fmla="*/ 1040235 w 1040235"/>
              <a:gd name="connsiteY4" fmla="*/ 243281 h 243281"/>
              <a:gd name="connsiteX0" fmla="*/ 0 w 1040235"/>
              <a:gd name="connsiteY0" fmla="*/ 0 h 245654"/>
              <a:gd name="connsiteX1" fmla="*/ 310393 w 1040235"/>
              <a:gd name="connsiteY1" fmla="*/ 50334 h 245654"/>
              <a:gd name="connsiteX2" fmla="*/ 578841 w 1040235"/>
              <a:gd name="connsiteY2" fmla="*/ 226503 h 245654"/>
              <a:gd name="connsiteX3" fmla="*/ 1040235 w 1040235"/>
              <a:gd name="connsiteY3" fmla="*/ 243281 h 245654"/>
              <a:gd name="connsiteX0" fmla="*/ 0 w 578841"/>
              <a:gd name="connsiteY0" fmla="*/ 0 h 226503"/>
              <a:gd name="connsiteX1" fmla="*/ 310393 w 578841"/>
              <a:gd name="connsiteY1" fmla="*/ 50334 h 226503"/>
              <a:gd name="connsiteX2" fmla="*/ 578841 w 578841"/>
              <a:gd name="connsiteY2" fmla="*/ 226503 h 226503"/>
              <a:gd name="connsiteX0" fmla="*/ 0 w 578841"/>
              <a:gd name="connsiteY0" fmla="*/ 0 h 226503"/>
              <a:gd name="connsiteX1" fmla="*/ 310393 w 578841"/>
              <a:gd name="connsiteY1" fmla="*/ 50334 h 226503"/>
              <a:gd name="connsiteX2" fmla="*/ 578841 w 578841"/>
              <a:gd name="connsiteY2" fmla="*/ 226503 h 226503"/>
              <a:gd name="connsiteX0" fmla="*/ 0 w 578841"/>
              <a:gd name="connsiteY0" fmla="*/ 999 h 227502"/>
              <a:gd name="connsiteX1" fmla="*/ 310393 w 578841"/>
              <a:gd name="connsiteY1" fmla="*/ 51333 h 227502"/>
              <a:gd name="connsiteX2" fmla="*/ 578841 w 578841"/>
              <a:gd name="connsiteY2" fmla="*/ 227502 h 227502"/>
              <a:gd name="connsiteX0" fmla="*/ 0 w 578841"/>
              <a:gd name="connsiteY0" fmla="*/ 841 h 227344"/>
              <a:gd name="connsiteX1" fmla="*/ 336587 w 578841"/>
              <a:gd name="connsiteY1" fmla="*/ 55938 h 227344"/>
              <a:gd name="connsiteX2" fmla="*/ 578841 w 578841"/>
              <a:gd name="connsiteY2" fmla="*/ 227344 h 227344"/>
              <a:gd name="connsiteX0" fmla="*/ 0 w 578841"/>
              <a:gd name="connsiteY0" fmla="*/ 1101 h 227604"/>
              <a:gd name="connsiteX1" fmla="*/ 331824 w 578841"/>
              <a:gd name="connsiteY1" fmla="*/ 49054 h 227604"/>
              <a:gd name="connsiteX2" fmla="*/ 578841 w 578841"/>
              <a:gd name="connsiteY2" fmla="*/ 227604 h 227604"/>
              <a:gd name="connsiteX0" fmla="*/ 0 w 578841"/>
              <a:gd name="connsiteY0" fmla="*/ 841 h 227344"/>
              <a:gd name="connsiteX1" fmla="*/ 329443 w 578841"/>
              <a:gd name="connsiteY1" fmla="*/ 55938 h 227344"/>
              <a:gd name="connsiteX2" fmla="*/ 578841 w 578841"/>
              <a:gd name="connsiteY2" fmla="*/ 227344 h 227344"/>
              <a:gd name="connsiteX0" fmla="*/ 0 w 578841"/>
              <a:gd name="connsiteY0" fmla="*/ 841 h 227344"/>
              <a:gd name="connsiteX1" fmla="*/ 329443 w 578841"/>
              <a:gd name="connsiteY1" fmla="*/ 55938 h 227344"/>
              <a:gd name="connsiteX2" fmla="*/ 578841 w 578841"/>
              <a:gd name="connsiteY2" fmla="*/ 227344 h 227344"/>
              <a:gd name="connsiteX0" fmla="*/ 0 w 578841"/>
              <a:gd name="connsiteY0" fmla="*/ 841 h 227344"/>
              <a:gd name="connsiteX1" fmla="*/ 329443 w 578841"/>
              <a:gd name="connsiteY1" fmla="*/ 55938 h 227344"/>
              <a:gd name="connsiteX2" fmla="*/ 578841 w 578841"/>
              <a:gd name="connsiteY2" fmla="*/ 227344 h 227344"/>
              <a:gd name="connsiteX0" fmla="*/ 0 w 578841"/>
              <a:gd name="connsiteY0" fmla="*/ 29 h 226532"/>
              <a:gd name="connsiteX1" fmla="*/ 329443 w 578841"/>
              <a:gd name="connsiteY1" fmla="*/ 55126 h 226532"/>
              <a:gd name="connsiteX2" fmla="*/ 578841 w 578841"/>
              <a:gd name="connsiteY2" fmla="*/ 226532 h 226532"/>
              <a:gd name="connsiteX0" fmla="*/ 197684 w 536161"/>
              <a:gd name="connsiteY0" fmla="*/ 29 h 287079"/>
              <a:gd name="connsiteX1" fmla="*/ 527127 w 536161"/>
              <a:gd name="connsiteY1" fmla="*/ 55126 h 287079"/>
              <a:gd name="connsiteX2" fmla="*/ 8849 w 536161"/>
              <a:gd name="connsiteY2" fmla="*/ 287079 h 287079"/>
              <a:gd name="connsiteX0" fmla="*/ 206652 w 240811"/>
              <a:gd name="connsiteY0" fmla="*/ 7 h 287057"/>
              <a:gd name="connsiteX1" fmla="*/ 149616 w 240811"/>
              <a:gd name="connsiteY1" fmla="*/ 123850 h 287057"/>
              <a:gd name="connsiteX2" fmla="*/ 17817 w 240811"/>
              <a:gd name="connsiteY2" fmla="*/ 287057 h 287057"/>
              <a:gd name="connsiteX0" fmla="*/ 206652 w 261527"/>
              <a:gd name="connsiteY0" fmla="*/ 7 h 287057"/>
              <a:gd name="connsiteX1" fmla="*/ 149616 w 261527"/>
              <a:gd name="connsiteY1" fmla="*/ 123850 h 287057"/>
              <a:gd name="connsiteX2" fmla="*/ 17817 w 261527"/>
              <a:gd name="connsiteY2" fmla="*/ 287057 h 287057"/>
              <a:gd name="connsiteX0" fmla="*/ 206652 w 240811"/>
              <a:gd name="connsiteY0" fmla="*/ 7 h 287057"/>
              <a:gd name="connsiteX1" fmla="*/ 149616 w 240811"/>
              <a:gd name="connsiteY1" fmla="*/ 123850 h 287057"/>
              <a:gd name="connsiteX2" fmla="*/ 17817 w 240811"/>
              <a:gd name="connsiteY2" fmla="*/ 287057 h 287057"/>
              <a:gd name="connsiteX0" fmla="*/ 217619 w 273323"/>
              <a:gd name="connsiteY0" fmla="*/ 7 h 287057"/>
              <a:gd name="connsiteX1" fmla="*/ 160583 w 273323"/>
              <a:gd name="connsiteY1" fmla="*/ 123850 h 287057"/>
              <a:gd name="connsiteX2" fmla="*/ 28784 w 273323"/>
              <a:gd name="connsiteY2" fmla="*/ 287057 h 287057"/>
              <a:gd name="connsiteX0" fmla="*/ 213467 w 280635"/>
              <a:gd name="connsiteY0" fmla="*/ 7 h 287057"/>
              <a:gd name="connsiteX1" fmla="*/ 197546 w 280635"/>
              <a:gd name="connsiteY1" fmla="*/ 132444 h 287057"/>
              <a:gd name="connsiteX2" fmla="*/ 24632 w 280635"/>
              <a:gd name="connsiteY2" fmla="*/ 287057 h 287057"/>
              <a:gd name="connsiteX0" fmla="*/ 213465 w 237522"/>
              <a:gd name="connsiteY0" fmla="*/ 0 h 287050"/>
              <a:gd name="connsiteX1" fmla="*/ 197544 w 237522"/>
              <a:gd name="connsiteY1" fmla="*/ 132437 h 287050"/>
              <a:gd name="connsiteX2" fmla="*/ 24630 w 237522"/>
              <a:gd name="connsiteY2" fmla="*/ 287050 h 287050"/>
              <a:gd name="connsiteX0" fmla="*/ 213465 w 234564"/>
              <a:gd name="connsiteY0" fmla="*/ 0 h 287050"/>
              <a:gd name="connsiteX1" fmla="*/ 197544 w 234564"/>
              <a:gd name="connsiteY1" fmla="*/ 132437 h 287050"/>
              <a:gd name="connsiteX2" fmla="*/ 24630 w 234564"/>
              <a:gd name="connsiteY2" fmla="*/ 287050 h 287050"/>
              <a:gd name="connsiteX0" fmla="*/ 211897 w 225325"/>
              <a:gd name="connsiteY0" fmla="*/ 0 h 287050"/>
              <a:gd name="connsiteX1" fmla="*/ 195976 w 225325"/>
              <a:gd name="connsiteY1" fmla="*/ 132437 h 287050"/>
              <a:gd name="connsiteX2" fmla="*/ 23062 w 225325"/>
              <a:gd name="connsiteY2" fmla="*/ 287050 h 287050"/>
              <a:gd name="connsiteX0" fmla="*/ 188835 w 202263"/>
              <a:gd name="connsiteY0" fmla="*/ 0 h 287050"/>
              <a:gd name="connsiteX1" fmla="*/ 172914 w 202263"/>
              <a:gd name="connsiteY1" fmla="*/ 132437 h 287050"/>
              <a:gd name="connsiteX2" fmla="*/ 0 w 202263"/>
              <a:gd name="connsiteY2" fmla="*/ 287050 h 287050"/>
              <a:gd name="connsiteX0" fmla="*/ 308067 w 325884"/>
              <a:gd name="connsiteY0" fmla="*/ 0 h 252677"/>
              <a:gd name="connsiteX1" fmla="*/ 292146 w 325884"/>
              <a:gd name="connsiteY1" fmla="*/ 132437 h 252677"/>
              <a:gd name="connsiteX2" fmla="*/ 0 w 325884"/>
              <a:gd name="connsiteY2" fmla="*/ 252677 h 252677"/>
              <a:gd name="connsiteX0" fmla="*/ 308067 w 325884"/>
              <a:gd name="connsiteY0" fmla="*/ 0 h 252677"/>
              <a:gd name="connsiteX1" fmla="*/ 292146 w 325884"/>
              <a:gd name="connsiteY1" fmla="*/ 132437 h 252677"/>
              <a:gd name="connsiteX2" fmla="*/ 0 w 325884"/>
              <a:gd name="connsiteY2" fmla="*/ 252677 h 252677"/>
              <a:gd name="connsiteX0" fmla="*/ 308067 w 312541"/>
              <a:gd name="connsiteY0" fmla="*/ 0 h 252677"/>
              <a:gd name="connsiteX1" fmla="*/ 238698 w 312541"/>
              <a:gd name="connsiteY1" fmla="*/ 144467 h 252677"/>
              <a:gd name="connsiteX2" fmla="*/ 0 w 312541"/>
              <a:gd name="connsiteY2" fmla="*/ 252677 h 252677"/>
              <a:gd name="connsiteX0" fmla="*/ 308067 w 308067"/>
              <a:gd name="connsiteY0" fmla="*/ 0 h 252677"/>
              <a:gd name="connsiteX1" fmla="*/ 238698 w 308067"/>
              <a:gd name="connsiteY1" fmla="*/ 144467 h 252677"/>
              <a:gd name="connsiteX2" fmla="*/ 0 w 308067"/>
              <a:gd name="connsiteY2" fmla="*/ 252677 h 252677"/>
              <a:gd name="connsiteX0" fmla="*/ 308067 w 308067"/>
              <a:gd name="connsiteY0" fmla="*/ 0 h 252677"/>
              <a:gd name="connsiteX1" fmla="*/ 234586 w 308067"/>
              <a:gd name="connsiteY1" fmla="*/ 139311 h 252677"/>
              <a:gd name="connsiteX2" fmla="*/ 0 w 308067"/>
              <a:gd name="connsiteY2" fmla="*/ 252677 h 252677"/>
              <a:gd name="connsiteX0" fmla="*/ 340959 w 340959"/>
              <a:gd name="connsiteY0" fmla="*/ 0 h 250958"/>
              <a:gd name="connsiteX1" fmla="*/ 267478 w 340959"/>
              <a:gd name="connsiteY1" fmla="*/ 139311 h 250958"/>
              <a:gd name="connsiteX2" fmla="*/ 0 w 340959"/>
              <a:gd name="connsiteY2" fmla="*/ 250958 h 250958"/>
              <a:gd name="connsiteX0" fmla="*/ 369740 w 369740"/>
              <a:gd name="connsiteY0" fmla="*/ 0 h 230334"/>
              <a:gd name="connsiteX1" fmla="*/ 296259 w 369740"/>
              <a:gd name="connsiteY1" fmla="*/ 139311 h 230334"/>
              <a:gd name="connsiteX2" fmla="*/ 0 w 369740"/>
              <a:gd name="connsiteY2" fmla="*/ 230334 h 230334"/>
              <a:gd name="connsiteX0" fmla="*/ 369740 w 369740"/>
              <a:gd name="connsiteY0" fmla="*/ 0 h 230334"/>
              <a:gd name="connsiteX1" fmla="*/ 296259 w 369740"/>
              <a:gd name="connsiteY1" fmla="*/ 139311 h 230334"/>
              <a:gd name="connsiteX2" fmla="*/ 0 w 369740"/>
              <a:gd name="connsiteY2" fmla="*/ 230334 h 230334"/>
              <a:gd name="connsiteX0" fmla="*/ 369740 w 369740"/>
              <a:gd name="connsiteY0" fmla="*/ 0 h 230334"/>
              <a:gd name="connsiteX1" fmla="*/ 234587 w 369740"/>
              <a:gd name="connsiteY1" fmla="*/ 132437 h 230334"/>
              <a:gd name="connsiteX2" fmla="*/ 0 w 369740"/>
              <a:gd name="connsiteY2" fmla="*/ 230334 h 230334"/>
              <a:gd name="connsiteX0" fmla="*/ 316291 w 316291"/>
              <a:gd name="connsiteY0" fmla="*/ 0 h 230334"/>
              <a:gd name="connsiteX1" fmla="*/ 234587 w 316291"/>
              <a:gd name="connsiteY1" fmla="*/ 132437 h 230334"/>
              <a:gd name="connsiteX2" fmla="*/ 0 w 316291"/>
              <a:gd name="connsiteY2" fmla="*/ 230334 h 230334"/>
              <a:gd name="connsiteX0" fmla="*/ 316291 w 316291"/>
              <a:gd name="connsiteY0" fmla="*/ 0 h 230334"/>
              <a:gd name="connsiteX1" fmla="*/ 234587 w 316291"/>
              <a:gd name="connsiteY1" fmla="*/ 132437 h 230334"/>
              <a:gd name="connsiteX2" fmla="*/ 0 w 316291"/>
              <a:gd name="connsiteY2" fmla="*/ 230334 h 230334"/>
              <a:gd name="connsiteX0" fmla="*/ 316291 w 316291"/>
              <a:gd name="connsiteY0" fmla="*/ 0 h 230334"/>
              <a:gd name="connsiteX1" fmla="*/ 246921 w 316291"/>
              <a:gd name="connsiteY1" fmla="*/ 125562 h 230334"/>
              <a:gd name="connsiteX2" fmla="*/ 0 w 316291"/>
              <a:gd name="connsiteY2" fmla="*/ 230334 h 230334"/>
              <a:gd name="connsiteX0" fmla="*/ 316291 w 316291"/>
              <a:gd name="connsiteY0" fmla="*/ 0 h 230334"/>
              <a:gd name="connsiteX1" fmla="*/ 246921 w 316291"/>
              <a:gd name="connsiteY1" fmla="*/ 125562 h 230334"/>
              <a:gd name="connsiteX2" fmla="*/ 0 w 316291"/>
              <a:gd name="connsiteY2" fmla="*/ 230334 h 230334"/>
              <a:gd name="connsiteX0" fmla="*/ 316291 w 316291"/>
              <a:gd name="connsiteY0" fmla="*/ 0 h 230334"/>
              <a:gd name="connsiteX1" fmla="*/ 246921 w 316291"/>
              <a:gd name="connsiteY1" fmla="*/ 125562 h 230334"/>
              <a:gd name="connsiteX2" fmla="*/ 0 w 316291"/>
              <a:gd name="connsiteY2" fmla="*/ 230334 h 230334"/>
              <a:gd name="connsiteX0" fmla="*/ 316291 w 316291"/>
              <a:gd name="connsiteY0" fmla="*/ 0 h 230334"/>
              <a:gd name="connsiteX1" fmla="*/ 234586 w 316291"/>
              <a:gd name="connsiteY1" fmla="*/ 123844 h 230334"/>
              <a:gd name="connsiteX2" fmla="*/ 0 w 316291"/>
              <a:gd name="connsiteY2" fmla="*/ 230334 h 230334"/>
              <a:gd name="connsiteX0" fmla="*/ 316291 w 316291"/>
              <a:gd name="connsiteY0" fmla="*/ 0 h 230334"/>
              <a:gd name="connsiteX1" fmla="*/ 234586 w 316291"/>
              <a:gd name="connsiteY1" fmla="*/ 123844 h 230334"/>
              <a:gd name="connsiteX2" fmla="*/ 0 w 316291"/>
              <a:gd name="connsiteY2" fmla="*/ 230334 h 230334"/>
              <a:gd name="connsiteX0" fmla="*/ 316291 w 316291"/>
              <a:gd name="connsiteY0" fmla="*/ 0 h 230334"/>
              <a:gd name="connsiteX1" fmla="*/ 234586 w 316291"/>
              <a:gd name="connsiteY1" fmla="*/ 123844 h 230334"/>
              <a:gd name="connsiteX2" fmla="*/ 0 w 316291"/>
              <a:gd name="connsiteY2" fmla="*/ 230334 h 230334"/>
              <a:gd name="connsiteX0" fmla="*/ 316291 w 316291"/>
              <a:gd name="connsiteY0" fmla="*/ 0 h 230334"/>
              <a:gd name="connsiteX1" fmla="*/ 226363 w 316291"/>
              <a:gd name="connsiteY1" fmla="*/ 122125 h 230334"/>
              <a:gd name="connsiteX2" fmla="*/ 0 w 316291"/>
              <a:gd name="connsiteY2" fmla="*/ 230334 h 230334"/>
              <a:gd name="connsiteX0" fmla="*/ 316291 w 316291"/>
              <a:gd name="connsiteY0" fmla="*/ 0 h 230334"/>
              <a:gd name="connsiteX1" fmla="*/ 226363 w 316291"/>
              <a:gd name="connsiteY1" fmla="*/ 122125 h 230334"/>
              <a:gd name="connsiteX2" fmla="*/ 0 w 316291"/>
              <a:gd name="connsiteY2" fmla="*/ 230334 h 230334"/>
              <a:gd name="connsiteX0" fmla="*/ 316291 w 316291"/>
              <a:gd name="connsiteY0" fmla="*/ 0 h 230334"/>
              <a:gd name="connsiteX1" fmla="*/ 226363 w 316291"/>
              <a:gd name="connsiteY1" fmla="*/ 122125 h 230334"/>
              <a:gd name="connsiteX2" fmla="*/ 0 w 316291"/>
              <a:gd name="connsiteY2" fmla="*/ 230334 h 230334"/>
              <a:gd name="connsiteX0" fmla="*/ 316291 w 316303"/>
              <a:gd name="connsiteY0" fmla="*/ 0 h 230334"/>
              <a:gd name="connsiteX1" fmla="*/ 226363 w 316303"/>
              <a:gd name="connsiteY1" fmla="*/ 122125 h 230334"/>
              <a:gd name="connsiteX2" fmla="*/ 0 w 316303"/>
              <a:gd name="connsiteY2" fmla="*/ 230334 h 230334"/>
              <a:gd name="connsiteX0" fmla="*/ 316291 w 316291"/>
              <a:gd name="connsiteY0" fmla="*/ 0 h 230334"/>
              <a:gd name="connsiteX1" fmla="*/ 226363 w 316291"/>
              <a:gd name="connsiteY1" fmla="*/ 122125 h 230334"/>
              <a:gd name="connsiteX2" fmla="*/ 0 w 316291"/>
              <a:gd name="connsiteY2" fmla="*/ 230334 h 230334"/>
              <a:gd name="connsiteX0" fmla="*/ 316291 w 316291"/>
              <a:gd name="connsiteY0" fmla="*/ 0 h 230334"/>
              <a:gd name="connsiteX1" fmla="*/ 226363 w 316291"/>
              <a:gd name="connsiteY1" fmla="*/ 122125 h 230334"/>
              <a:gd name="connsiteX2" fmla="*/ 0 w 316291"/>
              <a:gd name="connsiteY2" fmla="*/ 230334 h 230334"/>
              <a:gd name="connsiteX0" fmla="*/ 316291 w 316291"/>
              <a:gd name="connsiteY0" fmla="*/ 0 h 230334"/>
              <a:gd name="connsiteX1" fmla="*/ 242809 w 316291"/>
              <a:gd name="connsiteY1" fmla="*/ 116969 h 230334"/>
              <a:gd name="connsiteX2" fmla="*/ 0 w 316291"/>
              <a:gd name="connsiteY2" fmla="*/ 230334 h 230334"/>
              <a:gd name="connsiteX0" fmla="*/ 316291 w 316291"/>
              <a:gd name="connsiteY0" fmla="*/ 0 h 230334"/>
              <a:gd name="connsiteX1" fmla="*/ 242809 w 316291"/>
              <a:gd name="connsiteY1" fmla="*/ 116969 h 230334"/>
              <a:gd name="connsiteX2" fmla="*/ 0 w 316291"/>
              <a:gd name="connsiteY2" fmla="*/ 230334 h 230334"/>
              <a:gd name="connsiteX0" fmla="*/ 316291 w 316291"/>
              <a:gd name="connsiteY0" fmla="*/ 0 h 230334"/>
              <a:gd name="connsiteX1" fmla="*/ 242809 w 316291"/>
              <a:gd name="connsiteY1" fmla="*/ 116969 h 230334"/>
              <a:gd name="connsiteX2" fmla="*/ 0 w 316291"/>
              <a:gd name="connsiteY2" fmla="*/ 230334 h 230334"/>
              <a:gd name="connsiteX0" fmla="*/ 316291 w 316291"/>
              <a:gd name="connsiteY0" fmla="*/ 0 h 230334"/>
              <a:gd name="connsiteX1" fmla="*/ 226363 w 316291"/>
              <a:gd name="connsiteY1" fmla="*/ 115251 h 230334"/>
              <a:gd name="connsiteX2" fmla="*/ 0 w 316291"/>
              <a:gd name="connsiteY2" fmla="*/ 230334 h 230334"/>
              <a:gd name="connsiteX0" fmla="*/ 303958 w 303958"/>
              <a:gd name="connsiteY0" fmla="*/ 0 h 233772"/>
              <a:gd name="connsiteX1" fmla="*/ 226363 w 303958"/>
              <a:gd name="connsiteY1" fmla="*/ 118689 h 233772"/>
              <a:gd name="connsiteX2" fmla="*/ 0 w 303958"/>
              <a:gd name="connsiteY2" fmla="*/ 233772 h 233772"/>
              <a:gd name="connsiteX0" fmla="*/ 303958 w 303958"/>
              <a:gd name="connsiteY0" fmla="*/ 0 h 233772"/>
              <a:gd name="connsiteX1" fmla="*/ 214028 w 303958"/>
              <a:gd name="connsiteY1" fmla="*/ 130719 h 233772"/>
              <a:gd name="connsiteX2" fmla="*/ 0 w 303958"/>
              <a:gd name="connsiteY2" fmla="*/ 233772 h 233772"/>
              <a:gd name="connsiteX0" fmla="*/ 303958 w 303958"/>
              <a:gd name="connsiteY0" fmla="*/ 0 h 233772"/>
              <a:gd name="connsiteX1" fmla="*/ 214028 w 303958"/>
              <a:gd name="connsiteY1" fmla="*/ 130719 h 233772"/>
              <a:gd name="connsiteX2" fmla="*/ 0 w 303958"/>
              <a:gd name="connsiteY2" fmla="*/ 233772 h 23377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03958" h="233772">
                <a:moveTo>
                  <a:pt x="303958" y="0"/>
                </a:moveTo>
                <a:cubicBezTo>
                  <a:pt x="296672" y="35240"/>
                  <a:pt x="264688" y="91757"/>
                  <a:pt x="214028" y="130719"/>
                </a:cubicBezTo>
                <a:cubicBezTo>
                  <a:pt x="163368" y="169681"/>
                  <a:pt x="81347" y="205279"/>
                  <a:pt x="0" y="233772"/>
                </a:cubicBezTo>
              </a:path>
            </a:pathLst>
          </a:custGeom>
          <a:noFill/>
          <a:ln w="3175">
            <a:solidFill>
              <a:schemeClr val="tx1"/>
            </a:solidFill>
            <a:prstDash val="lg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graphicFrame>
        <p:nvGraphicFramePr>
          <p:cNvPr id="51215" name="Object 5"/>
          <p:cNvGraphicFramePr>
            <a:graphicFrameLocks noChangeAspect="1"/>
          </p:cNvGraphicFramePr>
          <p:nvPr/>
        </p:nvGraphicFramePr>
        <p:xfrm>
          <a:off x="3192463" y="4165600"/>
          <a:ext cx="166687" cy="265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44" name="Equation" r:id="rId15" imgW="126835" imgH="202936" progId="Equation.DSMT4">
                  <p:embed/>
                </p:oleObj>
              </mc:Choice>
              <mc:Fallback>
                <p:oleObj name="Equation" r:id="rId15" imgW="126835" imgH="202936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2463" y="4165600"/>
                        <a:ext cx="166687" cy="265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Прямая со стрелкой 20"/>
          <p:cNvCxnSpPr/>
          <p:nvPr/>
        </p:nvCxnSpPr>
        <p:spPr>
          <a:xfrm flipH="1">
            <a:off x="323850" y="4267200"/>
            <a:ext cx="1771650" cy="1249363"/>
          </a:xfrm>
          <a:prstGeom prst="straightConnector1">
            <a:avLst/>
          </a:prstGeom>
          <a:ln>
            <a:solidFill>
              <a:schemeClr val="tx1"/>
            </a:solidFill>
            <a:tailEnd type="arrow" w="sm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Прямая со стрелкой 23"/>
          <p:cNvCxnSpPr/>
          <p:nvPr/>
        </p:nvCxnSpPr>
        <p:spPr>
          <a:xfrm>
            <a:off x="1552575" y="3748088"/>
            <a:ext cx="846138" cy="115887"/>
          </a:xfrm>
          <a:prstGeom prst="straightConnector1">
            <a:avLst/>
          </a:prstGeom>
          <a:ln w="3175">
            <a:solidFill>
              <a:schemeClr val="tx1"/>
            </a:solidFill>
            <a:prstDash val="lgDash"/>
            <a:tailEnd type="none" w="sm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Полилиния 30"/>
          <p:cNvSpPr/>
          <p:nvPr/>
        </p:nvSpPr>
        <p:spPr>
          <a:xfrm>
            <a:off x="2120900" y="3832225"/>
            <a:ext cx="36513" cy="177800"/>
          </a:xfrm>
          <a:custGeom>
            <a:avLst/>
            <a:gdLst>
              <a:gd name="connsiteX0" fmla="*/ 0 w 1040235"/>
              <a:gd name="connsiteY0" fmla="*/ 0 h 243281"/>
              <a:gd name="connsiteX1" fmla="*/ 310393 w 1040235"/>
              <a:gd name="connsiteY1" fmla="*/ 50334 h 243281"/>
              <a:gd name="connsiteX2" fmla="*/ 578841 w 1040235"/>
              <a:gd name="connsiteY2" fmla="*/ 226503 h 243281"/>
              <a:gd name="connsiteX3" fmla="*/ 780176 w 1040235"/>
              <a:gd name="connsiteY3" fmla="*/ 50334 h 243281"/>
              <a:gd name="connsiteX4" fmla="*/ 1040235 w 1040235"/>
              <a:gd name="connsiteY4" fmla="*/ 243281 h 243281"/>
              <a:gd name="connsiteX0" fmla="*/ 0 w 1040235"/>
              <a:gd name="connsiteY0" fmla="*/ 0 h 245654"/>
              <a:gd name="connsiteX1" fmla="*/ 310393 w 1040235"/>
              <a:gd name="connsiteY1" fmla="*/ 50334 h 245654"/>
              <a:gd name="connsiteX2" fmla="*/ 578841 w 1040235"/>
              <a:gd name="connsiteY2" fmla="*/ 226503 h 245654"/>
              <a:gd name="connsiteX3" fmla="*/ 1040235 w 1040235"/>
              <a:gd name="connsiteY3" fmla="*/ 243281 h 245654"/>
              <a:gd name="connsiteX0" fmla="*/ 0 w 578841"/>
              <a:gd name="connsiteY0" fmla="*/ 0 h 226503"/>
              <a:gd name="connsiteX1" fmla="*/ 310393 w 578841"/>
              <a:gd name="connsiteY1" fmla="*/ 50334 h 226503"/>
              <a:gd name="connsiteX2" fmla="*/ 578841 w 578841"/>
              <a:gd name="connsiteY2" fmla="*/ 226503 h 226503"/>
              <a:gd name="connsiteX0" fmla="*/ 0 w 578841"/>
              <a:gd name="connsiteY0" fmla="*/ 0 h 226503"/>
              <a:gd name="connsiteX1" fmla="*/ 310393 w 578841"/>
              <a:gd name="connsiteY1" fmla="*/ 50334 h 226503"/>
              <a:gd name="connsiteX2" fmla="*/ 578841 w 578841"/>
              <a:gd name="connsiteY2" fmla="*/ 226503 h 226503"/>
              <a:gd name="connsiteX0" fmla="*/ 0 w 578841"/>
              <a:gd name="connsiteY0" fmla="*/ 999 h 227502"/>
              <a:gd name="connsiteX1" fmla="*/ 310393 w 578841"/>
              <a:gd name="connsiteY1" fmla="*/ 51333 h 227502"/>
              <a:gd name="connsiteX2" fmla="*/ 578841 w 578841"/>
              <a:gd name="connsiteY2" fmla="*/ 227502 h 227502"/>
              <a:gd name="connsiteX0" fmla="*/ 0 w 578841"/>
              <a:gd name="connsiteY0" fmla="*/ 841 h 227344"/>
              <a:gd name="connsiteX1" fmla="*/ 336587 w 578841"/>
              <a:gd name="connsiteY1" fmla="*/ 55938 h 227344"/>
              <a:gd name="connsiteX2" fmla="*/ 578841 w 578841"/>
              <a:gd name="connsiteY2" fmla="*/ 227344 h 227344"/>
              <a:gd name="connsiteX0" fmla="*/ 0 w 578841"/>
              <a:gd name="connsiteY0" fmla="*/ 1101 h 227604"/>
              <a:gd name="connsiteX1" fmla="*/ 331824 w 578841"/>
              <a:gd name="connsiteY1" fmla="*/ 49054 h 227604"/>
              <a:gd name="connsiteX2" fmla="*/ 578841 w 578841"/>
              <a:gd name="connsiteY2" fmla="*/ 227604 h 227604"/>
              <a:gd name="connsiteX0" fmla="*/ 0 w 578841"/>
              <a:gd name="connsiteY0" fmla="*/ 841 h 227344"/>
              <a:gd name="connsiteX1" fmla="*/ 329443 w 578841"/>
              <a:gd name="connsiteY1" fmla="*/ 55938 h 227344"/>
              <a:gd name="connsiteX2" fmla="*/ 578841 w 578841"/>
              <a:gd name="connsiteY2" fmla="*/ 227344 h 227344"/>
              <a:gd name="connsiteX0" fmla="*/ 0 w 578841"/>
              <a:gd name="connsiteY0" fmla="*/ 841 h 227344"/>
              <a:gd name="connsiteX1" fmla="*/ 329443 w 578841"/>
              <a:gd name="connsiteY1" fmla="*/ 55938 h 227344"/>
              <a:gd name="connsiteX2" fmla="*/ 578841 w 578841"/>
              <a:gd name="connsiteY2" fmla="*/ 227344 h 227344"/>
              <a:gd name="connsiteX0" fmla="*/ 0 w 578841"/>
              <a:gd name="connsiteY0" fmla="*/ 841 h 227344"/>
              <a:gd name="connsiteX1" fmla="*/ 329443 w 578841"/>
              <a:gd name="connsiteY1" fmla="*/ 55938 h 227344"/>
              <a:gd name="connsiteX2" fmla="*/ 578841 w 578841"/>
              <a:gd name="connsiteY2" fmla="*/ 227344 h 227344"/>
              <a:gd name="connsiteX0" fmla="*/ 0 w 578841"/>
              <a:gd name="connsiteY0" fmla="*/ 29 h 226532"/>
              <a:gd name="connsiteX1" fmla="*/ 329443 w 578841"/>
              <a:gd name="connsiteY1" fmla="*/ 55126 h 226532"/>
              <a:gd name="connsiteX2" fmla="*/ 578841 w 578841"/>
              <a:gd name="connsiteY2" fmla="*/ 226532 h 226532"/>
              <a:gd name="connsiteX0" fmla="*/ 0 w 558284"/>
              <a:gd name="connsiteY0" fmla="*/ 107375 h 166118"/>
              <a:gd name="connsiteX1" fmla="*/ 329443 w 558284"/>
              <a:gd name="connsiteY1" fmla="*/ 162472 h 166118"/>
              <a:gd name="connsiteX2" fmla="*/ 558284 w 558284"/>
              <a:gd name="connsiteY2" fmla="*/ 17358 h 166118"/>
              <a:gd name="connsiteX0" fmla="*/ 0 w 558284"/>
              <a:gd name="connsiteY0" fmla="*/ 104869 h 217899"/>
              <a:gd name="connsiteX1" fmla="*/ 477456 w 558284"/>
              <a:gd name="connsiteY1" fmla="*/ 214831 h 217899"/>
              <a:gd name="connsiteX2" fmla="*/ 558284 w 558284"/>
              <a:gd name="connsiteY2" fmla="*/ 14852 h 217899"/>
              <a:gd name="connsiteX0" fmla="*/ 0 w 558284"/>
              <a:gd name="connsiteY0" fmla="*/ 111276 h 221238"/>
              <a:gd name="connsiteX1" fmla="*/ 477456 w 558284"/>
              <a:gd name="connsiteY1" fmla="*/ 221238 h 221238"/>
              <a:gd name="connsiteX2" fmla="*/ 558284 w 558284"/>
              <a:gd name="connsiteY2" fmla="*/ 21259 h 221238"/>
              <a:gd name="connsiteX0" fmla="*/ 0 w 558284"/>
              <a:gd name="connsiteY0" fmla="*/ 111276 h 242498"/>
              <a:gd name="connsiteX1" fmla="*/ 477456 w 558284"/>
              <a:gd name="connsiteY1" fmla="*/ 221238 h 242498"/>
              <a:gd name="connsiteX2" fmla="*/ 558284 w 558284"/>
              <a:gd name="connsiteY2" fmla="*/ 21259 h 242498"/>
              <a:gd name="connsiteX0" fmla="*/ 4409 w 81649"/>
              <a:gd name="connsiteY0" fmla="*/ 405302 h 405302"/>
              <a:gd name="connsiteX1" fmla="*/ 821 w 81649"/>
              <a:gd name="connsiteY1" fmla="*/ 219845 h 405302"/>
              <a:gd name="connsiteX2" fmla="*/ 81649 w 81649"/>
              <a:gd name="connsiteY2" fmla="*/ 19866 h 405302"/>
              <a:gd name="connsiteX0" fmla="*/ 11176 w 88416"/>
              <a:gd name="connsiteY0" fmla="*/ 405302 h 405302"/>
              <a:gd name="connsiteX1" fmla="*/ 7588 w 88416"/>
              <a:gd name="connsiteY1" fmla="*/ 219845 h 405302"/>
              <a:gd name="connsiteX2" fmla="*/ 88416 w 88416"/>
              <a:gd name="connsiteY2" fmla="*/ 19866 h 405302"/>
              <a:gd name="connsiteX0" fmla="*/ 24012 w 101252"/>
              <a:gd name="connsiteY0" fmla="*/ 404740 h 404740"/>
              <a:gd name="connsiteX1" fmla="*/ 3979 w 101252"/>
              <a:gd name="connsiteY1" fmla="*/ 227724 h 404740"/>
              <a:gd name="connsiteX2" fmla="*/ 101252 w 101252"/>
              <a:gd name="connsiteY2" fmla="*/ 19304 h 404740"/>
              <a:gd name="connsiteX0" fmla="*/ 24012 w 101252"/>
              <a:gd name="connsiteY0" fmla="*/ 404740 h 404740"/>
              <a:gd name="connsiteX1" fmla="*/ 3979 w 101252"/>
              <a:gd name="connsiteY1" fmla="*/ 227724 h 404740"/>
              <a:gd name="connsiteX2" fmla="*/ 101252 w 101252"/>
              <a:gd name="connsiteY2" fmla="*/ 19304 h 404740"/>
              <a:gd name="connsiteX0" fmla="*/ 22415 w 99655"/>
              <a:gd name="connsiteY0" fmla="*/ 405001 h 405001"/>
              <a:gd name="connsiteX1" fmla="*/ 2382 w 99655"/>
              <a:gd name="connsiteY1" fmla="*/ 227985 h 405001"/>
              <a:gd name="connsiteX2" fmla="*/ 99655 w 99655"/>
              <a:gd name="connsiteY2" fmla="*/ 19565 h 405001"/>
              <a:gd name="connsiteX0" fmla="*/ 22415 w 99655"/>
              <a:gd name="connsiteY0" fmla="*/ 385437 h 385437"/>
              <a:gd name="connsiteX1" fmla="*/ 2382 w 99655"/>
              <a:gd name="connsiteY1" fmla="*/ 208421 h 385437"/>
              <a:gd name="connsiteX2" fmla="*/ 99655 w 99655"/>
              <a:gd name="connsiteY2" fmla="*/ 1 h 385437"/>
              <a:gd name="connsiteX0" fmla="*/ 18760 w 96000"/>
              <a:gd name="connsiteY0" fmla="*/ 385435 h 385435"/>
              <a:gd name="connsiteX1" fmla="*/ 2839 w 96000"/>
              <a:gd name="connsiteY1" fmla="*/ 178877 h 385435"/>
              <a:gd name="connsiteX2" fmla="*/ 96000 w 96000"/>
              <a:gd name="connsiteY2" fmla="*/ -1 h 385435"/>
              <a:gd name="connsiteX0" fmla="*/ 1269 w 78509"/>
              <a:gd name="connsiteY0" fmla="*/ 385437 h 385437"/>
              <a:gd name="connsiteX1" fmla="*/ 67578 w 78509"/>
              <a:gd name="connsiteY1" fmla="*/ 178879 h 385437"/>
              <a:gd name="connsiteX2" fmla="*/ 78509 w 78509"/>
              <a:gd name="connsiteY2" fmla="*/ 1 h 385437"/>
              <a:gd name="connsiteX0" fmla="*/ 30046 w 107286"/>
              <a:gd name="connsiteY0" fmla="*/ 385435 h 385435"/>
              <a:gd name="connsiteX1" fmla="*/ 1792 w 107286"/>
              <a:gd name="connsiteY1" fmla="*/ 178877 h 385435"/>
              <a:gd name="connsiteX2" fmla="*/ 107286 w 107286"/>
              <a:gd name="connsiteY2" fmla="*/ -1 h 385435"/>
              <a:gd name="connsiteX0" fmla="*/ 34527 w 111767"/>
              <a:gd name="connsiteY0" fmla="*/ 385437 h 385437"/>
              <a:gd name="connsiteX1" fmla="*/ 6273 w 111767"/>
              <a:gd name="connsiteY1" fmla="*/ 178879 h 385437"/>
              <a:gd name="connsiteX2" fmla="*/ 111767 w 111767"/>
              <a:gd name="connsiteY2" fmla="*/ 1 h 385437"/>
              <a:gd name="connsiteX0" fmla="*/ 98161 w 105506"/>
              <a:gd name="connsiteY0" fmla="*/ 376994 h 376994"/>
              <a:gd name="connsiteX1" fmla="*/ 12 w 105506"/>
              <a:gd name="connsiteY1" fmla="*/ 178877 h 376994"/>
              <a:gd name="connsiteX2" fmla="*/ 105506 w 105506"/>
              <a:gd name="connsiteY2" fmla="*/ -1 h 376994"/>
              <a:gd name="connsiteX0" fmla="*/ 98164 w 105509"/>
              <a:gd name="connsiteY0" fmla="*/ 376996 h 376996"/>
              <a:gd name="connsiteX1" fmla="*/ 15 w 105509"/>
              <a:gd name="connsiteY1" fmla="*/ 178879 h 376996"/>
              <a:gd name="connsiteX2" fmla="*/ 105509 w 105509"/>
              <a:gd name="connsiteY2" fmla="*/ 1 h 376996"/>
              <a:gd name="connsiteX0" fmla="*/ 52963 w 60308"/>
              <a:gd name="connsiteY0" fmla="*/ 376994 h 376994"/>
              <a:gd name="connsiteX1" fmla="*/ 41 w 60308"/>
              <a:gd name="connsiteY1" fmla="*/ 183097 h 376994"/>
              <a:gd name="connsiteX2" fmla="*/ 60308 w 60308"/>
              <a:gd name="connsiteY2" fmla="*/ -1 h 376994"/>
              <a:gd name="connsiteX0" fmla="*/ 53181 w 72859"/>
              <a:gd name="connsiteY0" fmla="*/ 364335 h 364335"/>
              <a:gd name="connsiteX1" fmla="*/ 259 w 72859"/>
              <a:gd name="connsiteY1" fmla="*/ 170438 h 364335"/>
              <a:gd name="connsiteX2" fmla="*/ 72859 w 72859"/>
              <a:gd name="connsiteY2" fmla="*/ 0 h 364335"/>
              <a:gd name="connsiteX0" fmla="*/ 53181 w 72859"/>
              <a:gd name="connsiteY0" fmla="*/ 364335 h 364335"/>
              <a:gd name="connsiteX1" fmla="*/ 259 w 72859"/>
              <a:gd name="connsiteY1" fmla="*/ 170438 h 364335"/>
              <a:gd name="connsiteX2" fmla="*/ 72859 w 72859"/>
              <a:gd name="connsiteY2" fmla="*/ 0 h 364335"/>
              <a:gd name="connsiteX0" fmla="*/ 58772 w 193571"/>
              <a:gd name="connsiteY0" fmla="*/ 351676 h 351676"/>
              <a:gd name="connsiteX1" fmla="*/ 5850 w 193571"/>
              <a:gd name="connsiteY1" fmla="*/ 157779 h 351676"/>
              <a:gd name="connsiteX2" fmla="*/ 193571 w 193571"/>
              <a:gd name="connsiteY2" fmla="*/ 0 h 351676"/>
              <a:gd name="connsiteX0" fmla="*/ 6939 w 141738"/>
              <a:gd name="connsiteY0" fmla="*/ 351676 h 351676"/>
              <a:gd name="connsiteX1" fmla="*/ 65025 w 141738"/>
              <a:gd name="connsiteY1" fmla="*/ 140897 h 351676"/>
              <a:gd name="connsiteX2" fmla="*/ 141738 w 141738"/>
              <a:gd name="connsiteY2" fmla="*/ 0 h 351676"/>
              <a:gd name="connsiteX0" fmla="*/ 38044 w 78279"/>
              <a:gd name="connsiteY0" fmla="*/ 313694 h 313694"/>
              <a:gd name="connsiteX1" fmla="*/ 1566 w 78279"/>
              <a:gd name="connsiteY1" fmla="*/ 140897 h 313694"/>
              <a:gd name="connsiteX2" fmla="*/ 78279 w 78279"/>
              <a:gd name="connsiteY2" fmla="*/ 0 h 313694"/>
              <a:gd name="connsiteX0" fmla="*/ 24015 w 64250"/>
              <a:gd name="connsiteY0" fmla="*/ 313694 h 313694"/>
              <a:gd name="connsiteX1" fmla="*/ 3983 w 64250"/>
              <a:gd name="connsiteY1" fmla="*/ 140897 h 313694"/>
              <a:gd name="connsiteX2" fmla="*/ 64250 w 64250"/>
              <a:gd name="connsiteY2" fmla="*/ 0 h 313694"/>
              <a:gd name="connsiteX0" fmla="*/ 24015 w 64250"/>
              <a:gd name="connsiteY0" fmla="*/ 313694 h 313694"/>
              <a:gd name="connsiteX1" fmla="*/ 3983 w 64250"/>
              <a:gd name="connsiteY1" fmla="*/ 140897 h 313694"/>
              <a:gd name="connsiteX2" fmla="*/ 64250 w 64250"/>
              <a:gd name="connsiteY2" fmla="*/ 0 h 313694"/>
              <a:gd name="connsiteX0" fmla="*/ 24015 w 64250"/>
              <a:gd name="connsiteY0" fmla="*/ 313694 h 313694"/>
              <a:gd name="connsiteX1" fmla="*/ 3983 w 64250"/>
              <a:gd name="connsiteY1" fmla="*/ 140897 h 313694"/>
              <a:gd name="connsiteX2" fmla="*/ 64250 w 64250"/>
              <a:gd name="connsiteY2" fmla="*/ 0 h 313694"/>
              <a:gd name="connsiteX0" fmla="*/ 18878 w 59113"/>
              <a:gd name="connsiteY0" fmla="*/ 313694 h 313694"/>
              <a:gd name="connsiteX1" fmla="*/ 7068 w 59113"/>
              <a:gd name="connsiteY1" fmla="*/ 145119 h 313694"/>
              <a:gd name="connsiteX2" fmla="*/ 59113 w 59113"/>
              <a:gd name="connsiteY2" fmla="*/ 0 h 313694"/>
              <a:gd name="connsiteX0" fmla="*/ 15176 w 55411"/>
              <a:gd name="connsiteY0" fmla="*/ 313694 h 313694"/>
              <a:gd name="connsiteX1" fmla="*/ 3366 w 55411"/>
              <a:gd name="connsiteY1" fmla="*/ 145119 h 313694"/>
              <a:gd name="connsiteX2" fmla="*/ 55411 w 55411"/>
              <a:gd name="connsiteY2" fmla="*/ 0 h 313694"/>
              <a:gd name="connsiteX0" fmla="*/ 22012 w 62247"/>
              <a:gd name="connsiteY0" fmla="*/ 313694 h 313694"/>
              <a:gd name="connsiteX1" fmla="*/ 1981 w 62247"/>
              <a:gd name="connsiteY1" fmla="*/ 140899 h 313694"/>
              <a:gd name="connsiteX2" fmla="*/ 62247 w 62247"/>
              <a:gd name="connsiteY2" fmla="*/ 0 h 313694"/>
              <a:gd name="connsiteX0" fmla="*/ 22012 w 62247"/>
              <a:gd name="connsiteY0" fmla="*/ 313694 h 313694"/>
              <a:gd name="connsiteX1" fmla="*/ 1981 w 62247"/>
              <a:gd name="connsiteY1" fmla="*/ 140899 h 313694"/>
              <a:gd name="connsiteX2" fmla="*/ 62247 w 62247"/>
              <a:gd name="connsiteY2" fmla="*/ 0 h 313694"/>
              <a:gd name="connsiteX0" fmla="*/ 33537 w 73772"/>
              <a:gd name="connsiteY0" fmla="*/ 313694 h 313694"/>
              <a:gd name="connsiteX1" fmla="*/ 1172 w 73772"/>
              <a:gd name="connsiteY1" fmla="*/ 157780 h 313694"/>
              <a:gd name="connsiteX2" fmla="*/ 73772 w 73772"/>
              <a:gd name="connsiteY2" fmla="*/ 0 h 313694"/>
              <a:gd name="connsiteX0" fmla="*/ 22012 w 62247"/>
              <a:gd name="connsiteY0" fmla="*/ 313694 h 313694"/>
              <a:gd name="connsiteX1" fmla="*/ 1982 w 62247"/>
              <a:gd name="connsiteY1" fmla="*/ 145119 h 313694"/>
              <a:gd name="connsiteX2" fmla="*/ 62247 w 62247"/>
              <a:gd name="connsiteY2" fmla="*/ 0 h 313694"/>
              <a:gd name="connsiteX0" fmla="*/ 22012 w 62247"/>
              <a:gd name="connsiteY0" fmla="*/ 313694 h 313694"/>
              <a:gd name="connsiteX1" fmla="*/ 1982 w 62247"/>
              <a:gd name="connsiteY1" fmla="*/ 145119 h 313694"/>
              <a:gd name="connsiteX2" fmla="*/ 62247 w 62247"/>
              <a:gd name="connsiteY2" fmla="*/ 0 h 313694"/>
              <a:gd name="connsiteX0" fmla="*/ 37246 w 77481"/>
              <a:gd name="connsiteY0" fmla="*/ 313694 h 313694"/>
              <a:gd name="connsiteX1" fmla="*/ 17216 w 77481"/>
              <a:gd name="connsiteY1" fmla="*/ 145119 h 313694"/>
              <a:gd name="connsiteX2" fmla="*/ 77481 w 77481"/>
              <a:gd name="connsiteY2" fmla="*/ 0 h 313694"/>
              <a:gd name="connsiteX0" fmla="*/ 163688 w 203923"/>
              <a:gd name="connsiteY0" fmla="*/ 313694 h 313694"/>
              <a:gd name="connsiteX1" fmla="*/ 143658 w 203923"/>
              <a:gd name="connsiteY1" fmla="*/ 145119 h 313694"/>
              <a:gd name="connsiteX2" fmla="*/ 203923 w 203923"/>
              <a:gd name="connsiteY2" fmla="*/ 0 h 313694"/>
              <a:gd name="connsiteX0" fmla="*/ 22490 w 62725"/>
              <a:gd name="connsiteY0" fmla="*/ 313694 h 313694"/>
              <a:gd name="connsiteX1" fmla="*/ 2460 w 62725"/>
              <a:gd name="connsiteY1" fmla="*/ 145119 h 313694"/>
              <a:gd name="connsiteX2" fmla="*/ 62725 w 62725"/>
              <a:gd name="connsiteY2" fmla="*/ 0 h 31369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2725" h="313694">
                <a:moveTo>
                  <a:pt x="22490" y="313694"/>
                </a:moveTo>
                <a:cubicBezTo>
                  <a:pt x="2871" y="262198"/>
                  <a:pt x="-4246" y="197401"/>
                  <a:pt x="2460" y="145119"/>
                </a:cubicBezTo>
                <a:cubicBezTo>
                  <a:pt x="9166" y="92837"/>
                  <a:pt x="28951" y="52339"/>
                  <a:pt x="62725" y="0"/>
                </a:cubicBezTo>
              </a:path>
            </a:pathLst>
          </a:custGeom>
          <a:noFill/>
          <a:ln w="3175">
            <a:solidFill>
              <a:schemeClr val="tx1"/>
            </a:solidFill>
            <a:prstDash val="lg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graphicFrame>
        <p:nvGraphicFramePr>
          <p:cNvPr id="51219" name="Object 5"/>
          <p:cNvGraphicFramePr>
            <a:graphicFrameLocks noChangeAspect="1"/>
          </p:cNvGraphicFramePr>
          <p:nvPr/>
        </p:nvGraphicFramePr>
        <p:xfrm>
          <a:off x="1863725" y="3803650"/>
          <a:ext cx="200025" cy="265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45" name="Equation" r:id="rId17" imgW="152268" imgH="203024" progId="Equation.DSMT4">
                  <p:embed/>
                </p:oleObj>
              </mc:Choice>
              <mc:Fallback>
                <p:oleObj name="Equation" r:id="rId17" imgW="152268" imgH="203024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3725" y="3803650"/>
                        <a:ext cx="200025" cy="265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3" name="Прямая со стрелкой 32"/>
          <p:cNvCxnSpPr/>
          <p:nvPr/>
        </p:nvCxnSpPr>
        <p:spPr>
          <a:xfrm>
            <a:off x="4430713" y="1449388"/>
            <a:ext cx="0" cy="3898900"/>
          </a:xfrm>
          <a:prstGeom prst="straightConnector1">
            <a:avLst/>
          </a:prstGeom>
          <a:ln w="3175">
            <a:solidFill>
              <a:schemeClr val="tx1"/>
            </a:solidFill>
            <a:prstDash val="lgDash"/>
            <a:tailEnd type="none" w="sm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AutoShape 14"/>
          <p:cNvSpPr>
            <a:spLocks noChangeArrowheads="1"/>
          </p:cNvSpPr>
          <p:nvPr/>
        </p:nvSpPr>
        <p:spPr bwMode="auto">
          <a:xfrm rot="1775924">
            <a:off x="3525838" y="2433638"/>
            <a:ext cx="147637" cy="146050"/>
          </a:xfrm>
          <a:prstGeom prst="rightArrow">
            <a:avLst>
              <a:gd name="adj1" fmla="val 40667"/>
              <a:gd name="adj2" fmla="val 61449"/>
            </a:avLst>
          </a:prstGeom>
          <a:solidFill>
            <a:schemeClr val="tx2">
              <a:lumMod val="20000"/>
              <a:lumOff val="80000"/>
            </a:schemeClr>
          </a:solidFill>
          <a:ln w="6350">
            <a:solidFill>
              <a:schemeClr val="tx1"/>
            </a:solidFill>
            <a:miter lim="800000"/>
            <a:headEnd/>
            <a:tailEnd/>
          </a:ln>
        </p:spPr>
        <p:txBody>
          <a:bodyPr rot="10800000" vert="eaVert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  <a:defRPr/>
            </a:pPr>
            <a:endParaRPr lang="ru-RU" altLang="ru-RU" sz="1800" smtClean="0">
              <a:cs typeface="Arial" charset="0"/>
            </a:endParaRPr>
          </a:p>
        </p:txBody>
      </p:sp>
      <p:graphicFrame>
        <p:nvGraphicFramePr>
          <p:cNvPr id="51222" name="Object 5"/>
          <p:cNvGraphicFramePr>
            <a:graphicFrameLocks noChangeAspect="1"/>
          </p:cNvGraphicFramePr>
          <p:nvPr/>
        </p:nvGraphicFramePr>
        <p:xfrm>
          <a:off x="296863" y="5051425"/>
          <a:ext cx="314325" cy="296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46" name="Equation" r:id="rId19" imgW="241300" imgH="228600" progId="Equation.DSMT4">
                  <p:embed/>
                </p:oleObj>
              </mc:Choice>
              <mc:Fallback>
                <p:oleObj name="Equation" r:id="rId19" imgW="24130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863" y="5051425"/>
                        <a:ext cx="314325" cy="296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23" name="Object 5"/>
          <p:cNvGraphicFramePr>
            <a:graphicFrameLocks noChangeAspect="1"/>
          </p:cNvGraphicFramePr>
          <p:nvPr/>
        </p:nvGraphicFramePr>
        <p:xfrm>
          <a:off x="4348163" y="893763"/>
          <a:ext cx="296862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47" name="Equation" r:id="rId21" imgW="228600" imgH="228600" progId="Equation.DSMT4">
                  <p:embed/>
                </p:oleObj>
              </mc:Choice>
              <mc:Fallback>
                <p:oleObj name="Equation" r:id="rId21" imgW="22860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8163" y="893763"/>
                        <a:ext cx="296862" cy="29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AutoShape 14"/>
          <p:cNvSpPr>
            <a:spLocks noChangeArrowheads="1"/>
          </p:cNvSpPr>
          <p:nvPr/>
        </p:nvSpPr>
        <p:spPr bwMode="auto">
          <a:xfrm rot="7494190">
            <a:off x="4153694" y="1202532"/>
            <a:ext cx="147637" cy="146050"/>
          </a:xfrm>
          <a:prstGeom prst="rightArrow">
            <a:avLst>
              <a:gd name="adj1" fmla="val 40667"/>
              <a:gd name="adj2" fmla="val 61449"/>
            </a:avLst>
          </a:prstGeom>
          <a:solidFill>
            <a:schemeClr val="tx2">
              <a:lumMod val="20000"/>
              <a:lumOff val="80000"/>
            </a:schemeClr>
          </a:solidFill>
          <a:ln w="6350">
            <a:solidFill>
              <a:schemeClr val="tx1"/>
            </a:solidFill>
            <a:miter lim="800000"/>
            <a:headEnd/>
            <a:tailEnd/>
          </a:ln>
        </p:spPr>
        <p:txBody>
          <a:bodyPr rot="10800000" vert="eaVert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  <a:defRPr/>
            </a:pPr>
            <a:endParaRPr lang="ru-RU" altLang="ru-RU" sz="1800" smtClean="0">
              <a:cs typeface="Arial" charset="0"/>
            </a:endParaRPr>
          </a:p>
        </p:txBody>
      </p:sp>
      <p:graphicFrame>
        <p:nvGraphicFramePr>
          <p:cNvPr id="51225" name="Object 5"/>
          <p:cNvGraphicFramePr>
            <a:graphicFrameLocks noChangeAspect="1"/>
          </p:cNvGraphicFramePr>
          <p:nvPr/>
        </p:nvGraphicFramePr>
        <p:xfrm>
          <a:off x="5311775" y="3357563"/>
          <a:ext cx="3563938" cy="1157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48" name="Equation" r:id="rId23" imgW="2743200" imgH="889000" progId="Equation.DSMT4">
                  <p:embed/>
                </p:oleObj>
              </mc:Choice>
              <mc:Fallback>
                <p:oleObj name="Equation" r:id="rId23" imgW="2743200" imgH="889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1775" y="3357563"/>
                        <a:ext cx="3563938" cy="1157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7" name="Прямая со стрелкой 26"/>
          <p:cNvCxnSpPr>
            <a:stCxn id="3" idx="2"/>
          </p:cNvCxnSpPr>
          <p:nvPr/>
        </p:nvCxnSpPr>
        <p:spPr>
          <a:xfrm flipH="1">
            <a:off x="2720975" y="1198563"/>
            <a:ext cx="1282700" cy="2159000"/>
          </a:xfrm>
          <a:prstGeom prst="straightConnector1">
            <a:avLst/>
          </a:prstGeom>
          <a:ln w="3175">
            <a:solidFill>
              <a:schemeClr val="tx1"/>
            </a:solidFill>
            <a:prstDash val="lgDash"/>
            <a:tailEnd type="none" w="sm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Прямая со стрелкой 28"/>
          <p:cNvCxnSpPr>
            <a:stCxn id="3" idx="6"/>
          </p:cNvCxnSpPr>
          <p:nvPr/>
        </p:nvCxnSpPr>
        <p:spPr>
          <a:xfrm flipH="1">
            <a:off x="3055938" y="1393825"/>
            <a:ext cx="1322387" cy="2141538"/>
          </a:xfrm>
          <a:prstGeom prst="straightConnector1">
            <a:avLst/>
          </a:prstGeom>
          <a:ln w="3175">
            <a:solidFill>
              <a:schemeClr val="tx1"/>
            </a:solidFill>
            <a:prstDash val="lgDash"/>
            <a:tailEnd type="none" w="sm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AutoShape 14"/>
          <p:cNvSpPr>
            <a:spLocks noChangeArrowheads="1"/>
          </p:cNvSpPr>
          <p:nvPr/>
        </p:nvSpPr>
        <p:spPr bwMode="auto">
          <a:xfrm rot="1775924">
            <a:off x="3738563" y="2557463"/>
            <a:ext cx="147637" cy="146050"/>
          </a:xfrm>
          <a:prstGeom prst="rightArrow">
            <a:avLst>
              <a:gd name="adj1" fmla="val 40667"/>
              <a:gd name="adj2" fmla="val 61449"/>
            </a:avLst>
          </a:prstGeom>
          <a:solidFill>
            <a:schemeClr val="tx2">
              <a:lumMod val="20000"/>
              <a:lumOff val="80000"/>
            </a:schemeClr>
          </a:solidFill>
          <a:ln w="6350">
            <a:solidFill>
              <a:schemeClr val="tx1"/>
            </a:solidFill>
            <a:miter lim="800000"/>
            <a:headEnd/>
            <a:tailEnd/>
          </a:ln>
        </p:spPr>
        <p:txBody>
          <a:bodyPr rot="10800000" vert="eaVert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  <a:defRPr/>
            </a:pPr>
            <a:endParaRPr lang="ru-RU" altLang="ru-RU" sz="1800" smtClean="0">
              <a:cs typeface="Arial" charset="0"/>
            </a:endParaRPr>
          </a:p>
        </p:txBody>
      </p:sp>
      <p:graphicFrame>
        <p:nvGraphicFramePr>
          <p:cNvPr id="51229" name="Object 5"/>
          <p:cNvGraphicFramePr>
            <a:graphicFrameLocks noChangeAspect="1"/>
          </p:cNvGraphicFramePr>
          <p:nvPr/>
        </p:nvGraphicFramePr>
        <p:xfrm>
          <a:off x="3889375" y="2406650"/>
          <a:ext cx="247650" cy="296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49" name="Equation" r:id="rId25" imgW="190500" imgH="228600" progId="Equation.DSMT4">
                  <p:embed/>
                </p:oleObj>
              </mc:Choice>
              <mc:Fallback>
                <p:oleObj name="Equation" r:id="rId25" imgW="19050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9375" y="2406650"/>
                        <a:ext cx="247650" cy="296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Овал 2"/>
          <p:cNvSpPr/>
          <p:nvPr/>
        </p:nvSpPr>
        <p:spPr>
          <a:xfrm rot="1661205">
            <a:off x="3979863" y="1141413"/>
            <a:ext cx="422275" cy="309562"/>
          </a:xfrm>
          <a:prstGeom prst="ellipse">
            <a:avLst/>
          </a:prstGeom>
          <a:noFill/>
          <a:ln w="6350">
            <a:solidFill>
              <a:schemeClr val="tx1"/>
            </a:solidFill>
            <a:prstDash val="lg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sp>
        <p:nvSpPr>
          <p:cNvPr id="37" name="AutoShape 14"/>
          <p:cNvSpPr>
            <a:spLocks noChangeArrowheads="1"/>
          </p:cNvSpPr>
          <p:nvPr/>
        </p:nvSpPr>
        <p:spPr bwMode="auto">
          <a:xfrm rot="-9000000">
            <a:off x="3314700" y="2320925"/>
            <a:ext cx="147638" cy="146050"/>
          </a:xfrm>
          <a:prstGeom prst="rightArrow">
            <a:avLst>
              <a:gd name="adj1" fmla="val 40667"/>
              <a:gd name="adj2" fmla="val 61449"/>
            </a:avLst>
          </a:prstGeom>
          <a:solidFill>
            <a:schemeClr val="tx2">
              <a:lumMod val="20000"/>
              <a:lumOff val="80000"/>
            </a:schemeClr>
          </a:solidFill>
          <a:ln w="6350">
            <a:solidFill>
              <a:schemeClr val="tx1"/>
            </a:solidFill>
            <a:miter lim="800000"/>
            <a:headEnd/>
            <a:tailEnd/>
          </a:ln>
        </p:spPr>
        <p:txBody>
          <a:bodyPr rot="10800000" vert="eaVert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  <a:defRPr/>
            </a:pPr>
            <a:endParaRPr lang="ru-RU" altLang="ru-RU" sz="1800" smtClean="0">
              <a:cs typeface="Arial" charset="0"/>
            </a:endParaRPr>
          </a:p>
        </p:txBody>
      </p:sp>
      <p:sp>
        <p:nvSpPr>
          <p:cNvPr id="38" name="AutoShape 14"/>
          <p:cNvSpPr>
            <a:spLocks noChangeArrowheads="1"/>
          </p:cNvSpPr>
          <p:nvPr/>
        </p:nvSpPr>
        <p:spPr bwMode="auto">
          <a:xfrm rot="-9000000">
            <a:off x="3127375" y="2203450"/>
            <a:ext cx="147638" cy="146050"/>
          </a:xfrm>
          <a:prstGeom prst="rightArrow">
            <a:avLst>
              <a:gd name="adj1" fmla="val 40667"/>
              <a:gd name="adj2" fmla="val 61449"/>
            </a:avLst>
          </a:prstGeom>
          <a:solidFill>
            <a:schemeClr val="tx2">
              <a:lumMod val="20000"/>
              <a:lumOff val="80000"/>
            </a:schemeClr>
          </a:solidFill>
          <a:ln w="6350">
            <a:solidFill>
              <a:schemeClr val="tx1"/>
            </a:solidFill>
            <a:miter lim="800000"/>
            <a:headEnd/>
            <a:tailEnd/>
          </a:ln>
        </p:spPr>
        <p:txBody>
          <a:bodyPr rot="10800000" vert="eaVert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  <a:defRPr/>
            </a:pPr>
            <a:endParaRPr lang="ru-RU" altLang="ru-RU" sz="1800" smtClean="0">
              <a:cs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Title 1"/>
          <p:cNvSpPr txBox="1">
            <a:spLocks/>
          </p:cNvSpPr>
          <p:nvPr/>
        </p:nvSpPr>
        <p:spPr bwMode="auto">
          <a:xfrm>
            <a:off x="0" y="0"/>
            <a:ext cx="8893175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ru-RU" altLang="ru-RU" sz="2400" b="1">
                <a:latin typeface="Arial Narrow" panose="020B0606020202030204" pitchFamily="34" charset="0"/>
                <a:cs typeface="Times New Roman" panose="02020603050405020304" pitchFamily="18" charset="0"/>
              </a:rPr>
              <a:t>Давления зарождения и местоположения трещины в зависимости от критериев зарождения</a:t>
            </a:r>
            <a:endParaRPr kumimoji="1" lang="en-US" altLang="ru-RU" sz="2400" b="1">
              <a:latin typeface="Arial Narrow" panose="020B0606020202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53251" name="Рисунок 8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125538"/>
            <a:ext cx="4246563" cy="3395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3252" name="Объект 49"/>
          <p:cNvGraphicFramePr>
            <a:graphicFrameLocks noChangeAspect="1"/>
          </p:cNvGraphicFramePr>
          <p:nvPr/>
        </p:nvGraphicFramePr>
        <p:xfrm>
          <a:off x="228600" y="798513"/>
          <a:ext cx="5246688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019" name="Equation" r:id="rId5" imgW="3886200" imgH="228600" progId="Equation.DSMT4">
                  <p:embed/>
                </p:oleObj>
              </mc:Choice>
              <mc:Fallback>
                <p:oleObj name="Equation" r:id="rId5" imgW="3886200" imgH="228600" progId="Equation.DSMT4">
                  <p:embed/>
                  <p:pic>
                    <p:nvPicPr>
                      <p:cNvPr id="0" name="Объект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798513"/>
                        <a:ext cx="5246688" cy="309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3253" name="Рисунок 13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62325" y="4630738"/>
            <a:ext cx="2743200" cy="2193925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16" name="Прямая со стрелкой 15"/>
          <p:cNvCxnSpPr/>
          <p:nvPr/>
        </p:nvCxnSpPr>
        <p:spPr>
          <a:xfrm flipH="1" flipV="1">
            <a:off x="4067175" y="2403475"/>
            <a:ext cx="2168525" cy="1169988"/>
          </a:xfrm>
          <a:prstGeom prst="straightConnector1">
            <a:avLst/>
          </a:prstGeom>
          <a:ln>
            <a:solidFill>
              <a:srgbClr val="00FF00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3255" name="Рисунок 45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35700" y="404813"/>
            <a:ext cx="2743200" cy="2193925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47" name="Прямая со стрелкой 46"/>
          <p:cNvCxnSpPr/>
          <p:nvPr/>
        </p:nvCxnSpPr>
        <p:spPr>
          <a:xfrm flipH="1" flipV="1">
            <a:off x="4067175" y="1628775"/>
            <a:ext cx="2168525" cy="774700"/>
          </a:xfrm>
          <a:prstGeom prst="straightConnector1">
            <a:avLst/>
          </a:prstGeom>
          <a:ln>
            <a:solidFill>
              <a:srgbClr val="0000FF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3257" name="Рисунок 17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35700" y="2820988"/>
            <a:ext cx="2743200" cy="2193925"/>
          </a:xfrm>
          <a:prstGeom prst="rect">
            <a:avLst/>
          </a:prstGeom>
          <a:noFill/>
          <a:ln w="9525">
            <a:solidFill>
              <a:srgbClr val="00FF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17" name="Прямая со стрелкой 16"/>
          <p:cNvCxnSpPr/>
          <p:nvPr/>
        </p:nvCxnSpPr>
        <p:spPr>
          <a:xfrm flipH="1" flipV="1">
            <a:off x="4035425" y="3003550"/>
            <a:ext cx="104775" cy="1627188"/>
          </a:xfrm>
          <a:prstGeom prst="straightConnector1">
            <a:avLst/>
          </a:prstGeom>
          <a:ln>
            <a:solidFill>
              <a:srgbClr val="FF0000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3259" name="Объект 49"/>
          <p:cNvGraphicFramePr>
            <a:graphicFrameLocks noChangeAspect="1"/>
          </p:cNvGraphicFramePr>
          <p:nvPr/>
        </p:nvGraphicFramePr>
        <p:xfrm>
          <a:off x="6486525" y="557213"/>
          <a:ext cx="1200150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020" name="Equation" r:id="rId10" imgW="888614" imgH="203112" progId="Equation.DSMT4">
                  <p:embed/>
                </p:oleObj>
              </mc:Choice>
              <mc:Fallback>
                <p:oleObj name="Equation" r:id="rId10" imgW="888614" imgH="203112" progId="Equation.DSMT4">
                  <p:embed/>
                  <p:pic>
                    <p:nvPicPr>
                      <p:cNvPr id="0" name="Объект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6525" y="557213"/>
                        <a:ext cx="1200150" cy="273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60" name="Объект 49"/>
          <p:cNvGraphicFramePr>
            <a:graphicFrameLocks noChangeAspect="1"/>
          </p:cNvGraphicFramePr>
          <p:nvPr/>
        </p:nvGraphicFramePr>
        <p:xfrm>
          <a:off x="6499225" y="3040063"/>
          <a:ext cx="1250950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021" name="Equation" r:id="rId12" imgW="926698" imgH="203112" progId="Equation.DSMT4">
                  <p:embed/>
                </p:oleObj>
              </mc:Choice>
              <mc:Fallback>
                <p:oleObj name="Equation" r:id="rId12" imgW="926698" imgH="203112" progId="Equation.DSMT4">
                  <p:embed/>
                  <p:pic>
                    <p:nvPicPr>
                      <p:cNvPr id="0" name="Объект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9225" y="3040063"/>
                        <a:ext cx="1250950" cy="273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61" name="Объект 49"/>
          <p:cNvGraphicFramePr>
            <a:graphicFrameLocks noChangeAspect="1"/>
          </p:cNvGraphicFramePr>
          <p:nvPr/>
        </p:nvGraphicFramePr>
        <p:xfrm>
          <a:off x="3792538" y="5175250"/>
          <a:ext cx="549275" cy="22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022" name="Equation" r:id="rId14" imgW="406048" imgH="164957" progId="Equation.DSMT4">
                  <p:embed/>
                </p:oleObj>
              </mc:Choice>
              <mc:Fallback>
                <p:oleObj name="Equation" r:id="rId14" imgW="406048" imgH="164957" progId="Equation.DSMT4">
                  <p:embed/>
                  <p:pic>
                    <p:nvPicPr>
                      <p:cNvPr id="0" name="Объект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2538" y="5175250"/>
                        <a:ext cx="549275" cy="222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3262" name="Группа 5"/>
          <p:cNvGrpSpPr>
            <a:grpSpLocks/>
          </p:cNvGrpSpPr>
          <p:nvPr/>
        </p:nvGrpSpPr>
        <p:grpSpPr bwMode="auto">
          <a:xfrm>
            <a:off x="6659563" y="5451475"/>
            <a:ext cx="2216150" cy="1001713"/>
            <a:chOff x="25615" y="4657847"/>
            <a:chExt cx="2216169" cy="1001423"/>
          </a:xfrm>
        </p:grpSpPr>
        <p:cxnSp>
          <p:nvCxnSpPr>
            <p:cNvPr id="53" name="Прямая со стрелкой 52"/>
            <p:cNvCxnSpPr/>
            <p:nvPr/>
          </p:nvCxnSpPr>
          <p:spPr>
            <a:xfrm>
              <a:off x="1135287" y="4867336"/>
              <a:ext cx="0" cy="369781"/>
            </a:xfrm>
            <a:prstGeom prst="straightConnector1">
              <a:avLst/>
            </a:prstGeom>
            <a:ln>
              <a:solidFill>
                <a:schemeClr val="tx1"/>
              </a:solidFill>
              <a:headEnd type="triangle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53278" name="Объект 49"/>
            <p:cNvGraphicFramePr>
              <a:graphicFrameLocks noChangeAspect="1"/>
            </p:cNvGraphicFramePr>
            <p:nvPr/>
          </p:nvGraphicFramePr>
          <p:xfrm>
            <a:off x="873276" y="4657847"/>
            <a:ext cx="1004887" cy="2746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023" name="Equation" r:id="rId16" imgW="838200" imgH="228600" progId="Equation.DSMT4">
                    <p:embed/>
                  </p:oleObj>
                </mc:Choice>
                <mc:Fallback>
                  <p:oleObj name="Equation" r:id="rId16" imgW="838200" imgH="228600" progId="Equation.DSMT4">
                    <p:embed/>
                    <p:pic>
                      <p:nvPicPr>
                        <p:cNvPr id="0" name="Объект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73276" y="4657847"/>
                          <a:ext cx="1004887" cy="2746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279" name="Объект 49"/>
            <p:cNvGraphicFramePr>
              <a:graphicFrameLocks noChangeAspect="1"/>
            </p:cNvGraphicFramePr>
            <p:nvPr/>
          </p:nvGraphicFramePr>
          <p:xfrm>
            <a:off x="25615" y="5384632"/>
            <a:ext cx="1050925" cy="2746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024" name="Equation" r:id="rId18" imgW="876300" imgH="228600" progId="Equation.DSMT4">
                    <p:embed/>
                  </p:oleObj>
                </mc:Choice>
                <mc:Fallback>
                  <p:oleObj name="Equation" r:id="rId18" imgW="876300" imgH="228600" progId="Equation.DSMT4">
                    <p:embed/>
                    <p:pic>
                      <p:nvPicPr>
                        <p:cNvPr id="0" name="Объект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615" y="5384632"/>
                          <a:ext cx="1050925" cy="2746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280" name="Объект 49"/>
            <p:cNvGraphicFramePr>
              <a:graphicFrameLocks noChangeAspect="1"/>
            </p:cNvGraphicFramePr>
            <p:nvPr/>
          </p:nvGraphicFramePr>
          <p:xfrm>
            <a:off x="1221021" y="5384633"/>
            <a:ext cx="1020763" cy="2746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025" name="Equation" r:id="rId20" imgW="850900" imgH="228600" progId="Equation.DSMT4">
                    <p:embed/>
                  </p:oleObj>
                </mc:Choice>
                <mc:Fallback>
                  <p:oleObj name="Equation" r:id="rId20" imgW="850900" imgH="228600" progId="Equation.DSMT4">
                    <p:embed/>
                    <p:pic>
                      <p:nvPicPr>
                        <p:cNvPr id="0" name="Объект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21021" y="5384633"/>
                          <a:ext cx="1020763" cy="2746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60" name="Прямая со стрелкой 59"/>
            <p:cNvCxnSpPr/>
            <p:nvPr/>
          </p:nvCxnSpPr>
          <p:spPr>
            <a:xfrm flipH="1" flipV="1">
              <a:off x="1135287" y="5237117"/>
              <a:ext cx="350841" cy="198380"/>
            </a:xfrm>
            <a:prstGeom prst="straightConnector1">
              <a:avLst/>
            </a:prstGeom>
            <a:ln>
              <a:solidFill>
                <a:schemeClr val="tx1"/>
              </a:solidFill>
              <a:headEnd type="triangle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Прямая со стрелкой 62"/>
            <p:cNvCxnSpPr/>
            <p:nvPr/>
          </p:nvCxnSpPr>
          <p:spPr>
            <a:xfrm flipV="1">
              <a:off x="784447" y="5233943"/>
              <a:ext cx="352428" cy="131724"/>
            </a:xfrm>
            <a:prstGeom prst="straightConnector1">
              <a:avLst/>
            </a:prstGeom>
            <a:ln>
              <a:solidFill>
                <a:schemeClr val="tx1"/>
              </a:solidFill>
              <a:headEnd type="triangle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53263" name="Рисунок 24"/>
          <p:cNvPicPr>
            <a:picLocks noChangeAspect="1"/>
          </p:cNvPicPr>
          <p:nvPr/>
        </p:nvPicPr>
        <p:blipFill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4938" y="4630738"/>
            <a:ext cx="2743200" cy="21939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34" name="Прямая со стрелкой 33"/>
          <p:cNvCxnSpPr>
            <a:stCxn id="53263" idx="0"/>
          </p:cNvCxnSpPr>
          <p:nvPr/>
        </p:nvCxnSpPr>
        <p:spPr>
          <a:xfrm flipH="1" flipV="1">
            <a:off x="561975" y="2781300"/>
            <a:ext cx="944563" cy="1849438"/>
          </a:xfrm>
          <a:prstGeom prst="straightConnector1">
            <a:avLst/>
          </a:prstGeom>
          <a:ln>
            <a:solidFill>
              <a:srgbClr val="0000FF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Прямая со стрелкой 35"/>
          <p:cNvCxnSpPr/>
          <p:nvPr/>
        </p:nvCxnSpPr>
        <p:spPr>
          <a:xfrm flipH="1" flipV="1">
            <a:off x="552450" y="3330575"/>
            <a:ext cx="642938" cy="1300163"/>
          </a:xfrm>
          <a:prstGeom prst="straightConnector1">
            <a:avLst/>
          </a:prstGeom>
          <a:ln>
            <a:solidFill>
              <a:srgbClr val="00FF00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Прямая со стрелкой 37"/>
          <p:cNvCxnSpPr/>
          <p:nvPr/>
        </p:nvCxnSpPr>
        <p:spPr>
          <a:xfrm flipH="1" flipV="1">
            <a:off x="561975" y="3811588"/>
            <a:ext cx="339725" cy="819150"/>
          </a:xfrm>
          <a:prstGeom prst="straightConnector1">
            <a:avLst/>
          </a:prstGeom>
          <a:ln>
            <a:solidFill>
              <a:srgbClr val="FF0000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3267" name="Объект 42"/>
          <p:cNvGraphicFramePr>
            <a:graphicFrameLocks noChangeAspect="1"/>
          </p:cNvGraphicFramePr>
          <p:nvPr/>
        </p:nvGraphicFramePr>
        <p:xfrm>
          <a:off x="1338263" y="5175250"/>
          <a:ext cx="1304925" cy="22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026" name="Equation" r:id="rId23" imgW="964781" imgH="165028" progId="Equation.DSMT4">
                  <p:embed/>
                </p:oleObj>
              </mc:Choice>
              <mc:Fallback>
                <p:oleObj name="Equation" r:id="rId23" imgW="964781" imgH="165028" progId="Equation.DSMT4">
                  <p:embed/>
                  <p:pic>
                    <p:nvPicPr>
                      <p:cNvPr id="0" name="Объект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8263" y="5175250"/>
                        <a:ext cx="1304925" cy="222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68" name="Объект 48"/>
          <p:cNvGraphicFramePr>
            <a:graphicFrameLocks noChangeAspect="1"/>
          </p:cNvGraphicFramePr>
          <p:nvPr/>
        </p:nvGraphicFramePr>
        <p:xfrm>
          <a:off x="633413" y="6094413"/>
          <a:ext cx="2244725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027" name="Equation" r:id="rId25" imgW="1663700" imgH="571500" progId="Equation.DSMT4">
                  <p:embed/>
                </p:oleObj>
              </mc:Choice>
              <mc:Fallback>
                <p:oleObj name="Equation" r:id="rId25" imgW="1663700" imgH="571500" progId="Equation.DSMT4">
                  <p:embed/>
                  <p:pic>
                    <p:nvPicPr>
                      <p:cNvPr id="0" name="Объект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413" y="6094413"/>
                        <a:ext cx="2244725" cy="771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69" name="Объект 53"/>
          <p:cNvGraphicFramePr>
            <a:graphicFrameLocks noChangeAspect="1"/>
          </p:cNvGraphicFramePr>
          <p:nvPr/>
        </p:nvGraphicFramePr>
        <p:xfrm>
          <a:off x="3432175" y="5994400"/>
          <a:ext cx="1628775" cy="858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028" name="Equation" r:id="rId27" imgW="1205977" imgH="634725" progId="Equation.DSMT4">
                  <p:embed/>
                </p:oleObj>
              </mc:Choice>
              <mc:Fallback>
                <p:oleObj name="Equation" r:id="rId27" imgW="1205977" imgH="634725" progId="Equation.DSMT4">
                  <p:embed/>
                  <p:pic>
                    <p:nvPicPr>
                      <p:cNvPr id="0" name="Объект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2175" y="5994400"/>
                        <a:ext cx="1628775" cy="858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70" name="Объект 60"/>
          <p:cNvGraphicFramePr>
            <a:graphicFrameLocks noChangeAspect="1"/>
          </p:cNvGraphicFramePr>
          <p:nvPr/>
        </p:nvGraphicFramePr>
        <p:xfrm>
          <a:off x="2182813" y="4740275"/>
          <a:ext cx="601662" cy="274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029" name="Equation" r:id="rId29" imgW="444307" imgH="203112" progId="Equation.DSMT4">
                  <p:embed/>
                </p:oleObj>
              </mc:Choice>
              <mc:Fallback>
                <p:oleObj name="Equation" r:id="rId29" imgW="444307" imgH="203112" progId="Equation.DSMT4">
                  <p:embed/>
                  <p:pic>
                    <p:nvPicPr>
                      <p:cNvPr id="0" name="Объект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2813" y="4740275"/>
                        <a:ext cx="601662" cy="274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71" name="Объект 61"/>
          <p:cNvGraphicFramePr>
            <a:graphicFrameLocks noChangeAspect="1"/>
          </p:cNvGraphicFramePr>
          <p:nvPr/>
        </p:nvGraphicFramePr>
        <p:xfrm>
          <a:off x="5351463" y="4740275"/>
          <a:ext cx="687387" cy="274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030" name="Equation" r:id="rId31" imgW="507780" imgH="203112" progId="Equation.DSMT4">
                  <p:embed/>
                </p:oleObj>
              </mc:Choice>
              <mc:Fallback>
                <p:oleObj name="Equation" r:id="rId31" imgW="507780" imgH="203112" progId="Equation.DSMT4">
                  <p:embed/>
                  <p:pic>
                    <p:nvPicPr>
                      <p:cNvPr id="0" name="Объект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1463" y="4740275"/>
                        <a:ext cx="687387" cy="274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72" name="Объект 63"/>
          <p:cNvGraphicFramePr>
            <a:graphicFrameLocks noChangeAspect="1"/>
          </p:cNvGraphicFramePr>
          <p:nvPr/>
        </p:nvGraphicFramePr>
        <p:xfrm>
          <a:off x="8291513" y="2906713"/>
          <a:ext cx="687387" cy="274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031" name="Equation" r:id="rId33" imgW="507780" imgH="203112" progId="Equation.DSMT4">
                  <p:embed/>
                </p:oleObj>
              </mc:Choice>
              <mc:Fallback>
                <p:oleObj name="Equation" r:id="rId33" imgW="507780" imgH="203112" progId="Equation.DSMT4">
                  <p:embed/>
                  <p:pic>
                    <p:nvPicPr>
                      <p:cNvPr id="0" name="Объект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91513" y="2906713"/>
                        <a:ext cx="687387" cy="274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73" name="Объект 64"/>
          <p:cNvGraphicFramePr>
            <a:graphicFrameLocks noChangeAspect="1"/>
          </p:cNvGraphicFramePr>
          <p:nvPr/>
        </p:nvGraphicFramePr>
        <p:xfrm>
          <a:off x="8291513" y="474663"/>
          <a:ext cx="687387" cy="274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032" name="Equation" r:id="rId35" imgW="507780" imgH="203112" progId="Equation.DSMT4">
                  <p:embed/>
                </p:oleObj>
              </mc:Choice>
              <mc:Fallback>
                <p:oleObj name="Equation" r:id="rId35" imgW="507780" imgH="203112" progId="Equation.DSMT4">
                  <p:embed/>
                  <p:pic>
                    <p:nvPicPr>
                      <p:cNvPr id="0" name="Объект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91513" y="474663"/>
                        <a:ext cx="687387" cy="274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74" name="Объект 34"/>
          <p:cNvGraphicFramePr>
            <a:graphicFrameLocks noChangeAspect="1"/>
          </p:cNvGraphicFramePr>
          <p:nvPr/>
        </p:nvGraphicFramePr>
        <p:xfrm>
          <a:off x="6353175" y="4167188"/>
          <a:ext cx="2251075" cy="858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033" name="Equation" r:id="rId37" imgW="1663700" imgH="635000" progId="Equation.DSMT4">
                  <p:embed/>
                </p:oleObj>
              </mc:Choice>
              <mc:Fallback>
                <p:oleObj name="Equation" r:id="rId37" imgW="1663700" imgH="635000" progId="Equation.DSMT4">
                  <p:embed/>
                  <p:pic>
                    <p:nvPicPr>
                      <p:cNvPr id="0" name="Объект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3175" y="4167188"/>
                        <a:ext cx="2251075" cy="858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75" name="Объект 36"/>
          <p:cNvGraphicFramePr>
            <a:graphicFrameLocks noChangeAspect="1"/>
          </p:cNvGraphicFramePr>
          <p:nvPr/>
        </p:nvGraphicFramePr>
        <p:xfrm>
          <a:off x="6353175" y="1716088"/>
          <a:ext cx="2251075" cy="858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034" name="Equation" r:id="rId39" imgW="1663700" imgH="635000" progId="Equation.DSMT4">
                  <p:embed/>
                </p:oleObj>
              </mc:Choice>
              <mc:Fallback>
                <p:oleObj name="Equation" r:id="rId39" imgW="1663700" imgH="635000" progId="Equation.DSMT4">
                  <p:embed/>
                  <p:pic>
                    <p:nvPicPr>
                      <p:cNvPr id="0" name="Объект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3175" y="1716088"/>
                        <a:ext cx="2251075" cy="858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76" name="Номер слайда 1"/>
          <p:cNvSpPr>
            <a:spLocks noGrp="1"/>
          </p:cNvSpPr>
          <p:nvPr>
            <p:ph type="sldNum" sz="quarter" idx="12"/>
          </p:nvPr>
        </p:nvSpPr>
        <p:spPr bwMode="auto">
          <a:xfrm>
            <a:off x="8689975" y="6484938"/>
            <a:ext cx="442913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ru-RU" sz="2000" smtClean="0">
                <a:latin typeface="Arial Narrow" panose="020B0606020202030204" pitchFamily="34" charset="0"/>
              </a:rPr>
              <a:t>25</a:t>
            </a:r>
            <a:endParaRPr lang="en-US" sz="2000" smtClean="0">
              <a:latin typeface="Arial Narrow" panose="020B060602020203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Title 1"/>
          <p:cNvSpPr txBox="1">
            <a:spLocks/>
          </p:cNvSpPr>
          <p:nvPr/>
        </p:nvSpPr>
        <p:spPr bwMode="auto">
          <a:xfrm>
            <a:off x="0" y="0"/>
            <a:ext cx="8893175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ru-RU" altLang="ru-RU" sz="2400" b="1">
                <a:latin typeface="Arial Narrow" panose="020B0606020202030204" pitchFamily="34" charset="0"/>
                <a:cs typeface="Times New Roman" panose="02020603050405020304" pitchFamily="18" charset="0"/>
              </a:rPr>
              <a:t>Давления зарождения и местоположения трещины в зависимости от критериев зарождения</a:t>
            </a:r>
            <a:endParaRPr kumimoji="1" lang="en-US" altLang="ru-RU" sz="2400" b="1">
              <a:latin typeface="Arial Narrow" panose="020B0606020202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55299" name="Рисунок 8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125538"/>
            <a:ext cx="4246563" cy="3395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5300" name="Объект 49"/>
          <p:cNvGraphicFramePr>
            <a:graphicFrameLocks noChangeAspect="1"/>
          </p:cNvGraphicFramePr>
          <p:nvPr/>
        </p:nvGraphicFramePr>
        <p:xfrm>
          <a:off x="250825" y="798513"/>
          <a:ext cx="5435600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067" name="Equation" r:id="rId5" imgW="4025900" imgH="228600" progId="Equation.DSMT4">
                  <p:embed/>
                </p:oleObj>
              </mc:Choice>
              <mc:Fallback>
                <p:oleObj name="Equation" r:id="rId5" imgW="4025900" imgH="228600" progId="Equation.DSMT4">
                  <p:embed/>
                  <p:pic>
                    <p:nvPicPr>
                      <p:cNvPr id="0" name="Объект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798513"/>
                        <a:ext cx="5435600" cy="309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5301" name="Рисунок 13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62325" y="4630738"/>
            <a:ext cx="2743200" cy="2193925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16" name="Прямая со стрелкой 15"/>
          <p:cNvCxnSpPr/>
          <p:nvPr/>
        </p:nvCxnSpPr>
        <p:spPr>
          <a:xfrm flipH="1" flipV="1">
            <a:off x="2867025" y="2212975"/>
            <a:ext cx="3368675" cy="1360488"/>
          </a:xfrm>
          <a:prstGeom prst="straightConnector1">
            <a:avLst/>
          </a:prstGeom>
          <a:ln>
            <a:solidFill>
              <a:srgbClr val="00FF00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5303" name="Рисунок 45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35700" y="404813"/>
            <a:ext cx="2743200" cy="2193925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47" name="Прямая со стрелкой 46"/>
          <p:cNvCxnSpPr/>
          <p:nvPr/>
        </p:nvCxnSpPr>
        <p:spPr>
          <a:xfrm flipH="1" flipV="1">
            <a:off x="2878138" y="1901825"/>
            <a:ext cx="3357562" cy="501650"/>
          </a:xfrm>
          <a:prstGeom prst="straightConnector1">
            <a:avLst/>
          </a:prstGeom>
          <a:ln>
            <a:solidFill>
              <a:srgbClr val="0000FF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5305" name="Рисунок 17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35700" y="2820988"/>
            <a:ext cx="2743200" cy="2193925"/>
          </a:xfrm>
          <a:prstGeom prst="rect">
            <a:avLst/>
          </a:prstGeom>
          <a:noFill/>
          <a:ln w="9525">
            <a:solidFill>
              <a:srgbClr val="00FF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17" name="Прямая со стрелкой 16"/>
          <p:cNvCxnSpPr/>
          <p:nvPr/>
        </p:nvCxnSpPr>
        <p:spPr>
          <a:xfrm flipH="1" flipV="1">
            <a:off x="2867025" y="2760663"/>
            <a:ext cx="1273175" cy="1870075"/>
          </a:xfrm>
          <a:prstGeom prst="straightConnector1">
            <a:avLst/>
          </a:prstGeom>
          <a:ln>
            <a:solidFill>
              <a:srgbClr val="FF0000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5307" name="Объект 49"/>
          <p:cNvGraphicFramePr>
            <a:graphicFrameLocks noChangeAspect="1"/>
          </p:cNvGraphicFramePr>
          <p:nvPr/>
        </p:nvGraphicFramePr>
        <p:xfrm>
          <a:off x="6446838" y="1725613"/>
          <a:ext cx="1200150" cy="274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068" name="Equation" r:id="rId10" imgW="888614" imgH="203112" progId="Equation.DSMT4">
                  <p:embed/>
                </p:oleObj>
              </mc:Choice>
              <mc:Fallback>
                <p:oleObj name="Equation" r:id="rId10" imgW="888614" imgH="203112" progId="Equation.DSMT4">
                  <p:embed/>
                  <p:pic>
                    <p:nvPicPr>
                      <p:cNvPr id="0" name="Объект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6838" y="1725613"/>
                        <a:ext cx="1200150" cy="274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8" name="Объект 49"/>
          <p:cNvGraphicFramePr>
            <a:graphicFrameLocks noChangeAspect="1"/>
          </p:cNvGraphicFramePr>
          <p:nvPr/>
        </p:nvGraphicFramePr>
        <p:xfrm>
          <a:off x="6515100" y="4191000"/>
          <a:ext cx="1250950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069" name="Equation" r:id="rId12" imgW="926698" imgH="203112" progId="Equation.DSMT4">
                  <p:embed/>
                </p:oleObj>
              </mc:Choice>
              <mc:Fallback>
                <p:oleObj name="Equation" r:id="rId12" imgW="926698" imgH="203112" progId="Equation.DSMT4">
                  <p:embed/>
                  <p:pic>
                    <p:nvPicPr>
                      <p:cNvPr id="0" name="Объект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5100" y="4191000"/>
                        <a:ext cx="1250950" cy="273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9" name="Объект 49"/>
          <p:cNvGraphicFramePr>
            <a:graphicFrameLocks noChangeAspect="1"/>
          </p:cNvGraphicFramePr>
          <p:nvPr/>
        </p:nvGraphicFramePr>
        <p:xfrm>
          <a:off x="4364038" y="4852988"/>
          <a:ext cx="549275" cy="22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070" name="Equation" r:id="rId14" imgW="406048" imgH="164957" progId="Equation.DSMT4">
                  <p:embed/>
                </p:oleObj>
              </mc:Choice>
              <mc:Fallback>
                <p:oleObj name="Equation" r:id="rId14" imgW="406048" imgH="164957" progId="Equation.DSMT4">
                  <p:embed/>
                  <p:pic>
                    <p:nvPicPr>
                      <p:cNvPr id="0" name="Объект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4038" y="4852988"/>
                        <a:ext cx="549275" cy="222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5310" name="Группа 5"/>
          <p:cNvGrpSpPr>
            <a:grpSpLocks/>
          </p:cNvGrpSpPr>
          <p:nvPr/>
        </p:nvGrpSpPr>
        <p:grpSpPr bwMode="auto">
          <a:xfrm>
            <a:off x="6659563" y="5451475"/>
            <a:ext cx="2216150" cy="1001713"/>
            <a:chOff x="25615" y="4657847"/>
            <a:chExt cx="2216169" cy="1001423"/>
          </a:xfrm>
        </p:grpSpPr>
        <p:cxnSp>
          <p:nvCxnSpPr>
            <p:cNvPr id="53" name="Прямая со стрелкой 52"/>
            <p:cNvCxnSpPr/>
            <p:nvPr/>
          </p:nvCxnSpPr>
          <p:spPr>
            <a:xfrm>
              <a:off x="1135287" y="4867336"/>
              <a:ext cx="0" cy="369781"/>
            </a:xfrm>
            <a:prstGeom prst="straightConnector1">
              <a:avLst/>
            </a:prstGeom>
            <a:ln>
              <a:solidFill>
                <a:schemeClr val="tx1"/>
              </a:solidFill>
              <a:headEnd type="triangle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55326" name="Объект 49"/>
            <p:cNvGraphicFramePr>
              <a:graphicFrameLocks noChangeAspect="1"/>
            </p:cNvGraphicFramePr>
            <p:nvPr/>
          </p:nvGraphicFramePr>
          <p:xfrm>
            <a:off x="873276" y="4657847"/>
            <a:ext cx="1004887" cy="2746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071" name="Equation" r:id="rId16" imgW="838200" imgH="228600" progId="Equation.DSMT4">
                    <p:embed/>
                  </p:oleObj>
                </mc:Choice>
                <mc:Fallback>
                  <p:oleObj name="Equation" r:id="rId16" imgW="838200" imgH="228600" progId="Equation.DSMT4">
                    <p:embed/>
                    <p:pic>
                      <p:nvPicPr>
                        <p:cNvPr id="0" name="Объект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73276" y="4657847"/>
                          <a:ext cx="1004887" cy="2746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327" name="Объект 49"/>
            <p:cNvGraphicFramePr>
              <a:graphicFrameLocks noChangeAspect="1"/>
            </p:cNvGraphicFramePr>
            <p:nvPr/>
          </p:nvGraphicFramePr>
          <p:xfrm>
            <a:off x="25615" y="5384632"/>
            <a:ext cx="1050925" cy="2746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072" name="Equation" r:id="rId18" imgW="876300" imgH="228600" progId="Equation.DSMT4">
                    <p:embed/>
                  </p:oleObj>
                </mc:Choice>
                <mc:Fallback>
                  <p:oleObj name="Equation" r:id="rId18" imgW="876300" imgH="228600" progId="Equation.DSMT4">
                    <p:embed/>
                    <p:pic>
                      <p:nvPicPr>
                        <p:cNvPr id="0" name="Объект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615" y="5384632"/>
                          <a:ext cx="1050925" cy="2746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328" name="Объект 49"/>
            <p:cNvGraphicFramePr>
              <a:graphicFrameLocks noChangeAspect="1"/>
            </p:cNvGraphicFramePr>
            <p:nvPr/>
          </p:nvGraphicFramePr>
          <p:xfrm>
            <a:off x="1221021" y="5384633"/>
            <a:ext cx="1020763" cy="2746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073" name="Equation" r:id="rId20" imgW="850900" imgH="228600" progId="Equation.DSMT4">
                    <p:embed/>
                  </p:oleObj>
                </mc:Choice>
                <mc:Fallback>
                  <p:oleObj name="Equation" r:id="rId20" imgW="850900" imgH="228600" progId="Equation.DSMT4">
                    <p:embed/>
                    <p:pic>
                      <p:nvPicPr>
                        <p:cNvPr id="0" name="Объект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21021" y="5384633"/>
                          <a:ext cx="1020763" cy="2746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60" name="Прямая со стрелкой 59"/>
            <p:cNvCxnSpPr/>
            <p:nvPr/>
          </p:nvCxnSpPr>
          <p:spPr>
            <a:xfrm flipH="1" flipV="1">
              <a:off x="1135287" y="5237117"/>
              <a:ext cx="350841" cy="198380"/>
            </a:xfrm>
            <a:prstGeom prst="straightConnector1">
              <a:avLst/>
            </a:prstGeom>
            <a:ln>
              <a:solidFill>
                <a:schemeClr val="tx1"/>
              </a:solidFill>
              <a:headEnd type="triangle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Прямая со стрелкой 62"/>
            <p:cNvCxnSpPr/>
            <p:nvPr/>
          </p:nvCxnSpPr>
          <p:spPr>
            <a:xfrm flipV="1">
              <a:off x="784447" y="5233943"/>
              <a:ext cx="352428" cy="131724"/>
            </a:xfrm>
            <a:prstGeom prst="straightConnector1">
              <a:avLst/>
            </a:prstGeom>
            <a:ln>
              <a:solidFill>
                <a:schemeClr val="tx1"/>
              </a:solidFill>
              <a:headEnd type="triangle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55311" name="Рисунок 24"/>
          <p:cNvPicPr>
            <a:picLocks noChangeAspect="1"/>
          </p:cNvPicPr>
          <p:nvPr/>
        </p:nvPicPr>
        <p:blipFill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4938" y="4630738"/>
            <a:ext cx="2743200" cy="21939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34" name="Прямая со стрелкой 33"/>
          <p:cNvCxnSpPr>
            <a:stCxn id="55311" idx="0"/>
          </p:cNvCxnSpPr>
          <p:nvPr/>
        </p:nvCxnSpPr>
        <p:spPr>
          <a:xfrm flipH="1" flipV="1">
            <a:off x="561975" y="2997200"/>
            <a:ext cx="944563" cy="1633538"/>
          </a:xfrm>
          <a:prstGeom prst="straightConnector1">
            <a:avLst/>
          </a:prstGeom>
          <a:ln>
            <a:solidFill>
              <a:srgbClr val="0000FF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Прямая со стрелкой 35"/>
          <p:cNvCxnSpPr/>
          <p:nvPr/>
        </p:nvCxnSpPr>
        <p:spPr>
          <a:xfrm flipH="1" flipV="1">
            <a:off x="552450" y="3330575"/>
            <a:ext cx="642938" cy="1300163"/>
          </a:xfrm>
          <a:prstGeom prst="straightConnector1">
            <a:avLst/>
          </a:prstGeom>
          <a:ln>
            <a:solidFill>
              <a:srgbClr val="00FF00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Прямая со стрелкой 37"/>
          <p:cNvCxnSpPr/>
          <p:nvPr/>
        </p:nvCxnSpPr>
        <p:spPr>
          <a:xfrm flipH="1" flipV="1">
            <a:off x="561975" y="3811588"/>
            <a:ext cx="339725" cy="819150"/>
          </a:xfrm>
          <a:prstGeom prst="straightConnector1">
            <a:avLst/>
          </a:prstGeom>
          <a:ln>
            <a:solidFill>
              <a:srgbClr val="FF0000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5315" name="Объект 42"/>
          <p:cNvGraphicFramePr>
            <a:graphicFrameLocks noChangeAspect="1"/>
          </p:cNvGraphicFramePr>
          <p:nvPr/>
        </p:nvGraphicFramePr>
        <p:xfrm>
          <a:off x="596900" y="5614988"/>
          <a:ext cx="1304925" cy="22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074" name="Equation" r:id="rId23" imgW="964781" imgH="165028" progId="Equation.DSMT4">
                  <p:embed/>
                </p:oleObj>
              </mc:Choice>
              <mc:Fallback>
                <p:oleObj name="Equation" r:id="rId23" imgW="964781" imgH="165028" progId="Equation.DSMT4">
                  <p:embed/>
                  <p:pic>
                    <p:nvPicPr>
                      <p:cNvPr id="0" name="Объект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900" y="5614988"/>
                        <a:ext cx="1304925" cy="222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16" name="Объект 48"/>
          <p:cNvGraphicFramePr>
            <a:graphicFrameLocks noChangeAspect="1"/>
          </p:cNvGraphicFramePr>
          <p:nvPr/>
        </p:nvGraphicFramePr>
        <p:xfrm>
          <a:off x="641350" y="5970588"/>
          <a:ext cx="2251075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075" name="Equation" r:id="rId25" imgW="1663700" imgH="355600" progId="Equation.DSMT4">
                  <p:embed/>
                </p:oleObj>
              </mc:Choice>
              <mc:Fallback>
                <p:oleObj name="Equation" r:id="rId25" imgW="1663700" imgH="355600" progId="Equation.DSMT4">
                  <p:embed/>
                  <p:pic>
                    <p:nvPicPr>
                      <p:cNvPr id="0" name="Объект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350" y="5970588"/>
                        <a:ext cx="2251075" cy="47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17" name="Объект 53"/>
          <p:cNvGraphicFramePr>
            <a:graphicFrameLocks noChangeAspect="1"/>
          </p:cNvGraphicFramePr>
          <p:nvPr/>
        </p:nvGraphicFramePr>
        <p:xfrm>
          <a:off x="3549650" y="6232525"/>
          <a:ext cx="2303463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076" name="Equation" r:id="rId27" imgW="1701800" imgH="406400" progId="Equation.DSMT4">
                  <p:embed/>
                </p:oleObj>
              </mc:Choice>
              <mc:Fallback>
                <p:oleObj name="Equation" r:id="rId27" imgW="1701800" imgH="406400" progId="Equation.DSMT4">
                  <p:embed/>
                  <p:pic>
                    <p:nvPicPr>
                      <p:cNvPr id="0" name="Объект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9650" y="6232525"/>
                        <a:ext cx="2303463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18" name="Объект 54"/>
          <p:cNvGraphicFramePr>
            <a:graphicFrameLocks noChangeAspect="1"/>
          </p:cNvGraphicFramePr>
          <p:nvPr/>
        </p:nvGraphicFramePr>
        <p:xfrm>
          <a:off x="6294438" y="2273300"/>
          <a:ext cx="2217737" cy="22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077" name="Equation" r:id="rId29" imgW="1637589" imgH="165028" progId="Equation.DSMT4">
                  <p:embed/>
                </p:oleObj>
              </mc:Choice>
              <mc:Fallback>
                <p:oleObj name="Equation" r:id="rId29" imgW="1637589" imgH="165028" progId="Equation.DSMT4">
                  <p:embed/>
                  <p:pic>
                    <p:nvPicPr>
                      <p:cNvPr id="0" name="Объект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4438" y="2273300"/>
                        <a:ext cx="2217737" cy="222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19" name="Объект 60"/>
          <p:cNvGraphicFramePr>
            <a:graphicFrameLocks noChangeAspect="1"/>
          </p:cNvGraphicFramePr>
          <p:nvPr/>
        </p:nvGraphicFramePr>
        <p:xfrm>
          <a:off x="2263775" y="4821238"/>
          <a:ext cx="601663" cy="274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078" name="Equation" r:id="rId31" imgW="444307" imgH="203112" progId="Equation.DSMT4">
                  <p:embed/>
                </p:oleObj>
              </mc:Choice>
              <mc:Fallback>
                <p:oleObj name="Equation" r:id="rId31" imgW="444307" imgH="203112" progId="Equation.DSMT4">
                  <p:embed/>
                  <p:pic>
                    <p:nvPicPr>
                      <p:cNvPr id="0" name="Объект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3775" y="4821238"/>
                        <a:ext cx="601663" cy="274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20" name="Объект 61"/>
          <p:cNvGraphicFramePr>
            <a:graphicFrameLocks noChangeAspect="1"/>
          </p:cNvGraphicFramePr>
          <p:nvPr/>
        </p:nvGraphicFramePr>
        <p:xfrm>
          <a:off x="5338763" y="4806950"/>
          <a:ext cx="687387" cy="274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079" name="Equation" r:id="rId33" imgW="507780" imgH="203112" progId="Equation.DSMT4">
                  <p:embed/>
                </p:oleObj>
              </mc:Choice>
              <mc:Fallback>
                <p:oleObj name="Equation" r:id="rId33" imgW="507780" imgH="203112" progId="Equation.DSMT4">
                  <p:embed/>
                  <p:pic>
                    <p:nvPicPr>
                      <p:cNvPr id="0" name="Объект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8763" y="4806950"/>
                        <a:ext cx="687387" cy="274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21" name="Объект 63"/>
          <p:cNvGraphicFramePr>
            <a:graphicFrameLocks noChangeAspect="1"/>
          </p:cNvGraphicFramePr>
          <p:nvPr/>
        </p:nvGraphicFramePr>
        <p:xfrm>
          <a:off x="8291513" y="2906713"/>
          <a:ext cx="687387" cy="274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080" name="Equation" r:id="rId35" imgW="507780" imgH="203112" progId="Equation.DSMT4">
                  <p:embed/>
                </p:oleObj>
              </mc:Choice>
              <mc:Fallback>
                <p:oleObj name="Equation" r:id="rId35" imgW="507780" imgH="203112" progId="Equation.DSMT4">
                  <p:embed/>
                  <p:pic>
                    <p:nvPicPr>
                      <p:cNvPr id="0" name="Объект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91513" y="2906713"/>
                        <a:ext cx="687387" cy="274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22" name="Объект 64"/>
          <p:cNvGraphicFramePr>
            <a:graphicFrameLocks noChangeAspect="1"/>
          </p:cNvGraphicFramePr>
          <p:nvPr/>
        </p:nvGraphicFramePr>
        <p:xfrm>
          <a:off x="8291513" y="474663"/>
          <a:ext cx="687387" cy="274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081" name="Equation" r:id="rId36" imgW="507780" imgH="203112" progId="Equation.DSMT4">
                  <p:embed/>
                </p:oleObj>
              </mc:Choice>
              <mc:Fallback>
                <p:oleObj name="Equation" r:id="rId36" imgW="507780" imgH="203112" progId="Equation.DSMT4">
                  <p:embed/>
                  <p:pic>
                    <p:nvPicPr>
                      <p:cNvPr id="0" name="Объект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91513" y="474663"/>
                        <a:ext cx="687387" cy="274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23" name="Объект 34"/>
          <p:cNvGraphicFramePr>
            <a:graphicFrameLocks noChangeAspect="1"/>
          </p:cNvGraphicFramePr>
          <p:nvPr/>
        </p:nvGraphicFramePr>
        <p:xfrm>
          <a:off x="6396038" y="4714875"/>
          <a:ext cx="2217737" cy="22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082" name="Equation" r:id="rId37" imgW="1637589" imgH="165028" progId="Equation.DSMT4">
                  <p:embed/>
                </p:oleObj>
              </mc:Choice>
              <mc:Fallback>
                <p:oleObj name="Equation" r:id="rId37" imgW="1637589" imgH="165028" progId="Equation.DSMT4">
                  <p:embed/>
                  <p:pic>
                    <p:nvPicPr>
                      <p:cNvPr id="0" name="Объект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6038" y="4714875"/>
                        <a:ext cx="2217737" cy="222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24" name="Номер слайда 1"/>
          <p:cNvSpPr>
            <a:spLocks noGrp="1"/>
          </p:cNvSpPr>
          <p:nvPr>
            <p:ph type="sldNum" sz="quarter" idx="12"/>
          </p:nvPr>
        </p:nvSpPr>
        <p:spPr bwMode="auto">
          <a:xfrm>
            <a:off x="8689975" y="6484938"/>
            <a:ext cx="442913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ru-RU" sz="2000" smtClean="0">
                <a:latin typeface="Arial Narrow" panose="020B0606020202030204" pitchFamily="34" charset="0"/>
              </a:rPr>
              <a:t>26</a:t>
            </a:r>
            <a:endParaRPr lang="en-US" sz="2000" smtClean="0">
              <a:latin typeface="Arial Narrow" panose="020B060602020203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7346" name="Рисунок 28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59563" y="4902200"/>
            <a:ext cx="2392362" cy="19129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7347" name="Title 1"/>
          <p:cNvSpPr txBox="1">
            <a:spLocks/>
          </p:cNvSpPr>
          <p:nvPr/>
        </p:nvSpPr>
        <p:spPr bwMode="auto">
          <a:xfrm>
            <a:off x="0" y="0"/>
            <a:ext cx="8893175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ru-RU" altLang="ru-RU" sz="2400" b="1">
                <a:latin typeface="Arial Narrow" panose="020B0606020202030204" pitchFamily="34" charset="0"/>
                <a:cs typeface="Times New Roman" panose="02020603050405020304" pitchFamily="18" charset="0"/>
              </a:rPr>
              <a:t>Влияние параметров </a:t>
            </a:r>
            <a:r>
              <a:rPr kumimoji="1" lang="en-US" altLang="ru-RU" sz="2400" b="1" i="1">
                <a:latin typeface="Arial Narrow" panose="020B0606020202030204" pitchFamily="34" charset="0"/>
                <a:cs typeface="Times New Roman" panose="02020603050405020304" pitchFamily="18" charset="0"/>
              </a:rPr>
              <a:t>R</a:t>
            </a:r>
            <a:r>
              <a:rPr kumimoji="1" lang="en-US" altLang="ru-RU" sz="2400" b="1">
                <a:latin typeface="Arial Narrow" panose="020B0606020202030204" pitchFamily="34" charset="0"/>
                <a:cs typeface="Times New Roman" panose="02020603050405020304" pitchFamily="18" charset="0"/>
              </a:rPr>
              <a:t>-</a:t>
            </a:r>
            <a:r>
              <a:rPr kumimoji="1" lang="ru-RU" altLang="ru-RU" sz="2400" b="1">
                <a:latin typeface="Arial Narrow" panose="020B0606020202030204" pitchFamily="34" charset="0"/>
                <a:cs typeface="Times New Roman" panose="02020603050405020304" pitchFamily="18" charset="0"/>
              </a:rPr>
              <a:t>критерия на давление зарождения и положение трещины в обсаженной скважине</a:t>
            </a:r>
            <a:endParaRPr kumimoji="1" lang="en-US" altLang="ru-RU" sz="2400" b="1">
              <a:latin typeface="Arial Narrow" panose="020B0606020202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57348" name="Рисунок 8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216025"/>
            <a:ext cx="4246563" cy="3397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7349" name="Объект 49"/>
          <p:cNvGraphicFramePr>
            <a:graphicFrameLocks noChangeAspect="1"/>
          </p:cNvGraphicFramePr>
          <p:nvPr/>
        </p:nvGraphicFramePr>
        <p:xfrm>
          <a:off x="179388" y="873125"/>
          <a:ext cx="4029075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53" name="Equation" r:id="rId6" imgW="2984500" imgH="228600" progId="Equation.DSMT4">
                  <p:embed/>
                </p:oleObj>
              </mc:Choice>
              <mc:Fallback>
                <p:oleObj name="Equation" r:id="rId6" imgW="2984500" imgH="228600" progId="Equation.DSMT4">
                  <p:embed/>
                  <p:pic>
                    <p:nvPicPr>
                      <p:cNvPr id="0" name="Объект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873125"/>
                        <a:ext cx="4029075" cy="309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7350" name="Рисунок 13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888" y="4706938"/>
            <a:ext cx="2543175" cy="20351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16" name="Прямая со стрелкой 15"/>
          <p:cNvCxnSpPr/>
          <p:nvPr/>
        </p:nvCxnSpPr>
        <p:spPr>
          <a:xfrm flipH="1" flipV="1">
            <a:off x="554038" y="3816350"/>
            <a:ext cx="346075" cy="890588"/>
          </a:xfrm>
          <a:prstGeom prst="straightConnector1">
            <a:avLst/>
          </a:prstGeom>
          <a:ln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7352" name="Рисунок 22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59563" y="2830513"/>
            <a:ext cx="2392362" cy="191293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24" name="Прямая со стрелкой 23"/>
          <p:cNvCxnSpPr/>
          <p:nvPr/>
        </p:nvCxnSpPr>
        <p:spPr>
          <a:xfrm flipH="1" flipV="1">
            <a:off x="4067175" y="2492375"/>
            <a:ext cx="2573338" cy="931863"/>
          </a:xfrm>
          <a:prstGeom prst="straightConnector1">
            <a:avLst/>
          </a:prstGeom>
          <a:ln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Прямая со стрелкой 29"/>
          <p:cNvCxnSpPr/>
          <p:nvPr/>
        </p:nvCxnSpPr>
        <p:spPr>
          <a:xfrm flipH="1" flipV="1">
            <a:off x="4067175" y="2879725"/>
            <a:ext cx="2573338" cy="2022475"/>
          </a:xfrm>
          <a:prstGeom prst="straightConnector1">
            <a:avLst/>
          </a:prstGeom>
          <a:ln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7355" name="Рисунок 45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50038" y="838200"/>
            <a:ext cx="2390775" cy="19129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47" name="Прямая со стрелкой 46"/>
          <p:cNvCxnSpPr/>
          <p:nvPr/>
        </p:nvCxnSpPr>
        <p:spPr>
          <a:xfrm flipH="1">
            <a:off x="4067175" y="958850"/>
            <a:ext cx="2592388" cy="882650"/>
          </a:xfrm>
          <a:prstGeom prst="straightConnector1">
            <a:avLst/>
          </a:prstGeom>
          <a:ln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7357" name="Объект 49"/>
          <p:cNvGraphicFramePr>
            <a:graphicFrameLocks noChangeAspect="1"/>
          </p:cNvGraphicFramePr>
          <p:nvPr/>
        </p:nvGraphicFramePr>
        <p:xfrm>
          <a:off x="5289550" y="1541463"/>
          <a:ext cx="876300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54" name="Equation" r:id="rId11" imgW="876300" imgH="1130300" progId="Equation.DSMT4">
                  <p:embed/>
                </p:oleObj>
              </mc:Choice>
              <mc:Fallback>
                <p:oleObj name="Equation" r:id="rId11" imgW="876300" imgH="1130300" progId="Equation.DSMT4">
                  <p:embed/>
                  <p:pic>
                    <p:nvPicPr>
                      <p:cNvPr id="0" name="Объект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9550" y="1541463"/>
                        <a:ext cx="876300" cy="1130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7358" name="Рисунок 17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16300" y="4706938"/>
            <a:ext cx="2543175" cy="20351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17" name="Прямая со стрелкой 16"/>
          <p:cNvCxnSpPr>
            <a:stCxn id="57358" idx="0"/>
          </p:cNvCxnSpPr>
          <p:nvPr/>
        </p:nvCxnSpPr>
        <p:spPr>
          <a:xfrm flipH="1" flipV="1">
            <a:off x="2852738" y="2978150"/>
            <a:ext cx="1835150" cy="1728788"/>
          </a:xfrm>
          <a:prstGeom prst="straightConnector1">
            <a:avLst/>
          </a:prstGeom>
          <a:ln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7360" name="Номер слайда 1"/>
          <p:cNvSpPr>
            <a:spLocks noGrp="1"/>
          </p:cNvSpPr>
          <p:nvPr>
            <p:ph type="sldNum" sz="quarter" idx="12"/>
          </p:nvPr>
        </p:nvSpPr>
        <p:spPr bwMode="auto">
          <a:xfrm>
            <a:off x="8689975" y="6484938"/>
            <a:ext cx="442913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sz="2000" smtClean="0">
                <a:latin typeface="Arial Narrow" panose="020B0606020202030204" pitchFamily="34" charset="0"/>
              </a:rPr>
              <a:t>2</a:t>
            </a:r>
            <a:r>
              <a:rPr lang="ru-RU" sz="2000" smtClean="0">
                <a:latin typeface="Arial Narrow" panose="020B0606020202030204" pitchFamily="34" charset="0"/>
              </a:rPr>
              <a:t>7</a:t>
            </a:r>
            <a:endParaRPr lang="en-US" sz="2000" smtClean="0">
              <a:latin typeface="Arial Narrow" panose="020B060602020203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9394" name="Рисунок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755650"/>
            <a:ext cx="3905250" cy="312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9395" name="Рисунок 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75250" y="657225"/>
            <a:ext cx="3800475" cy="3040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9396" name="Title 1"/>
          <p:cNvSpPr txBox="1">
            <a:spLocks/>
          </p:cNvSpPr>
          <p:nvPr/>
        </p:nvSpPr>
        <p:spPr bwMode="auto">
          <a:xfrm>
            <a:off x="-1588" y="9525"/>
            <a:ext cx="8713788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ru-RU" altLang="ru-RU" sz="2400" b="1">
                <a:latin typeface="Arial Narrow" panose="020B0606020202030204" pitchFamily="34" charset="0"/>
                <a:cs typeface="Times New Roman" panose="02020603050405020304" pitchFamily="18" charset="0"/>
              </a:rPr>
              <a:t>Влияние всех трех углов ориентации скважины и перфорации на давление зарождения трещины</a:t>
            </a:r>
            <a:endParaRPr kumimoji="1" lang="en-US" altLang="ru-RU" sz="2400" b="1">
              <a:latin typeface="Arial Narrow" panose="020B0606020202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59397" name="Номер слайда 1"/>
          <p:cNvSpPr>
            <a:spLocks noGrp="1"/>
          </p:cNvSpPr>
          <p:nvPr>
            <p:ph type="sldNum" sz="quarter" idx="12"/>
          </p:nvPr>
        </p:nvSpPr>
        <p:spPr bwMode="auto">
          <a:xfrm>
            <a:off x="8689975" y="6484938"/>
            <a:ext cx="442913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ru-RU" sz="2000" smtClean="0">
                <a:latin typeface="Arial Narrow" panose="020B0606020202030204" pitchFamily="34" charset="0"/>
              </a:rPr>
              <a:t>28</a:t>
            </a:r>
            <a:endParaRPr lang="en-US" sz="2000" smtClean="0">
              <a:latin typeface="Arial Narrow" panose="020B0606020202030204" pitchFamily="34" charset="0"/>
            </a:endParaRPr>
          </a:p>
        </p:txBody>
      </p:sp>
      <p:pic>
        <p:nvPicPr>
          <p:cNvPr id="59398" name="Рисунок 8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3800" y="3951288"/>
            <a:ext cx="3600450" cy="287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9399" name="Рисунок 9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3951288"/>
            <a:ext cx="3600450" cy="287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9400" name="Прямоугольник 1"/>
          <p:cNvSpPr>
            <a:spLocks noChangeArrowheads="1"/>
          </p:cNvSpPr>
          <p:nvPr/>
        </p:nvSpPr>
        <p:spPr bwMode="auto">
          <a:xfrm>
            <a:off x="3836988" y="1724025"/>
            <a:ext cx="153035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ru-RU" sz="1600" b="1">
                <a:solidFill>
                  <a:srgbClr val="000000"/>
                </a:solidFill>
                <a:latin typeface="Arial Narrow" panose="020B0606020202030204" pitchFamily="34" charset="0"/>
              </a:rPr>
              <a:t>Месторождение Амин (Оман)</a:t>
            </a:r>
            <a:endParaRPr lang="ru-RU" sz="2400" b="1">
              <a:latin typeface="Arial Narrow" panose="020B0606020202030204" pitchFamily="34" charset="0"/>
            </a:endParaRPr>
          </a:p>
        </p:txBody>
      </p:sp>
      <p:graphicFrame>
        <p:nvGraphicFramePr>
          <p:cNvPr id="59401" name="Объект 49"/>
          <p:cNvGraphicFramePr>
            <a:graphicFrameLocks noChangeAspect="1"/>
          </p:cNvGraphicFramePr>
          <p:nvPr/>
        </p:nvGraphicFramePr>
        <p:xfrm>
          <a:off x="4046538" y="2311400"/>
          <a:ext cx="1112837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95" name="Equation" r:id="rId8" imgW="927100" imgH="685800" progId="Equation.DSMT4">
                  <p:embed/>
                </p:oleObj>
              </mc:Choice>
              <mc:Fallback>
                <p:oleObj name="Equation" r:id="rId8" imgW="927100" imgH="685800" progId="Equation.DSMT4">
                  <p:embed/>
                  <p:pic>
                    <p:nvPicPr>
                      <p:cNvPr id="0" name="Объект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6538" y="2311400"/>
                        <a:ext cx="1112837" cy="823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02" name="Объект 49"/>
          <p:cNvGraphicFramePr>
            <a:graphicFrameLocks noChangeAspect="1"/>
          </p:cNvGraphicFramePr>
          <p:nvPr/>
        </p:nvGraphicFramePr>
        <p:xfrm>
          <a:off x="5724525" y="3662363"/>
          <a:ext cx="26098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96" name="Equation" r:id="rId10" imgW="1739900" imgH="304800" progId="Equation.DSMT4">
                  <p:embed/>
                </p:oleObj>
              </mc:Choice>
              <mc:Fallback>
                <p:oleObj name="Equation" r:id="rId10" imgW="1739900" imgH="304800" progId="Equation.DSMT4">
                  <p:embed/>
                  <p:pic>
                    <p:nvPicPr>
                      <p:cNvPr id="0" name="Объект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525" y="3662363"/>
                        <a:ext cx="260985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1442" name="Группа 1"/>
          <p:cNvGrpSpPr>
            <a:grpSpLocks noChangeAspect="1"/>
          </p:cNvGrpSpPr>
          <p:nvPr/>
        </p:nvGrpSpPr>
        <p:grpSpPr bwMode="auto">
          <a:xfrm>
            <a:off x="323850" y="620713"/>
            <a:ext cx="7008813" cy="5649912"/>
            <a:chOff x="108315" y="119063"/>
            <a:chExt cx="25958069" cy="20926425"/>
          </a:xfrm>
        </p:grpSpPr>
        <p:pic>
          <p:nvPicPr>
            <p:cNvPr id="61449" name="Picture 3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8315" y="10668849"/>
              <a:ext cx="12963326" cy="103706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1450" name="Picture 4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8315" y="119063"/>
              <a:ext cx="12963326" cy="103706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1451" name="Picture 5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097256" y="120397"/>
              <a:ext cx="12969128" cy="103753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1452" name="Picture 6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097256" y="10670185"/>
              <a:ext cx="12969128" cy="103753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1453" name="Oval 7"/>
            <p:cNvSpPr>
              <a:spLocks noChangeArrowheads="1"/>
            </p:cNvSpPr>
            <p:nvPr/>
          </p:nvSpPr>
          <p:spPr bwMode="auto">
            <a:xfrm rot="1476508">
              <a:off x="7424770" y="2575630"/>
              <a:ext cx="5235099" cy="1270418"/>
            </a:xfrm>
            <a:prstGeom prst="ellipse">
              <a:avLst/>
            </a:prstGeom>
            <a:solidFill>
              <a:schemeClr val="tx1">
                <a:alpha val="10196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ru-RU" sz="1800"/>
            </a:p>
          </p:txBody>
        </p:sp>
        <p:sp>
          <p:nvSpPr>
            <p:cNvPr id="61454" name="Oval 8"/>
            <p:cNvSpPr>
              <a:spLocks noChangeArrowheads="1"/>
            </p:cNvSpPr>
            <p:nvPr/>
          </p:nvSpPr>
          <p:spPr bwMode="auto">
            <a:xfrm rot="-1749656">
              <a:off x="14962195" y="3180443"/>
              <a:ext cx="7448151" cy="1424203"/>
            </a:xfrm>
            <a:prstGeom prst="ellipse">
              <a:avLst/>
            </a:prstGeom>
            <a:solidFill>
              <a:schemeClr val="tx1">
                <a:alpha val="10196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ru-RU" sz="1800"/>
            </a:p>
          </p:txBody>
        </p:sp>
        <p:sp>
          <p:nvSpPr>
            <p:cNvPr id="61455" name="Oval 9"/>
            <p:cNvSpPr>
              <a:spLocks noChangeArrowheads="1"/>
            </p:cNvSpPr>
            <p:nvPr/>
          </p:nvSpPr>
          <p:spPr bwMode="auto">
            <a:xfrm>
              <a:off x="12071523" y="14473226"/>
              <a:ext cx="675283" cy="702072"/>
            </a:xfrm>
            <a:prstGeom prst="ellipse">
              <a:avLst/>
            </a:prstGeom>
            <a:solidFill>
              <a:schemeClr val="tx1">
                <a:alpha val="10196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ru-RU" sz="1800"/>
            </a:p>
          </p:txBody>
        </p:sp>
        <p:sp>
          <p:nvSpPr>
            <p:cNvPr id="61456" name="Oval 11"/>
            <p:cNvSpPr>
              <a:spLocks noChangeArrowheads="1"/>
            </p:cNvSpPr>
            <p:nvPr/>
          </p:nvSpPr>
          <p:spPr bwMode="auto">
            <a:xfrm rot="-865551">
              <a:off x="15230742" y="14216240"/>
              <a:ext cx="10459640" cy="1417518"/>
            </a:xfrm>
            <a:prstGeom prst="ellipse">
              <a:avLst/>
            </a:prstGeom>
            <a:solidFill>
              <a:schemeClr val="tx1">
                <a:alpha val="10196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ru-RU" sz="1800"/>
            </a:p>
          </p:txBody>
        </p:sp>
        <p:pic>
          <p:nvPicPr>
            <p:cNvPr id="61457" name="Picture 59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12292" y="5639142"/>
              <a:ext cx="4305751" cy="31559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1458" name="Picture 60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697834" y="5304393"/>
              <a:ext cx="3984824" cy="29179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1459" name="Picture 61"/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73915" y="11474648"/>
              <a:ext cx="4332497" cy="35571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1460" name="Picture 62"/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978239" y="10981780"/>
              <a:ext cx="4308425" cy="31345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aphicFrame>
          <p:nvGraphicFramePr>
            <p:cNvPr id="61461" name="Объект 13"/>
            <p:cNvGraphicFramePr>
              <a:graphicFrameLocks noChangeAspect="1"/>
            </p:cNvGraphicFramePr>
            <p:nvPr/>
          </p:nvGraphicFramePr>
          <p:xfrm>
            <a:off x="7324723" y="718457"/>
            <a:ext cx="5990442" cy="855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642" name="Equation" r:id="rId12" imgW="1422400" imgH="203200" progId="Equation.DSMT4">
                    <p:embed/>
                  </p:oleObj>
                </mc:Choice>
                <mc:Fallback>
                  <p:oleObj name="Equation" r:id="rId12" imgW="1422400" imgH="203200" progId="Equation.DSMT4">
                    <p:embed/>
                    <p:pic>
                      <p:nvPicPr>
                        <p:cNvPr id="0" name="Объект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24723" y="718457"/>
                          <a:ext cx="5990442" cy="8551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462" name="Объект 13"/>
            <p:cNvGraphicFramePr>
              <a:graphicFrameLocks noChangeAspect="1"/>
            </p:cNvGraphicFramePr>
            <p:nvPr/>
          </p:nvGraphicFramePr>
          <p:xfrm>
            <a:off x="17334360" y="658123"/>
            <a:ext cx="5990442" cy="855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643" name="Equation" r:id="rId14" imgW="1422400" imgH="203200" progId="Equation.DSMT4">
                    <p:embed/>
                  </p:oleObj>
                </mc:Choice>
                <mc:Fallback>
                  <p:oleObj name="Equation" r:id="rId14" imgW="1422400" imgH="203200" progId="Equation.DSMT4">
                    <p:embed/>
                    <p:pic>
                      <p:nvPicPr>
                        <p:cNvPr id="0" name="Объект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334360" y="658123"/>
                          <a:ext cx="5990442" cy="8551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463" name="Объект 13"/>
            <p:cNvGraphicFramePr>
              <a:graphicFrameLocks noChangeAspect="1"/>
            </p:cNvGraphicFramePr>
            <p:nvPr/>
          </p:nvGraphicFramePr>
          <p:xfrm>
            <a:off x="6942555" y="16311606"/>
            <a:ext cx="5990442" cy="855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644" name="Equation" r:id="rId15" imgW="1422400" imgH="203200" progId="Equation.DSMT4">
                    <p:embed/>
                  </p:oleObj>
                </mc:Choice>
                <mc:Fallback>
                  <p:oleObj name="Equation" r:id="rId15" imgW="1422400" imgH="203200" progId="Equation.DSMT4">
                    <p:embed/>
                    <p:pic>
                      <p:nvPicPr>
                        <p:cNvPr id="0" name="Объект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42555" y="16311606"/>
                          <a:ext cx="5990442" cy="8551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464" name="Объект 13"/>
            <p:cNvGraphicFramePr>
              <a:graphicFrameLocks noChangeAspect="1"/>
            </p:cNvGraphicFramePr>
            <p:nvPr/>
          </p:nvGraphicFramePr>
          <p:xfrm>
            <a:off x="19671717" y="16311606"/>
            <a:ext cx="5990442" cy="855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645" name="Equation" r:id="rId17" imgW="1422400" imgH="203200" progId="Equation.DSMT4">
                    <p:embed/>
                  </p:oleObj>
                </mc:Choice>
                <mc:Fallback>
                  <p:oleObj name="Equation" r:id="rId17" imgW="1422400" imgH="203200" progId="Equation.DSMT4">
                    <p:embed/>
                    <p:pic>
                      <p:nvPicPr>
                        <p:cNvPr id="0" name="Объект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671717" y="16311606"/>
                          <a:ext cx="5990442" cy="8551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61465" name="AutoShape 23"/>
            <p:cNvCxnSpPr>
              <a:cxnSpLocks noChangeShapeType="1"/>
              <a:endCxn id="61455" idx="3"/>
            </p:cNvCxnSpPr>
            <p:nvPr/>
          </p:nvCxnSpPr>
          <p:spPr bwMode="auto">
            <a:xfrm flipV="1">
              <a:off x="11599842" y="15072481"/>
              <a:ext cx="570575" cy="1235469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1466" name="AutoShape 23"/>
            <p:cNvCxnSpPr>
              <a:cxnSpLocks noChangeShapeType="1"/>
            </p:cNvCxnSpPr>
            <p:nvPr/>
          </p:nvCxnSpPr>
          <p:spPr bwMode="auto">
            <a:xfrm flipH="1" flipV="1">
              <a:off x="21522708" y="15307858"/>
              <a:ext cx="368584" cy="1000092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61467" name="Oval 9"/>
            <p:cNvSpPr>
              <a:spLocks noChangeArrowheads="1"/>
            </p:cNvSpPr>
            <p:nvPr/>
          </p:nvSpPr>
          <p:spPr bwMode="auto">
            <a:xfrm>
              <a:off x="25026772" y="4781915"/>
              <a:ext cx="675283" cy="702072"/>
            </a:xfrm>
            <a:prstGeom prst="ellipse">
              <a:avLst/>
            </a:prstGeom>
            <a:solidFill>
              <a:schemeClr val="tx1">
                <a:alpha val="10196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ru-RU" sz="1800"/>
            </a:p>
          </p:txBody>
        </p:sp>
        <p:graphicFrame>
          <p:nvGraphicFramePr>
            <p:cNvPr id="61468" name="Объект 13"/>
            <p:cNvGraphicFramePr>
              <a:graphicFrameLocks noChangeAspect="1"/>
            </p:cNvGraphicFramePr>
            <p:nvPr/>
          </p:nvGraphicFramePr>
          <p:xfrm>
            <a:off x="19879703" y="6503381"/>
            <a:ext cx="5990442" cy="855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646" name="Equation" r:id="rId18" imgW="1422400" imgH="203200" progId="Equation.DSMT4">
                    <p:embed/>
                  </p:oleObj>
                </mc:Choice>
                <mc:Fallback>
                  <p:oleObj name="Equation" r:id="rId18" imgW="1422400" imgH="203200" progId="Equation.DSMT4">
                    <p:embed/>
                    <p:pic>
                      <p:nvPicPr>
                        <p:cNvPr id="0" name="Объект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879703" y="6503381"/>
                          <a:ext cx="5990442" cy="8551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61469" name="AutoShape 23"/>
            <p:cNvCxnSpPr>
              <a:cxnSpLocks noChangeShapeType="1"/>
              <a:endCxn id="61467" idx="3"/>
            </p:cNvCxnSpPr>
            <p:nvPr/>
          </p:nvCxnSpPr>
          <p:spPr bwMode="auto">
            <a:xfrm flipV="1">
              <a:off x="22874924" y="5381170"/>
              <a:ext cx="2250742" cy="950771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1470" name="AutoShape 21"/>
            <p:cNvCxnSpPr>
              <a:cxnSpLocks noChangeShapeType="1"/>
            </p:cNvCxnSpPr>
            <p:nvPr/>
          </p:nvCxnSpPr>
          <p:spPr bwMode="auto">
            <a:xfrm flipH="1">
              <a:off x="19581820" y="1513309"/>
              <a:ext cx="747761" cy="1112453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1471" name="AutoShape 21"/>
            <p:cNvCxnSpPr>
              <a:cxnSpLocks noChangeShapeType="1"/>
              <a:endCxn id="61453" idx="0"/>
            </p:cNvCxnSpPr>
            <p:nvPr/>
          </p:nvCxnSpPr>
          <p:spPr bwMode="auto">
            <a:xfrm flipH="1">
              <a:off x="10306845" y="1621634"/>
              <a:ext cx="554137" cy="101169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graphicFrame>
          <p:nvGraphicFramePr>
            <p:cNvPr id="61472" name="Объект 13"/>
            <p:cNvGraphicFramePr>
              <a:graphicFrameLocks noChangeAspect="1"/>
            </p:cNvGraphicFramePr>
            <p:nvPr/>
          </p:nvGraphicFramePr>
          <p:xfrm>
            <a:off x="3421063" y="572064"/>
            <a:ext cx="761010" cy="8371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647" name="Equation" r:id="rId19" imgW="126835" imgH="139518" progId="Equation.DSMT4">
                    <p:embed/>
                  </p:oleObj>
                </mc:Choice>
                <mc:Fallback>
                  <p:oleObj name="Equation" r:id="rId19" imgW="126835" imgH="139518" progId="Equation.DSMT4">
                    <p:embed/>
                    <p:pic>
                      <p:nvPicPr>
                        <p:cNvPr id="0" name="Объект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21063" y="572064"/>
                          <a:ext cx="761010" cy="8371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473" name="Объект 13"/>
            <p:cNvGraphicFramePr>
              <a:graphicFrameLocks noChangeAspect="1"/>
            </p:cNvGraphicFramePr>
            <p:nvPr/>
          </p:nvGraphicFramePr>
          <p:xfrm>
            <a:off x="15951479" y="572064"/>
            <a:ext cx="760350" cy="10644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648" name="Equation" r:id="rId21" imgW="126725" imgH="177415" progId="Equation.DSMT4">
                    <p:embed/>
                  </p:oleObj>
                </mc:Choice>
                <mc:Fallback>
                  <p:oleObj name="Equation" r:id="rId21" imgW="126725" imgH="177415" progId="Equation.DSMT4">
                    <p:embed/>
                    <p:pic>
                      <p:nvPicPr>
                        <p:cNvPr id="0" name="Объект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951479" y="572064"/>
                          <a:ext cx="760350" cy="10644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474" name="Объект 13"/>
            <p:cNvGraphicFramePr>
              <a:graphicFrameLocks noChangeAspect="1"/>
            </p:cNvGraphicFramePr>
            <p:nvPr/>
          </p:nvGraphicFramePr>
          <p:xfrm>
            <a:off x="3464718" y="11154951"/>
            <a:ext cx="685206" cy="8374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649" name="Equation" r:id="rId23" imgW="114201" imgH="139579" progId="Equation.DSMT4">
                    <p:embed/>
                  </p:oleObj>
                </mc:Choice>
                <mc:Fallback>
                  <p:oleObj name="Equation" r:id="rId23" imgW="114201" imgH="139579" progId="Equation.DSMT4">
                    <p:embed/>
                    <p:pic>
                      <p:nvPicPr>
                        <p:cNvPr id="0" name="Объект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64718" y="11154951"/>
                          <a:ext cx="685206" cy="8374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475" name="Объект 13"/>
            <p:cNvGraphicFramePr>
              <a:graphicFrameLocks noChangeAspect="1"/>
            </p:cNvGraphicFramePr>
            <p:nvPr/>
          </p:nvGraphicFramePr>
          <p:xfrm>
            <a:off x="16036661" y="11154157"/>
            <a:ext cx="685206" cy="8374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650" name="Equation" r:id="rId25" imgW="114201" imgH="139579" progId="Equation.DSMT4">
                    <p:embed/>
                  </p:oleObj>
                </mc:Choice>
                <mc:Fallback>
                  <p:oleObj name="Equation" r:id="rId25" imgW="114201" imgH="139579" progId="Equation.DSMT4">
                    <p:embed/>
                    <p:pic>
                      <p:nvPicPr>
                        <p:cNvPr id="0" name="Объект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036661" y="11154157"/>
                          <a:ext cx="685206" cy="8374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476" name="Объект 13"/>
            <p:cNvGraphicFramePr>
              <a:graphicFrameLocks noChangeAspect="1"/>
            </p:cNvGraphicFramePr>
            <p:nvPr/>
          </p:nvGraphicFramePr>
          <p:xfrm>
            <a:off x="6540500" y="5505450"/>
            <a:ext cx="857250" cy="1028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651" name="Equation" r:id="rId27" imgW="190500" imgH="228600" progId="Equation.DSMT4">
                    <p:embed/>
                  </p:oleObj>
                </mc:Choice>
                <mc:Fallback>
                  <p:oleObj name="Equation" r:id="rId27" imgW="190500" imgH="228600" progId="Equation.DSMT4">
                    <p:embed/>
                    <p:pic>
                      <p:nvPicPr>
                        <p:cNvPr id="0" name="Объект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40500" y="5505450"/>
                          <a:ext cx="857250" cy="102870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477" name="Объект 13"/>
            <p:cNvGraphicFramePr>
              <a:graphicFrameLocks noChangeAspect="1"/>
            </p:cNvGraphicFramePr>
            <p:nvPr/>
          </p:nvGraphicFramePr>
          <p:xfrm>
            <a:off x="8042477" y="7831626"/>
            <a:ext cx="857250" cy="1028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652" name="Equation" r:id="rId29" imgW="190500" imgH="228600" progId="Equation.DSMT4">
                    <p:embed/>
                  </p:oleObj>
                </mc:Choice>
                <mc:Fallback>
                  <p:oleObj name="Equation" r:id="rId29" imgW="190500" imgH="228600" progId="Equation.DSMT4">
                    <p:embed/>
                    <p:pic>
                      <p:nvPicPr>
                        <p:cNvPr id="0" name="Объект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42477" y="7831626"/>
                          <a:ext cx="857250" cy="102870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478" name="Объект 13"/>
            <p:cNvGraphicFramePr>
              <a:graphicFrameLocks noChangeAspect="1"/>
            </p:cNvGraphicFramePr>
            <p:nvPr/>
          </p:nvGraphicFramePr>
          <p:xfrm>
            <a:off x="4068763" y="6643688"/>
            <a:ext cx="1028700" cy="1028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653" name="Equation" r:id="rId31" imgW="228600" imgH="228600" progId="Equation.DSMT4">
                    <p:embed/>
                  </p:oleObj>
                </mc:Choice>
                <mc:Fallback>
                  <p:oleObj name="Equation" r:id="rId31" imgW="228600" imgH="228600" progId="Equation.DSMT4">
                    <p:embed/>
                    <p:pic>
                      <p:nvPicPr>
                        <p:cNvPr id="0" name="Объект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68763" y="6643688"/>
                          <a:ext cx="1028700" cy="102870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479" name="Объект 13"/>
            <p:cNvGraphicFramePr>
              <a:graphicFrameLocks noChangeAspect="1"/>
            </p:cNvGraphicFramePr>
            <p:nvPr/>
          </p:nvGraphicFramePr>
          <p:xfrm>
            <a:off x="18000663" y="5167313"/>
            <a:ext cx="857250" cy="1028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654" name="Equation" r:id="rId33" imgW="190500" imgH="228600" progId="Equation.DSMT4">
                    <p:embed/>
                  </p:oleObj>
                </mc:Choice>
                <mc:Fallback>
                  <p:oleObj name="Equation" r:id="rId33" imgW="190500" imgH="228600" progId="Equation.DSMT4">
                    <p:embed/>
                    <p:pic>
                      <p:nvPicPr>
                        <p:cNvPr id="0" name="Объект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000663" y="5167313"/>
                          <a:ext cx="857250" cy="102870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480" name="Объект 13"/>
            <p:cNvGraphicFramePr>
              <a:graphicFrameLocks noChangeAspect="1"/>
            </p:cNvGraphicFramePr>
            <p:nvPr/>
          </p:nvGraphicFramePr>
          <p:xfrm>
            <a:off x="19099213" y="6746875"/>
            <a:ext cx="857250" cy="1028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655" name="Equation" r:id="rId34" imgW="190500" imgH="228600" progId="Equation.DSMT4">
                    <p:embed/>
                  </p:oleObj>
                </mc:Choice>
                <mc:Fallback>
                  <p:oleObj name="Equation" r:id="rId34" imgW="190500" imgH="228600" progId="Equation.DSMT4">
                    <p:embed/>
                    <p:pic>
                      <p:nvPicPr>
                        <p:cNvPr id="0" name="Объект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099213" y="6746875"/>
                          <a:ext cx="857250" cy="102870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481" name="Объект 13"/>
            <p:cNvGraphicFramePr>
              <a:graphicFrameLocks noChangeAspect="1"/>
            </p:cNvGraphicFramePr>
            <p:nvPr/>
          </p:nvGraphicFramePr>
          <p:xfrm>
            <a:off x="15854363" y="6149975"/>
            <a:ext cx="1028700" cy="1028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656" name="Equation" r:id="rId35" imgW="228600" imgH="228600" progId="Equation.DSMT4">
                    <p:embed/>
                  </p:oleObj>
                </mc:Choice>
                <mc:Fallback>
                  <p:oleObj name="Equation" r:id="rId35" imgW="228600" imgH="228600" progId="Equation.DSMT4">
                    <p:embed/>
                    <p:pic>
                      <p:nvPicPr>
                        <p:cNvPr id="0" name="Объект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54363" y="6149975"/>
                          <a:ext cx="1028700" cy="102870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482" name="Объект 13"/>
            <p:cNvGraphicFramePr>
              <a:graphicFrameLocks noChangeAspect="1"/>
            </p:cNvGraphicFramePr>
            <p:nvPr/>
          </p:nvGraphicFramePr>
          <p:xfrm>
            <a:off x="5778500" y="11280775"/>
            <a:ext cx="855663" cy="1028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657" name="Equation" r:id="rId36" imgW="190500" imgH="228600" progId="Equation.DSMT4">
                    <p:embed/>
                  </p:oleObj>
                </mc:Choice>
                <mc:Fallback>
                  <p:oleObj name="Equation" r:id="rId36" imgW="190500" imgH="228600" progId="Equation.DSMT4">
                    <p:embed/>
                    <p:pic>
                      <p:nvPicPr>
                        <p:cNvPr id="0" name="Объект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78500" y="11280775"/>
                          <a:ext cx="855663" cy="102870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483" name="Объект 13"/>
            <p:cNvGraphicFramePr>
              <a:graphicFrameLocks noChangeAspect="1"/>
            </p:cNvGraphicFramePr>
            <p:nvPr/>
          </p:nvGraphicFramePr>
          <p:xfrm>
            <a:off x="6977063" y="13101638"/>
            <a:ext cx="857250" cy="1028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658" name="Equation" r:id="rId37" imgW="190500" imgH="228600" progId="Equation.DSMT4">
                    <p:embed/>
                  </p:oleObj>
                </mc:Choice>
                <mc:Fallback>
                  <p:oleObj name="Equation" r:id="rId37" imgW="190500" imgH="228600" progId="Equation.DSMT4">
                    <p:embed/>
                    <p:pic>
                      <p:nvPicPr>
                        <p:cNvPr id="0" name="Объект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77063" y="13101638"/>
                          <a:ext cx="857250" cy="102870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484" name="Объект 13"/>
            <p:cNvGraphicFramePr>
              <a:graphicFrameLocks noChangeAspect="1"/>
            </p:cNvGraphicFramePr>
            <p:nvPr/>
          </p:nvGraphicFramePr>
          <p:xfrm>
            <a:off x="3306763" y="12446000"/>
            <a:ext cx="1028700" cy="1028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659" name="Equation" r:id="rId38" imgW="228600" imgH="228600" progId="Equation.DSMT4">
                    <p:embed/>
                  </p:oleObj>
                </mc:Choice>
                <mc:Fallback>
                  <p:oleObj name="Equation" r:id="rId38" imgW="228600" imgH="228600" progId="Equation.DSMT4">
                    <p:embed/>
                    <p:pic>
                      <p:nvPicPr>
                        <p:cNvPr id="0" name="Объект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06763" y="12446000"/>
                          <a:ext cx="1028700" cy="102870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485" name="Объект 13"/>
            <p:cNvGraphicFramePr>
              <a:graphicFrameLocks noChangeAspect="1"/>
            </p:cNvGraphicFramePr>
            <p:nvPr/>
          </p:nvGraphicFramePr>
          <p:xfrm>
            <a:off x="19556413" y="10977563"/>
            <a:ext cx="857250" cy="1028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660" name="Equation" r:id="rId39" imgW="190500" imgH="228600" progId="Equation.DSMT4">
                    <p:embed/>
                  </p:oleObj>
                </mc:Choice>
                <mc:Fallback>
                  <p:oleObj name="Equation" r:id="rId39" imgW="190500" imgH="228600" progId="Equation.DSMT4">
                    <p:embed/>
                    <p:pic>
                      <p:nvPicPr>
                        <p:cNvPr id="0" name="Объект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556413" y="10977563"/>
                          <a:ext cx="857250" cy="102870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486" name="Объект 13"/>
            <p:cNvGraphicFramePr>
              <a:graphicFrameLocks noChangeAspect="1"/>
            </p:cNvGraphicFramePr>
            <p:nvPr/>
          </p:nvGraphicFramePr>
          <p:xfrm>
            <a:off x="20561300" y="12520613"/>
            <a:ext cx="855663" cy="1028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661" name="Equation" r:id="rId40" imgW="190500" imgH="228600" progId="Equation.DSMT4">
                    <p:embed/>
                  </p:oleObj>
                </mc:Choice>
                <mc:Fallback>
                  <p:oleObj name="Equation" r:id="rId40" imgW="190500" imgH="228600" progId="Equation.DSMT4">
                    <p:embed/>
                    <p:pic>
                      <p:nvPicPr>
                        <p:cNvPr id="0" name="Объект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561300" y="12520613"/>
                          <a:ext cx="855663" cy="102870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487" name="Объект 13"/>
            <p:cNvGraphicFramePr>
              <a:graphicFrameLocks noChangeAspect="1"/>
            </p:cNvGraphicFramePr>
            <p:nvPr/>
          </p:nvGraphicFramePr>
          <p:xfrm>
            <a:off x="16756063" y="11931650"/>
            <a:ext cx="1028700" cy="1028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662" name="Equation" r:id="rId41" imgW="228600" imgH="228600" progId="Equation.DSMT4">
                    <p:embed/>
                  </p:oleObj>
                </mc:Choice>
                <mc:Fallback>
                  <p:oleObj name="Equation" r:id="rId41" imgW="228600" imgH="228600" progId="Equation.DSMT4">
                    <p:embed/>
                    <p:pic>
                      <p:nvPicPr>
                        <p:cNvPr id="0" name="Объект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756063" y="11931650"/>
                          <a:ext cx="1028700" cy="102870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1443" name="Title 1"/>
          <p:cNvSpPr txBox="1">
            <a:spLocks/>
          </p:cNvSpPr>
          <p:nvPr/>
        </p:nvSpPr>
        <p:spPr bwMode="auto">
          <a:xfrm>
            <a:off x="0" y="0"/>
            <a:ext cx="87137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ru-RU" altLang="ru-RU" sz="2400" b="1">
                <a:latin typeface="Arial Narrow" panose="020B0606020202030204" pitchFamily="34" charset="0"/>
                <a:cs typeface="Times New Roman" panose="02020603050405020304" pitchFamily="18" charset="0"/>
              </a:rPr>
              <a:t>Ориентация перфорации</a:t>
            </a:r>
            <a:endParaRPr kumimoji="1" lang="en-US" altLang="ru-RU" sz="2400" b="1">
              <a:latin typeface="Arial Narrow" panose="020B0606020202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61444" name="Номер слайда 1"/>
          <p:cNvSpPr>
            <a:spLocks noGrp="1"/>
          </p:cNvSpPr>
          <p:nvPr>
            <p:ph type="sldNum" sz="quarter" idx="12"/>
          </p:nvPr>
        </p:nvSpPr>
        <p:spPr bwMode="auto">
          <a:xfrm>
            <a:off x="8689975" y="6484938"/>
            <a:ext cx="442913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ru-RU" sz="2000" smtClean="0">
                <a:latin typeface="Arial Narrow" panose="020B0606020202030204" pitchFamily="34" charset="0"/>
              </a:rPr>
              <a:t>29</a:t>
            </a:r>
            <a:endParaRPr lang="en-US" sz="2000" smtClean="0">
              <a:latin typeface="Arial Narrow" panose="020B0606020202030204" pitchFamily="34" charset="0"/>
            </a:endParaRPr>
          </a:p>
        </p:txBody>
      </p:sp>
      <p:graphicFrame>
        <p:nvGraphicFramePr>
          <p:cNvPr id="61445" name="Объект 13"/>
          <p:cNvGraphicFramePr>
            <a:graphicFrameLocks noChangeAspect="1"/>
          </p:cNvGraphicFramePr>
          <p:nvPr/>
        </p:nvGraphicFramePr>
        <p:xfrm>
          <a:off x="2327275" y="2617788"/>
          <a:ext cx="2540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63" name="Equation" r:id="rId42" imgW="253670" imgH="177569" progId="Equation.DSMT4">
                  <p:embed/>
                </p:oleObj>
              </mc:Choice>
              <mc:Fallback>
                <p:oleObj name="Equation" r:id="rId42" imgW="253670" imgH="177569" progId="Equation.DSMT4">
                  <p:embed/>
                  <p:pic>
                    <p:nvPicPr>
                      <p:cNvPr id="0" name="Объект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7275" y="2617788"/>
                        <a:ext cx="254000" cy="177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Полилиния 1"/>
          <p:cNvSpPr/>
          <p:nvPr/>
        </p:nvSpPr>
        <p:spPr>
          <a:xfrm>
            <a:off x="2260600" y="2565400"/>
            <a:ext cx="44450" cy="211138"/>
          </a:xfrm>
          <a:custGeom>
            <a:avLst/>
            <a:gdLst>
              <a:gd name="connsiteX0" fmla="*/ 0 w 114300"/>
              <a:gd name="connsiteY0" fmla="*/ 50800 h 183007"/>
              <a:gd name="connsiteX1" fmla="*/ 19050 w 114300"/>
              <a:gd name="connsiteY1" fmla="*/ 171450 h 183007"/>
              <a:gd name="connsiteX2" fmla="*/ 88900 w 114300"/>
              <a:gd name="connsiteY2" fmla="*/ 158750 h 183007"/>
              <a:gd name="connsiteX3" fmla="*/ 114300 w 114300"/>
              <a:gd name="connsiteY3" fmla="*/ 0 h 183007"/>
              <a:gd name="connsiteX0" fmla="*/ 0 w 88900"/>
              <a:gd name="connsiteY0" fmla="*/ 0 h 132207"/>
              <a:gd name="connsiteX1" fmla="*/ 19050 w 88900"/>
              <a:gd name="connsiteY1" fmla="*/ 120650 h 132207"/>
              <a:gd name="connsiteX2" fmla="*/ 88900 w 88900"/>
              <a:gd name="connsiteY2" fmla="*/ 107950 h 132207"/>
              <a:gd name="connsiteX0" fmla="*/ 0 w 19050"/>
              <a:gd name="connsiteY0" fmla="*/ 0 h 120650"/>
              <a:gd name="connsiteX1" fmla="*/ 19050 w 19050"/>
              <a:gd name="connsiteY1" fmla="*/ 120650 h 120650"/>
              <a:gd name="connsiteX0" fmla="*/ 0 w 45244"/>
              <a:gd name="connsiteY0" fmla="*/ 0 h 120650"/>
              <a:gd name="connsiteX1" fmla="*/ 45244 w 45244"/>
              <a:gd name="connsiteY1" fmla="*/ 120650 h 120650"/>
              <a:gd name="connsiteX0" fmla="*/ 0 w 45244"/>
              <a:gd name="connsiteY0" fmla="*/ 0 h 120650"/>
              <a:gd name="connsiteX1" fmla="*/ 45244 w 45244"/>
              <a:gd name="connsiteY1" fmla="*/ 120650 h 120650"/>
              <a:gd name="connsiteX0" fmla="*/ 0 w 30956"/>
              <a:gd name="connsiteY0" fmla="*/ 0 h 132556"/>
              <a:gd name="connsiteX1" fmla="*/ 30956 w 30956"/>
              <a:gd name="connsiteY1" fmla="*/ 132556 h 132556"/>
              <a:gd name="connsiteX0" fmla="*/ 0 w 30956"/>
              <a:gd name="connsiteY0" fmla="*/ 0 h 132556"/>
              <a:gd name="connsiteX1" fmla="*/ 30956 w 30956"/>
              <a:gd name="connsiteY1" fmla="*/ 132556 h 132556"/>
              <a:gd name="connsiteX0" fmla="*/ 0 w 30956"/>
              <a:gd name="connsiteY0" fmla="*/ 0 h 132556"/>
              <a:gd name="connsiteX1" fmla="*/ 30956 w 30956"/>
              <a:gd name="connsiteY1" fmla="*/ 132556 h 132556"/>
              <a:gd name="connsiteX0" fmla="*/ 169 w 14241"/>
              <a:gd name="connsiteY0" fmla="*/ 0 h 118269"/>
              <a:gd name="connsiteX1" fmla="*/ 169 w 14241"/>
              <a:gd name="connsiteY1" fmla="*/ 118269 h 118269"/>
              <a:gd name="connsiteX0" fmla="*/ 0 w 20490"/>
              <a:gd name="connsiteY0" fmla="*/ 0 h 118269"/>
              <a:gd name="connsiteX1" fmla="*/ 0 w 20490"/>
              <a:gd name="connsiteY1" fmla="*/ 118269 h 118269"/>
              <a:gd name="connsiteX0" fmla="*/ 0 w 17611"/>
              <a:gd name="connsiteY0" fmla="*/ 0 h 118269"/>
              <a:gd name="connsiteX1" fmla="*/ 0 w 17611"/>
              <a:gd name="connsiteY1" fmla="*/ 118269 h 1182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17611" h="118269">
                <a:moveTo>
                  <a:pt x="0" y="0"/>
                </a:moveTo>
                <a:cubicBezTo>
                  <a:pt x="25928" y="37042"/>
                  <a:pt x="20901" y="81228"/>
                  <a:pt x="0" y="118269"/>
                </a:cubicBezTo>
              </a:path>
            </a:pathLst>
          </a:cu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sp>
        <p:nvSpPr>
          <p:cNvPr id="46" name="Полилиния 45"/>
          <p:cNvSpPr/>
          <p:nvPr/>
        </p:nvSpPr>
        <p:spPr>
          <a:xfrm>
            <a:off x="1974850" y="4343400"/>
            <a:ext cx="66675" cy="50800"/>
          </a:xfrm>
          <a:custGeom>
            <a:avLst/>
            <a:gdLst>
              <a:gd name="connsiteX0" fmla="*/ 0 w 114300"/>
              <a:gd name="connsiteY0" fmla="*/ 50800 h 183007"/>
              <a:gd name="connsiteX1" fmla="*/ 19050 w 114300"/>
              <a:gd name="connsiteY1" fmla="*/ 171450 h 183007"/>
              <a:gd name="connsiteX2" fmla="*/ 88900 w 114300"/>
              <a:gd name="connsiteY2" fmla="*/ 158750 h 183007"/>
              <a:gd name="connsiteX3" fmla="*/ 114300 w 114300"/>
              <a:gd name="connsiteY3" fmla="*/ 0 h 183007"/>
              <a:gd name="connsiteX0" fmla="*/ 0 w 88900"/>
              <a:gd name="connsiteY0" fmla="*/ 0 h 132207"/>
              <a:gd name="connsiteX1" fmla="*/ 19050 w 88900"/>
              <a:gd name="connsiteY1" fmla="*/ 120650 h 132207"/>
              <a:gd name="connsiteX2" fmla="*/ 88900 w 88900"/>
              <a:gd name="connsiteY2" fmla="*/ 107950 h 132207"/>
              <a:gd name="connsiteX0" fmla="*/ 0 w 19050"/>
              <a:gd name="connsiteY0" fmla="*/ 0 h 120650"/>
              <a:gd name="connsiteX1" fmla="*/ 19050 w 19050"/>
              <a:gd name="connsiteY1" fmla="*/ 120650 h 120650"/>
              <a:gd name="connsiteX0" fmla="*/ 0 w 45244"/>
              <a:gd name="connsiteY0" fmla="*/ 0 h 120650"/>
              <a:gd name="connsiteX1" fmla="*/ 45244 w 45244"/>
              <a:gd name="connsiteY1" fmla="*/ 120650 h 120650"/>
              <a:gd name="connsiteX0" fmla="*/ 0 w 45244"/>
              <a:gd name="connsiteY0" fmla="*/ 0 h 120650"/>
              <a:gd name="connsiteX1" fmla="*/ 45244 w 45244"/>
              <a:gd name="connsiteY1" fmla="*/ 120650 h 120650"/>
              <a:gd name="connsiteX0" fmla="*/ 0 w 30956"/>
              <a:gd name="connsiteY0" fmla="*/ 0 h 132556"/>
              <a:gd name="connsiteX1" fmla="*/ 30956 w 30956"/>
              <a:gd name="connsiteY1" fmla="*/ 132556 h 132556"/>
              <a:gd name="connsiteX0" fmla="*/ 0 w 30956"/>
              <a:gd name="connsiteY0" fmla="*/ 0 h 132556"/>
              <a:gd name="connsiteX1" fmla="*/ 30956 w 30956"/>
              <a:gd name="connsiteY1" fmla="*/ 132556 h 132556"/>
              <a:gd name="connsiteX0" fmla="*/ 0 w 30956"/>
              <a:gd name="connsiteY0" fmla="*/ 0 h 132556"/>
              <a:gd name="connsiteX1" fmla="*/ 30956 w 30956"/>
              <a:gd name="connsiteY1" fmla="*/ 132556 h 132556"/>
              <a:gd name="connsiteX0" fmla="*/ 169 w 14241"/>
              <a:gd name="connsiteY0" fmla="*/ 0 h 118269"/>
              <a:gd name="connsiteX1" fmla="*/ 169 w 14241"/>
              <a:gd name="connsiteY1" fmla="*/ 118269 h 118269"/>
              <a:gd name="connsiteX0" fmla="*/ 0 w 20490"/>
              <a:gd name="connsiteY0" fmla="*/ 0 h 118269"/>
              <a:gd name="connsiteX1" fmla="*/ 0 w 20490"/>
              <a:gd name="connsiteY1" fmla="*/ 118269 h 118269"/>
              <a:gd name="connsiteX0" fmla="*/ 0 w 17611"/>
              <a:gd name="connsiteY0" fmla="*/ 0 h 118269"/>
              <a:gd name="connsiteX1" fmla="*/ 0 w 17611"/>
              <a:gd name="connsiteY1" fmla="*/ 118269 h 118269"/>
              <a:gd name="connsiteX0" fmla="*/ 29352 w 38646"/>
              <a:gd name="connsiteY0" fmla="*/ 0 h 51643"/>
              <a:gd name="connsiteX1" fmla="*/ 0 w 38646"/>
              <a:gd name="connsiteY1" fmla="*/ 51643 h 51643"/>
              <a:gd name="connsiteX0" fmla="*/ 29352 w 37563"/>
              <a:gd name="connsiteY0" fmla="*/ 0 h 51643"/>
              <a:gd name="connsiteX1" fmla="*/ 0 w 37563"/>
              <a:gd name="connsiteY1" fmla="*/ 51643 h 51643"/>
              <a:gd name="connsiteX0" fmla="*/ 29352 w 29352"/>
              <a:gd name="connsiteY0" fmla="*/ 0 h 51643"/>
              <a:gd name="connsiteX1" fmla="*/ 0 w 29352"/>
              <a:gd name="connsiteY1" fmla="*/ 51643 h 51643"/>
              <a:gd name="connsiteX0" fmla="*/ 29352 w 29352"/>
              <a:gd name="connsiteY0" fmla="*/ 0 h 51643"/>
              <a:gd name="connsiteX1" fmla="*/ 0 w 29352"/>
              <a:gd name="connsiteY1" fmla="*/ 51643 h 51643"/>
              <a:gd name="connsiteX0" fmla="*/ 29352 w 29352"/>
              <a:gd name="connsiteY0" fmla="*/ 0 h 51674"/>
              <a:gd name="connsiteX1" fmla="*/ 0 w 29352"/>
              <a:gd name="connsiteY1" fmla="*/ 51643 h 51674"/>
              <a:gd name="connsiteX0" fmla="*/ 25683 w 25683"/>
              <a:gd name="connsiteY0" fmla="*/ 0 h 67525"/>
              <a:gd name="connsiteX1" fmla="*/ 0 w 25683"/>
              <a:gd name="connsiteY1" fmla="*/ 67506 h 67525"/>
              <a:gd name="connsiteX0" fmla="*/ 25683 w 25683"/>
              <a:gd name="connsiteY0" fmla="*/ 0 h 67506"/>
              <a:gd name="connsiteX1" fmla="*/ 0 w 25683"/>
              <a:gd name="connsiteY1" fmla="*/ 67506 h 67506"/>
              <a:gd name="connsiteX0" fmla="*/ 25683 w 25683"/>
              <a:gd name="connsiteY0" fmla="*/ 0 h 67506"/>
              <a:gd name="connsiteX1" fmla="*/ 0 w 25683"/>
              <a:gd name="connsiteY1" fmla="*/ 67506 h 67506"/>
              <a:gd name="connsiteX0" fmla="*/ 25683 w 25683"/>
              <a:gd name="connsiteY0" fmla="*/ 0 h 67506"/>
              <a:gd name="connsiteX1" fmla="*/ 0 w 25683"/>
              <a:gd name="connsiteY1" fmla="*/ 67506 h 675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25683" h="67506">
                <a:moveTo>
                  <a:pt x="25683" y="0"/>
                </a:moveTo>
                <a:cubicBezTo>
                  <a:pt x="20424" y="24351"/>
                  <a:pt x="11729" y="49502"/>
                  <a:pt x="0" y="67506"/>
                </a:cubicBezTo>
              </a:path>
            </a:pathLst>
          </a:cu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graphicFrame>
        <p:nvGraphicFramePr>
          <p:cNvPr id="61448" name="Объект 13"/>
          <p:cNvGraphicFramePr>
            <a:graphicFrameLocks noChangeAspect="1"/>
          </p:cNvGraphicFramePr>
          <p:nvPr/>
        </p:nvGraphicFramePr>
        <p:xfrm>
          <a:off x="2046288" y="4478338"/>
          <a:ext cx="254000" cy="176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64" name="Equation" r:id="rId44" imgW="253670" imgH="177569" progId="Equation.DSMT4">
                  <p:embed/>
                </p:oleObj>
              </mc:Choice>
              <mc:Fallback>
                <p:oleObj name="Equation" r:id="rId44" imgW="253670" imgH="177569" progId="Equation.DSMT4">
                  <p:embed/>
                  <p:pic>
                    <p:nvPicPr>
                      <p:cNvPr id="0" name="Объект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6288" y="4478338"/>
                        <a:ext cx="254000" cy="176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 bwMode="auto">
          <a:xfrm>
            <a:off x="0" y="9525"/>
            <a:ext cx="9144000" cy="1692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>
              <a:defRPr/>
            </a:pPr>
            <a:r>
              <a:rPr kumimoji="1" lang="ru-RU" altLang="ru-RU" sz="2400" b="1" dirty="0" smtClean="0">
                <a:latin typeface="Arial Narrow" panose="020B0606020202030204" pitchFamily="34" charset="0"/>
                <a:cs typeface="Times New Roman" panose="02020603050405020304" pitchFamily="18" charset="0"/>
              </a:rPr>
              <a:t>Цель исследования</a:t>
            </a:r>
          </a:p>
          <a:p>
            <a:pPr marL="342900" indent="-342900">
              <a:buFont typeface="Arial" panose="020B0604020202020204" pitchFamily="34" charset="0"/>
              <a:buChar char="•"/>
              <a:defRPr/>
            </a:pPr>
            <a:r>
              <a:rPr kumimoji="1" lang="ru-RU" altLang="ru-RU" sz="2000" dirty="0" smtClean="0">
                <a:latin typeface="Arial Narrow" panose="020B0606020202030204" pitchFamily="34" charset="0"/>
                <a:cs typeface="Times New Roman" panose="02020603050405020304" pitchFamily="18" charset="0"/>
              </a:rPr>
              <a:t>Построение новых модификаций трехмерного метода граничных элементов</a:t>
            </a:r>
          </a:p>
          <a:p>
            <a:pPr marL="342900" indent="-342900">
              <a:buFont typeface="Arial" panose="020B0604020202020204" pitchFamily="34" charset="0"/>
              <a:buChar char="•"/>
              <a:defRPr/>
            </a:pPr>
            <a:r>
              <a:rPr kumimoji="1" lang="ru-RU" altLang="ru-RU" sz="2000" dirty="0" smtClean="0">
                <a:latin typeface="Arial Narrow" panose="020B0606020202030204" pitchFamily="34" charset="0"/>
                <a:cs typeface="Times New Roman" panose="02020603050405020304" pitchFamily="18" charset="0"/>
              </a:rPr>
              <a:t>Создание на его основе адекватных критериев разрушения в трехмерных задачах</a:t>
            </a:r>
          </a:p>
          <a:p>
            <a:pPr marL="342900" indent="-342900">
              <a:buFont typeface="Arial" panose="020B0604020202020204" pitchFamily="34" charset="0"/>
              <a:buChar char="•"/>
              <a:defRPr/>
            </a:pPr>
            <a:r>
              <a:rPr kumimoji="1" lang="ru-RU" altLang="ru-RU" sz="2000" dirty="0" smtClean="0">
                <a:latin typeface="Arial Narrow" panose="020B0606020202030204" pitchFamily="34" charset="0"/>
                <a:cs typeface="Times New Roman" panose="02020603050405020304" pitchFamily="18" charset="0"/>
              </a:rPr>
              <a:t>Выявление особенностей формирования зародышевых трещин у перфорированной скважины</a:t>
            </a:r>
            <a:endParaRPr kumimoji="1" lang="en-US" altLang="ru-RU" dirty="0" smtClean="0">
              <a:latin typeface="Arial Narrow" panose="020B0606020202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5" name="Title 1"/>
          <p:cNvSpPr txBox="1">
            <a:spLocks/>
          </p:cNvSpPr>
          <p:nvPr/>
        </p:nvSpPr>
        <p:spPr bwMode="auto">
          <a:xfrm>
            <a:off x="0" y="1995488"/>
            <a:ext cx="3827463" cy="2308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>
              <a:defRPr/>
            </a:pPr>
            <a:r>
              <a:rPr kumimoji="1" lang="ru-RU" altLang="ru-RU" sz="2400" b="1" dirty="0" smtClean="0">
                <a:latin typeface="Arial Narrow" panose="020B0606020202030204" pitchFamily="34" charset="0"/>
                <a:cs typeface="Times New Roman" panose="02020603050405020304" pitchFamily="18" charset="0"/>
              </a:rPr>
              <a:t>Объект исследования</a:t>
            </a:r>
          </a:p>
          <a:p>
            <a:pPr marL="342900" indent="-342900">
              <a:buFont typeface="Arial" panose="020B0604020202020204" pitchFamily="34" charset="0"/>
              <a:buChar char="•"/>
              <a:defRPr/>
            </a:pPr>
            <a:r>
              <a:rPr kumimoji="1" lang="ru-RU" altLang="ru-RU" sz="2000" dirty="0" smtClean="0">
                <a:latin typeface="Arial Narrow" panose="020B0606020202030204" pitchFamily="34" charset="0"/>
                <a:cs typeface="Times New Roman" panose="02020603050405020304" pitchFamily="18" charset="0"/>
              </a:rPr>
              <a:t>НДС упругой среды с полостями и трещинами</a:t>
            </a:r>
          </a:p>
          <a:p>
            <a:pPr marL="342900" indent="-342900">
              <a:buFont typeface="Arial" panose="020B0604020202020204" pitchFamily="34" charset="0"/>
              <a:buChar char="•"/>
              <a:defRPr/>
            </a:pPr>
            <a:r>
              <a:rPr kumimoji="1" lang="ru-RU" altLang="ru-RU" sz="2000" dirty="0" smtClean="0">
                <a:latin typeface="Arial Narrow" panose="020B0606020202030204" pitchFamily="34" charset="0"/>
                <a:cs typeface="Times New Roman" panose="02020603050405020304" pitchFamily="18" charset="0"/>
              </a:rPr>
              <a:t>методы вычисления НДС</a:t>
            </a:r>
          </a:p>
          <a:p>
            <a:pPr marL="342900" indent="-342900">
              <a:buFont typeface="Arial" panose="020B0604020202020204" pitchFamily="34" charset="0"/>
              <a:buChar char="•"/>
              <a:defRPr/>
            </a:pPr>
            <a:r>
              <a:rPr kumimoji="1" lang="ru-RU" altLang="ru-RU" sz="2000" dirty="0" smtClean="0">
                <a:latin typeface="Arial Narrow" panose="020B0606020202030204" pitchFamily="34" charset="0"/>
                <a:cs typeface="Times New Roman" panose="02020603050405020304" pitchFamily="18" charset="0"/>
              </a:rPr>
              <a:t>процессы зарождения трещин под действием приложенной нагрузки</a:t>
            </a:r>
            <a:endParaRPr kumimoji="1" lang="en-US" altLang="ru-RU" dirty="0" smtClean="0">
              <a:latin typeface="Arial Narrow" panose="020B0606020202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8196" name="Title 1"/>
          <p:cNvSpPr txBox="1">
            <a:spLocks/>
          </p:cNvSpPr>
          <p:nvPr/>
        </p:nvSpPr>
        <p:spPr bwMode="auto">
          <a:xfrm>
            <a:off x="6350" y="4635500"/>
            <a:ext cx="3195638" cy="2000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ru-RU" altLang="ru-RU" sz="2400" b="1">
                <a:latin typeface="Arial Narrow" panose="020B0606020202030204" pitchFamily="34" charset="0"/>
                <a:cs typeface="Times New Roman" panose="02020603050405020304" pitchFamily="18" charset="0"/>
              </a:rPr>
              <a:t>Предмет исследования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kumimoji="1" lang="ru-RU" altLang="ru-RU" sz="2000">
                <a:latin typeface="Arial Narrow" panose="020B0606020202030204" pitchFamily="34" charset="0"/>
                <a:cs typeface="Times New Roman" panose="02020603050405020304" pitchFamily="18" charset="0"/>
              </a:rPr>
              <a:t>Закономерности и особенности процессов зарождения и формирования трещины в зависимости от свойств материала и НДС</a:t>
            </a:r>
            <a:endParaRPr kumimoji="1" lang="en-US" altLang="ru-RU" sz="1800">
              <a:latin typeface="Arial Narrow" panose="020B0606020202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8" name="Цилиндр 7"/>
          <p:cNvSpPr/>
          <p:nvPr/>
        </p:nvSpPr>
        <p:spPr bwMode="auto">
          <a:xfrm rot="573227">
            <a:off x="5776913" y="3975100"/>
            <a:ext cx="242887" cy="2055813"/>
          </a:xfrm>
          <a:prstGeom prst="can">
            <a:avLst>
              <a:gd name="adj" fmla="val 48704"/>
            </a:avLst>
          </a:prstGeom>
          <a:solidFill>
            <a:srgbClr val="D2D2D2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ru-RU"/>
          </a:p>
        </p:txBody>
      </p:sp>
      <p:sp>
        <p:nvSpPr>
          <p:cNvPr id="10" name="Полилиния 9"/>
          <p:cNvSpPr/>
          <p:nvPr/>
        </p:nvSpPr>
        <p:spPr bwMode="auto">
          <a:xfrm>
            <a:off x="3965575" y="2620963"/>
            <a:ext cx="5043488" cy="2990850"/>
          </a:xfrm>
          <a:custGeom>
            <a:avLst/>
            <a:gdLst>
              <a:gd name="connsiteX0" fmla="*/ 71293 w 7354361"/>
              <a:gd name="connsiteY0" fmla="*/ 3358104 h 4315855"/>
              <a:gd name="connsiteX1" fmla="*/ 71293 w 7354361"/>
              <a:gd name="connsiteY1" fmla="*/ 3253932 h 4315855"/>
              <a:gd name="connsiteX2" fmla="*/ 569004 w 7354361"/>
              <a:gd name="connsiteY2" fmla="*/ 2339532 h 4315855"/>
              <a:gd name="connsiteX3" fmla="*/ 1471830 w 7354361"/>
              <a:gd name="connsiteY3" fmla="*/ 1610327 h 4315855"/>
              <a:gd name="connsiteX4" fmla="*/ 3138584 w 7354361"/>
              <a:gd name="connsiteY4" fmla="*/ 1066316 h 4315855"/>
              <a:gd name="connsiteX5" fmla="*/ 5210452 w 7354361"/>
              <a:gd name="connsiteY5" fmla="*/ 418134 h 4315855"/>
              <a:gd name="connsiteX6" fmla="*/ 6692012 w 7354361"/>
              <a:gd name="connsiteY6" fmla="*/ 36170 h 4315855"/>
              <a:gd name="connsiteX7" fmla="*/ 7224447 w 7354361"/>
              <a:gd name="connsiteY7" fmla="*/ 70894 h 4315855"/>
              <a:gd name="connsiteX8" fmla="*/ 7305470 w 7354361"/>
              <a:gd name="connsiteY8" fmla="*/ 522306 h 4315855"/>
              <a:gd name="connsiteX9" fmla="*/ 6587840 w 7354361"/>
              <a:gd name="connsiteY9" fmla="*/ 1610327 h 4315855"/>
              <a:gd name="connsiteX10" fmla="*/ 5453521 w 7354361"/>
              <a:gd name="connsiteY10" fmla="*/ 2675197 h 4315855"/>
              <a:gd name="connsiteX11" fmla="*/ 3937237 w 7354361"/>
              <a:gd name="connsiteY11" fmla="*/ 3705344 h 4315855"/>
              <a:gd name="connsiteX12" fmla="*/ 2247334 w 7354361"/>
              <a:gd name="connsiteY12" fmla="*/ 4295653 h 4315855"/>
              <a:gd name="connsiteX13" fmla="*/ 788923 w 7354361"/>
              <a:gd name="connsiteY13" fmla="*/ 4110458 h 4315855"/>
              <a:gd name="connsiteX14" fmla="*/ 59718 w 7354361"/>
              <a:gd name="connsiteY14" fmla="*/ 3450701 h 4315855"/>
              <a:gd name="connsiteX15" fmla="*/ 94442 w 7354361"/>
              <a:gd name="connsiteY15" fmla="*/ 3415977 h 4315855"/>
              <a:gd name="connsiteX0" fmla="*/ 47893 w 7330961"/>
              <a:gd name="connsiteY0" fmla="*/ 3358104 h 4315855"/>
              <a:gd name="connsiteX1" fmla="*/ 47893 w 7330961"/>
              <a:gd name="connsiteY1" fmla="*/ 3253932 h 4315855"/>
              <a:gd name="connsiteX2" fmla="*/ 545604 w 7330961"/>
              <a:gd name="connsiteY2" fmla="*/ 2339532 h 4315855"/>
              <a:gd name="connsiteX3" fmla="*/ 1448430 w 7330961"/>
              <a:gd name="connsiteY3" fmla="*/ 1610327 h 4315855"/>
              <a:gd name="connsiteX4" fmla="*/ 3115184 w 7330961"/>
              <a:gd name="connsiteY4" fmla="*/ 1066316 h 4315855"/>
              <a:gd name="connsiteX5" fmla="*/ 5187052 w 7330961"/>
              <a:gd name="connsiteY5" fmla="*/ 418134 h 4315855"/>
              <a:gd name="connsiteX6" fmla="*/ 6668612 w 7330961"/>
              <a:gd name="connsiteY6" fmla="*/ 36170 h 4315855"/>
              <a:gd name="connsiteX7" fmla="*/ 7201047 w 7330961"/>
              <a:gd name="connsiteY7" fmla="*/ 70894 h 4315855"/>
              <a:gd name="connsiteX8" fmla="*/ 7282070 w 7330961"/>
              <a:gd name="connsiteY8" fmla="*/ 522306 h 4315855"/>
              <a:gd name="connsiteX9" fmla="*/ 6564440 w 7330961"/>
              <a:gd name="connsiteY9" fmla="*/ 1610327 h 4315855"/>
              <a:gd name="connsiteX10" fmla="*/ 5430121 w 7330961"/>
              <a:gd name="connsiteY10" fmla="*/ 2675197 h 4315855"/>
              <a:gd name="connsiteX11" fmla="*/ 3913837 w 7330961"/>
              <a:gd name="connsiteY11" fmla="*/ 3705344 h 4315855"/>
              <a:gd name="connsiteX12" fmla="*/ 2223934 w 7330961"/>
              <a:gd name="connsiteY12" fmla="*/ 4295653 h 4315855"/>
              <a:gd name="connsiteX13" fmla="*/ 765523 w 7330961"/>
              <a:gd name="connsiteY13" fmla="*/ 4110458 h 4315855"/>
              <a:gd name="connsiteX14" fmla="*/ 36318 w 7330961"/>
              <a:gd name="connsiteY14" fmla="*/ 3450701 h 4315855"/>
              <a:gd name="connsiteX0" fmla="*/ 11575 w 7294643"/>
              <a:gd name="connsiteY0" fmla="*/ 3253932 h 4315855"/>
              <a:gd name="connsiteX1" fmla="*/ 509286 w 7294643"/>
              <a:gd name="connsiteY1" fmla="*/ 2339532 h 4315855"/>
              <a:gd name="connsiteX2" fmla="*/ 1412112 w 7294643"/>
              <a:gd name="connsiteY2" fmla="*/ 1610327 h 4315855"/>
              <a:gd name="connsiteX3" fmla="*/ 3078866 w 7294643"/>
              <a:gd name="connsiteY3" fmla="*/ 1066316 h 4315855"/>
              <a:gd name="connsiteX4" fmla="*/ 5150734 w 7294643"/>
              <a:gd name="connsiteY4" fmla="*/ 418134 h 4315855"/>
              <a:gd name="connsiteX5" fmla="*/ 6632294 w 7294643"/>
              <a:gd name="connsiteY5" fmla="*/ 36170 h 4315855"/>
              <a:gd name="connsiteX6" fmla="*/ 7164729 w 7294643"/>
              <a:gd name="connsiteY6" fmla="*/ 70894 h 4315855"/>
              <a:gd name="connsiteX7" fmla="*/ 7245752 w 7294643"/>
              <a:gd name="connsiteY7" fmla="*/ 522306 h 4315855"/>
              <a:gd name="connsiteX8" fmla="*/ 6528122 w 7294643"/>
              <a:gd name="connsiteY8" fmla="*/ 1610327 h 4315855"/>
              <a:gd name="connsiteX9" fmla="*/ 5393803 w 7294643"/>
              <a:gd name="connsiteY9" fmla="*/ 2675197 h 4315855"/>
              <a:gd name="connsiteX10" fmla="*/ 3877519 w 7294643"/>
              <a:gd name="connsiteY10" fmla="*/ 3705344 h 4315855"/>
              <a:gd name="connsiteX11" fmla="*/ 2187616 w 7294643"/>
              <a:gd name="connsiteY11" fmla="*/ 4295653 h 4315855"/>
              <a:gd name="connsiteX12" fmla="*/ 729205 w 7294643"/>
              <a:gd name="connsiteY12" fmla="*/ 4110458 h 4315855"/>
              <a:gd name="connsiteX13" fmla="*/ 0 w 7294643"/>
              <a:gd name="connsiteY13" fmla="*/ 3450701 h 4315855"/>
              <a:gd name="connsiteX0" fmla="*/ 11575 w 7294643"/>
              <a:gd name="connsiteY0" fmla="*/ 3253932 h 4315855"/>
              <a:gd name="connsiteX1" fmla="*/ 509286 w 7294643"/>
              <a:gd name="connsiteY1" fmla="*/ 2339532 h 4315855"/>
              <a:gd name="connsiteX2" fmla="*/ 1412112 w 7294643"/>
              <a:gd name="connsiteY2" fmla="*/ 1610327 h 4315855"/>
              <a:gd name="connsiteX3" fmla="*/ 3078866 w 7294643"/>
              <a:gd name="connsiteY3" fmla="*/ 1066316 h 4315855"/>
              <a:gd name="connsiteX4" fmla="*/ 5150734 w 7294643"/>
              <a:gd name="connsiteY4" fmla="*/ 418134 h 4315855"/>
              <a:gd name="connsiteX5" fmla="*/ 6632294 w 7294643"/>
              <a:gd name="connsiteY5" fmla="*/ 36170 h 4315855"/>
              <a:gd name="connsiteX6" fmla="*/ 7164729 w 7294643"/>
              <a:gd name="connsiteY6" fmla="*/ 70894 h 4315855"/>
              <a:gd name="connsiteX7" fmla="*/ 7245752 w 7294643"/>
              <a:gd name="connsiteY7" fmla="*/ 522306 h 4315855"/>
              <a:gd name="connsiteX8" fmla="*/ 6528122 w 7294643"/>
              <a:gd name="connsiteY8" fmla="*/ 1610327 h 4315855"/>
              <a:gd name="connsiteX9" fmla="*/ 5393803 w 7294643"/>
              <a:gd name="connsiteY9" fmla="*/ 2675197 h 4315855"/>
              <a:gd name="connsiteX10" fmla="*/ 3877519 w 7294643"/>
              <a:gd name="connsiteY10" fmla="*/ 3705344 h 4315855"/>
              <a:gd name="connsiteX11" fmla="*/ 2187616 w 7294643"/>
              <a:gd name="connsiteY11" fmla="*/ 4295653 h 4315855"/>
              <a:gd name="connsiteX12" fmla="*/ 729205 w 7294643"/>
              <a:gd name="connsiteY12" fmla="*/ 4110458 h 4315855"/>
              <a:gd name="connsiteX13" fmla="*/ 0 w 7294643"/>
              <a:gd name="connsiteY13" fmla="*/ 3450701 h 4315855"/>
              <a:gd name="connsiteX0" fmla="*/ 11575 w 7294643"/>
              <a:gd name="connsiteY0" fmla="*/ 3253932 h 4315855"/>
              <a:gd name="connsiteX1" fmla="*/ 509286 w 7294643"/>
              <a:gd name="connsiteY1" fmla="*/ 2339532 h 4315855"/>
              <a:gd name="connsiteX2" fmla="*/ 1412112 w 7294643"/>
              <a:gd name="connsiteY2" fmla="*/ 1610327 h 4315855"/>
              <a:gd name="connsiteX3" fmla="*/ 3078866 w 7294643"/>
              <a:gd name="connsiteY3" fmla="*/ 1066316 h 4315855"/>
              <a:gd name="connsiteX4" fmla="*/ 5150734 w 7294643"/>
              <a:gd name="connsiteY4" fmla="*/ 418134 h 4315855"/>
              <a:gd name="connsiteX5" fmla="*/ 6632294 w 7294643"/>
              <a:gd name="connsiteY5" fmla="*/ 36170 h 4315855"/>
              <a:gd name="connsiteX6" fmla="*/ 7164729 w 7294643"/>
              <a:gd name="connsiteY6" fmla="*/ 70894 h 4315855"/>
              <a:gd name="connsiteX7" fmla="*/ 7245752 w 7294643"/>
              <a:gd name="connsiteY7" fmla="*/ 522306 h 4315855"/>
              <a:gd name="connsiteX8" fmla="*/ 6528122 w 7294643"/>
              <a:gd name="connsiteY8" fmla="*/ 1610327 h 4315855"/>
              <a:gd name="connsiteX9" fmla="*/ 5393803 w 7294643"/>
              <a:gd name="connsiteY9" fmla="*/ 2675197 h 4315855"/>
              <a:gd name="connsiteX10" fmla="*/ 3877519 w 7294643"/>
              <a:gd name="connsiteY10" fmla="*/ 3705344 h 4315855"/>
              <a:gd name="connsiteX11" fmla="*/ 2187616 w 7294643"/>
              <a:gd name="connsiteY11" fmla="*/ 4295653 h 4315855"/>
              <a:gd name="connsiteX12" fmla="*/ 729205 w 7294643"/>
              <a:gd name="connsiteY12" fmla="*/ 4110458 h 4315855"/>
              <a:gd name="connsiteX13" fmla="*/ 0 w 7294643"/>
              <a:gd name="connsiteY13" fmla="*/ 3450701 h 4315855"/>
              <a:gd name="connsiteX14" fmla="*/ 11575 w 7294643"/>
              <a:gd name="connsiteY14" fmla="*/ 3253932 h 4315855"/>
              <a:gd name="connsiteX0" fmla="*/ 0 w 7283068"/>
              <a:gd name="connsiteY0" fmla="*/ 3253932 h 4312645"/>
              <a:gd name="connsiteX1" fmla="*/ 497711 w 7283068"/>
              <a:gd name="connsiteY1" fmla="*/ 2339532 h 4312645"/>
              <a:gd name="connsiteX2" fmla="*/ 1400537 w 7283068"/>
              <a:gd name="connsiteY2" fmla="*/ 1610327 h 4312645"/>
              <a:gd name="connsiteX3" fmla="*/ 3067291 w 7283068"/>
              <a:gd name="connsiteY3" fmla="*/ 1066316 h 4312645"/>
              <a:gd name="connsiteX4" fmla="*/ 5139159 w 7283068"/>
              <a:gd name="connsiteY4" fmla="*/ 418134 h 4312645"/>
              <a:gd name="connsiteX5" fmla="*/ 6620719 w 7283068"/>
              <a:gd name="connsiteY5" fmla="*/ 36170 h 4312645"/>
              <a:gd name="connsiteX6" fmla="*/ 7153154 w 7283068"/>
              <a:gd name="connsiteY6" fmla="*/ 70894 h 4312645"/>
              <a:gd name="connsiteX7" fmla="*/ 7234177 w 7283068"/>
              <a:gd name="connsiteY7" fmla="*/ 522306 h 4312645"/>
              <a:gd name="connsiteX8" fmla="*/ 6516547 w 7283068"/>
              <a:gd name="connsiteY8" fmla="*/ 1610327 h 4312645"/>
              <a:gd name="connsiteX9" fmla="*/ 5382228 w 7283068"/>
              <a:gd name="connsiteY9" fmla="*/ 2675197 h 4312645"/>
              <a:gd name="connsiteX10" fmla="*/ 3865944 w 7283068"/>
              <a:gd name="connsiteY10" fmla="*/ 3705344 h 4312645"/>
              <a:gd name="connsiteX11" fmla="*/ 2176041 w 7283068"/>
              <a:gd name="connsiteY11" fmla="*/ 4295653 h 4312645"/>
              <a:gd name="connsiteX12" fmla="*/ 717630 w 7283068"/>
              <a:gd name="connsiteY12" fmla="*/ 4110458 h 4312645"/>
              <a:gd name="connsiteX13" fmla="*/ 821803 w 7283068"/>
              <a:gd name="connsiteY13" fmla="*/ 3670620 h 4312645"/>
              <a:gd name="connsiteX14" fmla="*/ 0 w 7283068"/>
              <a:gd name="connsiteY14" fmla="*/ 3253932 h 4312645"/>
              <a:gd name="connsiteX0" fmla="*/ 0 w 7283068"/>
              <a:gd name="connsiteY0" fmla="*/ 3253932 h 4312645"/>
              <a:gd name="connsiteX1" fmla="*/ 497711 w 7283068"/>
              <a:gd name="connsiteY1" fmla="*/ 2339532 h 4312645"/>
              <a:gd name="connsiteX2" fmla="*/ 1400537 w 7283068"/>
              <a:gd name="connsiteY2" fmla="*/ 1610327 h 4312645"/>
              <a:gd name="connsiteX3" fmla="*/ 3067291 w 7283068"/>
              <a:gd name="connsiteY3" fmla="*/ 1066316 h 4312645"/>
              <a:gd name="connsiteX4" fmla="*/ 5139159 w 7283068"/>
              <a:gd name="connsiteY4" fmla="*/ 418134 h 4312645"/>
              <a:gd name="connsiteX5" fmla="*/ 6620719 w 7283068"/>
              <a:gd name="connsiteY5" fmla="*/ 36170 h 4312645"/>
              <a:gd name="connsiteX6" fmla="*/ 7153154 w 7283068"/>
              <a:gd name="connsiteY6" fmla="*/ 70894 h 4312645"/>
              <a:gd name="connsiteX7" fmla="*/ 7234177 w 7283068"/>
              <a:gd name="connsiteY7" fmla="*/ 522306 h 4312645"/>
              <a:gd name="connsiteX8" fmla="*/ 6516547 w 7283068"/>
              <a:gd name="connsiteY8" fmla="*/ 1610327 h 4312645"/>
              <a:gd name="connsiteX9" fmla="*/ 5382228 w 7283068"/>
              <a:gd name="connsiteY9" fmla="*/ 2675197 h 4312645"/>
              <a:gd name="connsiteX10" fmla="*/ 3865944 w 7283068"/>
              <a:gd name="connsiteY10" fmla="*/ 3705344 h 4312645"/>
              <a:gd name="connsiteX11" fmla="*/ 2176041 w 7283068"/>
              <a:gd name="connsiteY11" fmla="*/ 4295653 h 4312645"/>
              <a:gd name="connsiteX12" fmla="*/ 717630 w 7283068"/>
              <a:gd name="connsiteY12" fmla="*/ 4110458 h 4312645"/>
              <a:gd name="connsiteX13" fmla="*/ 821803 w 7283068"/>
              <a:gd name="connsiteY13" fmla="*/ 3670620 h 4312645"/>
              <a:gd name="connsiteX14" fmla="*/ 0 w 7283068"/>
              <a:gd name="connsiteY14" fmla="*/ 3253932 h 4312645"/>
              <a:gd name="connsiteX0" fmla="*/ 0 w 7283068"/>
              <a:gd name="connsiteY0" fmla="*/ 3253932 h 4311546"/>
              <a:gd name="connsiteX1" fmla="*/ 497711 w 7283068"/>
              <a:gd name="connsiteY1" fmla="*/ 2339532 h 4311546"/>
              <a:gd name="connsiteX2" fmla="*/ 1400537 w 7283068"/>
              <a:gd name="connsiteY2" fmla="*/ 1610327 h 4311546"/>
              <a:gd name="connsiteX3" fmla="*/ 3067291 w 7283068"/>
              <a:gd name="connsiteY3" fmla="*/ 1066316 h 4311546"/>
              <a:gd name="connsiteX4" fmla="*/ 5139159 w 7283068"/>
              <a:gd name="connsiteY4" fmla="*/ 418134 h 4311546"/>
              <a:gd name="connsiteX5" fmla="*/ 6620719 w 7283068"/>
              <a:gd name="connsiteY5" fmla="*/ 36170 h 4311546"/>
              <a:gd name="connsiteX6" fmla="*/ 7153154 w 7283068"/>
              <a:gd name="connsiteY6" fmla="*/ 70894 h 4311546"/>
              <a:gd name="connsiteX7" fmla="*/ 7234177 w 7283068"/>
              <a:gd name="connsiteY7" fmla="*/ 522306 h 4311546"/>
              <a:gd name="connsiteX8" fmla="*/ 6516547 w 7283068"/>
              <a:gd name="connsiteY8" fmla="*/ 1610327 h 4311546"/>
              <a:gd name="connsiteX9" fmla="*/ 5382228 w 7283068"/>
              <a:gd name="connsiteY9" fmla="*/ 2675197 h 4311546"/>
              <a:gd name="connsiteX10" fmla="*/ 3865944 w 7283068"/>
              <a:gd name="connsiteY10" fmla="*/ 3705344 h 4311546"/>
              <a:gd name="connsiteX11" fmla="*/ 2176041 w 7283068"/>
              <a:gd name="connsiteY11" fmla="*/ 4295653 h 4311546"/>
              <a:gd name="connsiteX12" fmla="*/ 717630 w 7283068"/>
              <a:gd name="connsiteY12" fmla="*/ 4110458 h 4311546"/>
              <a:gd name="connsiteX13" fmla="*/ 196770 w 7283068"/>
              <a:gd name="connsiteY13" fmla="*/ 3763217 h 4311546"/>
              <a:gd name="connsiteX14" fmla="*/ 0 w 7283068"/>
              <a:gd name="connsiteY14" fmla="*/ 3253932 h 4311546"/>
              <a:gd name="connsiteX0" fmla="*/ 0 w 7283068"/>
              <a:gd name="connsiteY0" fmla="*/ 3253932 h 4311546"/>
              <a:gd name="connsiteX1" fmla="*/ 497711 w 7283068"/>
              <a:gd name="connsiteY1" fmla="*/ 2339532 h 4311546"/>
              <a:gd name="connsiteX2" fmla="*/ 1400537 w 7283068"/>
              <a:gd name="connsiteY2" fmla="*/ 1610327 h 4311546"/>
              <a:gd name="connsiteX3" fmla="*/ 3067291 w 7283068"/>
              <a:gd name="connsiteY3" fmla="*/ 1066316 h 4311546"/>
              <a:gd name="connsiteX4" fmla="*/ 5139159 w 7283068"/>
              <a:gd name="connsiteY4" fmla="*/ 418134 h 4311546"/>
              <a:gd name="connsiteX5" fmla="*/ 6620719 w 7283068"/>
              <a:gd name="connsiteY5" fmla="*/ 36170 h 4311546"/>
              <a:gd name="connsiteX6" fmla="*/ 7153154 w 7283068"/>
              <a:gd name="connsiteY6" fmla="*/ 70894 h 4311546"/>
              <a:gd name="connsiteX7" fmla="*/ 7234177 w 7283068"/>
              <a:gd name="connsiteY7" fmla="*/ 522306 h 4311546"/>
              <a:gd name="connsiteX8" fmla="*/ 6516547 w 7283068"/>
              <a:gd name="connsiteY8" fmla="*/ 1610327 h 4311546"/>
              <a:gd name="connsiteX9" fmla="*/ 5382228 w 7283068"/>
              <a:gd name="connsiteY9" fmla="*/ 2675197 h 4311546"/>
              <a:gd name="connsiteX10" fmla="*/ 3865944 w 7283068"/>
              <a:gd name="connsiteY10" fmla="*/ 3705344 h 4311546"/>
              <a:gd name="connsiteX11" fmla="*/ 2176041 w 7283068"/>
              <a:gd name="connsiteY11" fmla="*/ 4295653 h 4311546"/>
              <a:gd name="connsiteX12" fmla="*/ 717630 w 7283068"/>
              <a:gd name="connsiteY12" fmla="*/ 4110458 h 4311546"/>
              <a:gd name="connsiteX13" fmla="*/ 196770 w 7283068"/>
              <a:gd name="connsiteY13" fmla="*/ 3763217 h 4311546"/>
              <a:gd name="connsiteX14" fmla="*/ 0 w 7283068"/>
              <a:gd name="connsiteY14" fmla="*/ 3253932 h 4311546"/>
              <a:gd name="connsiteX0" fmla="*/ 0 w 7283068"/>
              <a:gd name="connsiteY0" fmla="*/ 3253932 h 4315283"/>
              <a:gd name="connsiteX1" fmla="*/ 497711 w 7283068"/>
              <a:gd name="connsiteY1" fmla="*/ 2339532 h 4315283"/>
              <a:gd name="connsiteX2" fmla="*/ 1400537 w 7283068"/>
              <a:gd name="connsiteY2" fmla="*/ 1610327 h 4315283"/>
              <a:gd name="connsiteX3" fmla="*/ 3067291 w 7283068"/>
              <a:gd name="connsiteY3" fmla="*/ 1066316 h 4315283"/>
              <a:gd name="connsiteX4" fmla="*/ 5139159 w 7283068"/>
              <a:gd name="connsiteY4" fmla="*/ 418134 h 4315283"/>
              <a:gd name="connsiteX5" fmla="*/ 6620719 w 7283068"/>
              <a:gd name="connsiteY5" fmla="*/ 36170 h 4315283"/>
              <a:gd name="connsiteX6" fmla="*/ 7153154 w 7283068"/>
              <a:gd name="connsiteY6" fmla="*/ 70894 h 4315283"/>
              <a:gd name="connsiteX7" fmla="*/ 7234177 w 7283068"/>
              <a:gd name="connsiteY7" fmla="*/ 522306 h 4315283"/>
              <a:gd name="connsiteX8" fmla="*/ 6516547 w 7283068"/>
              <a:gd name="connsiteY8" fmla="*/ 1610327 h 4315283"/>
              <a:gd name="connsiteX9" fmla="*/ 5382228 w 7283068"/>
              <a:gd name="connsiteY9" fmla="*/ 2675197 h 4315283"/>
              <a:gd name="connsiteX10" fmla="*/ 3865944 w 7283068"/>
              <a:gd name="connsiteY10" fmla="*/ 3705344 h 4315283"/>
              <a:gd name="connsiteX11" fmla="*/ 2176041 w 7283068"/>
              <a:gd name="connsiteY11" fmla="*/ 4295653 h 4315283"/>
              <a:gd name="connsiteX12" fmla="*/ 717630 w 7283068"/>
              <a:gd name="connsiteY12" fmla="*/ 4110458 h 4315283"/>
              <a:gd name="connsiteX13" fmla="*/ 196770 w 7283068"/>
              <a:gd name="connsiteY13" fmla="*/ 3763217 h 4315283"/>
              <a:gd name="connsiteX14" fmla="*/ 0 w 7283068"/>
              <a:gd name="connsiteY14" fmla="*/ 3253932 h 4315283"/>
              <a:gd name="connsiteX0" fmla="*/ 76869 w 7359937"/>
              <a:gd name="connsiteY0" fmla="*/ 3253932 h 4315283"/>
              <a:gd name="connsiteX1" fmla="*/ 574580 w 7359937"/>
              <a:gd name="connsiteY1" fmla="*/ 2339532 h 4315283"/>
              <a:gd name="connsiteX2" fmla="*/ 1477406 w 7359937"/>
              <a:gd name="connsiteY2" fmla="*/ 1610327 h 4315283"/>
              <a:gd name="connsiteX3" fmla="*/ 3144160 w 7359937"/>
              <a:gd name="connsiteY3" fmla="*/ 1066316 h 4315283"/>
              <a:gd name="connsiteX4" fmla="*/ 5216028 w 7359937"/>
              <a:gd name="connsiteY4" fmla="*/ 418134 h 4315283"/>
              <a:gd name="connsiteX5" fmla="*/ 6697588 w 7359937"/>
              <a:gd name="connsiteY5" fmla="*/ 36170 h 4315283"/>
              <a:gd name="connsiteX6" fmla="*/ 7230023 w 7359937"/>
              <a:gd name="connsiteY6" fmla="*/ 70894 h 4315283"/>
              <a:gd name="connsiteX7" fmla="*/ 7311046 w 7359937"/>
              <a:gd name="connsiteY7" fmla="*/ 522306 h 4315283"/>
              <a:gd name="connsiteX8" fmla="*/ 6593416 w 7359937"/>
              <a:gd name="connsiteY8" fmla="*/ 1610327 h 4315283"/>
              <a:gd name="connsiteX9" fmla="*/ 5459097 w 7359937"/>
              <a:gd name="connsiteY9" fmla="*/ 2675197 h 4315283"/>
              <a:gd name="connsiteX10" fmla="*/ 3942813 w 7359937"/>
              <a:gd name="connsiteY10" fmla="*/ 3705344 h 4315283"/>
              <a:gd name="connsiteX11" fmla="*/ 2252910 w 7359937"/>
              <a:gd name="connsiteY11" fmla="*/ 4295653 h 4315283"/>
              <a:gd name="connsiteX12" fmla="*/ 794499 w 7359937"/>
              <a:gd name="connsiteY12" fmla="*/ 4110458 h 4315283"/>
              <a:gd name="connsiteX13" fmla="*/ 273639 w 7359937"/>
              <a:gd name="connsiteY13" fmla="*/ 3763217 h 4315283"/>
              <a:gd name="connsiteX14" fmla="*/ 76869 w 7359937"/>
              <a:gd name="connsiteY14" fmla="*/ 3253932 h 4315283"/>
              <a:gd name="connsiteX0" fmla="*/ 76869 w 7359937"/>
              <a:gd name="connsiteY0" fmla="*/ 3253932 h 4315283"/>
              <a:gd name="connsiteX1" fmla="*/ 574580 w 7359937"/>
              <a:gd name="connsiteY1" fmla="*/ 2339532 h 4315283"/>
              <a:gd name="connsiteX2" fmla="*/ 1477406 w 7359937"/>
              <a:gd name="connsiteY2" fmla="*/ 1610327 h 4315283"/>
              <a:gd name="connsiteX3" fmla="*/ 3144160 w 7359937"/>
              <a:gd name="connsiteY3" fmla="*/ 1066316 h 4315283"/>
              <a:gd name="connsiteX4" fmla="*/ 5216028 w 7359937"/>
              <a:gd name="connsiteY4" fmla="*/ 418134 h 4315283"/>
              <a:gd name="connsiteX5" fmla="*/ 6697588 w 7359937"/>
              <a:gd name="connsiteY5" fmla="*/ 36170 h 4315283"/>
              <a:gd name="connsiteX6" fmla="*/ 7230023 w 7359937"/>
              <a:gd name="connsiteY6" fmla="*/ 70894 h 4315283"/>
              <a:gd name="connsiteX7" fmla="*/ 7311046 w 7359937"/>
              <a:gd name="connsiteY7" fmla="*/ 522306 h 4315283"/>
              <a:gd name="connsiteX8" fmla="*/ 6593416 w 7359937"/>
              <a:gd name="connsiteY8" fmla="*/ 1610327 h 4315283"/>
              <a:gd name="connsiteX9" fmla="*/ 5459097 w 7359937"/>
              <a:gd name="connsiteY9" fmla="*/ 2675197 h 4315283"/>
              <a:gd name="connsiteX10" fmla="*/ 3942813 w 7359937"/>
              <a:gd name="connsiteY10" fmla="*/ 3705344 h 4315283"/>
              <a:gd name="connsiteX11" fmla="*/ 2252910 w 7359937"/>
              <a:gd name="connsiteY11" fmla="*/ 4295653 h 4315283"/>
              <a:gd name="connsiteX12" fmla="*/ 794499 w 7359937"/>
              <a:gd name="connsiteY12" fmla="*/ 4110458 h 4315283"/>
              <a:gd name="connsiteX13" fmla="*/ 273639 w 7359937"/>
              <a:gd name="connsiteY13" fmla="*/ 3763217 h 4315283"/>
              <a:gd name="connsiteX14" fmla="*/ 76869 w 7359937"/>
              <a:gd name="connsiteY14" fmla="*/ 3253932 h 4315283"/>
              <a:gd name="connsiteX0" fmla="*/ 15351 w 7298419"/>
              <a:gd name="connsiteY0" fmla="*/ 3253932 h 4315283"/>
              <a:gd name="connsiteX1" fmla="*/ 513062 w 7298419"/>
              <a:gd name="connsiteY1" fmla="*/ 2339532 h 4315283"/>
              <a:gd name="connsiteX2" fmla="*/ 1415888 w 7298419"/>
              <a:gd name="connsiteY2" fmla="*/ 1610327 h 4315283"/>
              <a:gd name="connsiteX3" fmla="*/ 3082642 w 7298419"/>
              <a:gd name="connsiteY3" fmla="*/ 1066316 h 4315283"/>
              <a:gd name="connsiteX4" fmla="*/ 5154510 w 7298419"/>
              <a:gd name="connsiteY4" fmla="*/ 418134 h 4315283"/>
              <a:gd name="connsiteX5" fmla="*/ 6636070 w 7298419"/>
              <a:gd name="connsiteY5" fmla="*/ 36170 h 4315283"/>
              <a:gd name="connsiteX6" fmla="*/ 7168505 w 7298419"/>
              <a:gd name="connsiteY6" fmla="*/ 70894 h 4315283"/>
              <a:gd name="connsiteX7" fmla="*/ 7249528 w 7298419"/>
              <a:gd name="connsiteY7" fmla="*/ 522306 h 4315283"/>
              <a:gd name="connsiteX8" fmla="*/ 6531898 w 7298419"/>
              <a:gd name="connsiteY8" fmla="*/ 1610327 h 4315283"/>
              <a:gd name="connsiteX9" fmla="*/ 5397579 w 7298419"/>
              <a:gd name="connsiteY9" fmla="*/ 2675197 h 4315283"/>
              <a:gd name="connsiteX10" fmla="*/ 3881295 w 7298419"/>
              <a:gd name="connsiteY10" fmla="*/ 3705344 h 4315283"/>
              <a:gd name="connsiteX11" fmla="*/ 2191392 w 7298419"/>
              <a:gd name="connsiteY11" fmla="*/ 4295653 h 4315283"/>
              <a:gd name="connsiteX12" fmla="*/ 732981 w 7298419"/>
              <a:gd name="connsiteY12" fmla="*/ 4110458 h 4315283"/>
              <a:gd name="connsiteX13" fmla="*/ 212121 w 7298419"/>
              <a:gd name="connsiteY13" fmla="*/ 3763217 h 4315283"/>
              <a:gd name="connsiteX14" fmla="*/ 15351 w 7298419"/>
              <a:gd name="connsiteY14" fmla="*/ 3253932 h 4315283"/>
              <a:gd name="connsiteX0" fmla="*/ 10264 w 7293332"/>
              <a:gd name="connsiteY0" fmla="*/ 3253932 h 4315283"/>
              <a:gd name="connsiteX1" fmla="*/ 507975 w 7293332"/>
              <a:gd name="connsiteY1" fmla="*/ 2339532 h 4315283"/>
              <a:gd name="connsiteX2" fmla="*/ 1410801 w 7293332"/>
              <a:gd name="connsiteY2" fmla="*/ 1610327 h 4315283"/>
              <a:gd name="connsiteX3" fmla="*/ 3077555 w 7293332"/>
              <a:gd name="connsiteY3" fmla="*/ 1066316 h 4315283"/>
              <a:gd name="connsiteX4" fmla="*/ 5149423 w 7293332"/>
              <a:gd name="connsiteY4" fmla="*/ 418134 h 4315283"/>
              <a:gd name="connsiteX5" fmla="*/ 6630983 w 7293332"/>
              <a:gd name="connsiteY5" fmla="*/ 36170 h 4315283"/>
              <a:gd name="connsiteX6" fmla="*/ 7163418 w 7293332"/>
              <a:gd name="connsiteY6" fmla="*/ 70894 h 4315283"/>
              <a:gd name="connsiteX7" fmla="*/ 7244441 w 7293332"/>
              <a:gd name="connsiteY7" fmla="*/ 522306 h 4315283"/>
              <a:gd name="connsiteX8" fmla="*/ 6526811 w 7293332"/>
              <a:gd name="connsiteY8" fmla="*/ 1610327 h 4315283"/>
              <a:gd name="connsiteX9" fmla="*/ 5392492 w 7293332"/>
              <a:gd name="connsiteY9" fmla="*/ 2675197 h 4315283"/>
              <a:gd name="connsiteX10" fmla="*/ 3876208 w 7293332"/>
              <a:gd name="connsiteY10" fmla="*/ 3705344 h 4315283"/>
              <a:gd name="connsiteX11" fmla="*/ 2186305 w 7293332"/>
              <a:gd name="connsiteY11" fmla="*/ 4295653 h 4315283"/>
              <a:gd name="connsiteX12" fmla="*/ 727894 w 7293332"/>
              <a:gd name="connsiteY12" fmla="*/ 4110458 h 4315283"/>
              <a:gd name="connsiteX13" fmla="*/ 207034 w 7293332"/>
              <a:gd name="connsiteY13" fmla="*/ 3763217 h 4315283"/>
              <a:gd name="connsiteX14" fmla="*/ 10264 w 7293332"/>
              <a:gd name="connsiteY14" fmla="*/ 3253932 h 4315283"/>
              <a:gd name="connsiteX0" fmla="*/ 47039 w 7330107"/>
              <a:gd name="connsiteY0" fmla="*/ 3253932 h 4311546"/>
              <a:gd name="connsiteX1" fmla="*/ 544750 w 7330107"/>
              <a:gd name="connsiteY1" fmla="*/ 2339532 h 4311546"/>
              <a:gd name="connsiteX2" fmla="*/ 1447576 w 7330107"/>
              <a:gd name="connsiteY2" fmla="*/ 1610327 h 4311546"/>
              <a:gd name="connsiteX3" fmla="*/ 3114330 w 7330107"/>
              <a:gd name="connsiteY3" fmla="*/ 1066316 h 4311546"/>
              <a:gd name="connsiteX4" fmla="*/ 5186198 w 7330107"/>
              <a:gd name="connsiteY4" fmla="*/ 418134 h 4311546"/>
              <a:gd name="connsiteX5" fmla="*/ 6667758 w 7330107"/>
              <a:gd name="connsiteY5" fmla="*/ 36170 h 4311546"/>
              <a:gd name="connsiteX6" fmla="*/ 7200193 w 7330107"/>
              <a:gd name="connsiteY6" fmla="*/ 70894 h 4311546"/>
              <a:gd name="connsiteX7" fmla="*/ 7281216 w 7330107"/>
              <a:gd name="connsiteY7" fmla="*/ 522306 h 4311546"/>
              <a:gd name="connsiteX8" fmla="*/ 6563586 w 7330107"/>
              <a:gd name="connsiteY8" fmla="*/ 1610327 h 4311546"/>
              <a:gd name="connsiteX9" fmla="*/ 5429267 w 7330107"/>
              <a:gd name="connsiteY9" fmla="*/ 2675197 h 4311546"/>
              <a:gd name="connsiteX10" fmla="*/ 3912983 w 7330107"/>
              <a:gd name="connsiteY10" fmla="*/ 3705344 h 4311546"/>
              <a:gd name="connsiteX11" fmla="*/ 2223080 w 7330107"/>
              <a:gd name="connsiteY11" fmla="*/ 4295653 h 4311546"/>
              <a:gd name="connsiteX12" fmla="*/ 764669 w 7330107"/>
              <a:gd name="connsiteY12" fmla="*/ 4110458 h 4311546"/>
              <a:gd name="connsiteX13" fmla="*/ 185935 w 7330107"/>
              <a:gd name="connsiteY13" fmla="*/ 3763217 h 4311546"/>
              <a:gd name="connsiteX14" fmla="*/ 47039 w 7330107"/>
              <a:gd name="connsiteY14" fmla="*/ 3253932 h 4311546"/>
              <a:gd name="connsiteX0" fmla="*/ 3053 w 7286121"/>
              <a:gd name="connsiteY0" fmla="*/ 3253932 h 4311546"/>
              <a:gd name="connsiteX1" fmla="*/ 500764 w 7286121"/>
              <a:gd name="connsiteY1" fmla="*/ 2339532 h 4311546"/>
              <a:gd name="connsiteX2" fmla="*/ 1403590 w 7286121"/>
              <a:gd name="connsiteY2" fmla="*/ 1610327 h 4311546"/>
              <a:gd name="connsiteX3" fmla="*/ 3070344 w 7286121"/>
              <a:gd name="connsiteY3" fmla="*/ 1066316 h 4311546"/>
              <a:gd name="connsiteX4" fmla="*/ 5142212 w 7286121"/>
              <a:gd name="connsiteY4" fmla="*/ 418134 h 4311546"/>
              <a:gd name="connsiteX5" fmla="*/ 6623772 w 7286121"/>
              <a:gd name="connsiteY5" fmla="*/ 36170 h 4311546"/>
              <a:gd name="connsiteX6" fmla="*/ 7156207 w 7286121"/>
              <a:gd name="connsiteY6" fmla="*/ 70894 h 4311546"/>
              <a:gd name="connsiteX7" fmla="*/ 7237230 w 7286121"/>
              <a:gd name="connsiteY7" fmla="*/ 522306 h 4311546"/>
              <a:gd name="connsiteX8" fmla="*/ 6519600 w 7286121"/>
              <a:gd name="connsiteY8" fmla="*/ 1610327 h 4311546"/>
              <a:gd name="connsiteX9" fmla="*/ 5385281 w 7286121"/>
              <a:gd name="connsiteY9" fmla="*/ 2675197 h 4311546"/>
              <a:gd name="connsiteX10" fmla="*/ 3868997 w 7286121"/>
              <a:gd name="connsiteY10" fmla="*/ 3705344 h 4311546"/>
              <a:gd name="connsiteX11" fmla="*/ 2179094 w 7286121"/>
              <a:gd name="connsiteY11" fmla="*/ 4295653 h 4311546"/>
              <a:gd name="connsiteX12" fmla="*/ 720683 w 7286121"/>
              <a:gd name="connsiteY12" fmla="*/ 4110458 h 4311546"/>
              <a:gd name="connsiteX13" fmla="*/ 3053 w 7286121"/>
              <a:gd name="connsiteY13" fmla="*/ 3253932 h 4311546"/>
              <a:gd name="connsiteX0" fmla="*/ 474 w 7283542"/>
              <a:gd name="connsiteY0" fmla="*/ 3253932 h 4311546"/>
              <a:gd name="connsiteX1" fmla="*/ 498185 w 7283542"/>
              <a:gd name="connsiteY1" fmla="*/ 2339532 h 4311546"/>
              <a:gd name="connsiteX2" fmla="*/ 1401011 w 7283542"/>
              <a:gd name="connsiteY2" fmla="*/ 1610327 h 4311546"/>
              <a:gd name="connsiteX3" fmla="*/ 3067765 w 7283542"/>
              <a:gd name="connsiteY3" fmla="*/ 1066316 h 4311546"/>
              <a:gd name="connsiteX4" fmla="*/ 5139633 w 7283542"/>
              <a:gd name="connsiteY4" fmla="*/ 418134 h 4311546"/>
              <a:gd name="connsiteX5" fmla="*/ 6621193 w 7283542"/>
              <a:gd name="connsiteY5" fmla="*/ 36170 h 4311546"/>
              <a:gd name="connsiteX6" fmla="*/ 7153628 w 7283542"/>
              <a:gd name="connsiteY6" fmla="*/ 70894 h 4311546"/>
              <a:gd name="connsiteX7" fmla="*/ 7234651 w 7283542"/>
              <a:gd name="connsiteY7" fmla="*/ 522306 h 4311546"/>
              <a:gd name="connsiteX8" fmla="*/ 6517021 w 7283542"/>
              <a:gd name="connsiteY8" fmla="*/ 1610327 h 4311546"/>
              <a:gd name="connsiteX9" fmla="*/ 5382702 w 7283542"/>
              <a:gd name="connsiteY9" fmla="*/ 2675197 h 4311546"/>
              <a:gd name="connsiteX10" fmla="*/ 3866418 w 7283542"/>
              <a:gd name="connsiteY10" fmla="*/ 3705344 h 4311546"/>
              <a:gd name="connsiteX11" fmla="*/ 2176515 w 7283542"/>
              <a:gd name="connsiteY11" fmla="*/ 4295653 h 4311546"/>
              <a:gd name="connsiteX12" fmla="*/ 718104 w 7283542"/>
              <a:gd name="connsiteY12" fmla="*/ 4110458 h 4311546"/>
              <a:gd name="connsiteX13" fmla="*/ 474 w 7283542"/>
              <a:gd name="connsiteY13" fmla="*/ 3253932 h 4311546"/>
              <a:gd name="connsiteX0" fmla="*/ 474 w 7283542"/>
              <a:gd name="connsiteY0" fmla="*/ 3253932 h 4319652"/>
              <a:gd name="connsiteX1" fmla="*/ 498185 w 7283542"/>
              <a:gd name="connsiteY1" fmla="*/ 2339532 h 4319652"/>
              <a:gd name="connsiteX2" fmla="*/ 1401011 w 7283542"/>
              <a:gd name="connsiteY2" fmla="*/ 1610327 h 4319652"/>
              <a:gd name="connsiteX3" fmla="*/ 3067765 w 7283542"/>
              <a:gd name="connsiteY3" fmla="*/ 1066316 h 4319652"/>
              <a:gd name="connsiteX4" fmla="*/ 5139633 w 7283542"/>
              <a:gd name="connsiteY4" fmla="*/ 418134 h 4319652"/>
              <a:gd name="connsiteX5" fmla="*/ 6621193 w 7283542"/>
              <a:gd name="connsiteY5" fmla="*/ 36170 h 4319652"/>
              <a:gd name="connsiteX6" fmla="*/ 7153628 w 7283542"/>
              <a:gd name="connsiteY6" fmla="*/ 70894 h 4319652"/>
              <a:gd name="connsiteX7" fmla="*/ 7234651 w 7283542"/>
              <a:gd name="connsiteY7" fmla="*/ 522306 h 4319652"/>
              <a:gd name="connsiteX8" fmla="*/ 6517021 w 7283542"/>
              <a:gd name="connsiteY8" fmla="*/ 1610327 h 4319652"/>
              <a:gd name="connsiteX9" fmla="*/ 5382702 w 7283542"/>
              <a:gd name="connsiteY9" fmla="*/ 2675197 h 4319652"/>
              <a:gd name="connsiteX10" fmla="*/ 3866418 w 7283542"/>
              <a:gd name="connsiteY10" fmla="*/ 3705344 h 4319652"/>
              <a:gd name="connsiteX11" fmla="*/ 2176515 w 7283542"/>
              <a:gd name="connsiteY11" fmla="*/ 4295653 h 4319652"/>
              <a:gd name="connsiteX12" fmla="*/ 718104 w 7283542"/>
              <a:gd name="connsiteY12" fmla="*/ 4110458 h 4319652"/>
              <a:gd name="connsiteX13" fmla="*/ 474 w 7283542"/>
              <a:gd name="connsiteY13" fmla="*/ 3253932 h 4319652"/>
              <a:gd name="connsiteX0" fmla="*/ 474 w 7283542"/>
              <a:gd name="connsiteY0" fmla="*/ 3253932 h 4319652"/>
              <a:gd name="connsiteX1" fmla="*/ 498185 w 7283542"/>
              <a:gd name="connsiteY1" fmla="*/ 2339532 h 4319652"/>
              <a:gd name="connsiteX2" fmla="*/ 1401011 w 7283542"/>
              <a:gd name="connsiteY2" fmla="*/ 1610327 h 4319652"/>
              <a:gd name="connsiteX3" fmla="*/ 3067765 w 7283542"/>
              <a:gd name="connsiteY3" fmla="*/ 1066316 h 4319652"/>
              <a:gd name="connsiteX4" fmla="*/ 5139633 w 7283542"/>
              <a:gd name="connsiteY4" fmla="*/ 418134 h 4319652"/>
              <a:gd name="connsiteX5" fmla="*/ 6621193 w 7283542"/>
              <a:gd name="connsiteY5" fmla="*/ 36170 h 4319652"/>
              <a:gd name="connsiteX6" fmla="*/ 7153628 w 7283542"/>
              <a:gd name="connsiteY6" fmla="*/ 70894 h 4319652"/>
              <a:gd name="connsiteX7" fmla="*/ 7234651 w 7283542"/>
              <a:gd name="connsiteY7" fmla="*/ 522306 h 4319652"/>
              <a:gd name="connsiteX8" fmla="*/ 6517021 w 7283542"/>
              <a:gd name="connsiteY8" fmla="*/ 1610327 h 4319652"/>
              <a:gd name="connsiteX9" fmla="*/ 5382702 w 7283542"/>
              <a:gd name="connsiteY9" fmla="*/ 2675197 h 4319652"/>
              <a:gd name="connsiteX10" fmla="*/ 3866418 w 7283542"/>
              <a:gd name="connsiteY10" fmla="*/ 3705344 h 4319652"/>
              <a:gd name="connsiteX11" fmla="*/ 2176515 w 7283542"/>
              <a:gd name="connsiteY11" fmla="*/ 4295653 h 4319652"/>
              <a:gd name="connsiteX12" fmla="*/ 718104 w 7283542"/>
              <a:gd name="connsiteY12" fmla="*/ 4110458 h 4319652"/>
              <a:gd name="connsiteX13" fmla="*/ 474 w 7283542"/>
              <a:gd name="connsiteY13" fmla="*/ 3253932 h 431965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</a:cxnLst>
            <a:rect l="l" t="t" r="r" b="b"/>
            <a:pathLst>
              <a:path w="7283542" h="4319652">
                <a:moveTo>
                  <a:pt x="474" y="3253932"/>
                </a:moveTo>
                <a:cubicBezTo>
                  <a:pt x="-13030" y="2877755"/>
                  <a:pt x="264762" y="2613466"/>
                  <a:pt x="498185" y="2339532"/>
                </a:cubicBezTo>
                <a:cubicBezTo>
                  <a:pt x="731608" y="2065598"/>
                  <a:pt x="972748" y="1822530"/>
                  <a:pt x="1401011" y="1610327"/>
                </a:cubicBezTo>
                <a:cubicBezTo>
                  <a:pt x="1829274" y="1398124"/>
                  <a:pt x="3067765" y="1066316"/>
                  <a:pt x="3067765" y="1066316"/>
                </a:cubicBezTo>
                <a:lnTo>
                  <a:pt x="5139633" y="418134"/>
                </a:lnTo>
                <a:cubicBezTo>
                  <a:pt x="5731871" y="246443"/>
                  <a:pt x="6285527" y="94043"/>
                  <a:pt x="6621193" y="36170"/>
                </a:cubicBezTo>
                <a:cubicBezTo>
                  <a:pt x="6956859" y="-21703"/>
                  <a:pt x="7051385" y="-10129"/>
                  <a:pt x="7153628" y="70894"/>
                </a:cubicBezTo>
                <a:cubicBezTo>
                  <a:pt x="7255871" y="151917"/>
                  <a:pt x="7340752" y="265734"/>
                  <a:pt x="7234651" y="522306"/>
                </a:cubicBezTo>
                <a:cubicBezTo>
                  <a:pt x="7128550" y="778878"/>
                  <a:pt x="6825679" y="1251512"/>
                  <a:pt x="6517021" y="1610327"/>
                </a:cubicBezTo>
                <a:cubicBezTo>
                  <a:pt x="6208363" y="1969142"/>
                  <a:pt x="5824469" y="2326028"/>
                  <a:pt x="5382702" y="2675197"/>
                </a:cubicBezTo>
                <a:cubicBezTo>
                  <a:pt x="4940935" y="3024366"/>
                  <a:pt x="4400783" y="3435268"/>
                  <a:pt x="3866418" y="3705344"/>
                </a:cubicBezTo>
                <a:cubicBezTo>
                  <a:pt x="3332053" y="3975420"/>
                  <a:pt x="2701234" y="4228134"/>
                  <a:pt x="2176515" y="4295653"/>
                </a:cubicBezTo>
                <a:cubicBezTo>
                  <a:pt x="1651796" y="4363172"/>
                  <a:pt x="1080777" y="4284078"/>
                  <a:pt x="718104" y="4110458"/>
                </a:cubicBezTo>
                <a:cubicBezTo>
                  <a:pt x="355431" y="3936838"/>
                  <a:pt x="13978" y="3630109"/>
                  <a:pt x="474" y="3253932"/>
                </a:cubicBezTo>
                <a:close/>
              </a:path>
            </a:pathLst>
          </a:custGeom>
          <a:solidFill>
            <a:srgbClr val="F0F0F0">
              <a:alpha val="70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ru-RU"/>
          </a:p>
        </p:txBody>
      </p:sp>
      <p:sp>
        <p:nvSpPr>
          <p:cNvPr id="11" name="Овал 10"/>
          <p:cNvSpPr/>
          <p:nvPr/>
        </p:nvSpPr>
        <p:spPr bwMode="auto">
          <a:xfrm rot="1716922">
            <a:off x="5368925" y="3829050"/>
            <a:ext cx="1346200" cy="498475"/>
          </a:xfrm>
          <a:prstGeom prst="ellipse">
            <a:avLst/>
          </a:prstGeom>
          <a:solidFill>
            <a:srgbClr val="C8C8C8">
              <a:alpha val="49804"/>
            </a:srgb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ru-RU"/>
          </a:p>
        </p:txBody>
      </p:sp>
      <p:sp>
        <p:nvSpPr>
          <p:cNvPr id="12" name="Полилиния 11"/>
          <p:cNvSpPr/>
          <p:nvPr/>
        </p:nvSpPr>
        <p:spPr bwMode="auto">
          <a:xfrm>
            <a:off x="4102100" y="3975100"/>
            <a:ext cx="1419225" cy="1219200"/>
          </a:xfrm>
          <a:custGeom>
            <a:avLst/>
            <a:gdLst>
              <a:gd name="connsiteX0" fmla="*/ 0 w 2128560"/>
              <a:gd name="connsiteY0" fmla="*/ 1780359 h 1780359"/>
              <a:gd name="connsiteX1" fmla="*/ 509286 w 2128560"/>
              <a:gd name="connsiteY1" fmla="*/ 935407 h 1780359"/>
              <a:gd name="connsiteX2" fmla="*/ 1180618 w 2128560"/>
              <a:gd name="connsiteY2" fmla="*/ 275650 h 1780359"/>
              <a:gd name="connsiteX3" fmla="*/ 2048719 w 2128560"/>
              <a:gd name="connsiteY3" fmla="*/ 21007 h 1780359"/>
              <a:gd name="connsiteX4" fmla="*/ 2037144 w 2128560"/>
              <a:gd name="connsiteY4" fmla="*/ 32582 h 1780359"/>
              <a:gd name="connsiteX0" fmla="*/ 0 w 2456130"/>
              <a:gd name="connsiteY0" fmla="*/ 1759379 h 1759379"/>
              <a:gd name="connsiteX1" fmla="*/ 509286 w 2456130"/>
              <a:gd name="connsiteY1" fmla="*/ 914427 h 1759379"/>
              <a:gd name="connsiteX2" fmla="*/ 1180618 w 2456130"/>
              <a:gd name="connsiteY2" fmla="*/ 254670 h 1759379"/>
              <a:gd name="connsiteX3" fmla="*/ 2048719 w 2456130"/>
              <a:gd name="connsiteY3" fmla="*/ 27 h 1759379"/>
              <a:gd name="connsiteX4" fmla="*/ 2442258 w 2456130"/>
              <a:gd name="connsiteY4" fmla="*/ 266245 h 1759379"/>
              <a:gd name="connsiteX0" fmla="*/ 0 w 2048719"/>
              <a:gd name="connsiteY0" fmla="*/ 1759379 h 1759379"/>
              <a:gd name="connsiteX1" fmla="*/ 509286 w 2048719"/>
              <a:gd name="connsiteY1" fmla="*/ 914427 h 1759379"/>
              <a:gd name="connsiteX2" fmla="*/ 1180618 w 2048719"/>
              <a:gd name="connsiteY2" fmla="*/ 254670 h 1759379"/>
              <a:gd name="connsiteX3" fmla="*/ 2048719 w 2048719"/>
              <a:gd name="connsiteY3" fmla="*/ 27 h 175937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048719" h="1759379">
                <a:moveTo>
                  <a:pt x="0" y="1759379"/>
                </a:moveTo>
                <a:cubicBezTo>
                  <a:pt x="156258" y="1462295"/>
                  <a:pt x="312516" y="1165212"/>
                  <a:pt x="509286" y="914427"/>
                </a:cubicBezTo>
                <a:cubicBezTo>
                  <a:pt x="706056" y="663642"/>
                  <a:pt x="924046" y="407070"/>
                  <a:pt x="1180618" y="254670"/>
                </a:cubicBezTo>
                <a:cubicBezTo>
                  <a:pt x="1437190" y="102270"/>
                  <a:pt x="1838446" y="-1902"/>
                  <a:pt x="2048719" y="27"/>
                </a:cubicBezTo>
              </a:path>
            </a:pathLst>
          </a:cu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ru-RU"/>
          </a:p>
        </p:txBody>
      </p:sp>
      <p:sp>
        <p:nvSpPr>
          <p:cNvPr id="13" name="Полилиния 12"/>
          <p:cNvSpPr/>
          <p:nvPr/>
        </p:nvSpPr>
        <p:spPr bwMode="auto">
          <a:xfrm>
            <a:off x="6427788" y="2654300"/>
            <a:ext cx="2484437" cy="1377950"/>
          </a:xfrm>
          <a:custGeom>
            <a:avLst/>
            <a:gdLst>
              <a:gd name="connsiteX0" fmla="*/ 0 w 2128560"/>
              <a:gd name="connsiteY0" fmla="*/ 1780359 h 1780359"/>
              <a:gd name="connsiteX1" fmla="*/ 509286 w 2128560"/>
              <a:gd name="connsiteY1" fmla="*/ 935407 h 1780359"/>
              <a:gd name="connsiteX2" fmla="*/ 1180618 w 2128560"/>
              <a:gd name="connsiteY2" fmla="*/ 275650 h 1780359"/>
              <a:gd name="connsiteX3" fmla="*/ 2048719 w 2128560"/>
              <a:gd name="connsiteY3" fmla="*/ 21007 h 1780359"/>
              <a:gd name="connsiteX4" fmla="*/ 2037144 w 2128560"/>
              <a:gd name="connsiteY4" fmla="*/ 32582 h 1780359"/>
              <a:gd name="connsiteX0" fmla="*/ 0 w 2456130"/>
              <a:gd name="connsiteY0" fmla="*/ 1759379 h 1759379"/>
              <a:gd name="connsiteX1" fmla="*/ 509286 w 2456130"/>
              <a:gd name="connsiteY1" fmla="*/ 914427 h 1759379"/>
              <a:gd name="connsiteX2" fmla="*/ 1180618 w 2456130"/>
              <a:gd name="connsiteY2" fmla="*/ 254670 h 1759379"/>
              <a:gd name="connsiteX3" fmla="*/ 2048719 w 2456130"/>
              <a:gd name="connsiteY3" fmla="*/ 27 h 1759379"/>
              <a:gd name="connsiteX4" fmla="*/ 2442258 w 2456130"/>
              <a:gd name="connsiteY4" fmla="*/ 266245 h 1759379"/>
              <a:gd name="connsiteX0" fmla="*/ 0 w 2048719"/>
              <a:gd name="connsiteY0" fmla="*/ 1759379 h 1759379"/>
              <a:gd name="connsiteX1" fmla="*/ 509286 w 2048719"/>
              <a:gd name="connsiteY1" fmla="*/ 914427 h 1759379"/>
              <a:gd name="connsiteX2" fmla="*/ 1180618 w 2048719"/>
              <a:gd name="connsiteY2" fmla="*/ 254670 h 1759379"/>
              <a:gd name="connsiteX3" fmla="*/ 2048719 w 2048719"/>
              <a:gd name="connsiteY3" fmla="*/ 27 h 1759379"/>
              <a:gd name="connsiteX0" fmla="*/ 0 w 2048719"/>
              <a:gd name="connsiteY0" fmla="*/ 1759396 h 1759396"/>
              <a:gd name="connsiteX1" fmla="*/ 1122745 w 2048719"/>
              <a:gd name="connsiteY1" fmla="*/ 1180661 h 1759396"/>
              <a:gd name="connsiteX2" fmla="*/ 1180618 w 2048719"/>
              <a:gd name="connsiteY2" fmla="*/ 254687 h 1759396"/>
              <a:gd name="connsiteX3" fmla="*/ 2048719 w 2048719"/>
              <a:gd name="connsiteY3" fmla="*/ 44 h 1759396"/>
              <a:gd name="connsiteX0" fmla="*/ 0 w 2339531"/>
              <a:gd name="connsiteY0" fmla="*/ 1759363 h 1759363"/>
              <a:gd name="connsiteX1" fmla="*/ 1122745 w 2339531"/>
              <a:gd name="connsiteY1" fmla="*/ 1180628 h 1759363"/>
              <a:gd name="connsiteX2" fmla="*/ 2314937 w 2339531"/>
              <a:gd name="connsiteY2" fmla="*/ 462998 h 1759363"/>
              <a:gd name="connsiteX3" fmla="*/ 2048719 w 2339531"/>
              <a:gd name="connsiteY3" fmla="*/ 11 h 1759363"/>
              <a:gd name="connsiteX0" fmla="*/ 0 w 3530278"/>
              <a:gd name="connsiteY0" fmla="*/ 2083448 h 2083448"/>
              <a:gd name="connsiteX1" fmla="*/ 1122745 w 3530278"/>
              <a:gd name="connsiteY1" fmla="*/ 1504713 h 2083448"/>
              <a:gd name="connsiteX2" fmla="*/ 2314937 w 3530278"/>
              <a:gd name="connsiteY2" fmla="*/ 787083 h 2083448"/>
              <a:gd name="connsiteX3" fmla="*/ 3530278 w 3530278"/>
              <a:gd name="connsiteY3" fmla="*/ 5 h 2083448"/>
              <a:gd name="connsiteX0" fmla="*/ 0 w 3530278"/>
              <a:gd name="connsiteY0" fmla="*/ 2083443 h 2083443"/>
              <a:gd name="connsiteX1" fmla="*/ 1122745 w 3530278"/>
              <a:gd name="connsiteY1" fmla="*/ 1504708 h 2083443"/>
              <a:gd name="connsiteX2" fmla="*/ 2314937 w 3530278"/>
              <a:gd name="connsiteY2" fmla="*/ 787078 h 2083443"/>
              <a:gd name="connsiteX3" fmla="*/ 3530278 w 3530278"/>
              <a:gd name="connsiteY3" fmla="*/ 0 h 2083443"/>
              <a:gd name="connsiteX0" fmla="*/ 0 w 3530278"/>
              <a:gd name="connsiteY0" fmla="*/ 2083443 h 2083443"/>
              <a:gd name="connsiteX1" fmla="*/ 1076446 w 3530278"/>
              <a:gd name="connsiteY1" fmla="*/ 1446835 h 2083443"/>
              <a:gd name="connsiteX2" fmla="*/ 2314937 w 3530278"/>
              <a:gd name="connsiteY2" fmla="*/ 787078 h 2083443"/>
              <a:gd name="connsiteX3" fmla="*/ 3530278 w 3530278"/>
              <a:gd name="connsiteY3" fmla="*/ 0 h 2083443"/>
              <a:gd name="connsiteX0" fmla="*/ 0 w 3530278"/>
              <a:gd name="connsiteY0" fmla="*/ 2083443 h 2083443"/>
              <a:gd name="connsiteX1" fmla="*/ 1076446 w 3530278"/>
              <a:gd name="connsiteY1" fmla="*/ 1446835 h 2083443"/>
              <a:gd name="connsiteX2" fmla="*/ 2314937 w 3530278"/>
              <a:gd name="connsiteY2" fmla="*/ 787078 h 2083443"/>
              <a:gd name="connsiteX3" fmla="*/ 3530278 w 3530278"/>
              <a:gd name="connsiteY3" fmla="*/ 0 h 2083443"/>
              <a:gd name="connsiteX0" fmla="*/ 0 w 3530278"/>
              <a:gd name="connsiteY0" fmla="*/ 2083443 h 2083443"/>
              <a:gd name="connsiteX1" fmla="*/ 1099595 w 3530278"/>
              <a:gd name="connsiteY1" fmla="*/ 1365812 h 2083443"/>
              <a:gd name="connsiteX2" fmla="*/ 2314937 w 3530278"/>
              <a:gd name="connsiteY2" fmla="*/ 787078 h 2083443"/>
              <a:gd name="connsiteX3" fmla="*/ 3530278 w 3530278"/>
              <a:gd name="connsiteY3" fmla="*/ 0 h 2083443"/>
              <a:gd name="connsiteX0" fmla="*/ 0 w 3530278"/>
              <a:gd name="connsiteY0" fmla="*/ 2083443 h 2083443"/>
              <a:gd name="connsiteX1" fmla="*/ 1099595 w 3530278"/>
              <a:gd name="connsiteY1" fmla="*/ 1365812 h 2083443"/>
              <a:gd name="connsiteX2" fmla="*/ 2314937 w 3530278"/>
              <a:gd name="connsiteY2" fmla="*/ 787078 h 2083443"/>
              <a:gd name="connsiteX3" fmla="*/ 3530278 w 3530278"/>
              <a:gd name="connsiteY3" fmla="*/ 0 h 2083443"/>
              <a:gd name="connsiteX0" fmla="*/ 0 w 3530278"/>
              <a:gd name="connsiteY0" fmla="*/ 2083443 h 2083443"/>
              <a:gd name="connsiteX1" fmla="*/ 1099595 w 3530278"/>
              <a:gd name="connsiteY1" fmla="*/ 1365812 h 2083443"/>
              <a:gd name="connsiteX2" fmla="*/ 2384385 w 3530278"/>
              <a:gd name="connsiteY2" fmla="*/ 856526 h 2083443"/>
              <a:gd name="connsiteX3" fmla="*/ 3530278 w 3530278"/>
              <a:gd name="connsiteY3" fmla="*/ 0 h 2083443"/>
              <a:gd name="connsiteX0" fmla="*/ 0 w 3588152"/>
              <a:gd name="connsiteY0" fmla="*/ 1990846 h 1990846"/>
              <a:gd name="connsiteX1" fmla="*/ 1099595 w 3588152"/>
              <a:gd name="connsiteY1" fmla="*/ 1273215 h 1990846"/>
              <a:gd name="connsiteX2" fmla="*/ 2384385 w 3588152"/>
              <a:gd name="connsiteY2" fmla="*/ 763929 h 1990846"/>
              <a:gd name="connsiteX3" fmla="*/ 3588152 w 3588152"/>
              <a:gd name="connsiteY3" fmla="*/ 0 h 199084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588152" h="1990846">
                <a:moveTo>
                  <a:pt x="0" y="1990846"/>
                </a:moveTo>
                <a:cubicBezTo>
                  <a:pt x="306729" y="1612739"/>
                  <a:pt x="702198" y="1477701"/>
                  <a:pt x="1099595" y="1273215"/>
                </a:cubicBezTo>
                <a:cubicBezTo>
                  <a:pt x="1496992" y="1068729"/>
                  <a:pt x="1969626" y="976132"/>
                  <a:pt x="2384385" y="763929"/>
                </a:cubicBezTo>
                <a:cubicBezTo>
                  <a:pt x="2799145" y="551727"/>
                  <a:pt x="3389453" y="102243"/>
                  <a:pt x="3588152" y="0"/>
                </a:cubicBezTo>
              </a:path>
            </a:pathLst>
          </a:cu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ru-RU"/>
          </a:p>
        </p:txBody>
      </p:sp>
      <p:sp>
        <p:nvSpPr>
          <p:cNvPr id="14" name="Полилиния 13"/>
          <p:cNvSpPr/>
          <p:nvPr/>
        </p:nvSpPr>
        <p:spPr bwMode="auto">
          <a:xfrm>
            <a:off x="4746625" y="3752850"/>
            <a:ext cx="688975" cy="100013"/>
          </a:xfrm>
          <a:custGeom>
            <a:avLst/>
            <a:gdLst>
              <a:gd name="connsiteX0" fmla="*/ 0 w 2128560"/>
              <a:gd name="connsiteY0" fmla="*/ 1780359 h 1780359"/>
              <a:gd name="connsiteX1" fmla="*/ 509286 w 2128560"/>
              <a:gd name="connsiteY1" fmla="*/ 935407 h 1780359"/>
              <a:gd name="connsiteX2" fmla="*/ 1180618 w 2128560"/>
              <a:gd name="connsiteY2" fmla="*/ 275650 h 1780359"/>
              <a:gd name="connsiteX3" fmla="*/ 2048719 w 2128560"/>
              <a:gd name="connsiteY3" fmla="*/ 21007 h 1780359"/>
              <a:gd name="connsiteX4" fmla="*/ 2037144 w 2128560"/>
              <a:gd name="connsiteY4" fmla="*/ 32582 h 1780359"/>
              <a:gd name="connsiteX0" fmla="*/ 0 w 2456130"/>
              <a:gd name="connsiteY0" fmla="*/ 1759379 h 1759379"/>
              <a:gd name="connsiteX1" fmla="*/ 509286 w 2456130"/>
              <a:gd name="connsiteY1" fmla="*/ 914427 h 1759379"/>
              <a:gd name="connsiteX2" fmla="*/ 1180618 w 2456130"/>
              <a:gd name="connsiteY2" fmla="*/ 254670 h 1759379"/>
              <a:gd name="connsiteX3" fmla="*/ 2048719 w 2456130"/>
              <a:gd name="connsiteY3" fmla="*/ 27 h 1759379"/>
              <a:gd name="connsiteX4" fmla="*/ 2442258 w 2456130"/>
              <a:gd name="connsiteY4" fmla="*/ 266245 h 1759379"/>
              <a:gd name="connsiteX0" fmla="*/ 0 w 2048719"/>
              <a:gd name="connsiteY0" fmla="*/ 1759379 h 1759379"/>
              <a:gd name="connsiteX1" fmla="*/ 509286 w 2048719"/>
              <a:gd name="connsiteY1" fmla="*/ 914427 h 1759379"/>
              <a:gd name="connsiteX2" fmla="*/ 1180618 w 2048719"/>
              <a:gd name="connsiteY2" fmla="*/ 254670 h 1759379"/>
              <a:gd name="connsiteX3" fmla="*/ 2048719 w 2048719"/>
              <a:gd name="connsiteY3" fmla="*/ 27 h 1759379"/>
              <a:gd name="connsiteX0" fmla="*/ 0 w 2048719"/>
              <a:gd name="connsiteY0" fmla="*/ 1932331 h 1932331"/>
              <a:gd name="connsiteX1" fmla="*/ 509286 w 2048719"/>
              <a:gd name="connsiteY1" fmla="*/ 1087379 h 1932331"/>
              <a:gd name="connsiteX2" fmla="*/ 1713054 w 2048719"/>
              <a:gd name="connsiteY2" fmla="*/ 45658 h 1932331"/>
              <a:gd name="connsiteX3" fmla="*/ 2048719 w 2048719"/>
              <a:gd name="connsiteY3" fmla="*/ 172979 h 1932331"/>
              <a:gd name="connsiteX0" fmla="*/ 0 w 2048719"/>
              <a:gd name="connsiteY0" fmla="*/ 1957850 h 1957850"/>
              <a:gd name="connsiteX1" fmla="*/ 509286 w 2048719"/>
              <a:gd name="connsiteY1" fmla="*/ 1112898 h 1957850"/>
              <a:gd name="connsiteX2" fmla="*/ 1713054 w 2048719"/>
              <a:gd name="connsiteY2" fmla="*/ 71177 h 1957850"/>
              <a:gd name="connsiteX3" fmla="*/ 2048719 w 2048719"/>
              <a:gd name="connsiteY3" fmla="*/ 198498 h 1957850"/>
              <a:gd name="connsiteX0" fmla="*/ 0 w 2048719"/>
              <a:gd name="connsiteY0" fmla="*/ 1948678 h 1948678"/>
              <a:gd name="connsiteX1" fmla="*/ 509286 w 2048719"/>
              <a:gd name="connsiteY1" fmla="*/ 1103726 h 1948678"/>
              <a:gd name="connsiteX2" fmla="*/ 1713054 w 2048719"/>
              <a:gd name="connsiteY2" fmla="*/ 62005 h 1948678"/>
              <a:gd name="connsiteX3" fmla="*/ 2048719 w 2048719"/>
              <a:gd name="connsiteY3" fmla="*/ 189326 h 1948678"/>
              <a:gd name="connsiteX0" fmla="*/ 0 w 2048719"/>
              <a:gd name="connsiteY0" fmla="*/ 1957850 h 1957850"/>
              <a:gd name="connsiteX1" fmla="*/ 509286 w 2048719"/>
              <a:gd name="connsiteY1" fmla="*/ 1112898 h 1957850"/>
              <a:gd name="connsiteX2" fmla="*/ 1713054 w 2048719"/>
              <a:gd name="connsiteY2" fmla="*/ 71177 h 1957850"/>
              <a:gd name="connsiteX3" fmla="*/ 2048719 w 2048719"/>
              <a:gd name="connsiteY3" fmla="*/ 198498 h 1957850"/>
              <a:gd name="connsiteX0" fmla="*/ 0 w 2048719"/>
              <a:gd name="connsiteY0" fmla="*/ 1984632 h 1984632"/>
              <a:gd name="connsiteX1" fmla="*/ 509286 w 2048719"/>
              <a:gd name="connsiteY1" fmla="*/ 1139680 h 1984632"/>
              <a:gd name="connsiteX2" fmla="*/ 1689905 w 2048719"/>
              <a:gd name="connsiteY2" fmla="*/ 63235 h 1984632"/>
              <a:gd name="connsiteX3" fmla="*/ 2048719 w 2048719"/>
              <a:gd name="connsiteY3" fmla="*/ 225280 h 1984632"/>
              <a:gd name="connsiteX0" fmla="*/ 0 w 2048719"/>
              <a:gd name="connsiteY0" fmla="*/ 1973686 h 1973686"/>
              <a:gd name="connsiteX1" fmla="*/ 509286 w 2048719"/>
              <a:gd name="connsiteY1" fmla="*/ 1128734 h 1973686"/>
              <a:gd name="connsiteX2" fmla="*/ 1689905 w 2048719"/>
              <a:gd name="connsiteY2" fmla="*/ 52289 h 1973686"/>
              <a:gd name="connsiteX3" fmla="*/ 2048719 w 2048719"/>
              <a:gd name="connsiteY3" fmla="*/ 214334 h 1973686"/>
              <a:gd name="connsiteX0" fmla="*/ 0 w 1776969"/>
              <a:gd name="connsiteY0" fmla="*/ 1946640 h 1946640"/>
              <a:gd name="connsiteX1" fmla="*/ 509286 w 1776969"/>
              <a:gd name="connsiteY1" fmla="*/ 1101688 h 1946640"/>
              <a:gd name="connsiteX2" fmla="*/ 1689905 w 1776969"/>
              <a:gd name="connsiteY2" fmla="*/ 25243 h 1946640"/>
              <a:gd name="connsiteX3" fmla="*/ 1736202 w 1776969"/>
              <a:gd name="connsiteY3" fmla="*/ 360908 h 1946640"/>
              <a:gd name="connsiteX0" fmla="*/ 0 w 1763996"/>
              <a:gd name="connsiteY0" fmla="*/ 1944945 h 1944945"/>
              <a:gd name="connsiteX1" fmla="*/ 509286 w 1763996"/>
              <a:gd name="connsiteY1" fmla="*/ 1099993 h 1944945"/>
              <a:gd name="connsiteX2" fmla="*/ 1689905 w 1763996"/>
              <a:gd name="connsiteY2" fmla="*/ 23548 h 1944945"/>
              <a:gd name="connsiteX3" fmla="*/ 1736202 w 1763996"/>
              <a:gd name="connsiteY3" fmla="*/ 359213 h 1944945"/>
              <a:gd name="connsiteX0" fmla="*/ 0 w 1736202"/>
              <a:gd name="connsiteY0" fmla="*/ 1705932 h 1705932"/>
              <a:gd name="connsiteX1" fmla="*/ 509286 w 1736202"/>
              <a:gd name="connsiteY1" fmla="*/ 860980 h 1705932"/>
              <a:gd name="connsiteX2" fmla="*/ 1331089 w 1736202"/>
              <a:gd name="connsiteY2" fmla="*/ 50753 h 1705932"/>
              <a:gd name="connsiteX3" fmla="*/ 1736202 w 1736202"/>
              <a:gd name="connsiteY3" fmla="*/ 120200 h 1705932"/>
              <a:gd name="connsiteX0" fmla="*/ 0 w 1736202"/>
              <a:gd name="connsiteY0" fmla="*/ 1745782 h 1745782"/>
              <a:gd name="connsiteX1" fmla="*/ 983848 w 1736202"/>
              <a:gd name="connsiteY1" fmla="*/ 136901 h 1745782"/>
              <a:gd name="connsiteX2" fmla="*/ 1331089 w 1736202"/>
              <a:gd name="connsiteY2" fmla="*/ 90603 h 1745782"/>
              <a:gd name="connsiteX3" fmla="*/ 1736202 w 1736202"/>
              <a:gd name="connsiteY3" fmla="*/ 160050 h 1745782"/>
              <a:gd name="connsiteX0" fmla="*/ 0 w 1736202"/>
              <a:gd name="connsiteY0" fmla="*/ 1725532 h 1725532"/>
              <a:gd name="connsiteX1" fmla="*/ 983848 w 1736202"/>
              <a:gd name="connsiteY1" fmla="*/ 116651 h 1725532"/>
              <a:gd name="connsiteX2" fmla="*/ 1331089 w 1736202"/>
              <a:gd name="connsiteY2" fmla="*/ 70353 h 1725532"/>
              <a:gd name="connsiteX3" fmla="*/ 1736202 w 1736202"/>
              <a:gd name="connsiteY3" fmla="*/ 139800 h 1725532"/>
              <a:gd name="connsiteX0" fmla="*/ 0 w 1736202"/>
              <a:gd name="connsiteY0" fmla="*/ 1735667 h 1735667"/>
              <a:gd name="connsiteX1" fmla="*/ 983848 w 1736202"/>
              <a:gd name="connsiteY1" fmla="*/ 126786 h 1735667"/>
              <a:gd name="connsiteX2" fmla="*/ 1331089 w 1736202"/>
              <a:gd name="connsiteY2" fmla="*/ 80488 h 1735667"/>
              <a:gd name="connsiteX3" fmla="*/ 1736202 w 1736202"/>
              <a:gd name="connsiteY3" fmla="*/ 149935 h 1735667"/>
              <a:gd name="connsiteX0" fmla="*/ 0 w 1736202"/>
              <a:gd name="connsiteY0" fmla="*/ 1675380 h 1675380"/>
              <a:gd name="connsiteX1" fmla="*/ 983848 w 1736202"/>
              <a:gd name="connsiteY1" fmla="*/ 66499 h 1675380"/>
              <a:gd name="connsiteX2" fmla="*/ 1331089 w 1736202"/>
              <a:gd name="connsiteY2" fmla="*/ 20201 h 1675380"/>
              <a:gd name="connsiteX3" fmla="*/ 1736202 w 1736202"/>
              <a:gd name="connsiteY3" fmla="*/ 89648 h 1675380"/>
              <a:gd name="connsiteX0" fmla="*/ 0 w 752354"/>
              <a:gd name="connsiteY0" fmla="*/ 66499 h 89648"/>
              <a:gd name="connsiteX1" fmla="*/ 347241 w 752354"/>
              <a:gd name="connsiteY1" fmla="*/ 20201 h 89648"/>
              <a:gd name="connsiteX2" fmla="*/ 752354 w 752354"/>
              <a:gd name="connsiteY2" fmla="*/ 89648 h 89648"/>
              <a:gd name="connsiteX0" fmla="*/ 0 w 995422"/>
              <a:gd name="connsiteY0" fmla="*/ 141928 h 141928"/>
              <a:gd name="connsiteX1" fmla="*/ 590309 w 995422"/>
              <a:gd name="connsiteY1" fmla="*/ 3033 h 141928"/>
              <a:gd name="connsiteX2" fmla="*/ 995422 w 995422"/>
              <a:gd name="connsiteY2" fmla="*/ 72480 h 141928"/>
              <a:gd name="connsiteX0" fmla="*/ 0 w 995422"/>
              <a:gd name="connsiteY0" fmla="*/ 141928 h 141928"/>
              <a:gd name="connsiteX1" fmla="*/ 590309 w 995422"/>
              <a:gd name="connsiteY1" fmla="*/ 3033 h 141928"/>
              <a:gd name="connsiteX2" fmla="*/ 995422 w 995422"/>
              <a:gd name="connsiteY2" fmla="*/ 72480 h 14192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995422" h="141928">
                <a:moveTo>
                  <a:pt x="0" y="141928"/>
                </a:moveTo>
                <a:cubicBezTo>
                  <a:pt x="210274" y="62835"/>
                  <a:pt x="424405" y="14608"/>
                  <a:pt x="590309" y="3033"/>
                </a:cubicBezTo>
                <a:cubicBezTo>
                  <a:pt x="756213" y="-8542"/>
                  <a:pt x="854596" y="12678"/>
                  <a:pt x="995422" y="72480"/>
                </a:cubicBezTo>
              </a:path>
            </a:pathLst>
          </a:cu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ru-RU"/>
          </a:p>
        </p:txBody>
      </p:sp>
      <p:sp>
        <p:nvSpPr>
          <p:cNvPr id="15" name="Полилиния 14"/>
          <p:cNvSpPr/>
          <p:nvPr/>
        </p:nvSpPr>
        <p:spPr bwMode="auto">
          <a:xfrm>
            <a:off x="4570413" y="4200525"/>
            <a:ext cx="1201737" cy="1290638"/>
          </a:xfrm>
          <a:custGeom>
            <a:avLst/>
            <a:gdLst>
              <a:gd name="connsiteX0" fmla="*/ 0 w 2128560"/>
              <a:gd name="connsiteY0" fmla="*/ 1780359 h 1780359"/>
              <a:gd name="connsiteX1" fmla="*/ 509286 w 2128560"/>
              <a:gd name="connsiteY1" fmla="*/ 935407 h 1780359"/>
              <a:gd name="connsiteX2" fmla="*/ 1180618 w 2128560"/>
              <a:gd name="connsiteY2" fmla="*/ 275650 h 1780359"/>
              <a:gd name="connsiteX3" fmla="*/ 2048719 w 2128560"/>
              <a:gd name="connsiteY3" fmla="*/ 21007 h 1780359"/>
              <a:gd name="connsiteX4" fmla="*/ 2037144 w 2128560"/>
              <a:gd name="connsiteY4" fmla="*/ 32582 h 1780359"/>
              <a:gd name="connsiteX0" fmla="*/ 0 w 2456130"/>
              <a:gd name="connsiteY0" fmla="*/ 1759379 h 1759379"/>
              <a:gd name="connsiteX1" fmla="*/ 509286 w 2456130"/>
              <a:gd name="connsiteY1" fmla="*/ 914427 h 1759379"/>
              <a:gd name="connsiteX2" fmla="*/ 1180618 w 2456130"/>
              <a:gd name="connsiteY2" fmla="*/ 254670 h 1759379"/>
              <a:gd name="connsiteX3" fmla="*/ 2048719 w 2456130"/>
              <a:gd name="connsiteY3" fmla="*/ 27 h 1759379"/>
              <a:gd name="connsiteX4" fmla="*/ 2442258 w 2456130"/>
              <a:gd name="connsiteY4" fmla="*/ 266245 h 1759379"/>
              <a:gd name="connsiteX0" fmla="*/ 0 w 2048719"/>
              <a:gd name="connsiteY0" fmla="*/ 1759379 h 1759379"/>
              <a:gd name="connsiteX1" fmla="*/ 509286 w 2048719"/>
              <a:gd name="connsiteY1" fmla="*/ 914427 h 1759379"/>
              <a:gd name="connsiteX2" fmla="*/ 1180618 w 2048719"/>
              <a:gd name="connsiteY2" fmla="*/ 254670 h 1759379"/>
              <a:gd name="connsiteX3" fmla="*/ 2048719 w 2048719"/>
              <a:gd name="connsiteY3" fmla="*/ 27 h 1759379"/>
              <a:gd name="connsiteX0" fmla="*/ 0 w 2291787"/>
              <a:gd name="connsiteY0" fmla="*/ 1593606 h 1593606"/>
              <a:gd name="connsiteX1" fmla="*/ 509286 w 2291787"/>
              <a:gd name="connsiteY1" fmla="*/ 748654 h 1593606"/>
              <a:gd name="connsiteX2" fmla="*/ 1180618 w 2291787"/>
              <a:gd name="connsiteY2" fmla="*/ 88897 h 1593606"/>
              <a:gd name="connsiteX3" fmla="*/ 2291787 w 2291787"/>
              <a:gd name="connsiteY3" fmla="*/ 7874 h 1593606"/>
              <a:gd name="connsiteX0" fmla="*/ 0 w 2291787"/>
              <a:gd name="connsiteY0" fmla="*/ 1585737 h 1585737"/>
              <a:gd name="connsiteX1" fmla="*/ 509286 w 2291787"/>
              <a:gd name="connsiteY1" fmla="*/ 740785 h 1585737"/>
              <a:gd name="connsiteX2" fmla="*/ 1562582 w 2291787"/>
              <a:gd name="connsiteY2" fmla="*/ 752359 h 1585737"/>
              <a:gd name="connsiteX3" fmla="*/ 2291787 w 2291787"/>
              <a:gd name="connsiteY3" fmla="*/ 5 h 1585737"/>
              <a:gd name="connsiteX0" fmla="*/ 0 w 2291787"/>
              <a:gd name="connsiteY0" fmla="*/ 1585737 h 1585737"/>
              <a:gd name="connsiteX1" fmla="*/ 1169043 w 2291787"/>
              <a:gd name="connsiteY1" fmla="*/ 1226922 h 1585737"/>
              <a:gd name="connsiteX2" fmla="*/ 1562582 w 2291787"/>
              <a:gd name="connsiteY2" fmla="*/ 752359 h 1585737"/>
              <a:gd name="connsiteX3" fmla="*/ 2291787 w 2291787"/>
              <a:gd name="connsiteY3" fmla="*/ 5 h 1585737"/>
              <a:gd name="connsiteX0" fmla="*/ 0 w 1377387"/>
              <a:gd name="connsiteY0" fmla="*/ 1921402 h 1921402"/>
              <a:gd name="connsiteX1" fmla="*/ 254643 w 1377387"/>
              <a:gd name="connsiteY1" fmla="*/ 1226922 h 1921402"/>
              <a:gd name="connsiteX2" fmla="*/ 648182 w 1377387"/>
              <a:gd name="connsiteY2" fmla="*/ 752359 h 1921402"/>
              <a:gd name="connsiteX3" fmla="*/ 1377387 w 1377387"/>
              <a:gd name="connsiteY3" fmla="*/ 5 h 1921402"/>
              <a:gd name="connsiteX0" fmla="*/ 0 w 1377387"/>
              <a:gd name="connsiteY0" fmla="*/ 1921402 h 1921402"/>
              <a:gd name="connsiteX1" fmla="*/ 254643 w 1377387"/>
              <a:gd name="connsiteY1" fmla="*/ 1226922 h 1921402"/>
              <a:gd name="connsiteX2" fmla="*/ 648182 w 1377387"/>
              <a:gd name="connsiteY2" fmla="*/ 752359 h 1921402"/>
              <a:gd name="connsiteX3" fmla="*/ 1377387 w 1377387"/>
              <a:gd name="connsiteY3" fmla="*/ 5 h 1921402"/>
              <a:gd name="connsiteX0" fmla="*/ 0 w 1377387"/>
              <a:gd name="connsiteY0" fmla="*/ 1921402 h 1921402"/>
              <a:gd name="connsiteX1" fmla="*/ 277792 w 1377387"/>
              <a:gd name="connsiteY1" fmla="*/ 1111175 h 1921402"/>
              <a:gd name="connsiteX2" fmla="*/ 648182 w 1377387"/>
              <a:gd name="connsiteY2" fmla="*/ 752359 h 1921402"/>
              <a:gd name="connsiteX3" fmla="*/ 1377387 w 1377387"/>
              <a:gd name="connsiteY3" fmla="*/ 5 h 1921402"/>
              <a:gd name="connsiteX0" fmla="*/ 0 w 1377387"/>
              <a:gd name="connsiteY0" fmla="*/ 1921405 h 1921405"/>
              <a:gd name="connsiteX1" fmla="*/ 277792 w 1377387"/>
              <a:gd name="connsiteY1" fmla="*/ 1111178 h 1921405"/>
              <a:gd name="connsiteX2" fmla="*/ 960699 w 1377387"/>
              <a:gd name="connsiteY2" fmla="*/ 509293 h 1921405"/>
              <a:gd name="connsiteX3" fmla="*/ 1377387 w 1377387"/>
              <a:gd name="connsiteY3" fmla="*/ 8 h 1921405"/>
              <a:gd name="connsiteX0" fmla="*/ 0 w 1377387"/>
              <a:gd name="connsiteY0" fmla="*/ 1921397 h 1921397"/>
              <a:gd name="connsiteX1" fmla="*/ 277792 w 1377387"/>
              <a:gd name="connsiteY1" fmla="*/ 1111170 h 1921397"/>
              <a:gd name="connsiteX2" fmla="*/ 960699 w 1377387"/>
              <a:gd name="connsiteY2" fmla="*/ 509285 h 1921397"/>
              <a:gd name="connsiteX3" fmla="*/ 1377387 w 1377387"/>
              <a:gd name="connsiteY3" fmla="*/ 0 h 1921397"/>
              <a:gd name="connsiteX0" fmla="*/ 0 w 1377387"/>
              <a:gd name="connsiteY0" fmla="*/ 1921397 h 1921397"/>
              <a:gd name="connsiteX1" fmla="*/ 277792 w 1377387"/>
              <a:gd name="connsiteY1" fmla="*/ 1111170 h 1921397"/>
              <a:gd name="connsiteX2" fmla="*/ 960699 w 1377387"/>
              <a:gd name="connsiteY2" fmla="*/ 509285 h 1921397"/>
              <a:gd name="connsiteX3" fmla="*/ 1377387 w 1377387"/>
              <a:gd name="connsiteY3" fmla="*/ 0 h 1921397"/>
              <a:gd name="connsiteX0" fmla="*/ 0 w 1377387"/>
              <a:gd name="connsiteY0" fmla="*/ 1921397 h 1921397"/>
              <a:gd name="connsiteX1" fmla="*/ 277792 w 1377387"/>
              <a:gd name="connsiteY1" fmla="*/ 1111170 h 1921397"/>
              <a:gd name="connsiteX2" fmla="*/ 740780 w 1377387"/>
              <a:gd name="connsiteY2" fmla="*/ 451411 h 1921397"/>
              <a:gd name="connsiteX3" fmla="*/ 1377387 w 1377387"/>
              <a:gd name="connsiteY3" fmla="*/ 0 h 1921397"/>
              <a:gd name="connsiteX0" fmla="*/ 0 w 1377387"/>
              <a:gd name="connsiteY0" fmla="*/ 1921397 h 1921397"/>
              <a:gd name="connsiteX1" fmla="*/ 439837 w 1377387"/>
              <a:gd name="connsiteY1" fmla="*/ 1192193 h 1921397"/>
              <a:gd name="connsiteX2" fmla="*/ 740780 w 1377387"/>
              <a:gd name="connsiteY2" fmla="*/ 451411 h 1921397"/>
              <a:gd name="connsiteX3" fmla="*/ 1377387 w 1377387"/>
              <a:gd name="connsiteY3" fmla="*/ 0 h 1921397"/>
              <a:gd name="connsiteX0" fmla="*/ 0 w 1377387"/>
              <a:gd name="connsiteY0" fmla="*/ 1921397 h 1921397"/>
              <a:gd name="connsiteX1" fmla="*/ 439837 w 1377387"/>
              <a:gd name="connsiteY1" fmla="*/ 1192193 h 1921397"/>
              <a:gd name="connsiteX2" fmla="*/ 740780 w 1377387"/>
              <a:gd name="connsiteY2" fmla="*/ 451411 h 1921397"/>
              <a:gd name="connsiteX3" fmla="*/ 1377387 w 1377387"/>
              <a:gd name="connsiteY3" fmla="*/ 0 h 1921397"/>
              <a:gd name="connsiteX0" fmla="*/ 0 w 1736203"/>
              <a:gd name="connsiteY0" fmla="*/ 1863524 h 1863524"/>
              <a:gd name="connsiteX1" fmla="*/ 798653 w 1736203"/>
              <a:gd name="connsiteY1" fmla="*/ 1192193 h 1863524"/>
              <a:gd name="connsiteX2" fmla="*/ 1099596 w 1736203"/>
              <a:gd name="connsiteY2" fmla="*/ 451411 h 1863524"/>
              <a:gd name="connsiteX3" fmla="*/ 1736203 w 1736203"/>
              <a:gd name="connsiteY3" fmla="*/ 0 h 1863524"/>
              <a:gd name="connsiteX0" fmla="*/ 0 w 1736203"/>
              <a:gd name="connsiteY0" fmla="*/ 1863524 h 1863524"/>
              <a:gd name="connsiteX1" fmla="*/ 798653 w 1736203"/>
              <a:gd name="connsiteY1" fmla="*/ 1192193 h 1863524"/>
              <a:gd name="connsiteX2" fmla="*/ 1099596 w 1736203"/>
              <a:gd name="connsiteY2" fmla="*/ 451411 h 1863524"/>
              <a:gd name="connsiteX3" fmla="*/ 1736203 w 1736203"/>
              <a:gd name="connsiteY3" fmla="*/ 0 h 186352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736203" h="1863524">
                <a:moveTo>
                  <a:pt x="0" y="1863524"/>
                </a:moveTo>
                <a:cubicBezTo>
                  <a:pt x="515073" y="1543292"/>
                  <a:pt x="615387" y="1427545"/>
                  <a:pt x="798653" y="1192193"/>
                </a:cubicBezTo>
                <a:cubicBezTo>
                  <a:pt x="981919" y="956841"/>
                  <a:pt x="943338" y="650110"/>
                  <a:pt x="1099596" y="451411"/>
                </a:cubicBezTo>
                <a:cubicBezTo>
                  <a:pt x="1255854" y="252712"/>
                  <a:pt x="1456482" y="125393"/>
                  <a:pt x="1736203" y="0"/>
                </a:cubicBezTo>
              </a:path>
            </a:pathLst>
          </a:cu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ru-RU"/>
          </a:p>
        </p:txBody>
      </p:sp>
      <p:sp>
        <p:nvSpPr>
          <p:cNvPr id="16" name="Полилиния 15"/>
          <p:cNvSpPr/>
          <p:nvPr/>
        </p:nvSpPr>
        <p:spPr bwMode="auto">
          <a:xfrm>
            <a:off x="5746750" y="3436938"/>
            <a:ext cx="47625" cy="263525"/>
          </a:xfrm>
          <a:custGeom>
            <a:avLst/>
            <a:gdLst>
              <a:gd name="connsiteX0" fmla="*/ 0 w 2128560"/>
              <a:gd name="connsiteY0" fmla="*/ 1780359 h 1780359"/>
              <a:gd name="connsiteX1" fmla="*/ 509286 w 2128560"/>
              <a:gd name="connsiteY1" fmla="*/ 935407 h 1780359"/>
              <a:gd name="connsiteX2" fmla="*/ 1180618 w 2128560"/>
              <a:gd name="connsiteY2" fmla="*/ 275650 h 1780359"/>
              <a:gd name="connsiteX3" fmla="*/ 2048719 w 2128560"/>
              <a:gd name="connsiteY3" fmla="*/ 21007 h 1780359"/>
              <a:gd name="connsiteX4" fmla="*/ 2037144 w 2128560"/>
              <a:gd name="connsiteY4" fmla="*/ 32582 h 1780359"/>
              <a:gd name="connsiteX0" fmla="*/ 0 w 2456130"/>
              <a:gd name="connsiteY0" fmla="*/ 1759379 h 1759379"/>
              <a:gd name="connsiteX1" fmla="*/ 509286 w 2456130"/>
              <a:gd name="connsiteY1" fmla="*/ 914427 h 1759379"/>
              <a:gd name="connsiteX2" fmla="*/ 1180618 w 2456130"/>
              <a:gd name="connsiteY2" fmla="*/ 254670 h 1759379"/>
              <a:gd name="connsiteX3" fmla="*/ 2048719 w 2456130"/>
              <a:gd name="connsiteY3" fmla="*/ 27 h 1759379"/>
              <a:gd name="connsiteX4" fmla="*/ 2442258 w 2456130"/>
              <a:gd name="connsiteY4" fmla="*/ 266245 h 1759379"/>
              <a:gd name="connsiteX0" fmla="*/ 0 w 2048719"/>
              <a:gd name="connsiteY0" fmla="*/ 1759379 h 1759379"/>
              <a:gd name="connsiteX1" fmla="*/ 509286 w 2048719"/>
              <a:gd name="connsiteY1" fmla="*/ 914427 h 1759379"/>
              <a:gd name="connsiteX2" fmla="*/ 1180618 w 2048719"/>
              <a:gd name="connsiteY2" fmla="*/ 254670 h 1759379"/>
              <a:gd name="connsiteX3" fmla="*/ 2048719 w 2048719"/>
              <a:gd name="connsiteY3" fmla="*/ 27 h 1759379"/>
              <a:gd name="connsiteX0" fmla="*/ 0 w 2048719"/>
              <a:gd name="connsiteY0" fmla="*/ 1932331 h 1932331"/>
              <a:gd name="connsiteX1" fmla="*/ 509286 w 2048719"/>
              <a:gd name="connsiteY1" fmla="*/ 1087379 h 1932331"/>
              <a:gd name="connsiteX2" fmla="*/ 1713054 w 2048719"/>
              <a:gd name="connsiteY2" fmla="*/ 45658 h 1932331"/>
              <a:gd name="connsiteX3" fmla="*/ 2048719 w 2048719"/>
              <a:gd name="connsiteY3" fmla="*/ 172979 h 1932331"/>
              <a:gd name="connsiteX0" fmla="*/ 0 w 2048719"/>
              <a:gd name="connsiteY0" fmla="*/ 1957850 h 1957850"/>
              <a:gd name="connsiteX1" fmla="*/ 509286 w 2048719"/>
              <a:gd name="connsiteY1" fmla="*/ 1112898 h 1957850"/>
              <a:gd name="connsiteX2" fmla="*/ 1713054 w 2048719"/>
              <a:gd name="connsiteY2" fmla="*/ 71177 h 1957850"/>
              <a:gd name="connsiteX3" fmla="*/ 2048719 w 2048719"/>
              <a:gd name="connsiteY3" fmla="*/ 198498 h 1957850"/>
              <a:gd name="connsiteX0" fmla="*/ 0 w 2048719"/>
              <a:gd name="connsiteY0" fmla="*/ 1948678 h 1948678"/>
              <a:gd name="connsiteX1" fmla="*/ 509286 w 2048719"/>
              <a:gd name="connsiteY1" fmla="*/ 1103726 h 1948678"/>
              <a:gd name="connsiteX2" fmla="*/ 1713054 w 2048719"/>
              <a:gd name="connsiteY2" fmla="*/ 62005 h 1948678"/>
              <a:gd name="connsiteX3" fmla="*/ 2048719 w 2048719"/>
              <a:gd name="connsiteY3" fmla="*/ 189326 h 1948678"/>
              <a:gd name="connsiteX0" fmla="*/ 0 w 2048719"/>
              <a:gd name="connsiteY0" fmla="*/ 1957850 h 1957850"/>
              <a:gd name="connsiteX1" fmla="*/ 509286 w 2048719"/>
              <a:gd name="connsiteY1" fmla="*/ 1112898 h 1957850"/>
              <a:gd name="connsiteX2" fmla="*/ 1713054 w 2048719"/>
              <a:gd name="connsiteY2" fmla="*/ 71177 h 1957850"/>
              <a:gd name="connsiteX3" fmla="*/ 2048719 w 2048719"/>
              <a:gd name="connsiteY3" fmla="*/ 198498 h 1957850"/>
              <a:gd name="connsiteX0" fmla="*/ 0 w 2048719"/>
              <a:gd name="connsiteY0" fmla="*/ 1984632 h 1984632"/>
              <a:gd name="connsiteX1" fmla="*/ 509286 w 2048719"/>
              <a:gd name="connsiteY1" fmla="*/ 1139680 h 1984632"/>
              <a:gd name="connsiteX2" fmla="*/ 1689905 w 2048719"/>
              <a:gd name="connsiteY2" fmla="*/ 63235 h 1984632"/>
              <a:gd name="connsiteX3" fmla="*/ 2048719 w 2048719"/>
              <a:gd name="connsiteY3" fmla="*/ 225280 h 1984632"/>
              <a:gd name="connsiteX0" fmla="*/ 0 w 2048719"/>
              <a:gd name="connsiteY0" fmla="*/ 1973686 h 1973686"/>
              <a:gd name="connsiteX1" fmla="*/ 509286 w 2048719"/>
              <a:gd name="connsiteY1" fmla="*/ 1128734 h 1973686"/>
              <a:gd name="connsiteX2" fmla="*/ 1689905 w 2048719"/>
              <a:gd name="connsiteY2" fmla="*/ 52289 h 1973686"/>
              <a:gd name="connsiteX3" fmla="*/ 2048719 w 2048719"/>
              <a:gd name="connsiteY3" fmla="*/ 214334 h 1973686"/>
              <a:gd name="connsiteX0" fmla="*/ 0 w 1776969"/>
              <a:gd name="connsiteY0" fmla="*/ 1946640 h 1946640"/>
              <a:gd name="connsiteX1" fmla="*/ 509286 w 1776969"/>
              <a:gd name="connsiteY1" fmla="*/ 1101688 h 1946640"/>
              <a:gd name="connsiteX2" fmla="*/ 1689905 w 1776969"/>
              <a:gd name="connsiteY2" fmla="*/ 25243 h 1946640"/>
              <a:gd name="connsiteX3" fmla="*/ 1736202 w 1776969"/>
              <a:gd name="connsiteY3" fmla="*/ 360908 h 1946640"/>
              <a:gd name="connsiteX0" fmla="*/ 0 w 1763996"/>
              <a:gd name="connsiteY0" fmla="*/ 1944945 h 1944945"/>
              <a:gd name="connsiteX1" fmla="*/ 509286 w 1763996"/>
              <a:gd name="connsiteY1" fmla="*/ 1099993 h 1944945"/>
              <a:gd name="connsiteX2" fmla="*/ 1689905 w 1763996"/>
              <a:gd name="connsiteY2" fmla="*/ 23548 h 1944945"/>
              <a:gd name="connsiteX3" fmla="*/ 1736202 w 1763996"/>
              <a:gd name="connsiteY3" fmla="*/ 359213 h 1944945"/>
              <a:gd name="connsiteX0" fmla="*/ 0 w 1736202"/>
              <a:gd name="connsiteY0" fmla="*/ 1705932 h 1705932"/>
              <a:gd name="connsiteX1" fmla="*/ 509286 w 1736202"/>
              <a:gd name="connsiteY1" fmla="*/ 860980 h 1705932"/>
              <a:gd name="connsiteX2" fmla="*/ 1331089 w 1736202"/>
              <a:gd name="connsiteY2" fmla="*/ 50753 h 1705932"/>
              <a:gd name="connsiteX3" fmla="*/ 1736202 w 1736202"/>
              <a:gd name="connsiteY3" fmla="*/ 120200 h 1705932"/>
              <a:gd name="connsiteX0" fmla="*/ 0 w 1736202"/>
              <a:gd name="connsiteY0" fmla="*/ 1745782 h 1745782"/>
              <a:gd name="connsiteX1" fmla="*/ 983848 w 1736202"/>
              <a:gd name="connsiteY1" fmla="*/ 136901 h 1745782"/>
              <a:gd name="connsiteX2" fmla="*/ 1331089 w 1736202"/>
              <a:gd name="connsiteY2" fmla="*/ 90603 h 1745782"/>
              <a:gd name="connsiteX3" fmla="*/ 1736202 w 1736202"/>
              <a:gd name="connsiteY3" fmla="*/ 160050 h 1745782"/>
              <a:gd name="connsiteX0" fmla="*/ 0 w 1736202"/>
              <a:gd name="connsiteY0" fmla="*/ 1725532 h 1725532"/>
              <a:gd name="connsiteX1" fmla="*/ 983848 w 1736202"/>
              <a:gd name="connsiteY1" fmla="*/ 116651 h 1725532"/>
              <a:gd name="connsiteX2" fmla="*/ 1331089 w 1736202"/>
              <a:gd name="connsiteY2" fmla="*/ 70353 h 1725532"/>
              <a:gd name="connsiteX3" fmla="*/ 1736202 w 1736202"/>
              <a:gd name="connsiteY3" fmla="*/ 139800 h 1725532"/>
              <a:gd name="connsiteX0" fmla="*/ 0 w 1736202"/>
              <a:gd name="connsiteY0" fmla="*/ 1735667 h 1735667"/>
              <a:gd name="connsiteX1" fmla="*/ 983848 w 1736202"/>
              <a:gd name="connsiteY1" fmla="*/ 126786 h 1735667"/>
              <a:gd name="connsiteX2" fmla="*/ 1331089 w 1736202"/>
              <a:gd name="connsiteY2" fmla="*/ 80488 h 1735667"/>
              <a:gd name="connsiteX3" fmla="*/ 1736202 w 1736202"/>
              <a:gd name="connsiteY3" fmla="*/ 149935 h 1735667"/>
              <a:gd name="connsiteX0" fmla="*/ 0 w 1736202"/>
              <a:gd name="connsiteY0" fmla="*/ 1675380 h 1675380"/>
              <a:gd name="connsiteX1" fmla="*/ 983848 w 1736202"/>
              <a:gd name="connsiteY1" fmla="*/ 66499 h 1675380"/>
              <a:gd name="connsiteX2" fmla="*/ 1331089 w 1736202"/>
              <a:gd name="connsiteY2" fmla="*/ 20201 h 1675380"/>
              <a:gd name="connsiteX3" fmla="*/ 1736202 w 1736202"/>
              <a:gd name="connsiteY3" fmla="*/ 89648 h 1675380"/>
              <a:gd name="connsiteX0" fmla="*/ 0 w 752354"/>
              <a:gd name="connsiteY0" fmla="*/ 66499 h 89648"/>
              <a:gd name="connsiteX1" fmla="*/ 347241 w 752354"/>
              <a:gd name="connsiteY1" fmla="*/ 20201 h 89648"/>
              <a:gd name="connsiteX2" fmla="*/ 752354 w 752354"/>
              <a:gd name="connsiteY2" fmla="*/ 89648 h 89648"/>
              <a:gd name="connsiteX0" fmla="*/ 0 w 995422"/>
              <a:gd name="connsiteY0" fmla="*/ 141928 h 141928"/>
              <a:gd name="connsiteX1" fmla="*/ 590309 w 995422"/>
              <a:gd name="connsiteY1" fmla="*/ 3033 h 141928"/>
              <a:gd name="connsiteX2" fmla="*/ 995422 w 995422"/>
              <a:gd name="connsiteY2" fmla="*/ 72480 h 141928"/>
              <a:gd name="connsiteX0" fmla="*/ 0 w 995422"/>
              <a:gd name="connsiteY0" fmla="*/ 141928 h 141928"/>
              <a:gd name="connsiteX1" fmla="*/ 590309 w 995422"/>
              <a:gd name="connsiteY1" fmla="*/ 3033 h 141928"/>
              <a:gd name="connsiteX2" fmla="*/ 995422 w 995422"/>
              <a:gd name="connsiteY2" fmla="*/ 72480 h 141928"/>
              <a:gd name="connsiteX0" fmla="*/ 0 w 1331087"/>
              <a:gd name="connsiteY0" fmla="*/ 380237 h 380237"/>
              <a:gd name="connsiteX1" fmla="*/ 590309 w 1331087"/>
              <a:gd name="connsiteY1" fmla="*/ 241342 h 380237"/>
              <a:gd name="connsiteX2" fmla="*/ 1331087 w 1331087"/>
              <a:gd name="connsiteY2" fmla="*/ 9847 h 380237"/>
              <a:gd name="connsiteX0" fmla="*/ 0 w 1404891"/>
              <a:gd name="connsiteY0" fmla="*/ 567912 h 567912"/>
              <a:gd name="connsiteX1" fmla="*/ 1331089 w 1404891"/>
              <a:gd name="connsiteY1" fmla="*/ 12328 h 567912"/>
              <a:gd name="connsiteX2" fmla="*/ 1331087 w 1404891"/>
              <a:gd name="connsiteY2" fmla="*/ 197522 h 567912"/>
              <a:gd name="connsiteX0" fmla="*/ 0 w 1331150"/>
              <a:gd name="connsiteY0" fmla="*/ 600682 h 600682"/>
              <a:gd name="connsiteX1" fmla="*/ 1331089 w 1331150"/>
              <a:gd name="connsiteY1" fmla="*/ 45098 h 600682"/>
              <a:gd name="connsiteX2" fmla="*/ 1331087 w 1331150"/>
              <a:gd name="connsiteY2" fmla="*/ 230292 h 600682"/>
              <a:gd name="connsiteX0" fmla="*/ 134691 w 214931"/>
              <a:gd name="connsiteY0" fmla="*/ 17422 h 399387"/>
              <a:gd name="connsiteX1" fmla="*/ 65244 w 214931"/>
              <a:gd name="connsiteY1" fmla="*/ 214193 h 399387"/>
              <a:gd name="connsiteX2" fmla="*/ 65242 w 214931"/>
              <a:gd name="connsiteY2" fmla="*/ 399387 h 399387"/>
              <a:gd name="connsiteX0" fmla="*/ 134691 w 134691"/>
              <a:gd name="connsiteY0" fmla="*/ 0 h 381965"/>
              <a:gd name="connsiteX1" fmla="*/ 65244 w 134691"/>
              <a:gd name="connsiteY1" fmla="*/ 196771 h 381965"/>
              <a:gd name="connsiteX2" fmla="*/ 65242 w 134691"/>
              <a:gd name="connsiteY2" fmla="*/ 381965 h 381965"/>
              <a:gd name="connsiteX0" fmla="*/ 161380 w 161380"/>
              <a:gd name="connsiteY0" fmla="*/ 0 h 381965"/>
              <a:gd name="connsiteX1" fmla="*/ 22485 w 161380"/>
              <a:gd name="connsiteY1" fmla="*/ 115748 h 381965"/>
              <a:gd name="connsiteX2" fmla="*/ 91931 w 161380"/>
              <a:gd name="connsiteY2" fmla="*/ 381965 h 381965"/>
              <a:gd name="connsiteX0" fmla="*/ 321855 w 321855"/>
              <a:gd name="connsiteY0" fmla="*/ 0 h 416689"/>
              <a:gd name="connsiteX1" fmla="*/ 32490 w 321855"/>
              <a:gd name="connsiteY1" fmla="*/ 150472 h 416689"/>
              <a:gd name="connsiteX2" fmla="*/ 101936 w 321855"/>
              <a:gd name="connsiteY2" fmla="*/ 416689 h 416689"/>
              <a:gd name="connsiteX0" fmla="*/ 321855 w 321855"/>
              <a:gd name="connsiteY0" fmla="*/ 0 h 416689"/>
              <a:gd name="connsiteX1" fmla="*/ 32490 w 321855"/>
              <a:gd name="connsiteY1" fmla="*/ 150472 h 416689"/>
              <a:gd name="connsiteX2" fmla="*/ 101936 w 321855"/>
              <a:gd name="connsiteY2" fmla="*/ 416689 h 416689"/>
              <a:gd name="connsiteX0" fmla="*/ 284671 w 284671"/>
              <a:gd name="connsiteY0" fmla="*/ 0 h 416689"/>
              <a:gd name="connsiteX1" fmla="*/ 87903 w 284671"/>
              <a:gd name="connsiteY1" fmla="*/ 219920 h 416689"/>
              <a:gd name="connsiteX2" fmla="*/ 64752 w 284671"/>
              <a:gd name="connsiteY2" fmla="*/ 416689 h 416689"/>
              <a:gd name="connsiteX0" fmla="*/ 238417 w 238417"/>
              <a:gd name="connsiteY0" fmla="*/ 0 h 416689"/>
              <a:gd name="connsiteX1" fmla="*/ 41649 w 238417"/>
              <a:gd name="connsiteY1" fmla="*/ 219920 h 416689"/>
              <a:gd name="connsiteX2" fmla="*/ 18498 w 238417"/>
              <a:gd name="connsiteY2" fmla="*/ 416689 h 416689"/>
              <a:gd name="connsiteX0" fmla="*/ 234165 w 234165"/>
              <a:gd name="connsiteY0" fmla="*/ 0 h 416689"/>
              <a:gd name="connsiteX1" fmla="*/ 55685 w 234165"/>
              <a:gd name="connsiteY1" fmla="*/ 158960 h 416689"/>
              <a:gd name="connsiteX2" fmla="*/ 14246 w 234165"/>
              <a:gd name="connsiteY2" fmla="*/ 416689 h 416689"/>
              <a:gd name="connsiteX0" fmla="*/ 322147 w 322147"/>
              <a:gd name="connsiteY0" fmla="*/ 0 h 453265"/>
              <a:gd name="connsiteX1" fmla="*/ 58323 w 322147"/>
              <a:gd name="connsiteY1" fmla="*/ 195536 h 453265"/>
              <a:gd name="connsiteX2" fmla="*/ 16884 w 322147"/>
              <a:gd name="connsiteY2" fmla="*/ 453265 h 453265"/>
              <a:gd name="connsiteX0" fmla="*/ 322147 w 322147"/>
              <a:gd name="connsiteY0" fmla="*/ 0 h 453265"/>
              <a:gd name="connsiteX1" fmla="*/ 58323 w 322147"/>
              <a:gd name="connsiteY1" fmla="*/ 195536 h 453265"/>
              <a:gd name="connsiteX2" fmla="*/ 16884 w 322147"/>
              <a:gd name="connsiteY2" fmla="*/ 453265 h 453265"/>
              <a:gd name="connsiteX0" fmla="*/ 327611 w 327611"/>
              <a:gd name="connsiteY0" fmla="*/ 0 h 453265"/>
              <a:gd name="connsiteX1" fmla="*/ 45499 w 327611"/>
              <a:gd name="connsiteY1" fmla="*/ 189440 h 453265"/>
              <a:gd name="connsiteX2" fmla="*/ 22348 w 327611"/>
              <a:gd name="connsiteY2" fmla="*/ 453265 h 453265"/>
              <a:gd name="connsiteX0" fmla="*/ 327611 w 327611"/>
              <a:gd name="connsiteY0" fmla="*/ 0 h 453265"/>
              <a:gd name="connsiteX1" fmla="*/ 45499 w 327611"/>
              <a:gd name="connsiteY1" fmla="*/ 189440 h 453265"/>
              <a:gd name="connsiteX2" fmla="*/ 22348 w 327611"/>
              <a:gd name="connsiteY2" fmla="*/ 453265 h 453265"/>
              <a:gd name="connsiteX0" fmla="*/ 305263 w 305263"/>
              <a:gd name="connsiteY0" fmla="*/ 0 h 453265"/>
              <a:gd name="connsiteX1" fmla="*/ 0 w 305263"/>
              <a:gd name="connsiteY1" fmla="*/ 453265 h 453265"/>
              <a:gd name="connsiteX0" fmla="*/ 41103 w 41103"/>
              <a:gd name="connsiteY0" fmla="*/ 0 h 402465"/>
              <a:gd name="connsiteX1" fmla="*/ 0 w 41103"/>
              <a:gd name="connsiteY1" fmla="*/ 402465 h 402465"/>
              <a:gd name="connsiteX0" fmla="*/ 41103 w 41103"/>
              <a:gd name="connsiteY0" fmla="*/ 0 h 402465"/>
              <a:gd name="connsiteX1" fmla="*/ 0 w 41103"/>
              <a:gd name="connsiteY1" fmla="*/ 402465 h 402465"/>
              <a:gd name="connsiteX0" fmla="*/ 74912 w 74912"/>
              <a:gd name="connsiteY0" fmla="*/ 0 h 402465"/>
              <a:gd name="connsiteX1" fmla="*/ 33809 w 74912"/>
              <a:gd name="connsiteY1" fmla="*/ 402465 h 402465"/>
              <a:gd name="connsiteX0" fmla="*/ 67876 w 67876"/>
              <a:gd name="connsiteY0" fmla="*/ 0 h 382145"/>
              <a:gd name="connsiteX1" fmla="*/ 36933 w 67876"/>
              <a:gd name="connsiteY1" fmla="*/ 382145 h 38214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67876" h="382145">
                <a:moveTo>
                  <a:pt x="67876" y="0"/>
                </a:moveTo>
                <a:cubicBezTo>
                  <a:pt x="3375" y="164635"/>
                  <a:pt x="-30646" y="227670"/>
                  <a:pt x="36933" y="382145"/>
                </a:cubicBezTo>
              </a:path>
            </a:pathLst>
          </a:cu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ru-RU"/>
          </a:p>
        </p:txBody>
      </p:sp>
      <p:sp>
        <p:nvSpPr>
          <p:cNvPr id="17" name="Полилиния 16"/>
          <p:cNvSpPr/>
          <p:nvPr/>
        </p:nvSpPr>
        <p:spPr bwMode="auto">
          <a:xfrm>
            <a:off x="6602413" y="3692525"/>
            <a:ext cx="1900237" cy="550863"/>
          </a:xfrm>
          <a:custGeom>
            <a:avLst/>
            <a:gdLst>
              <a:gd name="connsiteX0" fmla="*/ 0 w 2128560"/>
              <a:gd name="connsiteY0" fmla="*/ 1780359 h 1780359"/>
              <a:gd name="connsiteX1" fmla="*/ 509286 w 2128560"/>
              <a:gd name="connsiteY1" fmla="*/ 935407 h 1780359"/>
              <a:gd name="connsiteX2" fmla="*/ 1180618 w 2128560"/>
              <a:gd name="connsiteY2" fmla="*/ 275650 h 1780359"/>
              <a:gd name="connsiteX3" fmla="*/ 2048719 w 2128560"/>
              <a:gd name="connsiteY3" fmla="*/ 21007 h 1780359"/>
              <a:gd name="connsiteX4" fmla="*/ 2037144 w 2128560"/>
              <a:gd name="connsiteY4" fmla="*/ 32582 h 1780359"/>
              <a:gd name="connsiteX0" fmla="*/ 0 w 2456130"/>
              <a:gd name="connsiteY0" fmla="*/ 1759379 h 1759379"/>
              <a:gd name="connsiteX1" fmla="*/ 509286 w 2456130"/>
              <a:gd name="connsiteY1" fmla="*/ 914427 h 1759379"/>
              <a:gd name="connsiteX2" fmla="*/ 1180618 w 2456130"/>
              <a:gd name="connsiteY2" fmla="*/ 254670 h 1759379"/>
              <a:gd name="connsiteX3" fmla="*/ 2048719 w 2456130"/>
              <a:gd name="connsiteY3" fmla="*/ 27 h 1759379"/>
              <a:gd name="connsiteX4" fmla="*/ 2442258 w 2456130"/>
              <a:gd name="connsiteY4" fmla="*/ 266245 h 1759379"/>
              <a:gd name="connsiteX0" fmla="*/ 0 w 2048719"/>
              <a:gd name="connsiteY0" fmla="*/ 1759379 h 1759379"/>
              <a:gd name="connsiteX1" fmla="*/ 509286 w 2048719"/>
              <a:gd name="connsiteY1" fmla="*/ 914427 h 1759379"/>
              <a:gd name="connsiteX2" fmla="*/ 1180618 w 2048719"/>
              <a:gd name="connsiteY2" fmla="*/ 254670 h 1759379"/>
              <a:gd name="connsiteX3" fmla="*/ 2048719 w 2048719"/>
              <a:gd name="connsiteY3" fmla="*/ 27 h 1759379"/>
              <a:gd name="connsiteX0" fmla="*/ 0 w 2048719"/>
              <a:gd name="connsiteY0" fmla="*/ 1759396 h 1759396"/>
              <a:gd name="connsiteX1" fmla="*/ 1122745 w 2048719"/>
              <a:gd name="connsiteY1" fmla="*/ 1180661 h 1759396"/>
              <a:gd name="connsiteX2" fmla="*/ 1180618 w 2048719"/>
              <a:gd name="connsiteY2" fmla="*/ 254687 h 1759396"/>
              <a:gd name="connsiteX3" fmla="*/ 2048719 w 2048719"/>
              <a:gd name="connsiteY3" fmla="*/ 44 h 1759396"/>
              <a:gd name="connsiteX0" fmla="*/ 0 w 2339531"/>
              <a:gd name="connsiteY0" fmla="*/ 1759363 h 1759363"/>
              <a:gd name="connsiteX1" fmla="*/ 1122745 w 2339531"/>
              <a:gd name="connsiteY1" fmla="*/ 1180628 h 1759363"/>
              <a:gd name="connsiteX2" fmla="*/ 2314937 w 2339531"/>
              <a:gd name="connsiteY2" fmla="*/ 462998 h 1759363"/>
              <a:gd name="connsiteX3" fmla="*/ 2048719 w 2339531"/>
              <a:gd name="connsiteY3" fmla="*/ 11 h 1759363"/>
              <a:gd name="connsiteX0" fmla="*/ 0 w 3530278"/>
              <a:gd name="connsiteY0" fmla="*/ 2083448 h 2083448"/>
              <a:gd name="connsiteX1" fmla="*/ 1122745 w 3530278"/>
              <a:gd name="connsiteY1" fmla="*/ 1504713 h 2083448"/>
              <a:gd name="connsiteX2" fmla="*/ 2314937 w 3530278"/>
              <a:gd name="connsiteY2" fmla="*/ 787083 h 2083448"/>
              <a:gd name="connsiteX3" fmla="*/ 3530278 w 3530278"/>
              <a:gd name="connsiteY3" fmla="*/ 5 h 2083448"/>
              <a:gd name="connsiteX0" fmla="*/ 0 w 3530278"/>
              <a:gd name="connsiteY0" fmla="*/ 2083443 h 2083443"/>
              <a:gd name="connsiteX1" fmla="*/ 1122745 w 3530278"/>
              <a:gd name="connsiteY1" fmla="*/ 1504708 h 2083443"/>
              <a:gd name="connsiteX2" fmla="*/ 2314937 w 3530278"/>
              <a:gd name="connsiteY2" fmla="*/ 787078 h 2083443"/>
              <a:gd name="connsiteX3" fmla="*/ 3530278 w 3530278"/>
              <a:gd name="connsiteY3" fmla="*/ 0 h 2083443"/>
              <a:gd name="connsiteX0" fmla="*/ 0 w 3530278"/>
              <a:gd name="connsiteY0" fmla="*/ 2083443 h 2083443"/>
              <a:gd name="connsiteX1" fmla="*/ 1076446 w 3530278"/>
              <a:gd name="connsiteY1" fmla="*/ 1446835 h 2083443"/>
              <a:gd name="connsiteX2" fmla="*/ 2314937 w 3530278"/>
              <a:gd name="connsiteY2" fmla="*/ 787078 h 2083443"/>
              <a:gd name="connsiteX3" fmla="*/ 3530278 w 3530278"/>
              <a:gd name="connsiteY3" fmla="*/ 0 h 2083443"/>
              <a:gd name="connsiteX0" fmla="*/ 0 w 3530278"/>
              <a:gd name="connsiteY0" fmla="*/ 2083443 h 2083443"/>
              <a:gd name="connsiteX1" fmla="*/ 1076446 w 3530278"/>
              <a:gd name="connsiteY1" fmla="*/ 1446835 h 2083443"/>
              <a:gd name="connsiteX2" fmla="*/ 2314937 w 3530278"/>
              <a:gd name="connsiteY2" fmla="*/ 787078 h 2083443"/>
              <a:gd name="connsiteX3" fmla="*/ 3530278 w 3530278"/>
              <a:gd name="connsiteY3" fmla="*/ 0 h 2083443"/>
              <a:gd name="connsiteX0" fmla="*/ 0 w 3530278"/>
              <a:gd name="connsiteY0" fmla="*/ 2083443 h 2083443"/>
              <a:gd name="connsiteX1" fmla="*/ 1099595 w 3530278"/>
              <a:gd name="connsiteY1" fmla="*/ 1365812 h 2083443"/>
              <a:gd name="connsiteX2" fmla="*/ 2314937 w 3530278"/>
              <a:gd name="connsiteY2" fmla="*/ 787078 h 2083443"/>
              <a:gd name="connsiteX3" fmla="*/ 3530278 w 3530278"/>
              <a:gd name="connsiteY3" fmla="*/ 0 h 2083443"/>
              <a:gd name="connsiteX0" fmla="*/ 0 w 3530278"/>
              <a:gd name="connsiteY0" fmla="*/ 2083443 h 2083443"/>
              <a:gd name="connsiteX1" fmla="*/ 1099595 w 3530278"/>
              <a:gd name="connsiteY1" fmla="*/ 1365812 h 2083443"/>
              <a:gd name="connsiteX2" fmla="*/ 2314937 w 3530278"/>
              <a:gd name="connsiteY2" fmla="*/ 787078 h 2083443"/>
              <a:gd name="connsiteX3" fmla="*/ 3530278 w 3530278"/>
              <a:gd name="connsiteY3" fmla="*/ 0 h 2083443"/>
              <a:gd name="connsiteX0" fmla="*/ 0 w 3530278"/>
              <a:gd name="connsiteY0" fmla="*/ 2083443 h 2083443"/>
              <a:gd name="connsiteX1" fmla="*/ 1099595 w 3530278"/>
              <a:gd name="connsiteY1" fmla="*/ 1365812 h 2083443"/>
              <a:gd name="connsiteX2" fmla="*/ 2384385 w 3530278"/>
              <a:gd name="connsiteY2" fmla="*/ 856526 h 2083443"/>
              <a:gd name="connsiteX3" fmla="*/ 3530278 w 3530278"/>
              <a:gd name="connsiteY3" fmla="*/ 0 h 2083443"/>
              <a:gd name="connsiteX0" fmla="*/ 0 w 3588152"/>
              <a:gd name="connsiteY0" fmla="*/ 1990846 h 1990846"/>
              <a:gd name="connsiteX1" fmla="*/ 1099595 w 3588152"/>
              <a:gd name="connsiteY1" fmla="*/ 1273215 h 1990846"/>
              <a:gd name="connsiteX2" fmla="*/ 2384385 w 3588152"/>
              <a:gd name="connsiteY2" fmla="*/ 763929 h 1990846"/>
              <a:gd name="connsiteX3" fmla="*/ 3588152 w 3588152"/>
              <a:gd name="connsiteY3" fmla="*/ 0 h 1990846"/>
              <a:gd name="connsiteX0" fmla="*/ 0 w 3588152"/>
              <a:gd name="connsiteY0" fmla="*/ 1990846 h 1990846"/>
              <a:gd name="connsiteX1" fmla="*/ 1709195 w 3588152"/>
              <a:gd name="connsiteY1" fmla="*/ 1496735 h 1990846"/>
              <a:gd name="connsiteX2" fmla="*/ 2384385 w 3588152"/>
              <a:gd name="connsiteY2" fmla="*/ 763929 h 1990846"/>
              <a:gd name="connsiteX3" fmla="*/ 3588152 w 3588152"/>
              <a:gd name="connsiteY3" fmla="*/ 0 h 1990846"/>
              <a:gd name="connsiteX0" fmla="*/ 0 w 3588152"/>
              <a:gd name="connsiteY0" fmla="*/ 1990846 h 1990846"/>
              <a:gd name="connsiteX1" fmla="*/ 1709195 w 3588152"/>
              <a:gd name="connsiteY1" fmla="*/ 1496735 h 1990846"/>
              <a:gd name="connsiteX2" fmla="*/ 2597745 w 3588152"/>
              <a:gd name="connsiteY2" fmla="*/ 1404009 h 1990846"/>
              <a:gd name="connsiteX3" fmla="*/ 3588152 w 3588152"/>
              <a:gd name="connsiteY3" fmla="*/ 0 h 1990846"/>
              <a:gd name="connsiteX0" fmla="*/ 0 w 2795672"/>
              <a:gd name="connsiteY0" fmla="*/ 598926 h 598926"/>
              <a:gd name="connsiteX1" fmla="*/ 1709195 w 2795672"/>
              <a:gd name="connsiteY1" fmla="*/ 104815 h 598926"/>
              <a:gd name="connsiteX2" fmla="*/ 2597745 w 2795672"/>
              <a:gd name="connsiteY2" fmla="*/ 12089 h 598926"/>
              <a:gd name="connsiteX3" fmla="*/ 2795672 w 2795672"/>
              <a:gd name="connsiteY3" fmla="*/ 0 h 598926"/>
              <a:gd name="connsiteX0" fmla="*/ 0 w 2795672"/>
              <a:gd name="connsiteY0" fmla="*/ 598926 h 598926"/>
              <a:gd name="connsiteX1" fmla="*/ 1709195 w 2795672"/>
              <a:gd name="connsiteY1" fmla="*/ 104815 h 598926"/>
              <a:gd name="connsiteX2" fmla="*/ 2292945 w 2795672"/>
              <a:gd name="connsiteY2" fmla="*/ 22249 h 598926"/>
              <a:gd name="connsiteX3" fmla="*/ 2795672 w 2795672"/>
              <a:gd name="connsiteY3" fmla="*/ 0 h 598926"/>
              <a:gd name="connsiteX0" fmla="*/ 0 w 2795672"/>
              <a:gd name="connsiteY0" fmla="*/ 598926 h 598926"/>
              <a:gd name="connsiteX1" fmla="*/ 1709195 w 2795672"/>
              <a:gd name="connsiteY1" fmla="*/ 104815 h 598926"/>
              <a:gd name="connsiteX2" fmla="*/ 2292945 w 2795672"/>
              <a:gd name="connsiteY2" fmla="*/ 22249 h 598926"/>
              <a:gd name="connsiteX3" fmla="*/ 2795672 w 2795672"/>
              <a:gd name="connsiteY3" fmla="*/ 0 h 598926"/>
              <a:gd name="connsiteX0" fmla="*/ 0 w 2795672"/>
              <a:gd name="connsiteY0" fmla="*/ 598926 h 598926"/>
              <a:gd name="connsiteX1" fmla="*/ 1709195 w 2795672"/>
              <a:gd name="connsiteY1" fmla="*/ 104815 h 598926"/>
              <a:gd name="connsiteX2" fmla="*/ 2150705 w 2795672"/>
              <a:gd name="connsiteY2" fmla="*/ 52729 h 598926"/>
              <a:gd name="connsiteX3" fmla="*/ 2795672 w 2795672"/>
              <a:gd name="connsiteY3" fmla="*/ 0 h 598926"/>
              <a:gd name="connsiteX0" fmla="*/ 0 w 2795672"/>
              <a:gd name="connsiteY0" fmla="*/ 598926 h 598926"/>
              <a:gd name="connsiteX1" fmla="*/ 1089435 w 2795672"/>
              <a:gd name="connsiteY1" fmla="*/ 277535 h 598926"/>
              <a:gd name="connsiteX2" fmla="*/ 2150705 w 2795672"/>
              <a:gd name="connsiteY2" fmla="*/ 52729 h 598926"/>
              <a:gd name="connsiteX3" fmla="*/ 2795672 w 2795672"/>
              <a:gd name="connsiteY3" fmla="*/ 0 h 598926"/>
              <a:gd name="connsiteX0" fmla="*/ 0 w 2683912"/>
              <a:gd name="connsiteY0" fmla="*/ 761486 h 761486"/>
              <a:gd name="connsiteX1" fmla="*/ 977675 w 2683912"/>
              <a:gd name="connsiteY1" fmla="*/ 277535 h 761486"/>
              <a:gd name="connsiteX2" fmla="*/ 2038945 w 2683912"/>
              <a:gd name="connsiteY2" fmla="*/ 52729 h 761486"/>
              <a:gd name="connsiteX3" fmla="*/ 2683912 w 2683912"/>
              <a:gd name="connsiteY3" fmla="*/ 0 h 761486"/>
              <a:gd name="connsiteX0" fmla="*/ 0 w 2683912"/>
              <a:gd name="connsiteY0" fmla="*/ 761486 h 761486"/>
              <a:gd name="connsiteX1" fmla="*/ 977675 w 2683912"/>
              <a:gd name="connsiteY1" fmla="*/ 277535 h 761486"/>
              <a:gd name="connsiteX2" fmla="*/ 2038945 w 2683912"/>
              <a:gd name="connsiteY2" fmla="*/ 52729 h 761486"/>
              <a:gd name="connsiteX3" fmla="*/ 2683912 w 2683912"/>
              <a:gd name="connsiteY3" fmla="*/ 0 h 761486"/>
              <a:gd name="connsiteX0" fmla="*/ 0 w 2683912"/>
              <a:gd name="connsiteY0" fmla="*/ 761486 h 761486"/>
              <a:gd name="connsiteX1" fmla="*/ 977675 w 2683912"/>
              <a:gd name="connsiteY1" fmla="*/ 572175 h 761486"/>
              <a:gd name="connsiteX2" fmla="*/ 2038945 w 2683912"/>
              <a:gd name="connsiteY2" fmla="*/ 52729 h 761486"/>
              <a:gd name="connsiteX3" fmla="*/ 2683912 w 2683912"/>
              <a:gd name="connsiteY3" fmla="*/ 0 h 761486"/>
              <a:gd name="connsiteX0" fmla="*/ 0 w 2683912"/>
              <a:gd name="connsiteY0" fmla="*/ 761486 h 761486"/>
              <a:gd name="connsiteX1" fmla="*/ 977675 w 2683912"/>
              <a:gd name="connsiteY1" fmla="*/ 572175 h 761486"/>
              <a:gd name="connsiteX2" fmla="*/ 2130385 w 2683912"/>
              <a:gd name="connsiteY2" fmla="*/ 266089 h 761486"/>
              <a:gd name="connsiteX3" fmla="*/ 2683912 w 2683912"/>
              <a:gd name="connsiteY3" fmla="*/ 0 h 761486"/>
              <a:gd name="connsiteX0" fmla="*/ 0 w 2683912"/>
              <a:gd name="connsiteY0" fmla="*/ 761486 h 761486"/>
              <a:gd name="connsiteX1" fmla="*/ 977675 w 2683912"/>
              <a:gd name="connsiteY1" fmla="*/ 572175 h 761486"/>
              <a:gd name="connsiteX2" fmla="*/ 2130385 w 2683912"/>
              <a:gd name="connsiteY2" fmla="*/ 266089 h 761486"/>
              <a:gd name="connsiteX3" fmla="*/ 2683912 w 2683912"/>
              <a:gd name="connsiteY3" fmla="*/ 0 h 761486"/>
              <a:gd name="connsiteX0" fmla="*/ 0 w 2683912"/>
              <a:gd name="connsiteY0" fmla="*/ 761486 h 761486"/>
              <a:gd name="connsiteX1" fmla="*/ 977675 w 2683912"/>
              <a:gd name="connsiteY1" fmla="*/ 572175 h 761486"/>
              <a:gd name="connsiteX2" fmla="*/ 1886545 w 2683912"/>
              <a:gd name="connsiteY2" fmla="*/ 337209 h 761486"/>
              <a:gd name="connsiteX3" fmla="*/ 2683912 w 2683912"/>
              <a:gd name="connsiteY3" fmla="*/ 0 h 761486"/>
              <a:gd name="connsiteX0" fmla="*/ 0 w 2683912"/>
              <a:gd name="connsiteY0" fmla="*/ 761486 h 761486"/>
              <a:gd name="connsiteX1" fmla="*/ 977675 w 2683912"/>
              <a:gd name="connsiteY1" fmla="*/ 572175 h 761486"/>
              <a:gd name="connsiteX2" fmla="*/ 1886545 w 2683912"/>
              <a:gd name="connsiteY2" fmla="*/ 337209 h 761486"/>
              <a:gd name="connsiteX3" fmla="*/ 2683912 w 2683912"/>
              <a:gd name="connsiteY3" fmla="*/ 0 h 7614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683912" h="761486">
                <a:moveTo>
                  <a:pt x="0" y="761486"/>
                </a:moveTo>
                <a:cubicBezTo>
                  <a:pt x="499769" y="545939"/>
                  <a:pt x="663251" y="642888"/>
                  <a:pt x="977675" y="572175"/>
                </a:cubicBezTo>
                <a:cubicBezTo>
                  <a:pt x="1292099" y="501462"/>
                  <a:pt x="1703772" y="402092"/>
                  <a:pt x="1886545" y="337209"/>
                </a:cubicBezTo>
                <a:cubicBezTo>
                  <a:pt x="2069318" y="272326"/>
                  <a:pt x="2383613" y="142883"/>
                  <a:pt x="2683912" y="0"/>
                </a:cubicBezTo>
              </a:path>
            </a:pathLst>
          </a:cu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ru-RU"/>
          </a:p>
        </p:txBody>
      </p:sp>
      <p:sp>
        <p:nvSpPr>
          <p:cNvPr id="18" name="Полилиния 17"/>
          <p:cNvSpPr/>
          <p:nvPr/>
        </p:nvSpPr>
        <p:spPr bwMode="auto">
          <a:xfrm>
            <a:off x="4475163" y="3067050"/>
            <a:ext cx="3738562" cy="2028825"/>
          </a:xfrm>
          <a:custGeom>
            <a:avLst/>
            <a:gdLst>
              <a:gd name="connsiteX0" fmla="*/ 71293 w 7354361"/>
              <a:gd name="connsiteY0" fmla="*/ 3358104 h 4315855"/>
              <a:gd name="connsiteX1" fmla="*/ 71293 w 7354361"/>
              <a:gd name="connsiteY1" fmla="*/ 3253932 h 4315855"/>
              <a:gd name="connsiteX2" fmla="*/ 569004 w 7354361"/>
              <a:gd name="connsiteY2" fmla="*/ 2339532 h 4315855"/>
              <a:gd name="connsiteX3" fmla="*/ 1471830 w 7354361"/>
              <a:gd name="connsiteY3" fmla="*/ 1610327 h 4315855"/>
              <a:gd name="connsiteX4" fmla="*/ 3138584 w 7354361"/>
              <a:gd name="connsiteY4" fmla="*/ 1066316 h 4315855"/>
              <a:gd name="connsiteX5" fmla="*/ 5210452 w 7354361"/>
              <a:gd name="connsiteY5" fmla="*/ 418134 h 4315855"/>
              <a:gd name="connsiteX6" fmla="*/ 6692012 w 7354361"/>
              <a:gd name="connsiteY6" fmla="*/ 36170 h 4315855"/>
              <a:gd name="connsiteX7" fmla="*/ 7224447 w 7354361"/>
              <a:gd name="connsiteY7" fmla="*/ 70894 h 4315855"/>
              <a:gd name="connsiteX8" fmla="*/ 7305470 w 7354361"/>
              <a:gd name="connsiteY8" fmla="*/ 522306 h 4315855"/>
              <a:gd name="connsiteX9" fmla="*/ 6587840 w 7354361"/>
              <a:gd name="connsiteY9" fmla="*/ 1610327 h 4315855"/>
              <a:gd name="connsiteX10" fmla="*/ 5453521 w 7354361"/>
              <a:gd name="connsiteY10" fmla="*/ 2675197 h 4315855"/>
              <a:gd name="connsiteX11" fmla="*/ 3937237 w 7354361"/>
              <a:gd name="connsiteY11" fmla="*/ 3705344 h 4315855"/>
              <a:gd name="connsiteX12" fmla="*/ 2247334 w 7354361"/>
              <a:gd name="connsiteY12" fmla="*/ 4295653 h 4315855"/>
              <a:gd name="connsiteX13" fmla="*/ 788923 w 7354361"/>
              <a:gd name="connsiteY13" fmla="*/ 4110458 h 4315855"/>
              <a:gd name="connsiteX14" fmla="*/ 59718 w 7354361"/>
              <a:gd name="connsiteY14" fmla="*/ 3450701 h 4315855"/>
              <a:gd name="connsiteX15" fmla="*/ 94442 w 7354361"/>
              <a:gd name="connsiteY15" fmla="*/ 3415977 h 4315855"/>
              <a:gd name="connsiteX0" fmla="*/ 47893 w 7330961"/>
              <a:gd name="connsiteY0" fmla="*/ 3358104 h 4315855"/>
              <a:gd name="connsiteX1" fmla="*/ 47893 w 7330961"/>
              <a:gd name="connsiteY1" fmla="*/ 3253932 h 4315855"/>
              <a:gd name="connsiteX2" fmla="*/ 545604 w 7330961"/>
              <a:gd name="connsiteY2" fmla="*/ 2339532 h 4315855"/>
              <a:gd name="connsiteX3" fmla="*/ 1448430 w 7330961"/>
              <a:gd name="connsiteY3" fmla="*/ 1610327 h 4315855"/>
              <a:gd name="connsiteX4" fmla="*/ 3115184 w 7330961"/>
              <a:gd name="connsiteY4" fmla="*/ 1066316 h 4315855"/>
              <a:gd name="connsiteX5" fmla="*/ 5187052 w 7330961"/>
              <a:gd name="connsiteY5" fmla="*/ 418134 h 4315855"/>
              <a:gd name="connsiteX6" fmla="*/ 6668612 w 7330961"/>
              <a:gd name="connsiteY6" fmla="*/ 36170 h 4315855"/>
              <a:gd name="connsiteX7" fmla="*/ 7201047 w 7330961"/>
              <a:gd name="connsiteY7" fmla="*/ 70894 h 4315855"/>
              <a:gd name="connsiteX8" fmla="*/ 7282070 w 7330961"/>
              <a:gd name="connsiteY8" fmla="*/ 522306 h 4315855"/>
              <a:gd name="connsiteX9" fmla="*/ 6564440 w 7330961"/>
              <a:gd name="connsiteY9" fmla="*/ 1610327 h 4315855"/>
              <a:gd name="connsiteX10" fmla="*/ 5430121 w 7330961"/>
              <a:gd name="connsiteY10" fmla="*/ 2675197 h 4315855"/>
              <a:gd name="connsiteX11" fmla="*/ 3913837 w 7330961"/>
              <a:gd name="connsiteY11" fmla="*/ 3705344 h 4315855"/>
              <a:gd name="connsiteX12" fmla="*/ 2223934 w 7330961"/>
              <a:gd name="connsiteY12" fmla="*/ 4295653 h 4315855"/>
              <a:gd name="connsiteX13" fmla="*/ 765523 w 7330961"/>
              <a:gd name="connsiteY13" fmla="*/ 4110458 h 4315855"/>
              <a:gd name="connsiteX14" fmla="*/ 36318 w 7330961"/>
              <a:gd name="connsiteY14" fmla="*/ 3450701 h 4315855"/>
              <a:gd name="connsiteX0" fmla="*/ 11575 w 7294643"/>
              <a:gd name="connsiteY0" fmla="*/ 3253932 h 4315855"/>
              <a:gd name="connsiteX1" fmla="*/ 509286 w 7294643"/>
              <a:gd name="connsiteY1" fmla="*/ 2339532 h 4315855"/>
              <a:gd name="connsiteX2" fmla="*/ 1412112 w 7294643"/>
              <a:gd name="connsiteY2" fmla="*/ 1610327 h 4315855"/>
              <a:gd name="connsiteX3" fmla="*/ 3078866 w 7294643"/>
              <a:gd name="connsiteY3" fmla="*/ 1066316 h 4315855"/>
              <a:gd name="connsiteX4" fmla="*/ 5150734 w 7294643"/>
              <a:gd name="connsiteY4" fmla="*/ 418134 h 4315855"/>
              <a:gd name="connsiteX5" fmla="*/ 6632294 w 7294643"/>
              <a:gd name="connsiteY5" fmla="*/ 36170 h 4315855"/>
              <a:gd name="connsiteX6" fmla="*/ 7164729 w 7294643"/>
              <a:gd name="connsiteY6" fmla="*/ 70894 h 4315855"/>
              <a:gd name="connsiteX7" fmla="*/ 7245752 w 7294643"/>
              <a:gd name="connsiteY7" fmla="*/ 522306 h 4315855"/>
              <a:gd name="connsiteX8" fmla="*/ 6528122 w 7294643"/>
              <a:gd name="connsiteY8" fmla="*/ 1610327 h 4315855"/>
              <a:gd name="connsiteX9" fmla="*/ 5393803 w 7294643"/>
              <a:gd name="connsiteY9" fmla="*/ 2675197 h 4315855"/>
              <a:gd name="connsiteX10" fmla="*/ 3877519 w 7294643"/>
              <a:gd name="connsiteY10" fmla="*/ 3705344 h 4315855"/>
              <a:gd name="connsiteX11" fmla="*/ 2187616 w 7294643"/>
              <a:gd name="connsiteY11" fmla="*/ 4295653 h 4315855"/>
              <a:gd name="connsiteX12" fmla="*/ 729205 w 7294643"/>
              <a:gd name="connsiteY12" fmla="*/ 4110458 h 4315855"/>
              <a:gd name="connsiteX13" fmla="*/ 0 w 7294643"/>
              <a:gd name="connsiteY13" fmla="*/ 3450701 h 4315855"/>
              <a:gd name="connsiteX0" fmla="*/ 11575 w 7294643"/>
              <a:gd name="connsiteY0" fmla="*/ 3253932 h 4315855"/>
              <a:gd name="connsiteX1" fmla="*/ 509286 w 7294643"/>
              <a:gd name="connsiteY1" fmla="*/ 2339532 h 4315855"/>
              <a:gd name="connsiteX2" fmla="*/ 1412112 w 7294643"/>
              <a:gd name="connsiteY2" fmla="*/ 1610327 h 4315855"/>
              <a:gd name="connsiteX3" fmla="*/ 3078866 w 7294643"/>
              <a:gd name="connsiteY3" fmla="*/ 1066316 h 4315855"/>
              <a:gd name="connsiteX4" fmla="*/ 5150734 w 7294643"/>
              <a:gd name="connsiteY4" fmla="*/ 418134 h 4315855"/>
              <a:gd name="connsiteX5" fmla="*/ 6632294 w 7294643"/>
              <a:gd name="connsiteY5" fmla="*/ 36170 h 4315855"/>
              <a:gd name="connsiteX6" fmla="*/ 7164729 w 7294643"/>
              <a:gd name="connsiteY6" fmla="*/ 70894 h 4315855"/>
              <a:gd name="connsiteX7" fmla="*/ 7245752 w 7294643"/>
              <a:gd name="connsiteY7" fmla="*/ 522306 h 4315855"/>
              <a:gd name="connsiteX8" fmla="*/ 6528122 w 7294643"/>
              <a:gd name="connsiteY8" fmla="*/ 1610327 h 4315855"/>
              <a:gd name="connsiteX9" fmla="*/ 5393803 w 7294643"/>
              <a:gd name="connsiteY9" fmla="*/ 2675197 h 4315855"/>
              <a:gd name="connsiteX10" fmla="*/ 3877519 w 7294643"/>
              <a:gd name="connsiteY10" fmla="*/ 3705344 h 4315855"/>
              <a:gd name="connsiteX11" fmla="*/ 2187616 w 7294643"/>
              <a:gd name="connsiteY11" fmla="*/ 4295653 h 4315855"/>
              <a:gd name="connsiteX12" fmla="*/ 729205 w 7294643"/>
              <a:gd name="connsiteY12" fmla="*/ 4110458 h 4315855"/>
              <a:gd name="connsiteX13" fmla="*/ 0 w 7294643"/>
              <a:gd name="connsiteY13" fmla="*/ 3450701 h 4315855"/>
              <a:gd name="connsiteX0" fmla="*/ 11575 w 7294643"/>
              <a:gd name="connsiteY0" fmla="*/ 3253932 h 4315855"/>
              <a:gd name="connsiteX1" fmla="*/ 509286 w 7294643"/>
              <a:gd name="connsiteY1" fmla="*/ 2339532 h 4315855"/>
              <a:gd name="connsiteX2" fmla="*/ 1412112 w 7294643"/>
              <a:gd name="connsiteY2" fmla="*/ 1610327 h 4315855"/>
              <a:gd name="connsiteX3" fmla="*/ 3078866 w 7294643"/>
              <a:gd name="connsiteY3" fmla="*/ 1066316 h 4315855"/>
              <a:gd name="connsiteX4" fmla="*/ 5150734 w 7294643"/>
              <a:gd name="connsiteY4" fmla="*/ 418134 h 4315855"/>
              <a:gd name="connsiteX5" fmla="*/ 6632294 w 7294643"/>
              <a:gd name="connsiteY5" fmla="*/ 36170 h 4315855"/>
              <a:gd name="connsiteX6" fmla="*/ 7164729 w 7294643"/>
              <a:gd name="connsiteY6" fmla="*/ 70894 h 4315855"/>
              <a:gd name="connsiteX7" fmla="*/ 7245752 w 7294643"/>
              <a:gd name="connsiteY7" fmla="*/ 522306 h 4315855"/>
              <a:gd name="connsiteX8" fmla="*/ 6528122 w 7294643"/>
              <a:gd name="connsiteY8" fmla="*/ 1610327 h 4315855"/>
              <a:gd name="connsiteX9" fmla="*/ 5393803 w 7294643"/>
              <a:gd name="connsiteY9" fmla="*/ 2675197 h 4315855"/>
              <a:gd name="connsiteX10" fmla="*/ 3877519 w 7294643"/>
              <a:gd name="connsiteY10" fmla="*/ 3705344 h 4315855"/>
              <a:gd name="connsiteX11" fmla="*/ 2187616 w 7294643"/>
              <a:gd name="connsiteY11" fmla="*/ 4295653 h 4315855"/>
              <a:gd name="connsiteX12" fmla="*/ 729205 w 7294643"/>
              <a:gd name="connsiteY12" fmla="*/ 4110458 h 4315855"/>
              <a:gd name="connsiteX13" fmla="*/ 0 w 7294643"/>
              <a:gd name="connsiteY13" fmla="*/ 3450701 h 4315855"/>
              <a:gd name="connsiteX14" fmla="*/ 11575 w 7294643"/>
              <a:gd name="connsiteY14" fmla="*/ 3253932 h 4315855"/>
              <a:gd name="connsiteX0" fmla="*/ 0 w 7283068"/>
              <a:gd name="connsiteY0" fmla="*/ 3253932 h 4312645"/>
              <a:gd name="connsiteX1" fmla="*/ 497711 w 7283068"/>
              <a:gd name="connsiteY1" fmla="*/ 2339532 h 4312645"/>
              <a:gd name="connsiteX2" fmla="*/ 1400537 w 7283068"/>
              <a:gd name="connsiteY2" fmla="*/ 1610327 h 4312645"/>
              <a:gd name="connsiteX3" fmla="*/ 3067291 w 7283068"/>
              <a:gd name="connsiteY3" fmla="*/ 1066316 h 4312645"/>
              <a:gd name="connsiteX4" fmla="*/ 5139159 w 7283068"/>
              <a:gd name="connsiteY4" fmla="*/ 418134 h 4312645"/>
              <a:gd name="connsiteX5" fmla="*/ 6620719 w 7283068"/>
              <a:gd name="connsiteY5" fmla="*/ 36170 h 4312645"/>
              <a:gd name="connsiteX6" fmla="*/ 7153154 w 7283068"/>
              <a:gd name="connsiteY6" fmla="*/ 70894 h 4312645"/>
              <a:gd name="connsiteX7" fmla="*/ 7234177 w 7283068"/>
              <a:gd name="connsiteY7" fmla="*/ 522306 h 4312645"/>
              <a:gd name="connsiteX8" fmla="*/ 6516547 w 7283068"/>
              <a:gd name="connsiteY8" fmla="*/ 1610327 h 4312645"/>
              <a:gd name="connsiteX9" fmla="*/ 5382228 w 7283068"/>
              <a:gd name="connsiteY9" fmla="*/ 2675197 h 4312645"/>
              <a:gd name="connsiteX10" fmla="*/ 3865944 w 7283068"/>
              <a:gd name="connsiteY10" fmla="*/ 3705344 h 4312645"/>
              <a:gd name="connsiteX11" fmla="*/ 2176041 w 7283068"/>
              <a:gd name="connsiteY11" fmla="*/ 4295653 h 4312645"/>
              <a:gd name="connsiteX12" fmla="*/ 717630 w 7283068"/>
              <a:gd name="connsiteY12" fmla="*/ 4110458 h 4312645"/>
              <a:gd name="connsiteX13" fmla="*/ 821803 w 7283068"/>
              <a:gd name="connsiteY13" fmla="*/ 3670620 h 4312645"/>
              <a:gd name="connsiteX14" fmla="*/ 0 w 7283068"/>
              <a:gd name="connsiteY14" fmla="*/ 3253932 h 4312645"/>
              <a:gd name="connsiteX0" fmla="*/ 0 w 7283068"/>
              <a:gd name="connsiteY0" fmla="*/ 3253932 h 4312645"/>
              <a:gd name="connsiteX1" fmla="*/ 497711 w 7283068"/>
              <a:gd name="connsiteY1" fmla="*/ 2339532 h 4312645"/>
              <a:gd name="connsiteX2" fmla="*/ 1400537 w 7283068"/>
              <a:gd name="connsiteY2" fmla="*/ 1610327 h 4312645"/>
              <a:gd name="connsiteX3" fmla="*/ 3067291 w 7283068"/>
              <a:gd name="connsiteY3" fmla="*/ 1066316 h 4312645"/>
              <a:gd name="connsiteX4" fmla="*/ 5139159 w 7283068"/>
              <a:gd name="connsiteY4" fmla="*/ 418134 h 4312645"/>
              <a:gd name="connsiteX5" fmla="*/ 6620719 w 7283068"/>
              <a:gd name="connsiteY5" fmla="*/ 36170 h 4312645"/>
              <a:gd name="connsiteX6" fmla="*/ 7153154 w 7283068"/>
              <a:gd name="connsiteY6" fmla="*/ 70894 h 4312645"/>
              <a:gd name="connsiteX7" fmla="*/ 7234177 w 7283068"/>
              <a:gd name="connsiteY7" fmla="*/ 522306 h 4312645"/>
              <a:gd name="connsiteX8" fmla="*/ 6516547 w 7283068"/>
              <a:gd name="connsiteY8" fmla="*/ 1610327 h 4312645"/>
              <a:gd name="connsiteX9" fmla="*/ 5382228 w 7283068"/>
              <a:gd name="connsiteY9" fmla="*/ 2675197 h 4312645"/>
              <a:gd name="connsiteX10" fmla="*/ 3865944 w 7283068"/>
              <a:gd name="connsiteY10" fmla="*/ 3705344 h 4312645"/>
              <a:gd name="connsiteX11" fmla="*/ 2176041 w 7283068"/>
              <a:gd name="connsiteY11" fmla="*/ 4295653 h 4312645"/>
              <a:gd name="connsiteX12" fmla="*/ 717630 w 7283068"/>
              <a:gd name="connsiteY12" fmla="*/ 4110458 h 4312645"/>
              <a:gd name="connsiteX13" fmla="*/ 821803 w 7283068"/>
              <a:gd name="connsiteY13" fmla="*/ 3670620 h 4312645"/>
              <a:gd name="connsiteX14" fmla="*/ 0 w 7283068"/>
              <a:gd name="connsiteY14" fmla="*/ 3253932 h 4312645"/>
              <a:gd name="connsiteX0" fmla="*/ 0 w 7283068"/>
              <a:gd name="connsiteY0" fmla="*/ 3253932 h 4311546"/>
              <a:gd name="connsiteX1" fmla="*/ 497711 w 7283068"/>
              <a:gd name="connsiteY1" fmla="*/ 2339532 h 4311546"/>
              <a:gd name="connsiteX2" fmla="*/ 1400537 w 7283068"/>
              <a:gd name="connsiteY2" fmla="*/ 1610327 h 4311546"/>
              <a:gd name="connsiteX3" fmla="*/ 3067291 w 7283068"/>
              <a:gd name="connsiteY3" fmla="*/ 1066316 h 4311546"/>
              <a:gd name="connsiteX4" fmla="*/ 5139159 w 7283068"/>
              <a:gd name="connsiteY4" fmla="*/ 418134 h 4311546"/>
              <a:gd name="connsiteX5" fmla="*/ 6620719 w 7283068"/>
              <a:gd name="connsiteY5" fmla="*/ 36170 h 4311546"/>
              <a:gd name="connsiteX6" fmla="*/ 7153154 w 7283068"/>
              <a:gd name="connsiteY6" fmla="*/ 70894 h 4311546"/>
              <a:gd name="connsiteX7" fmla="*/ 7234177 w 7283068"/>
              <a:gd name="connsiteY7" fmla="*/ 522306 h 4311546"/>
              <a:gd name="connsiteX8" fmla="*/ 6516547 w 7283068"/>
              <a:gd name="connsiteY8" fmla="*/ 1610327 h 4311546"/>
              <a:gd name="connsiteX9" fmla="*/ 5382228 w 7283068"/>
              <a:gd name="connsiteY9" fmla="*/ 2675197 h 4311546"/>
              <a:gd name="connsiteX10" fmla="*/ 3865944 w 7283068"/>
              <a:gd name="connsiteY10" fmla="*/ 3705344 h 4311546"/>
              <a:gd name="connsiteX11" fmla="*/ 2176041 w 7283068"/>
              <a:gd name="connsiteY11" fmla="*/ 4295653 h 4311546"/>
              <a:gd name="connsiteX12" fmla="*/ 717630 w 7283068"/>
              <a:gd name="connsiteY12" fmla="*/ 4110458 h 4311546"/>
              <a:gd name="connsiteX13" fmla="*/ 196770 w 7283068"/>
              <a:gd name="connsiteY13" fmla="*/ 3763217 h 4311546"/>
              <a:gd name="connsiteX14" fmla="*/ 0 w 7283068"/>
              <a:gd name="connsiteY14" fmla="*/ 3253932 h 4311546"/>
              <a:gd name="connsiteX0" fmla="*/ 0 w 7283068"/>
              <a:gd name="connsiteY0" fmla="*/ 3253932 h 4311546"/>
              <a:gd name="connsiteX1" fmla="*/ 497711 w 7283068"/>
              <a:gd name="connsiteY1" fmla="*/ 2339532 h 4311546"/>
              <a:gd name="connsiteX2" fmla="*/ 1400537 w 7283068"/>
              <a:gd name="connsiteY2" fmla="*/ 1610327 h 4311546"/>
              <a:gd name="connsiteX3" fmla="*/ 3067291 w 7283068"/>
              <a:gd name="connsiteY3" fmla="*/ 1066316 h 4311546"/>
              <a:gd name="connsiteX4" fmla="*/ 5139159 w 7283068"/>
              <a:gd name="connsiteY4" fmla="*/ 418134 h 4311546"/>
              <a:gd name="connsiteX5" fmla="*/ 6620719 w 7283068"/>
              <a:gd name="connsiteY5" fmla="*/ 36170 h 4311546"/>
              <a:gd name="connsiteX6" fmla="*/ 7153154 w 7283068"/>
              <a:gd name="connsiteY6" fmla="*/ 70894 h 4311546"/>
              <a:gd name="connsiteX7" fmla="*/ 7234177 w 7283068"/>
              <a:gd name="connsiteY7" fmla="*/ 522306 h 4311546"/>
              <a:gd name="connsiteX8" fmla="*/ 6516547 w 7283068"/>
              <a:gd name="connsiteY8" fmla="*/ 1610327 h 4311546"/>
              <a:gd name="connsiteX9" fmla="*/ 5382228 w 7283068"/>
              <a:gd name="connsiteY9" fmla="*/ 2675197 h 4311546"/>
              <a:gd name="connsiteX10" fmla="*/ 3865944 w 7283068"/>
              <a:gd name="connsiteY10" fmla="*/ 3705344 h 4311546"/>
              <a:gd name="connsiteX11" fmla="*/ 2176041 w 7283068"/>
              <a:gd name="connsiteY11" fmla="*/ 4295653 h 4311546"/>
              <a:gd name="connsiteX12" fmla="*/ 717630 w 7283068"/>
              <a:gd name="connsiteY12" fmla="*/ 4110458 h 4311546"/>
              <a:gd name="connsiteX13" fmla="*/ 196770 w 7283068"/>
              <a:gd name="connsiteY13" fmla="*/ 3763217 h 4311546"/>
              <a:gd name="connsiteX14" fmla="*/ 0 w 7283068"/>
              <a:gd name="connsiteY14" fmla="*/ 3253932 h 4311546"/>
              <a:gd name="connsiteX0" fmla="*/ 0 w 7283068"/>
              <a:gd name="connsiteY0" fmla="*/ 3253932 h 4315283"/>
              <a:gd name="connsiteX1" fmla="*/ 497711 w 7283068"/>
              <a:gd name="connsiteY1" fmla="*/ 2339532 h 4315283"/>
              <a:gd name="connsiteX2" fmla="*/ 1400537 w 7283068"/>
              <a:gd name="connsiteY2" fmla="*/ 1610327 h 4315283"/>
              <a:gd name="connsiteX3" fmla="*/ 3067291 w 7283068"/>
              <a:gd name="connsiteY3" fmla="*/ 1066316 h 4315283"/>
              <a:gd name="connsiteX4" fmla="*/ 5139159 w 7283068"/>
              <a:gd name="connsiteY4" fmla="*/ 418134 h 4315283"/>
              <a:gd name="connsiteX5" fmla="*/ 6620719 w 7283068"/>
              <a:gd name="connsiteY5" fmla="*/ 36170 h 4315283"/>
              <a:gd name="connsiteX6" fmla="*/ 7153154 w 7283068"/>
              <a:gd name="connsiteY6" fmla="*/ 70894 h 4315283"/>
              <a:gd name="connsiteX7" fmla="*/ 7234177 w 7283068"/>
              <a:gd name="connsiteY7" fmla="*/ 522306 h 4315283"/>
              <a:gd name="connsiteX8" fmla="*/ 6516547 w 7283068"/>
              <a:gd name="connsiteY8" fmla="*/ 1610327 h 4315283"/>
              <a:gd name="connsiteX9" fmla="*/ 5382228 w 7283068"/>
              <a:gd name="connsiteY9" fmla="*/ 2675197 h 4315283"/>
              <a:gd name="connsiteX10" fmla="*/ 3865944 w 7283068"/>
              <a:gd name="connsiteY10" fmla="*/ 3705344 h 4315283"/>
              <a:gd name="connsiteX11" fmla="*/ 2176041 w 7283068"/>
              <a:gd name="connsiteY11" fmla="*/ 4295653 h 4315283"/>
              <a:gd name="connsiteX12" fmla="*/ 717630 w 7283068"/>
              <a:gd name="connsiteY12" fmla="*/ 4110458 h 4315283"/>
              <a:gd name="connsiteX13" fmla="*/ 196770 w 7283068"/>
              <a:gd name="connsiteY13" fmla="*/ 3763217 h 4315283"/>
              <a:gd name="connsiteX14" fmla="*/ 0 w 7283068"/>
              <a:gd name="connsiteY14" fmla="*/ 3253932 h 4315283"/>
              <a:gd name="connsiteX0" fmla="*/ 76869 w 7359937"/>
              <a:gd name="connsiteY0" fmla="*/ 3253932 h 4315283"/>
              <a:gd name="connsiteX1" fmla="*/ 574580 w 7359937"/>
              <a:gd name="connsiteY1" fmla="*/ 2339532 h 4315283"/>
              <a:gd name="connsiteX2" fmla="*/ 1477406 w 7359937"/>
              <a:gd name="connsiteY2" fmla="*/ 1610327 h 4315283"/>
              <a:gd name="connsiteX3" fmla="*/ 3144160 w 7359937"/>
              <a:gd name="connsiteY3" fmla="*/ 1066316 h 4315283"/>
              <a:gd name="connsiteX4" fmla="*/ 5216028 w 7359937"/>
              <a:gd name="connsiteY4" fmla="*/ 418134 h 4315283"/>
              <a:gd name="connsiteX5" fmla="*/ 6697588 w 7359937"/>
              <a:gd name="connsiteY5" fmla="*/ 36170 h 4315283"/>
              <a:gd name="connsiteX6" fmla="*/ 7230023 w 7359937"/>
              <a:gd name="connsiteY6" fmla="*/ 70894 h 4315283"/>
              <a:gd name="connsiteX7" fmla="*/ 7311046 w 7359937"/>
              <a:gd name="connsiteY7" fmla="*/ 522306 h 4315283"/>
              <a:gd name="connsiteX8" fmla="*/ 6593416 w 7359937"/>
              <a:gd name="connsiteY8" fmla="*/ 1610327 h 4315283"/>
              <a:gd name="connsiteX9" fmla="*/ 5459097 w 7359937"/>
              <a:gd name="connsiteY9" fmla="*/ 2675197 h 4315283"/>
              <a:gd name="connsiteX10" fmla="*/ 3942813 w 7359937"/>
              <a:gd name="connsiteY10" fmla="*/ 3705344 h 4315283"/>
              <a:gd name="connsiteX11" fmla="*/ 2252910 w 7359937"/>
              <a:gd name="connsiteY11" fmla="*/ 4295653 h 4315283"/>
              <a:gd name="connsiteX12" fmla="*/ 794499 w 7359937"/>
              <a:gd name="connsiteY12" fmla="*/ 4110458 h 4315283"/>
              <a:gd name="connsiteX13" fmla="*/ 273639 w 7359937"/>
              <a:gd name="connsiteY13" fmla="*/ 3763217 h 4315283"/>
              <a:gd name="connsiteX14" fmla="*/ 76869 w 7359937"/>
              <a:gd name="connsiteY14" fmla="*/ 3253932 h 4315283"/>
              <a:gd name="connsiteX0" fmla="*/ 76869 w 7359937"/>
              <a:gd name="connsiteY0" fmla="*/ 3253932 h 4315283"/>
              <a:gd name="connsiteX1" fmla="*/ 574580 w 7359937"/>
              <a:gd name="connsiteY1" fmla="*/ 2339532 h 4315283"/>
              <a:gd name="connsiteX2" fmla="*/ 1477406 w 7359937"/>
              <a:gd name="connsiteY2" fmla="*/ 1610327 h 4315283"/>
              <a:gd name="connsiteX3" fmla="*/ 3144160 w 7359937"/>
              <a:gd name="connsiteY3" fmla="*/ 1066316 h 4315283"/>
              <a:gd name="connsiteX4" fmla="*/ 5216028 w 7359937"/>
              <a:gd name="connsiteY4" fmla="*/ 418134 h 4315283"/>
              <a:gd name="connsiteX5" fmla="*/ 6697588 w 7359937"/>
              <a:gd name="connsiteY5" fmla="*/ 36170 h 4315283"/>
              <a:gd name="connsiteX6" fmla="*/ 7230023 w 7359937"/>
              <a:gd name="connsiteY6" fmla="*/ 70894 h 4315283"/>
              <a:gd name="connsiteX7" fmla="*/ 7311046 w 7359937"/>
              <a:gd name="connsiteY7" fmla="*/ 522306 h 4315283"/>
              <a:gd name="connsiteX8" fmla="*/ 6593416 w 7359937"/>
              <a:gd name="connsiteY8" fmla="*/ 1610327 h 4315283"/>
              <a:gd name="connsiteX9" fmla="*/ 5459097 w 7359937"/>
              <a:gd name="connsiteY9" fmla="*/ 2675197 h 4315283"/>
              <a:gd name="connsiteX10" fmla="*/ 3942813 w 7359937"/>
              <a:gd name="connsiteY10" fmla="*/ 3705344 h 4315283"/>
              <a:gd name="connsiteX11" fmla="*/ 2252910 w 7359937"/>
              <a:gd name="connsiteY11" fmla="*/ 4295653 h 4315283"/>
              <a:gd name="connsiteX12" fmla="*/ 794499 w 7359937"/>
              <a:gd name="connsiteY12" fmla="*/ 4110458 h 4315283"/>
              <a:gd name="connsiteX13" fmla="*/ 273639 w 7359937"/>
              <a:gd name="connsiteY13" fmla="*/ 3763217 h 4315283"/>
              <a:gd name="connsiteX14" fmla="*/ 76869 w 7359937"/>
              <a:gd name="connsiteY14" fmla="*/ 3253932 h 4315283"/>
              <a:gd name="connsiteX0" fmla="*/ 15351 w 7298419"/>
              <a:gd name="connsiteY0" fmla="*/ 3253932 h 4315283"/>
              <a:gd name="connsiteX1" fmla="*/ 513062 w 7298419"/>
              <a:gd name="connsiteY1" fmla="*/ 2339532 h 4315283"/>
              <a:gd name="connsiteX2" fmla="*/ 1415888 w 7298419"/>
              <a:gd name="connsiteY2" fmla="*/ 1610327 h 4315283"/>
              <a:gd name="connsiteX3" fmla="*/ 3082642 w 7298419"/>
              <a:gd name="connsiteY3" fmla="*/ 1066316 h 4315283"/>
              <a:gd name="connsiteX4" fmla="*/ 5154510 w 7298419"/>
              <a:gd name="connsiteY4" fmla="*/ 418134 h 4315283"/>
              <a:gd name="connsiteX5" fmla="*/ 6636070 w 7298419"/>
              <a:gd name="connsiteY5" fmla="*/ 36170 h 4315283"/>
              <a:gd name="connsiteX6" fmla="*/ 7168505 w 7298419"/>
              <a:gd name="connsiteY6" fmla="*/ 70894 h 4315283"/>
              <a:gd name="connsiteX7" fmla="*/ 7249528 w 7298419"/>
              <a:gd name="connsiteY7" fmla="*/ 522306 h 4315283"/>
              <a:gd name="connsiteX8" fmla="*/ 6531898 w 7298419"/>
              <a:gd name="connsiteY8" fmla="*/ 1610327 h 4315283"/>
              <a:gd name="connsiteX9" fmla="*/ 5397579 w 7298419"/>
              <a:gd name="connsiteY9" fmla="*/ 2675197 h 4315283"/>
              <a:gd name="connsiteX10" fmla="*/ 3881295 w 7298419"/>
              <a:gd name="connsiteY10" fmla="*/ 3705344 h 4315283"/>
              <a:gd name="connsiteX11" fmla="*/ 2191392 w 7298419"/>
              <a:gd name="connsiteY11" fmla="*/ 4295653 h 4315283"/>
              <a:gd name="connsiteX12" fmla="*/ 732981 w 7298419"/>
              <a:gd name="connsiteY12" fmla="*/ 4110458 h 4315283"/>
              <a:gd name="connsiteX13" fmla="*/ 212121 w 7298419"/>
              <a:gd name="connsiteY13" fmla="*/ 3763217 h 4315283"/>
              <a:gd name="connsiteX14" fmla="*/ 15351 w 7298419"/>
              <a:gd name="connsiteY14" fmla="*/ 3253932 h 4315283"/>
              <a:gd name="connsiteX0" fmla="*/ 10264 w 7293332"/>
              <a:gd name="connsiteY0" fmla="*/ 3253932 h 4315283"/>
              <a:gd name="connsiteX1" fmla="*/ 507975 w 7293332"/>
              <a:gd name="connsiteY1" fmla="*/ 2339532 h 4315283"/>
              <a:gd name="connsiteX2" fmla="*/ 1410801 w 7293332"/>
              <a:gd name="connsiteY2" fmla="*/ 1610327 h 4315283"/>
              <a:gd name="connsiteX3" fmla="*/ 3077555 w 7293332"/>
              <a:gd name="connsiteY3" fmla="*/ 1066316 h 4315283"/>
              <a:gd name="connsiteX4" fmla="*/ 5149423 w 7293332"/>
              <a:gd name="connsiteY4" fmla="*/ 418134 h 4315283"/>
              <a:gd name="connsiteX5" fmla="*/ 6630983 w 7293332"/>
              <a:gd name="connsiteY5" fmla="*/ 36170 h 4315283"/>
              <a:gd name="connsiteX6" fmla="*/ 7163418 w 7293332"/>
              <a:gd name="connsiteY6" fmla="*/ 70894 h 4315283"/>
              <a:gd name="connsiteX7" fmla="*/ 7244441 w 7293332"/>
              <a:gd name="connsiteY7" fmla="*/ 522306 h 4315283"/>
              <a:gd name="connsiteX8" fmla="*/ 6526811 w 7293332"/>
              <a:gd name="connsiteY8" fmla="*/ 1610327 h 4315283"/>
              <a:gd name="connsiteX9" fmla="*/ 5392492 w 7293332"/>
              <a:gd name="connsiteY9" fmla="*/ 2675197 h 4315283"/>
              <a:gd name="connsiteX10" fmla="*/ 3876208 w 7293332"/>
              <a:gd name="connsiteY10" fmla="*/ 3705344 h 4315283"/>
              <a:gd name="connsiteX11" fmla="*/ 2186305 w 7293332"/>
              <a:gd name="connsiteY11" fmla="*/ 4295653 h 4315283"/>
              <a:gd name="connsiteX12" fmla="*/ 727894 w 7293332"/>
              <a:gd name="connsiteY12" fmla="*/ 4110458 h 4315283"/>
              <a:gd name="connsiteX13" fmla="*/ 207034 w 7293332"/>
              <a:gd name="connsiteY13" fmla="*/ 3763217 h 4315283"/>
              <a:gd name="connsiteX14" fmla="*/ 10264 w 7293332"/>
              <a:gd name="connsiteY14" fmla="*/ 3253932 h 4315283"/>
              <a:gd name="connsiteX0" fmla="*/ 47039 w 7330107"/>
              <a:gd name="connsiteY0" fmla="*/ 3253932 h 4311546"/>
              <a:gd name="connsiteX1" fmla="*/ 544750 w 7330107"/>
              <a:gd name="connsiteY1" fmla="*/ 2339532 h 4311546"/>
              <a:gd name="connsiteX2" fmla="*/ 1447576 w 7330107"/>
              <a:gd name="connsiteY2" fmla="*/ 1610327 h 4311546"/>
              <a:gd name="connsiteX3" fmla="*/ 3114330 w 7330107"/>
              <a:gd name="connsiteY3" fmla="*/ 1066316 h 4311546"/>
              <a:gd name="connsiteX4" fmla="*/ 5186198 w 7330107"/>
              <a:gd name="connsiteY4" fmla="*/ 418134 h 4311546"/>
              <a:gd name="connsiteX5" fmla="*/ 6667758 w 7330107"/>
              <a:gd name="connsiteY5" fmla="*/ 36170 h 4311546"/>
              <a:gd name="connsiteX6" fmla="*/ 7200193 w 7330107"/>
              <a:gd name="connsiteY6" fmla="*/ 70894 h 4311546"/>
              <a:gd name="connsiteX7" fmla="*/ 7281216 w 7330107"/>
              <a:gd name="connsiteY7" fmla="*/ 522306 h 4311546"/>
              <a:gd name="connsiteX8" fmla="*/ 6563586 w 7330107"/>
              <a:gd name="connsiteY8" fmla="*/ 1610327 h 4311546"/>
              <a:gd name="connsiteX9" fmla="*/ 5429267 w 7330107"/>
              <a:gd name="connsiteY9" fmla="*/ 2675197 h 4311546"/>
              <a:gd name="connsiteX10" fmla="*/ 3912983 w 7330107"/>
              <a:gd name="connsiteY10" fmla="*/ 3705344 h 4311546"/>
              <a:gd name="connsiteX11" fmla="*/ 2223080 w 7330107"/>
              <a:gd name="connsiteY11" fmla="*/ 4295653 h 4311546"/>
              <a:gd name="connsiteX12" fmla="*/ 764669 w 7330107"/>
              <a:gd name="connsiteY12" fmla="*/ 4110458 h 4311546"/>
              <a:gd name="connsiteX13" fmla="*/ 185935 w 7330107"/>
              <a:gd name="connsiteY13" fmla="*/ 3763217 h 4311546"/>
              <a:gd name="connsiteX14" fmla="*/ 47039 w 7330107"/>
              <a:gd name="connsiteY14" fmla="*/ 3253932 h 4311546"/>
              <a:gd name="connsiteX0" fmla="*/ 3053 w 7286121"/>
              <a:gd name="connsiteY0" fmla="*/ 3253932 h 4311546"/>
              <a:gd name="connsiteX1" fmla="*/ 500764 w 7286121"/>
              <a:gd name="connsiteY1" fmla="*/ 2339532 h 4311546"/>
              <a:gd name="connsiteX2" fmla="*/ 1403590 w 7286121"/>
              <a:gd name="connsiteY2" fmla="*/ 1610327 h 4311546"/>
              <a:gd name="connsiteX3" fmla="*/ 3070344 w 7286121"/>
              <a:gd name="connsiteY3" fmla="*/ 1066316 h 4311546"/>
              <a:gd name="connsiteX4" fmla="*/ 5142212 w 7286121"/>
              <a:gd name="connsiteY4" fmla="*/ 418134 h 4311546"/>
              <a:gd name="connsiteX5" fmla="*/ 6623772 w 7286121"/>
              <a:gd name="connsiteY5" fmla="*/ 36170 h 4311546"/>
              <a:gd name="connsiteX6" fmla="*/ 7156207 w 7286121"/>
              <a:gd name="connsiteY6" fmla="*/ 70894 h 4311546"/>
              <a:gd name="connsiteX7" fmla="*/ 7237230 w 7286121"/>
              <a:gd name="connsiteY7" fmla="*/ 522306 h 4311546"/>
              <a:gd name="connsiteX8" fmla="*/ 6519600 w 7286121"/>
              <a:gd name="connsiteY8" fmla="*/ 1610327 h 4311546"/>
              <a:gd name="connsiteX9" fmla="*/ 5385281 w 7286121"/>
              <a:gd name="connsiteY9" fmla="*/ 2675197 h 4311546"/>
              <a:gd name="connsiteX10" fmla="*/ 3868997 w 7286121"/>
              <a:gd name="connsiteY10" fmla="*/ 3705344 h 4311546"/>
              <a:gd name="connsiteX11" fmla="*/ 2179094 w 7286121"/>
              <a:gd name="connsiteY11" fmla="*/ 4295653 h 4311546"/>
              <a:gd name="connsiteX12" fmla="*/ 720683 w 7286121"/>
              <a:gd name="connsiteY12" fmla="*/ 4110458 h 4311546"/>
              <a:gd name="connsiteX13" fmla="*/ 3053 w 7286121"/>
              <a:gd name="connsiteY13" fmla="*/ 3253932 h 4311546"/>
              <a:gd name="connsiteX0" fmla="*/ 474 w 7283542"/>
              <a:gd name="connsiteY0" fmla="*/ 3253932 h 4311546"/>
              <a:gd name="connsiteX1" fmla="*/ 498185 w 7283542"/>
              <a:gd name="connsiteY1" fmla="*/ 2339532 h 4311546"/>
              <a:gd name="connsiteX2" fmla="*/ 1401011 w 7283542"/>
              <a:gd name="connsiteY2" fmla="*/ 1610327 h 4311546"/>
              <a:gd name="connsiteX3" fmla="*/ 3067765 w 7283542"/>
              <a:gd name="connsiteY3" fmla="*/ 1066316 h 4311546"/>
              <a:gd name="connsiteX4" fmla="*/ 5139633 w 7283542"/>
              <a:gd name="connsiteY4" fmla="*/ 418134 h 4311546"/>
              <a:gd name="connsiteX5" fmla="*/ 6621193 w 7283542"/>
              <a:gd name="connsiteY5" fmla="*/ 36170 h 4311546"/>
              <a:gd name="connsiteX6" fmla="*/ 7153628 w 7283542"/>
              <a:gd name="connsiteY6" fmla="*/ 70894 h 4311546"/>
              <a:gd name="connsiteX7" fmla="*/ 7234651 w 7283542"/>
              <a:gd name="connsiteY7" fmla="*/ 522306 h 4311546"/>
              <a:gd name="connsiteX8" fmla="*/ 6517021 w 7283542"/>
              <a:gd name="connsiteY8" fmla="*/ 1610327 h 4311546"/>
              <a:gd name="connsiteX9" fmla="*/ 5382702 w 7283542"/>
              <a:gd name="connsiteY9" fmla="*/ 2675197 h 4311546"/>
              <a:gd name="connsiteX10" fmla="*/ 3866418 w 7283542"/>
              <a:gd name="connsiteY10" fmla="*/ 3705344 h 4311546"/>
              <a:gd name="connsiteX11" fmla="*/ 2176515 w 7283542"/>
              <a:gd name="connsiteY11" fmla="*/ 4295653 h 4311546"/>
              <a:gd name="connsiteX12" fmla="*/ 718104 w 7283542"/>
              <a:gd name="connsiteY12" fmla="*/ 4110458 h 4311546"/>
              <a:gd name="connsiteX13" fmla="*/ 474 w 7283542"/>
              <a:gd name="connsiteY13" fmla="*/ 3253932 h 4311546"/>
              <a:gd name="connsiteX0" fmla="*/ 513 w 7283581"/>
              <a:gd name="connsiteY0" fmla="*/ 3253932 h 4311546"/>
              <a:gd name="connsiteX1" fmla="*/ 498224 w 7283581"/>
              <a:gd name="connsiteY1" fmla="*/ 2339532 h 4311546"/>
              <a:gd name="connsiteX2" fmla="*/ 1536401 w 7283581"/>
              <a:gd name="connsiteY2" fmla="*/ 1530244 h 4311546"/>
              <a:gd name="connsiteX3" fmla="*/ 3067804 w 7283581"/>
              <a:gd name="connsiteY3" fmla="*/ 1066316 h 4311546"/>
              <a:gd name="connsiteX4" fmla="*/ 5139672 w 7283581"/>
              <a:gd name="connsiteY4" fmla="*/ 418134 h 4311546"/>
              <a:gd name="connsiteX5" fmla="*/ 6621232 w 7283581"/>
              <a:gd name="connsiteY5" fmla="*/ 36170 h 4311546"/>
              <a:gd name="connsiteX6" fmla="*/ 7153667 w 7283581"/>
              <a:gd name="connsiteY6" fmla="*/ 70894 h 4311546"/>
              <a:gd name="connsiteX7" fmla="*/ 7234690 w 7283581"/>
              <a:gd name="connsiteY7" fmla="*/ 522306 h 4311546"/>
              <a:gd name="connsiteX8" fmla="*/ 6517060 w 7283581"/>
              <a:gd name="connsiteY8" fmla="*/ 1610327 h 4311546"/>
              <a:gd name="connsiteX9" fmla="*/ 5382741 w 7283581"/>
              <a:gd name="connsiteY9" fmla="*/ 2675197 h 4311546"/>
              <a:gd name="connsiteX10" fmla="*/ 3866457 w 7283581"/>
              <a:gd name="connsiteY10" fmla="*/ 3705344 h 4311546"/>
              <a:gd name="connsiteX11" fmla="*/ 2176554 w 7283581"/>
              <a:gd name="connsiteY11" fmla="*/ 4295653 h 4311546"/>
              <a:gd name="connsiteX12" fmla="*/ 718143 w 7283581"/>
              <a:gd name="connsiteY12" fmla="*/ 4110458 h 4311546"/>
              <a:gd name="connsiteX13" fmla="*/ 513 w 7283581"/>
              <a:gd name="connsiteY13" fmla="*/ 3253932 h 4311546"/>
              <a:gd name="connsiteX0" fmla="*/ 513 w 7283581"/>
              <a:gd name="connsiteY0" fmla="*/ 3253932 h 4311546"/>
              <a:gd name="connsiteX1" fmla="*/ 498224 w 7283581"/>
              <a:gd name="connsiteY1" fmla="*/ 2339532 h 4311546"/>
              <a:gd name="connsiteX2" fmla="*/ 1536401 w 7283581"/>
              <a:gd name="connsiteY2" fmla="*/ 1530244 h 4311546"/>
              <a:gd name="connsiteX3" fmla="*/ 3101642 w 7283581"/>
              <a:gd name="connsiteY3" fmla="*/ 997674 h 4311546"/>
              <a:gd name="connsiteX4" fmla="*/ 5139672 w 7283581"/>
              <a:gd name="connsiteY4" fmla="*/ 418134 h 4311546"/>
              <a:gd name="connsiteX5" fmla="*/ 6621232 w 7283581"/>
              <a:gd name="connsiteY5" fmla="*/ 36170 h 4311546"/>
              <a:gd name="connsiteX6" fmla="*/ 7153667 w 7283581"/>
              <a:gd name="connsiteY6" fmla="*/ 70894 h 4311546"/>
              <a:gd name="connsiteX7" fmla="*/ 7234690 w 7283581"/>
              <a:gd name="connsiteY7" fmla="*/ 522306 h 4311546"/>
              <a:gd name="connsiteX8" fmla="*/ 6517060 w 7283581"/>
              <a:gd name="connsiteY8" fmla="*/ 1610327 h 4311546"/>
              <a:gd name="connsiteX9" fmla="*/ 5382741 w 7283581"/>
              <a:gd name="connsiteY9" fmla="*/ 2675197 h 4311546"/>
              <a:gd name="connsiteX10" fmla="*/ 3866457 w 7283581"/>
              <a:gd name="connsiteY10" fmla="*/ 3705344 h 4311546"/>
              <a:gd name="connsiteX11" fmla="*/ 2176554 w 7283581"/>
              <a:gd name="connsiteY11" fmla="*/ 4295653 h 4311546"/>
              <a:gd name="connsiteX12" fmla="*/ 718143 w 7283581"/>
              <a:gd name="connsiteY12" fmla="*/ 4110458 h 4311546"/>
              <a:gd name="connsiteX13" fmla="*/ 513 w 7283581"/>
              <a:gd name="connsiteY13" fmla="*/ 3253932 h 4311546"/>
              <a:gd name="connsiteX0" fmla="*/ 513 w 7283581"/>
              <a:gd name="connsiteY0" fmla="*/ 3254744 h 4312358"/>
              <a:gd name="connsiteX1" fmla="*/ 498224 w 7283581"/>
              <a:gd name="connsiteY1" fmla="*/ 2340344 h 4312358"/>
              <a:gd name="connsiteX2" fmla="*/ 1536401 w 7283581"/>
              <a:gd name="connsiteY2" fmla="*/ 1531056 h 4312358"/>
              <a:gd name="connsiteX3" fmla="*/ 3101642 w 7283581"/>
              <a:gd name="connsiteY3" fmla="*/ 998486 h 4312358"/>
              <a:gd name="connsiteX4" fmla="*/ 5275023 w 7283581"/>
              <a:gd name="connsiteY4" fmla="*/ 430386 h 4312358"/>
              <a:gd name="connsiteX5" fmla="*/ 6621232 w 7283581"/>
              <a:gd name="connsiteY5" fmla="*/ 36982 h 4312358"/>
              <a:gd name="connsiteX6" fmla="*/ 7153667 w 7283581"/>
              <a:gd name="connsiteY6" fmla="*/ 71706 h 4312358"/>
              <a:gd name="connsiteX7" fmla="*/ 7234690 w 7283581"/>
              <a:gd name="connsiteY7" fmla="*/ 523118 h 4312358"/>
              <a:gd name="connsiteX8" fmla="*/ 6517060 w 7283581"/>
              <a:gd name="connsiteY8" fmla="*/ 1611139 h 4312358"/>
              <a:gd name="connsiteX9" fmla="*/ 5382741 w 7283581"/>
              <a:gd name="connsiteY9" fmla="*/ 2676009 h 4312358"/>
              <a:gd name="connsiteX10" fmla="*/ 3866457 w 7283581"/>
              <a:gd name="connsiteY10" fmla="*/ 3706156 h 4312358"/>
              <a:gd name="connsiteX11" fmla="*/ 2176554 w 7283581"/>
              <a:gd name="connsiteY11" fmla="*/ 4296465 h 4312358"/>
              <a:gd name="connsiteX12" fmla="*/ 718143 w 7283581"/>
              <a:gd name="connsiteY12" fmla="*/ 4111270 h 4312358"/>
              <a:gd name="connsiteX13" fmla="*/ 513 w 7283581"/>
              <a:gd name="connsiteY13" fmla="*/ 3254744 h 4312358"/>
              <a:gd name="connsiteX0" fmla="*/ 513 w 7275394"/>
              <a:gd name="connsiteY0" fmla="*/ 3318434 h 4376048"/>
              <a:gd name="connsiteX1" fmla="*/ 498224 w 7275394"/>
              <a:gd name="connsiteY1" fmla="*/ 2404034 h 4376048"/>
              <a:gd name="connsiteX2" fmla="*/ 1536401 w 7275394"/>
              <a:gd name="connsiteY2" fmla="*/ 1594746 h 4376048"/>
              <a:gd name="connsiteX3" fmla="*/ 3101642 w 7275394"/>
              <a:gd name="connsiteY3" fmla="*/ 1062176 h 4376048"/>
              <a:gd name="connsiteX4" fmla="*/ 5275023 w 7275394"/>
              <a:gd name="connsiteY4" fmla="*/ 494076 h 4376048"/>
              <a:gd name="connsiteX5" fmla="*/ 6880656 w 7275394"/>
              <a:gd name="connsiteY5" fmla="*/ 20589 h 4376048"/>
              <a:gd name="connsiteX6" fmla="*/ 7153667 w 7275394"/>
              <a:gd name="connsiteY6" fmla="*/ 135396 h 4376048"/>
              <a:gd name="connsiteX7" fmla="*/ 7234690 w 7275394"/>
              <a:gd name="connsiteY7" fmla="*/ 586808 h 4376048"/>
              <a:gd name="connsiteX8" fmla="*/ 6517060 w 7275394"/>
              <a:gd name="connsiteY8" fmla="*/ 1674829 h 4376048"/>
              <a:gd name="connsiteX9" fmla="*/ 5382741 w 7275394"/>
              <a:gd name="connsiteY9" fmla="*/ 2739699 h 4376048"/>
              <a:gd name="connsiteX10" fmla="*/ 3866457 w 7275394"/>
              <a:gd name="connsiteY10" fmla="*/ 3769846 h 4376048"/>
              <a:gd name="connsiteX11" fmla="*/ 2176554 w 7275394"/>
              <a:gd name="connsiteY11" fmla="*/ 4360155 h 4376048"/>
              <a:gd name="connsiteX12" fmla="*/ 718143 w 7275394"/>
              <a:gd name="connsiteY12" fmla="*/ 4174960 h 4376048"/>
              <a:gd name="connsiteX13" fmla="*/ 513 w 7275394"/>
              <a:gd name="connsiteY13" fmla="*/ 3318434 h 4376048"/>
              <a:gd name="connsiteX0" fmla="*/ 513 w 7421517"/>
              <a:gd name="connsiteY0" fmla="*/ 3316130 h 4373744"/>
              <a:gd name="connsiteX1" fmla="*/ 498224 w 7421517"/>
              <a:gd name="connsiteY1" fmla="*/ 2401730 h 4373744"/>
              <a:gd name="connsiteX2" fmla="*/ 1536401 w 7421517"/>
              <a:gd name="connsiteY2" fmla="*/ 1592442 h 4373744"/>
              <a:gd name="connsiteX3" fmla="*/ 3101642 w 7421517"/>
              <a:gd name="connsiteY3" fmla="*/ 1059872 h 4373744"/>
              <a:gd name="connsiteX4" fmla="*/ 5275023 w 7421517"/>
              <a:gd name="connsiteY4" fmla="*/ 491772 h 4373744"/>
              <a:gd name="connsiteX5" fmla="*/ 6880656 w 7421517"/>
              <a:gd name="connsiteY5" fmla="*/ 18285 h 4373744"/>
              <a:gd name="connsiteX6" fmla="*/ 7401811 w 7421517"/>
              <a:gd name="connsiteY6" fmla="*/ 144533 h 4373744"/>
              <a:gd name="connsiteX7" fmla="*/ 7234690 w 7421517"/>
              <a:gd name="connsiteY7" fmla="*/ 584504 h 4373744"/>
              <a:gd name="connsiteX8" fmla="*/ 6517060 w 7421517"/>
              <a:gd name="connsiteY8" fmla="*/ 1672525 h 4373744"/>
              <a:gd name="connsiteX9" fmla="*/ 5382741 w 7421517"/>
              <a:gd name="connsiteY9" fmla="*/ 2737395 h 4373744"/>
              <a:gd name="connsiteX10" fmla="*/ 3866457 w 7421517"/>
              <a:gd name="connsiteY10" fmla="*/ 3767542 h 4373744"/>
              <a:gd name="connsiteX11" fmla="*/ 2176554 w 7421517"/>
              <a:gd name="connsiteY11" fmla="*/ 4357851 h 4373744"/>
              <a:gd name="connsiteX12" fmla="*/ 718143 w 7421517"/>
              <a:gd name="connsiteY12" fmla="*/ 4172656 h 4373744"/>
              <a:gd name="connsiteX13" fmla="*/ 513 w 7421517"/>
              <a:gd name="connsiteY13" fmla="*/ 3316130 h 4373744"/>
              <a:gd name="connsiteX0" fmla="*/ 513 w 7444523"/>
              <a:gd name="connsiteY0" fmla="*/ 3316566 h 4374180"/>
              <a:gd name="connsiteX1" fmla="*/ 498224 w 7444523"/>
              <a:gd name="connsiteY1" fmla="*/ 2402166 h 4374180"/>
              <a:gd name="connsiteX2" fmla="*/ 1536401 w 7444523"/>
              <a:gd name="connsiteY2" fmla="*/ 1592878 h 4374180"/>
              <a:gd name="connsiteX3" fmla="*/ 3101642 w 7444523"/>
              <a:gd name="connsiteY3" fmla="*/ 1060308 h 4374180"/>
              <a:gd name="connsiteX4" fmla="*/ 5275023 w 7444523"/>
              <a:gd name="connsiteY4" fmla="*/ 492208 h 4374180"/>
              <a:gd name="connsiteX5" fmla="*/ 6880656 w 7444523"/>
              <a:gd name="connsiteY5" fmla="*/ 18721 h 4374180"/>
              <a:gd name="connsiteX6" fmla="*/ 7401811 w 7444523"/>
              <a:gd name="connsiteY6" fmla="*/ 144969 h 4374180"/>
              <a:gd name="connsiteX7" fmla="*/ 7313646 w 7444523"/>
              <a:gd name="connsiteY7" fmla="*/ 607820 h 4374180"/>
              <a:gd name="connsiteX8" fmla="*/ 6517060 w 7444523"/>
              <a:gd name="connsiteY8" fmla="*/ 1672961 h 4374180"/>
              <a:gd name="connsiteX9" fmla="*/ 5382741 w 7444523"/>
              <a:gd name="connsiteY9" fmla="*/ 2737831 h 4374180"/>
              <a:gd name="connsiteX10" fmla="*/ 3866457 w 7444523"/>
              <a:gd name="connsiteY10" fmla="*/ 3767978 h 4374180"/>
              <a:gd name="connsiteX11" fmla="*/ 2176554 w 7444523"/>
              <a:gd name="connsiteY11" fmla="*/ 4358287 h 4374180"/>
              <a:gd name="connsiteX12" fmla="*/ 718143 w 7444523"/>
              <a:gd name="connsiteY12" fmla="*/ 4173092 h 4374180"/>
              <a:gd name="connsiteX13" fmla="*/ 513 w 7444523"/>
              <a:gd name="connsiteY13" fmla="*/ 3316566 h 4374180"/>
              <a:gd name="connsiteX0" fmla="*/ 507 w 7444517"/>
              <a:gd name="connsiteY0" fmla="*/ 3316566 h 4374180"/>
              <a:gd name="connsiteX1" fmla="*/ 498218 w 7444517"/>
              <a:gd name="connsiteY1" fmla="*/ 2402166 h 4374180"/>
              <a:gd name="connsiteX2" fmla="*/ 1513837 w 7444517"/>
              <a:gd name="connsiteY2" fmla="*/ 1569997 h 4374180"/>
              <a:gd name="connsiteX3" fmla="*/ 3101636 w 7444517"/>
              <a:gd name="connsiteY3" fmla="*/ 1060308 h 4374180"/>
              <a:gd name="connsiteX4" fmla="*/ 5275017 w 7444517"/>
              <a:gd name="connsiteY4" fmla="*/ 492208 h 4374180"/>
              <a:gd name="connsiteX5" fmla="*/ 6880650 w 7444517"/>
              <a:gd name="connsiteY5" fmla="*/ 18721 h 4374180"/>
              <a:gd name="connsiteX6" fmla="*/ 7401805 w 7444517"/>
              <a:gd name="connsiteY6" fmla="*/ 144969 h 4374180"/>
              <a:gd name="connsiteX7" fmla="*/ 7313640 w 7444517"/>
              <a:gd name="connsiteY7" fmla="*/ 607820 h 4374180"/>
              <a:gd name="connsiteX8" fmla="*/ 6517054 w 7444517"/>
              <a:gd name="connsiteY8" fmla="*/ 1672961 h 4374180"/>
              <a:gd name="connsiteX9" fmla="*/ 5382735 w 7444517"/>
              <a:gd name="connsiteY9" fmla="*/ 2737831 h 4374180"/>
              <a:gd name="connsiteX10" fmla="*/ 3866451 w 7444517"/>
              <a:gd name="connsiteY10" fmla="*/ 3767978 h 4374180"/>
              <a:gd name="connsiteX11" fmla="*/ 2176548 w 7444517"/>
              <a:gd name="connsiteY11" fmla="*/ 4358287 h 4374180"/>
              <a:gd name="connsiteX12" fmla="*/ 718137 w 7444517"/>
              <a:gd name="connsiteY12" fmla="*/ 4173092 h 4374180"/>
              <a:gd name="connsiteX13" fmla="*/ 507 w 7444517"/>
              <a:gd name="connsiteY13" fmla="*/ 3316566 h 4374180"/>
              <a:gd name="connsiteX0" fmla="*/ 507 w 7444517"/>
              <a:gd name="connsiteY0" fmla="*/ 3316566 h 4374180"/>
              <a:gd name="connsiteX1" fmla="*/ 498218 w 7444517"/>
              <a:gd name="connsiteY1" fmla="*/ 2402166 h 4374180"/>
              <a:gd name="connsiteX2" fmla="*/ 1513837 w 7444517"/>
              <a:gd name="connsiteY2" fmla="*/ 1569997 h 4374180"/>
              <a:gd name="connsiteX3" fmla="*/ 3101636 w 7444517"/>
              <a:gd name="connsiteY3" fmla="*/ 1060308 h 4374180"/>
              <a:gd name="connsiteX4" fmla="*/ 5275017 w 7444517"/>
              <a:gd name="connsiteY4" fmla="*/ 492208 h 4374180"/>
              <a:gd name="connsiteX5" fmla="*/ 6880650 w 7444517"/>
              <a:gd name="connsiteY5" fmla="*/ 18721 h 4374180"/>
              <a:gd name="connsiteX6" fmla="*/ 7401805 w 7444517"/>
              <a:gd name="connsiteY6" fmla="*/ 144969 h 4374180"/>
              <a:gd name="connsiteX7" fmla="*/ 7313640 w 7444517"/>
              <a:gd name="connsiteY7" fmla="*/ 607820 h 4374180"/>
              <a:gd name="connsiteX8" fmla="*/ 6517054 w 7444517"/>
              <a:gd name="connsiteY8" fmla="*/ 1672961 h 4374180"/>
              <a:gd name="connsiteX9" fmla="*/ 5382735 w 7444517"/>
              <a:gd name="connsiteY9" fmla="*/ 2737831 h 4374180"/>
              <a:gd name="connsiteX10" fmla="*/ 3866451 w 7444517"/>
              <a:gd name="connsiteY10" fmla="*/ 3767978 h 4374180"/>
              <a:gd name="connsiteX11" fmla="*/ 2176548 w 7444517"/>
              <a:gd name="connsiteY11" fmla="*/ 4358287 h 4374180"/>
              <a:gd name="connsiteX12" fmla="*/ 718137 w 7444517"/>
              <a:gd name="connsiteY12" fmla="*/ 4173092 h 4374180"/>
              <a:gd name="connsiteX13" fmla="*/ 507 w 7444517"/>
              <a:gd name="connsiteY13" fmla="*/ 3316566 h 4374180"/>
              <a:gd name="connsiteX0" fmla="*/ 507 w 7444517"/>
              <a:gd name="connsiteY0" fmla="*/ 3316566 h 4374180"/>
              <a:gd name="connsiteX1" fmla="*/ 498218 w 7444517"/>
              <a:gd name="connsiteY1" fmla="*/ 2402166 h 4374180"/>
              <a:gd name="connsiteX2" fmla="*/ 1513837 w 7444517"/>
              <a:gd name="connsiteY2" fmla="*/ 1447388 h 4374180"/>
              <a:gd name="connsiteX3" fmla="*/ 3101636 w 7444517"/>
              <a:gd name="connsiteY3" fmla="*/ 1060308 h 4374180"/>
              <a:gd name="connsiteX4" fmla="*/ 5275017 w 7444517"/>
              <a:gd name="connsiteY4" fmla="*/ 492208 h 4374180"/>
              <a:gd name="connsiteX5" fmla="*/ 6880650 w 7444517"/>
              <a:gd name="connsiteY5" fmla="*/ 18721 h 4374180"/>
              <a:gd name="connsiteX6" fmla="*/ 7401805 w 7444517"/>
              <a:gd name="connsiteY6" fmla="*/ 144969 h 4374180"/>
              <a:gd name="connsiteX7" fmla="*/ 7313640 w 7444517"/>
              <a:gd name="connsiteY7" fmla="*/ 607820 h 4374180"/>
              <a:gd name="connsiteX8" fmla="*/ 6517054 w 7444517"/>
              <a:gd name="connsiteY8" fmla="*/ 1672961 h 4374180"/>
              <a:gd name="connsiteX9" fmla="*/ 5382735 w 7444517"/>
              <a:gd name="connsiteY9" fmla="*/ 2737831 h 4374180"/>
              <a:gd name="connsiteX10" fmla="*/ 3866451 w 7444517"/>
              <a:gd name="connsiteY10" fmla="*/ 3767978 h 4374180"/>
              <a:gd name="connsiteX11" fmla="*/ 2176548 w 7444517"/>
              <a:gd name="connsiteY11" fmla="*/ 4358287 h 4374180"/>
              <a:gd name="connsiteX12" fmla="*/ 718137 w 7444517"/>
              <a:gd name="connsiteY12" fmla="*/ 4173092 h 4374180"/>
              <a:gd name="connsiteX13" fmla="*/ 507 w 7444517"/>
              <a:gd name="connsiteY13" fmla="*/ 3316566 h 4374180"/>
              <a:gd name="connsiteX0" fmla="*/ 507 w 7444517"/>
              <a:gd name="connsiteY0" fmla="*/ 3316566 h 4374180"/>
              <a:gd name="connsiteX1" fmla="*/ 498218 w 7444517"/>
              <a:gd name="connsiteY1" fmla="*/ 2402166 h 4374180"/>
              <a:gd name="connsiteX2" fmla="*/ 1513837 w 7444517"/>
              <a:gd name="connsiteY2" fmla="*/ 1447388 h 4374180"/>
              <a:gd name="connsiteX3" fmla="*/ 3101636 w 7444517"/>
              <a:gd name="connsiteY3" fmla="*/ 1060308 h 4374180"/>
              <a:gd name="connsiteX4" fmla="*/ 5275017 w 7444517"/>
              <a:gd name="connsiteY4" fmla="*/ 492208 h 4374180"/>
              <a:gd name="connsiteX5" fmla="*/ 6880650 w 7444517"/>
              <a:gd name="connsiteY5" fmla="*/ 18721 h 4374180"/>
              <a:gd name="connsiteX6" fmla="*/ 7401805 w 7444517"/>
              <a:gd name="connsiteY6" fmla="*/ 144969 h 4374180"/>
              <a:gd name="connsiteX7" fmla="*/ 7313640 w 7444517"/>
              <a:gd name="connsiteY7" fmla="*/ 607820 h 4374180"/>
              <a:gd name="connsiteX8" fmla="*/ 6517054 w 7444517"/>
              <a:gd name="connsiteY8" fmla="*/ 1672961 h 4374180"/>
              <a:gd name="connsiteX9" fmla="*/ 5382735 w 7444517"/>
              <a:gd name="connsiteY9" fmla="*/ 2737831 h 4374180"/>
              <a:gd name="connsiteX10" fmla="*/ 3866451 w 7444517"/>
              <a:gd name="connsiteY10" fmla="*/ 3767978 h 4374180"/>
              <a:gd name="connsiteX11" fmla="*/ 2176548 w 7444517"/>
              <a:gd name="connsiteY11" fmla="*/ 4358287 h 4374180"/>
              <a:gd name="connsiteX12" fmla="*/ 718137 w 7444517"/>
              <a:gd name="connsiteY12" fmla="*/ 4173092 h 4374180"/>
              <a:gd name="connsiteX13" fmla="*/ 507 w 7444517"/>
              <a:gd name="connsiteY13" fmla="*/ 3316566 h 4374180"/>
              <a:gd name="connsiteX0" fmla="*/ 507 w 7480104"/>
              <a:gd name="connsiteY0" fmla="*/ 3197978 h 4255592"/>
              <a:gd name="connsiteX1" fmla="*/ 498218 w 7480104"/>
              <a:gd name="connsiteY1" fmla="*/ 2283578 h 4255592"/>
              <a:gd name="connsiteX2" fmla="*/ 1513837 w 7480104"/>
              <a:gd name="connsiteY2" fmla="*/ 1328800 h 4255592"/>
              <a:gd name="connsiteX3" fmla="*/ 3101636 w 7480104"/>
              <a:gd name="connsiteY3" fmla="*/ 941720 h 4255592"/>
              <a:gd name="connsiteX4" fmla="*/ 5275017 w 7480104"/>
              <a:gd name="connsiteY4" fmla="*/ 373620 h 4255592"/>
              <a:gd name="connsiteX5" fmla="*/ 6395967 w 7480104"/>
              <a:gd name="connsiteY5" fmla="*/ 90858 h 4255592"/>
              <a:gd name="connsiteX6" fmla="*/ 7401805 w 7480104"/>
              <a:gd name="connsiteY6" fmla="*/ 26381 h 4255592"/>
              <a:gd name="connsiteX7" fmla="*/ 7313640 w 7480104"/>
              <a:gd name="connsiteY7" fmla="*/ 489232 h 4255592"/>
              <a:gd name="connsiteX8" fmla="*/ 6517054 w 7480104"/>
              <a:gd name="connsiteY8" fmla="*/ 1554373 h 4255592"/>
              <a:gd name="connsiteX9" fmla="*/ 5382735 w 7480104"/>
              <a:gd name="connsiteY9" fmla="*/ 2619243 h 4255592"/>
              <a:gd name="connsiteX10" fmla="*/ 3866451 w 7480104"/>
              <a:gd name="connsiteY10" fmla="*/ 3649390 h 4255592"/>
              <a:gd name="connsiteX11" fmla="*/ 2176548 w 7480104"/>
              <a:gd name="connsiteY11" fmla="*/ 4239699 h 4255592"/>
              <a:gd name="connsiteX12" fmla="*/ 718137 w 7480104"/>
              <a:gd name="connsiteY12" fmla="*/ 4054504 h 4255592"/>
              <a:gd name="connsiteX13" fmla="*/ 507 w 7480104"/>
              <a:gd name="connsiteY13" fmla="*/ 3197978 h 4255592"/>
              <a:gd name="connsiteX0" fmla="*/ 507 w 7480104"/>
              <a:gd name="connsiteY0" fmla="*/ 3197978 h 4255592"/>
              <a:gd name="connsiteX1" fmla="*/ 498218 w 7480104"/>
              <a:gd name="connsiteY1" fmla="*/ 2283578 h 4255592"/>
              <a:gd name="connsiteX2" fmla="*/ 1513837 w 7480104"/>
              <a:gd name="connsiteY2" fmla="*/ 1328800 h 4255592"/>
              <a:gd name="connsiteX3" fmla="*/ 3101636 w 7480104"/>
              <a:gd name="connsiteY3" fmla="*/ 941720 h 4255592"/>
              <a:gd name="connsiteX4" fmla="*/ 4689577 w 7480104"/>
              <a:gd name="connsiteY4" fmla="*/ 532226 h 4255592"/>
              <a:gd name="connsiteX5" fmla="*/ 5275017 w 7480104"/>
              <a:gd name="connsiteY5" fmla="*/ 373620 h 4255592"/>
              <a:gd name="connsiteX6" fmla="*/ 6395967 w 7480104"/>
              <a:gd name="connsiteY6" fmla="*/ 90858 h 4255592"/>
              <a:gd name="connsiteX7" fmla="*/ 7401805 w 7480104"/>
              <a:gd name="connsiteY7" fmla="*/ 26381 h 4255592"/>
              <a:gd name="connsiteX8" fmla="*/ 7313640 w 7480104"/>
              <a:gd name="connsiteY8" fmla="*/ 489232 h 4255592"/>
              <a:gd name="connsiteX9" fmla="*/ 6517054 w 7480104"/>
              <a:gd name="connsiteY9" fmla="*/ 1554373 h 4255592"/>
              <a:gd name="connsiteX10" fmla="*/ 5382735 w 7480104"/>
              <a:gd name="connsiteY10" fmla="*/ 2619243 h 4255592"/>
              <a:gd name="connsiteX11" fmla="*/ 3866451 w 7480104"/>
              <a:gd name="connsiteY11" fmla="*/ 3649390 h 4255592"/>
              <a:gd name="connsiteX12" fmla="*/ 2176548 w 7480104"/>
              <a:gd name="connsiteY12" fmla="*/ 4239699 h 4255592"/>
              <a:gd name="connsiteX13" fmla="*/ 718137 w 7480104"/>
              <a:gd name="connsiteY13" fmla="*/ 4054504 h 4255592"/>
              <a:gd name="connsiteX14" fmla="*/ 507 w 7480104"/>
              <a:gd name="connsiteY14" fmla="*/ 3197978 h 4255592"/>
              <a:gd name="connsiteX0" fmla="*/ 507 w 7336623"/>
              <a:gd name="connsiteY0" fmla="*/ 3111909 h 4169523"/>
              <a:gd name="connsiteX1" fmla="*/ 498218 w 7336623"/>
              <a:gd name="connsiteY1" fmla="*/ 2197509 h 4169523"/>
              <a:gd name="connsiteX2" fmla="*/ 1513837 w 7336623"/>
              <a:gd name="connsiteY2" fmla="*/ 1242731 h 4169523"/>
              <a:gd name="connsiteX3" fmla="*/ 3101636 w 7336623"/>
              <a:gd name="connsiteY3" fmla="*/ 855651 h 4169523"/>
              <a:gd name="connsiteX4" fmla="*/ 4689577 w 7336623"/>
              <a:gd name="connsiteY4" fmla="*/ 446157 h 4169523"/>
              <a:gd name="connsiteX5" fmla="*/ 5275017 w 7336623"/>
              <a:gd name="connsiteY5" fmla="*/ 287551 h 4169523"/>
              <a:gd name="connsiteX6" fmla="*/ 6395967 w 7336623"/>
              <a:gd name="connsiteY6" fmla="*/ 4789 h 4169523"/>
              <a:gd name="connsiteX7" fmla="*/ 7057425 w 7336623"/>
              <a:gd name="connsiteY7" fmla="*/ 131037 h 4169523"/>
              <a:gd name="connsiteX8" fmla="*/ 7313640 w 7336623"/>
              <a:gd name="connsiteY8" fmla="*/ 403163 h 4169523"/>
              <a:gd name="connsiteX9" fmla="*/ 6517054 w 7336623"/>
              <a:gd name="connsiteY9" fmla="*/ 1468304 h 4169523"/>
              <a:gd name="connsiteX10" fmla="*/ 5382735 w 7336623"/>
              <a:gd name="connsiteY10" fmla="*/ 2533174 h 4169523"/>
              <a:gd name="connsiteX11" fmla="*/ 3866451 w 7336623"/>
              <a:gd name="connsiteY11" fmla="*/ 3563321 h 4169523"/>
              <a:gd name="connsiteX12" fmla="*/ 2176548 w 7336623"/>
              <a:gd name="connsiteY12" fmla="*/ 4153630 h 4169523"/>
              <a:gd name="connsiteX13" fmla="*/ 718137 w 7336623"/>
              <a:gd name="connsiteY13" fmla="*/ 3968435 h 4169523"/>
              <a:gd name="connsiteX14" fmla="*/ 507 w 7336623"/>
              <a:gd name="connsiteY14" fmla="*/ 3111909 h 4169523"/>
              <a:gd name="connsiteX0" fmla="*/ 507 w 7094054"/>
              <a:gd name="connsiteY0" fmla="*/ 3116433 h 4174047"/>
              <a:gd name="connsiteX1" fmla="*/ 498218 w 7094054"/>
              <a:gd name="connsiteY1" fmla="*/ 2202033 h 4174047"/>
              <a:gd name="connsiteX2" fmla="*/ 1513837 w 7094054"/>
              <a:gd name="connsiteY2" fmla="*/ 1247255 h 4174047"/>
              <a:gd name="connsiteX3" fmla="*/ 3101636 w 7094054"/>
              <a:gd name="connsiteY3" fmla="*/ 860175 h 4174047"/>
              <a:gd name="connsiteX4" fmla="*/ 4689577 w 7094054"/>
              <a:gd name="connsiteY4" fmla="*/ 450681 h 4174047"/>
              <a:gd name="connsiteX5" fmla="*/ 5275017 w 7094054"/>
              <a:gd name="connsiteY5" fmla="*/ 292075 h 4174047"/>
              <a:gd name="connsiteX6" fmla="*/ 6395967 w 7094054"/>
              <a:gd name="connsiteY6" fmla="*/ 9313 h 4174047"/>
              <a:gd name="connsiteX7" fmla="*/ 7057425 w 7094054"/>
              <a:gd name="connsiteY7" fmla="*/ 135561 h 4174047"/>
              <a:gd name="connsiteX8" fmla="*/ 6956505 w 7094054"/>
              <a:gd name="connsiteY8" fmla="*/ 775513 h 4174047"/>
              <a:gd name="connsiteX9" fmla="*/ 6517054 w 7094054"/>
              <a:gd name="connsiteY9" fmla="*/ 1472828 h 4174047"/>
              <a:gd name="connsiteX10" fmla="*/ 5382735 w 7094054"/>
              <a:gd name="connsiteY10" fmla="*/ 2537698 h 4174047"/>
              <a:gd name="connsiteX11" fmla="*/ 3866451 w 7094054"/>
              <a:gd name="connsiteY11" fmla="*/ 3567845 h 4174047"/>
              <a:gd name="connsiteX12" fmla="*/ 2176548 w 7094054"/>
              <a:gd name="connsiteY12" fmla="*/ 4158154 h 4174047"/>
              <a:gd name="connsiteX13" fmla="*/ 718137 w 7094054"/>
              <a:gd name="connsiteY13" fmla="*/ 3972959 h 4174047"/>
              <a:gd name="connsiteX14" fmla="*/ 507 w 7094054"/>
              <a:gd name="connsiteY14" fmla="*/ 3116433 h 4174047"/>
              <a:gd name="connsiteX0" fmla="*/ 507 w 7103191"/>
              <a:gd name="connsiteY0" fmla="*/ 3116433 h 4174047"/>
              <a:gd name="connsiteX1" fmla="*/ 498218 w 7103191"/>
              <a:gd name="connsiteY1" fmla="*/ 2202033 h 4174047"/>
              <a:gd name="connsiteX2" fmla="*/ 1513837 w 7103191"/>
              <a:gd name="connsiteY2" fmla="*/ 1247255 h 4174047"/>
              <a:gd name="connsiteX3" fmla="*/ 3101636 w 7103191"/>
              <a:gd name="connsiteY3" fmla="*/ 860175 h 4174047"/>
              <a:gd name="connsiteX4" fmla="*/ 4689577 w 7103191"/>
              <a:gd name="connsiteY4" fmla="*/ 450681 h 4174047"/>
              <a:gd name="connsiteX5" fmla="*/ 5275017 w 7103191"/>
              <a:gd name="connsiteY5" fmla="*/ 292075 h 4174047"/>
              <a:gd name="connsiteX6" fmla="*/ 6395967 w 7103191"/>
              <a:gd name="connsiteY6" fmla="*/ 9313 h 4174047"/>
              <a:gd name="connsiteX7" fmla="*/ 7057425 w 7103191"/>
              <a:gd name="connsiteY7" fmla="*/ 135561 h 4174047"/>
              <a:gd name="connsiteX8" fmla="*/ 6956505 w 7103191"/>
              <a:gd name="connsiteY8" fmla="*/ 775513 h 4174047"/>
              <a:gd name="connsiteX9" fmla="*/ 6236448 w 7103191"/>
              <a:gd name="connsiteY9" fmla="*/ 1486451 h 4174047"/>
              <a:gd name="connsiteX10" fmla="*/ 5382735 w 7103191"/>
              <a:gd name="connsiteY10" fmla="*/ 2537698 h 4174047"/>
              <a:gd name="connsiteX11" fmla="*/ 3866451 w 7103191"/>
              <a:gd name="connsiteY11" fmla="*/ 3567845 h 4174047"/>
              <a:gd name="connsiteX12" fmla="*/ 2176548 w 7103191"/>
              <a:gd name="connsiteY12" fmla="*/ 4158154 h 4174047"/>
              <a:gd name="connsiteX13" fmla="*/ 718137 w 7103191"/>
              <a:gd name="connsiteY13" fmla="*/ 3972959 h 4174047"/>
              <a:gd name="connsiteX14" fmla="*/ 507 w 7103191"/>
              <a:gd name="connsiteY14" fmla="*/ 3116433 h 4174047"/>
              <a:gd name="connsiteX0" fmla="*/ 507 w 7103191"/>
              <a:gd name="connsiteY0" fmla="*/ 3116433 h 4174047"/>
              <a:gd name="connsiteX1" fmla="*/ 498218 w 7103191"/>
              <a:gd name="connsiteY1" fmla="*/ 2202033 h 4174047"/>
              <a:gd name="connsiteX2" fmla="*/ 1513837 w 7103191"/>
              <a:gd name="connsiteY2" fmla="*/ 1247255 h 4174047"/>
              <a:gd name="connsiteX3" fmla="*/ 3101636 w 7103191"/>
              <a:gd name="connsiteY3" fmla="*/ 860175 h 4174047"/>
              <a:gd name="connsiteX4" fmla="*/ 4689577 w 7103191"/>
              <a:gd name="connsiteY4" fmla="*/ 450681 h 4174047"/>
              <a:gd name="connsiteX5" fmla="*/ 5275017 w 7103191"/>
              <a:gd name="connsiteY5" fmla="*/ 292075 h 4174047"/>
              <a:gd name="connsiteX6" fmla="*/ 6395967 w 7103191"/>
              <a:gd name="connsiteY6" fmla="*/ 9313 h 4174047"/>
              <a:gd name="connsiteX7" fmla="*/ 7057425 w 7103191"/>
              <a:gd name="connsiteY7" fmla="*/ 135561 h 4174047"/>
              <a:gd name="connsiteX8" fmla="*/ 6956505 w 7103191"/>
              <a:gd name="connsiteY8" fmla="*/ 775513 h 4174047"/>
              <a:gd name="connsiteX9" fmla="*/ 6236448 w 7103191"/>
              <a:gd name="connsiteY9" fmla="*/ 1486451 h 4174047"/>
              <a:gd name="connsiteX10" fmla="*/ 5191413 w 7103191"/>
              <a:gd name="connsiteY10" fmla="*/ 2510451 h 4174047"/>
              <a:gd name="connsiteX11" fmla="*/ 3866451 w 7103191"/>
              <a:gd name="connsiteY11" fmla="*/ 3567845 h 4174047"/>
              <a:gd name="connsiteX12" fmla="*/ 2176548 w 7103191"/>
              <a:gd name="connsiteY12" fmla="*/ 4158154 h 4174047"/>
              <a:gd name="connsiteX13" fmla="*/ 718137 w 7103191"/>
              <a:gd name="connsiteY13" fmla="*/ 3972959 h 4174047"/>
              <a:gd name="connsiteX14" fmla="*/ 507 w 7103191"/>
              <a:gd name="connsiteY14" fmla="*/ 3116433 h 4174047"/>
              <a:gd name="connsiteX0" fmla="*/ 507 w 7103191"/>
              <a:gd name="connsiteY0" fmla="*/ 3116433 h 4185570"/>
              <a:gd name="connsiteX1" fmla="*/ 498218 w 7103191"/>
              <a:gd name="connsiteY1" fmla="*/ 2202033 h 4185570"/>
              <a:gd name="connsiteX2" fmla="*/ 1513837 w 7103191"/>
              <a:gd name="connsiteY2" fmla="*/ 1247255 h 4185570"/>
              <a:gd name="connsiteX3" fmla="*/ 3101636 w 7103191"/>
              <a:gd name="connsiteY3" fmla="*/ 860175 h 4185570"/>
              <a:gd name="connsiteX4" fmla="*/ 4689577 w 7103191"/>
              <a:gd name="connsiteY4" fmla="*/ 450681 h 4185570"/>
              <a:gd name="connsiteX5" fmla="*/ 5275017 w 7103191"/>
              <a:gd name="connsiteY5" fmla="*/ 292075 h 4185570"/>
              <a:gd name="connsiteX6" fmla="*/ 6395967 w 7103191"/>
              <a:gd name="connsiteY6" fmla="*/ 9313 h 4185570"/>
              <a:gd name="connsiteX7" fmla="*/ 7057425 w 7103191"/>
              <a:gd name="connsiteY7" fmla="*/ 135561 h 4185570"/>
              <a:gd name="connsiteX8" fmla="*/ 6956505 w 7103191"/>
              <a:gd name="connsiteY8" fmla="*/ 775513 h 4185570"/>
              <a:gd name="connsiteX9" fmla="*/ 6236448 w 7103191"/>
              <a:gd name="connsiteY9" fmla="*/ 1486451 h 4185570"/>
              <a:gd name="connsiteX10" fmla="*/ 5191413 w 7103191"/>
              <a:gd name="connsiteY10" fmla="*/ 2510451 h 4185570"/>
              <a:gd name="connsiteX11" fmla="*/ 3840942 w 7103191"/>
              <a:gd name="connsiteY11" fmla="*/ 3377120 h 4185570"/>
              <a:gd name="connsiteX12" fmla="*/ 2176548 w 7103191"/>
              <a:gd name="connsiteY12" fmla="*/ 4158154 h 4185570"/>
              <a:gd name="connsiteX13" fmla="*/ 718137 w 7103191"/>
              <a:gd name="connsiteY13" fmla="*/ 3972959 h 4185570"/>
              <a:gd name="connsiteX14" fmla="*/ 507 w 7103191"/>
              <a:gd name="connsiteY14" fmla="*/ 3116433 h 4185570"/>
              <a:gd name="connsiteX0" fmla="*/ 507 w 7103191"/>
              <a:gd name="connsiteY0" fmla="*/ 3116433 h 4068597"/>
              <a:gd name="connsiteX1" fmla="*/ 498218 w 7103191"/>
              <a:gd name="connsiteY1" fmla="*/ 2202033 h 4068597"/>
              <a:gd name="connsiteX2" fmla="*/ 1513837 w 7103191"/>
              <a:gd name="connsiteY2" fmla="*/ 1247255 h 4068597"/>
              <a:gd name="connsiteX3" fmla="*/ 3101636 w 7103191"/>
              <a:gd name="connsiteY3" fmla="*/ 860175 h 4068597"/>
              <a:gd name="connsiteX4" fmla="*/ 4689577 w 7103191"/>
              <a:gd name="connsiteY4" fmla="*/ 450681 h 4068597"/>
              <a:gd name="connsiteX5" fmla="*/ 5275017 w 7103191"/>
              <a:gd name="connsiteY5" fmla="*/ 292075 h 4068597"/>
              <a:gd name="connsiteX6" fmla="*/ 6395967 w 7103191"/>
              <a:gd name="connsiteY6" fmla="*/ 9313 h 4068597"/>
              <a:gd name="connsiteX7" fmla="*/ 7057425 w 7103191"/>
              <a:gd name="connsiteY7" fmla="*/ 135561 h 4068597"/>
              <a:gd name="connsiteX8" fmla="*/ 6956505 w 7103191"/>
              <a:gd name="connsiteY8" fmla="*/ 775513 h 4068597"/>
              <a:gd name="connsiteX9" fmla="*/ 6236448 w 7103191"/>
              <a:gd name="connsiteY9" fmla="*/ 1486451 h 4068597"/>
              <a:gd name="connsiteX10" fmla="*/ 5191413 w 7103191"/>
              <a:gd name="connsiteY10" fmla="*/ 2510451 h 4068597"/>
              <a:gd name="connsiteX11" fmla="*/ 3840942 w 7103191"/>
              <a:gd name="connsiteY11" fmla="*/ 3377120 h 4068597"/>
              <a:gd name="connsiteX12" fmla="*/ 2214813 w 7103191"/>
              <a:gd name="connsiteY12" fmla="*/ 3981053 h 4068597"/>
              <a:gd name="connsiteX13" fmla="*/ 718137 w 7103191"/>
              <a:gd name="connsiteY13" fmla="*/ 3972959 h 4068597"/>
              <a:gd name="connsiteX14" fmla="*/ 507 w 7103191"/>
              <a:gd name="connsiteY14" fmla="*/ 3116433 h 4068597"/>
              <a:gd name="connsiteX0" fmla="*/ 14891 w 7117575"/>
              <a:gd name="connsiteY0" fmla="*/ 3116433 h 4002484"/>
              <a:gd name="connsiteX1" fmla="*/ 512602 w 7117575"/>
              <a:gd name="connsiteY1" fmla="*/ 2202033 h 4002484"/>
              <a:gd name="connsiteX2" fmla="*/ 1528221 w 7117575"/>
              <a:gd name="connsiteY2" fmla="*/ 1247255 h 4002484"/>
              <a:gd name="connsiteX3" fmla="*/ 3116020 w 7117575"/>
              <a:gd name="connsiteY3" fmla="*/ 860175 h 4002484"/>
              <a:gd name="connsiteX4" fmla="*/ 4703961 w 7117575"/>
              <a:gd name="connsiteY4" fmla="*/ 450681 h 4002484"/>
              <a:gd name="connsiteX5" fmla="*/ 5289401 w 7117575"/>
              <a:gd name="connsiteY5" fmla="*/ 292075 h 4002484"/>
              <a:gd name="connsiteX6" fmla="*/ 6410351 w 7117575"/>
              <a:gd name="connsiteY6" fmla="*/ 9313 h 4002484"/>
              <a:gd name="connsiteX7" fmla="*/ 7071809 w 7117575"/>
              <a:gd name="connsiteY7" fmla="*/ 135561 h 4002484"/>
              <a:gd name="connsiteX8" fmla="*/ 6970889 w 7117575"/>
              <a:gd name="connsiteY8" fmla="*/ 775513 h 4002484"/>
              <a:gd name="connsiteX9" fmla="*/ 6250832 w 7117575"/>
              <a:gd name="connsiteY9" fmla="*/ 1486451 h 4002484"/>
              <a:gd name="connsiteX10" fmla="*/ 5205797 w 7117575"/>
              <a:gd name="connsiteY10" fmla="*/ 2510451 h 4002484"/>
              <a:gd name="connsiteX11" fmla="*/ 3855326 w 7117575"/>
              <a:gd name="connsiteY11" fmla="*/ 3377120 h 4002484"/>
              <a:gd name="connsiteX12" fmla="*/ 2229197 w 7117575"/>
              <a:gd name="connsiteY12" fmla="*/ 3981053 h 4002484"/>
              <a:gd name="connsiteX13" fmla="*/ 1051392 w 7117575"/>
              <a:gd name="connsiteY13" fmla="*/ 3795858 h 4002484"/>
              <a:gd name="connsiteX14" fmla="*/ 14891 w 7117575"/>
              <a:gd name="connsiteY14" fmla="*/ 3116433 h 4002484"/>
              <a:gd name="connsiteX0" fmla="*/ 80317 w 6723827"/>
              <a:gd name="connsiteY0" fmla="*/ 3102809 h 4002725"/>
              <a:gd name="connsiteX1" fmla="*/ 118854 w 6723827"/>
              <a:gd name="connsiteY1" fmla="*/ 2202033 h 4002725"/>
              <a:gd name="connsiteX2" fmla="*/ 1134473 w 6723827"/>
              <a:gd name="connsiteY2" fmla="*/ 1247255 h 4002725"/>
              <a:gd name="connsiteX3" fmla="*/ 2722272 w 6723827"/>
              <a:gd name="connsiteY3" fmla="*/ 860175 h 4002725"/>
              <a:gd name="connsiteX4" fmla="*/ 4310213 w 6723827"/>
              <a:gd name="connsiteY4" fmla="*/ 450681 h 4002725"/>
              <a:gd name="connsiteX5" fmla="*/ 4895653 w 6723827"/>
              <a:gd name="connsiteY5" fmla="*/ 292075 h 4002725"/>
              <a:gd name="connsiteX6" fmla="*/ 6016603 w 6723827"/>
              <a:gd name="connsiteY6" fmla="*/ 9313 h 4002725"/>
              <a:gd name="connsiteX7" fmla="*/ 6678061 w 6723827"/>
              <a:gd name="connsiteY7" fmla="*/ 135561 h 4002725"/>
              <a:gd name="connsiteX8" fmla="*/ 6577141 w 6723827"/>
              <a:gd name="connsiteY8" fmla="*/ 775513 h 4002725"/>
              <a:gd name="connsiteX9" fmla="*/ 5857084 w 6723827"/>
              <a:gd name="connsiteY9" fmla="*/ 1486451 h 4002725"/>
              <a:gd name="connsiteX10" fmla="*/ 4812049 w 6723827"/>
              <a:gd name="connsiteY10" fmla="*/ 2510451 h 4002725"/>
              <a:gd name="connsiteX11" fmla="*/ 3461578 w 6723827"/>
              <a:gd name="connsiteY11" fmla="*/ 3377120 h 4002725"/>
              <a:gd name="connsiteX12" fmla="*/ 1835449 w 6723827"/>
              <a:gd name="connsiteY12" fmla="*/ 3981053 h 4002725"/>
              <a:gd name="connsiteX13" fmla="*/ 657644 w 6723827"/>
              <a:gd name="connsiteY13" fmla="*/ 3795858 h 4002725"/>
              <a:gd name="connsiteX14" fmla="*/ 80317 w 6723827"/>
              <a:gd name="connsiteY14" fmla="*/ 3102809 h 4002725"/>
              <a:gd name="connsiteX0" fmla="*/ 9331 w 6652841"/>
              <a:gd name="connsiteY0" fmla="*/ 3102809 h 4002726"/>
              <a:gd name="connsiteX1" fmla="*/ 290209 w 6652841"/>
              <a:gd name="connsiteY1" fmla="*/ 2229279 h 4002726"/>
              <a:gd name="connsiteX2" fmla="*/ 1063487 w 6652841"/>
              <a:gd name="connsiteY2" fmla="*/ 1247255 h 4002726"/>
              <a:gd name="connsiteX3" fmla="*/ 2651286 w 6652841"/>
              <a:gd name="connsiteY3" fmla="*/ 860175 h 4002726"/>
              <a:gd name="connsiteX4" fmla="*/ 4239227 w 6652841"/>
              <a:gd name="connsiteY4" fmla="*/ 450681 h 4002726"/>
              <a:gd name="connsiteX5" fmla="*/ 4824667 w 6652841"/>
              <a:gd name="connsiteY5" fmla="*/ 292075 h 4002726"/>
              <a:gd name="connsiteX6" fmla="*/ 5945617 w 6652841"/>
              <a:gd name="connsiteY6" fmla="*/ 9313 h 4002726"/>
              <a:gd name="connsiteX7" fmla="*/ 6607075 w 6652841"/>
              <a:gd name="connsiteY7" fmla="*/ 135561 h 4002726"/>
              <a:gd name="connsiteX8" fmla="*/ 6506155 w 6652841"/>
              <a:gd name="connsiteY8" fmla="*/ 775513 h 4002726"/>
              <a:gd name="connsiteX9" fmla="*/ 5786098 w 6652841"/>
              <a:gd name="connsiteY9" fmla="*/ 1486451 h 4002726"/>
              <a:gd name="connsiteX10" fmla="*/ 4741063 w 6652841"/>
              <a:gd name="connsiteY10" fmla="*/ 2510451 h 4002726"/>
              <a:gd name="connsiteX11" fmla="*/ 3390592 w 6652841"/>
              <a:gd name="connsiteY11" fmla="*/ 3377120 h 4002726"/>
              <a:gd name="connsiteX12" fmla="*/ 1764463 w 6652841"/>
              <a:gd name="connsiteY12" fmla="*/ 3981053 h 4002726"/>
              <a:gd name="connsiteX13" fmla="*/ 586658 w 6652841"/>
              <a:gd name="connsiteY13" fmla="*/ 3795858 h 4002726"/>
              <a:gd name="connsiteX14" fmla="*/ 9331 w 6652841"/>
              <a:gd name="connsiteY14" fmla="*/ 3102809 h 4002726"/>
              <a:gd name="connsiteX0" fmla="*/ 10673 w 6654183"/>
              <a:gd name="connsiteY0" fmla="*/ 3102809 h 4002726"/>
              <a:gd name="connsiteX1" fmla="*/ 291551 w 6654183"/>
              <a:gd name="connsiteY1" fmla="*/ 2229279 h 4002726"/>
              <a:gd name="connsiteX2" fmla="*/ 1230641 w 6654183"/>
              <a:gd name="connsiteY2" fmla="*/ 1247255 h 4002726"/>
              <a:gd name="connsiteX3" fmla="*/ 2652628 w 6654183"/>
              <a:gd name="connsiteY3" fmla="*/ 860175 h 4002726"/>
              <a:gd name="connsiteX4" fmla="*/ 4240569 w 6654183"/>
              <a:gd name="connsiteY4" fmla="*/ 450681 h 4002726"/>
              <a:gd name="connsiteX5" fmla="*/ 4826009 w 6654183"/>
              <a:gd name="connsiteY5" fmla="*/ 292075 h 4002726"/>
              <a:gd name="connsiteX6" fmla="*/ 5946959 w 6654183"/>
              <a:gd name="connsiteY6" fmla="*/ 9313 h 4002726"/>
              <a:gd name="connsiteX7" fmla="*/ 6608417 w 6654183"/>
              <a:gd name="connsiteY7" fmla="*/ 135561 h 4002726"/>
              <a:gd name="connsiteX8" fmla="*/ 6507497 w 6654183"/>
              <a:gd name="connsiteY8" fmla="*/ 775513 h 4002726"/>
              <a:gd name="connsiteX9" fmla="*/ 5787440 w 6654183"/>
              <a:gd name="connsiteY9" fmla="*/ 1486451 h 4002726"/>
              <a:gd name="connsiteX10" fmla="*/ 4742405 w 6654183"/>
              <a:gd name="connsiteY10" fmla="*/ 2510451 h 4002726"/>
              <a:gd name="connsiteX11" fmla="*/ 3391934 w 6654183"/>
              <a:gd name="connsiteY11" fmla="*/ 3377120 h 4002726"/>
              <a:gd name="connsiteX12" fmla="*/ 1765805 w 6654183"/>
              <a:gd name="connsiteY12" fmla="*/ 3981053 h 4002726"/>
              <a:gd name="connsiteX13" fmla="*/ 588000 w 6654183"/>
              <a:gd name="connsiteY13" fmla="*/ 3795858 h 4002726"/>
              <a:gd name="connsiteX14" fmla="*/ 10673 w 6654183"/>
              <a:gd name="connsiteY14" fmla="*/ 3102809 h 4002726"/>
              <a:gd name="connsiteX0" fmla="*/ 2322 w 6645832"/>
              <a:gd name="connsiteY0" fmla="*/ 3102809 h 4002726"/>
              <a:gd name="connsiteX1" fmla="*/ 410748 w 6645832"/>
              <a:gd name="connsiteY1" fmla="*/ 2188409 h 4002726"/>
              <a:gd name="connsiteX2" fmla="*/ 1222290 w 6645832"/>
              <a:gd name="connsiteY2" fmla="*/ 1247255 h 4002726"/>
              <a:gd name="connsiteX3" fmla="*/ 2644277 w 6645832"/>
              <a:gd name="connsiteY3" fmla="*/ 860175 h 4002726"/>
              <a:gd name="connsiteX4" fmla="*/ 4232218 w 6645832"/>
              <a:gd name="connsiteY4" fmla="*/ 450681 h 4002726"/>
              <a:gd name="connsiteX5" fmla="*/ 4817658 w 6645832"/>
              <a:gd name="connsiteY5" fmla="*/ 292075 h 4002726"/>
              <a:gd name="connsiteX6" fmla="*/ 5938608 w 6645832"/>
              <a:gd name="connsiteY6" fmla="*/ 9313 h 4002726"/>
              <a:gd name="connsiteX7" fmla="*/ 6600066 w 6645832"/>
              <a:gd name="connsiteY7" fmla="*/ 135561 h 4002726"/>
              <a:gd name="connsiteX8" fmla="*/ 6499146 w 6645832"/>
              <a:gd name="connsiteY8" fmla="*/ 775513 h 4002726"/>
              <a:gd name="connsiteX9" fmla="*/ 5779089 w 6645832"/>
              <a:gd name="connsiteY9" fmla="*/ 1486451 h 4002726"/>
              <a:gd name="connsiteX10" fmla="*/ 4734054 w 6645832"/>
              <a:gd name="connsiteY10" fmla="*/ 2510451 h 4002726"/>
              <a:gd name="connsiteX11" fmla="*/ 3383583 w 6645832"/>
              <a:gd name="connsiteY11" fmla="*/ 3377120 h 4002726"/>
              <a:gd name="connsiteX12" fmla="*/ 1757454 w 6645832"/>
              <a:gd name="connsiteY12" fmla="*/ 3981053 h 4002726"/>
              <a:gd name="connsiteX13" fmla="*/ 579649 w 6645832"/>
              <a:gd name="connsiteY13" fmla="*/ 3795858 h 4002726"/>
              <a:gd name="connsiteX14" fmla="*/ 2322 w 6645832"/>
              <a:gd name="connsiteY14" fmla="*/ 3102809 h 4002726"/>
              <a:gd name="connsiteX0" fmla="*/ 5327 w 6470269"/>
              <a:gd name="connsiteY0" fmla="*/ 3061939 h 4003480"/>
              <a:gd name="connsiteX1" fmla="*/ 235185 w 6470269"/>
              <a:gd name="connsiteY1" fmla="*/ 2188409 h 4003480"/>
              <a:gd name="connsiteX2" fmla="*/ 1046727 w 6470269"/>
              <a:gd name="connsiteY2" fmla="*/ 1247255 h 4003480"/>
              <a:gd name="connsiteX3" fmla="*/ 2468714 w 6470269"/>
              <a:gd name="connsiteY3" fmla="*/ 860175 h 4003480"/>
              <a:gd name="connsiteX4" fmla="*/ 4056655 w 6470269"/>
              <a:gd name="connsiteY4" fmla="*/ 450681 h 4003480"/>
              <a:gd name="connsiteX5" fmla="*/ 4642095 w 6470269"/>
              <a:gd name="connsiteY5" fmla="*/ 292075 h 4003480"/>
              <a:gd name="connsiteX6" fmla="*/ 5763045 w 6470269"/>
              <a:gd name="connsiteY6" fmla="*/ 9313 h 4003480"/>
              <a:gd name="connsiteX7" fmla="*/ 6424503 w 6470269"/>
              <a:gd name="connsiteY7" fmla="*/ 135561 h 4003480"/>
              <a:gd name="connsiteX8" fmla="*/ 6323583 w 6470269"/>
              <a:gd name="connsiteY8" fmla="*/ 775513 h 4003480"/>
              <a:gd name="connsiteX9" fmla="*/ 5603526 w 6470269"/>
              <a:gd name="connsiteY9" fmla="*/ 1486451 h 4003480"/>
              <a:gd name="connsiteX10" fmla="*/ 4558491 w 6470269"/>
              <a:gd name="connsiteY10" fmla="*/ 2510451 h 4003480"/>
              <a:gd name="connsiteX11" fmla="*/ 3208020 w 6470269"/>
              <a:gd name="connsiteY11" fmla="*/ 3377120 h 4003480"/>
              <a:gd name="connsiteX12" fmla="*/ 1581891 w 6470269"/>
              <a:gd name="connsiteY12" fmla="*/ 3981053 h 4003480"/>
              <a:gd name="connsiteX13" fmla="*/ 404086 w 6470269"/>
              <a:gd name="connsiteY13" fmla="*/ 3795858 h 4003480"/>
              <a:gd name="connsiteX14" fmla="*/ 5327 w 6470269"/>
              <a:gd name="connsiteY14" fmla="*/ 3061939 h 4003480"/>
              <a:gd name="connsiteX0" fmla="*/ 24803 w 6489745"/>
              <a:gd name="connsiteY0" fmla="*/ 3061939 h 3986063"/>
              <a:gd name="connsiteX1" fmla="*/ 254661 w 6489745"/>
              <a:gd name="connsiteY1" fmla="*/ 2188409 h 3986063"/>
              <a:gd name="connsiteX2" fmla="*/ 1066203 w 6489745"/>
              <a:gd name="connsiteY2" fmla="*/ 1247255 h 3986063"/>
              <a:gd name="connsiteX3" fmla="*/ 2488190 w 6489745"/>
              <a:gd name="connsiteY3" fmla="*/ 860175 h 3986063"/>
              <a:gd name="connsiteX4" fmla="*/ 4076131 w 6489745"/>
              <a:gd name="connsiteY4" fmla="*/ 450681 h 3986063"/>
              <a:gd name="connsiteX5" fmla="*/ 4661571 w 6489745"/>
              <a:gd name="connsiteY5" fmla="*/ 292075 h 3986063"/>
              <a:gd name="connsiteX6" fmla="*/ 5782521 w 6489745"/>
              <a:gd name="connsiteY6" fmla="*/ 9313 h 3986063"/>
              <a:gd name="connsiteX7" fmla="*/ 6443979 w 6489745"/>
              <a:gd name="connsiteY7" fmla="*/ 135561 h 3986063"/>
              <a:gd name="connsiteX8" fmla="*/ 6343059 w 6489745"/>
              <a:gd name="connsiteY8" fmla="*/ 775513 h 3986063"/>
              <a:gd name="connsiteX9" fmla="*/ 5623002 w 6489745"/>
              <a:gd name="connsiteY9" fmla="*/ 1486451 h 3986063"/>
              <a:gd name="connsiteX10" fmla="*/ 4577967 w 6489745"/>
              <a:gd name="connsiteY10" fmla="*/ 2510451 h 3986063"/>
              <a:gd name="connsiteX11" fmla="*/ 3227496 w 6489745"/>
              <a:gd name="connsiteY11" fmla="*/ 3377120 h 3986063"/>
              <a:gd name="connsiteX12" fmla="*/ 1601367 w 6489745"/>
              <a:gd name="connsiteY12" fmla="*/ 3981053 h 3986063"/>
              <a:gd name="connsiteX13" fmla="*/ 755187 w 6489745"/>
              <a:gd name="connsiteY13" fmla="*/ 3632380 h 3986063"/>
              <a:gd name="connsiteX14" fmla="*/ 24803 w 6489745"/>
              <a:gd name="connsiteY14" fmla="*/ 3061939 h 3986063"/>
              <a:gd name="connsiteX0" fmla="*/ 24803 w 6489745"/>
              <a:gd name="connsiteY0" fmla="*/ 3061939 h 3777211"/>
              <a:gd name="connsiteX1" fmla="*/ 254661 w 6489745"/>
              <a:gd name="connsiteY1" fmla="*/ 2188409 h 3777211"/>
              <a:gd name="connsiteX2" fmla="*/ 1066203 w 6489745"/>
              <a:gd name="connsiteY2" fmla="*/ 1247255 h 3777211"/>
              <a:gd name="connsiteX3" fmla="*/ 2488190 w 6489745"/>
              <a:gd name="connsiteY3" fmla="*/ 860175 h 3777211"/>
              <a:gd name="connsiteX4" fmla="*/ 4076131 w 6489745"/>
              <a:gd name="connsiteY4" fmla="*/ 450681 h 3777211"/>
              <a:gd name="connsiteX5" fmla="*/ 4661571 w 6489745"/>
              <a:gd name="connsiteY5" fmla="*/ 292075 h 3777211"/>
              <a:gd name="connsiteX6" fmla="*/ 5782521 w 6489745"/>
              <a:gd name="connsiteY6" fmla="*/ 9313 h 3777211"/>
              <a:gd name="connsiteX7" fmla="*/ 6443979 w 6489745"/>
              <a:gd name="connsiteY7" fmla="*/ 135561 h 3777211"/>
              <a:gd name="connsiteX8" fmla="*/ 6343059 w 6489745"/>
              <a:gd name="connsiteY8" fmla="*/ 775513 h 3777211"/>
              <a:gd name="connsiteX9" fmla="*/ 5623002 w 6489745"/>
              <a:gd name="connsiteY9" fmla="*/ 1486451 h 3777211"/>
              <a:gd name="connsiteX10" fmla="*/ 4577967 w 6489745"/>
              <a:gd name="connsiteY10" fmla="*/ 2510451 h 3777211"/>
              <a:gd name="connsiteX11" fmla="*/ 3227496 w 6489745"/>
              <a:gd name="connsiteY11" fmla="*/ 3377120 h 3777211"/>
              <a:gd name="connsiteX12" fmla="*/ 1805444 w 6489745"/>
              <a:gd name="connsiteY12" fmla="*/ 3763082 h 3777211"/>
              <a:gd name="connsiteX13" fmla="*/ 755187 w 6489745"/>
              <a:gd name="connsiteY13" fmla="*/ 3632380 h 3777211"/>
              <a:gd name="connsiteX14" fmla="*/ 24803 w 6489745"/>
              <a:gd name="connsiteY14" fmla="*/ 3061939 h 3777211"/>
              <a:gd name="connsiteX0" fmla="*/ 24803 w 6489745"/>
              <a:gd name="connsiteY0" fmla="*/ 3061939 h 3777211"/>
              <a:gd name="connsiteX1" fmla="*/ 254661 w 6489745"/>
              <a:gd name="connsiteY1" fmla="*/ 2188409 h 3777211"/>
              <a:gd name="connsiteX2" fmla="*/ 1066203 w 6489745"/>
              <a:gd name="connsiteY2" fmla="*/ 1247255 h 3777211"/>
              <a:gd name="connsiteX3" fmla="*/ 2488190 w 6489745"/>
              <a:gd name="connsiteY3" fmla="*/ 860175 h 3777211"/>
              <a:gd name="connsiteX4" fmla="*/ 3693486 w 6489745"/>
              <a:gd name="connsiteY4" fmla="*/ 573290 h 3777211"/>
              <a:gd name="connsiteX5" fmla="*/ 4661571 w 6489745"/>
              <a:gd name="connsiteY5" fmla="*/ 292075 h 3777211"/>
              <a:gd name="connsiteX6" fmla="*/ 5782521 w 6489745"/>
              <a:gd name="connsiteY6" fmla="*/ 9313 h 3777211"/>
              <a:gd name="connsiteX7" fmla="*/ 6443979 w 6489745"/>
              <a:gd name="connsiteY7" fmla="*/ 135561 h 3777211"/>
              <a:gd name="connsiteX8" fmla="*/ 6343059 w 6489745"/>
              <a:gd name="connsiteY8" fmla="*/ 775513 h 3777211"/>
              <a:gd name="connsiteX9" fmla="*/ 5623002 w 6489745"/>
              <a:gd name="connsiteY9" fmla="*/ 1486451 h 3777211"/>
              <a:gd name="connsiteX10" fmla="*/ 4577967 w 6489745"/>
              <a:gd name="connsiteY10" fmla="*/ 2510451 h 3777211"/>
              <a:gd name="connsiteX11" fmla="*/ 3227496 w 6489745"/>
              <a:gd name="connsiteY11" fmla="*/ 3377120 h 3777211"/>
              <a:gd name="connsiteX12" fmla="*/ 1805444 w 6489745"/>
              <a:gd name="connsiteY12" fmla="*/ 3763082 h 3777211"/>
              <a:gd name="connsiteX13" fmla="*/ 755187 w 6489745"/>
              <a:gd name="connsiteY13" fmla="*/ 3632380 h 3777211"/>
              <a:gd name="connsiteX14" fmla="*/ 24803 w 6489745"/>
              <a:gd name="connsiteY14" fmla="*/ 3061939 h 3777211"/>
              <a:gd name="connsiteX0" fmla="*/ 24803 w 6489745"/>
              <a:gd name="connsiteY0" fmla="*/ 3061939 h 3777211"/>
              <a:gd name="connsiteX1" fmla="*/ 254661 w 6489745"/>
              <a:gd name="connsiteY1" fmla="*/ 2188409 h 3777211"/>
              <a:gd name="connsiteX2" fmla="*/ 1066203 w 6489745"/>
              <a:gd name="connsiteY2" fmla="*/ 1247255 h 3777211"/>
              <a:gd name="connsiteX3" fmla="*/ 2488190 w 6489745"/>
              <a:gd name="connsiteY3" fmla="*/ 860175 h 3777211"/>
              <a:gd name="connsiteX4" fmla="*/ 4661571 w 6489745"/>
              <a:gd name="connsiteY4" fmla="*/ 292075 h 3777211"/>
              <a:gd name="connsiteX5" fmla="*/ 5782521 w 6489745"/>
              <a:gd name="connsiteY5" fmla="*/ 9313 h 3777211"/>
              <a:gd name="connsiteX6" fmla="*/ 6443979 w 6489745"/>
              <a:gd name="connsiteY6" fmla="*/ 135561 h 3777211"/>
              <a:gd name="connsiteX7" fmla="*/ 6343059 w 6489745"/>
              <a:gd name="connsiteY7" fmla="*/ 775513 h 3777211"/>
              <a:gd name="connsiteX8" fmla="*/ 5623002 w 6489745"/>
              <a:gd name="connsiteY8" fmla="*/ 1486451 h 3777211"/>
              <a:gd name="connsiteX9" fmla="*/ 4577967 w 6489745"/>
              <a:gd name="connsiteY9" fmla="*/ 2510451 h 3777211"/>
              <a:gd name="connsiteX10" fmla="*/ 3227496 w 6489745"/>
              <a:gd name="connsiteY10" fmla="*/ 3377120 h 3777211"/>
              <a:gd name="connsiteX11" fmla="*/ 1805444 w 6489745"/>
              <a:gd name="connsiteY11" fmla="*/ 3763082 h 3777211"/>
              <a:gd name="connsiteX12" fmla="*/ 755187 w 6489745"/>
              <a:gd name="connsiteY12" fmla="*/ 3632380 h 3777211"/>
              <a:gd name="connsiteX13" fmla="*/ 24803 w 6489745"/>
              <a:gd name="connsiteY13" fmla="*/ 3061939 h 3777211"/>
              <a:gd name="connsiteX0" fmla="*/ 24803 w 6489745"/>
              <a:gd name="connsiteY0" fmla="*/ 3077313 h 3792585"/>
              <a:gd name="connsiteX1" fmla="*/ 254661 w 6489745"/>
              <a:gd name="connsiteY1" fmla="*/ 2203783 h 3792585"/>
              <a:gd name="connsiteX2" fmla="*/ 1066203 w 6489745"/>
              <a:gd name="connsiteY2" fmla="*/ 1262629 h 3792585"/>
              <a:gd name="connsiteX3" fmla="*/ 2488190 w 6489745"/>
              <a:gd name="connsiteY3" fmla="*/ 875549 h 3792585"/>
              <a:gd name="connsiteX4" fmla="*/ 4266172 w 6489745"/>
              <a:gd name="connsiteY4" fmla="*/ 525421 h 3792585"/>
              <a:gd name="connsiteX5" fmla="*/ 5782521 w 6489745"/>
              <a:gd name="connsiteY5" fmla="*/ 24687 h 3792585"/>
              <a:gd name="connsiteX6" fmla="*/ 6443979 w 6489745"/>
              <a:gd name="connsiteY6" fmla="*/ 150935 h 3792585"/>
              <a:gd name="connsiteX7" fmla="*/ 6343059 w 6489745"/>
              <a:gd name="connsiteY7" fmla="*/ 790887 h 3792585"/>
              <a:gd name="connsiteX8" fmla="*/ 5623002 w 6489745"/>
              <a:gd name="connsiteY8" fmla="*/ 1501825 h 3792585"/>
              <a:gd name="connsiteX9" fmla="*/ 4577967 w 6489745"/>
              <a:gd name="connsiteY9" fmla="*/ 2525825 h 3792585"/>
              <a:gd name="connsiteX10" fmla="*/ 3227496 w 6489745"/>
              <a:gd name="connsiteY10" fmla="*/ 3392494 h 3792585"/>
              <a:gd name="connsiteX11" fmla="*/ 1805444 w 6489745"/>
              <a:gd name="connsiteY11" fmla="*/ 3778456 h 3792585"/>
              <a:gd name="connsiteX12" fmla="*/ 755187 w 6489745"/>
              <a:gd name="connsiteY12" fmla="*/ 3647754 h 3792585"/>
              <a:gd name="connsiteX13" fmla="*/ 24803 w 6489745"/>
              <a:gd name="connsiteY13" fmla="*/ 3077313 h 3792585"/>
              <a:gd name="connsiteX0" fmla="*/ 24803 w 6493524"/>
              <a:gd name="connsiteY0" fmla="*/ 3100942 h 3816214"/>
              <a:gd name="connsiteX1" fmla="*/ 254661 w 6493524"/>
              <a:gd name="connsiteY1" fmla="*/ 2227412 h 3816214"/>
              <a:gd name="connsiteX2" fmla="*/ 1066203 w 6493524"/>
              <a:gd name="connsiteY2" fmla="*/ 1286258 h 3816214"/>
              <a:gd name="connsiteX3" fmla="*/ 2488190 w 6493524"/>
              <a:gd name="connsiteY3" fmla="*/ 899178 h 3816214"/>
              <a:gd name="connsiteX4" fmla="*/ 4266172 w 6493524"/>
              <a:gd name="connsiteY4" fmla="*/ 549050 h 3816214"/>
              <a:gd name="connsiteX5" fmla="*/ 5731502 w 6493524"/>
              <a:gd name="connsiteY5" fmla="*/ 21069 h 3816214"/>
              <a:gd name="connsiteX6" fmla="*/ 6443979 w 6493524"/>
              <a:gd name="connsiteY6" fmla="*/ 174564 h 3816214"/>
              <a:gd name="connsiteX7" fmla="*/ 6343059 w 6493524"/>
              <a:gd name="connsiteY7" fmla="*/ 814516 h 3816214"/>
              <a:gd name="connsiteX8" fmla="*/ 5623002 w 6493524"/>
              <a:gd name="connsiteY8" fmla="*/ 1525454 h 3816214"/>
              <a:gd name="connsiteX9" fmla="*/ 4577967 w 6493524"/>
              <a:gd name="connsiteY9" fmla="*/ 2549454 h 3816214"/>
              <a:gd name="connsiteX10" fmla="*/ 3227496 w 6493524"/>
              <a:gd name="connsiteY10" fmla="*/ 3416123 h 3816214"/>
              <a:gd name="connsiteX11" fmla="*/ 1805444 w 6493524"/>
              <a:gd name="connsiteY11" fmla="*/ 3802085 h 3816214"/>
              <a:gd name="connsiteX12" fmla="*/ 755187 w 6493524"/>
              <a:gd name="connsiteY12" fmla="*/ 3671383 h 3816214"/>
              <a:gd name="connsiteX13" fmla="*/ 24803 w 6493524"/>
              <a:gd name="connsiteY13" fmla="*/ 3100942 h 3816214"/>
              <a:gd name="connsiteX0" fmla="*/ 24803 w 6397568"/>
              <a:gd name="connsiteY0" fmla="*/ 3090616 h 3805888"/>
              <a:gd name="connsiteX1" fmla="*/ 254661 w 6397568"/>
              <a:gd name="connsiteY1" fmla="*/ 2217086 h 3805888"/>
              <a:gd name="connsiteX2" fmla="*/ 1066203 w 6397568"/>
              <a:gd name="connsiteY2" fmla="*/ 1275932 h 3805888"/>
              <a:gd name="connsiteX3" fmla="*/ 2488190 w 6397568"/>
              <a:gd name="connsiteY3" fmla="*/ 888852 h 3805888"/>
              <a:gd name="connsiteX4" fmla="*/ 4266172 w 6397568"/>
              <a:gd name="connsiteY4" fmla="*/ 538724 h 3805888"/>
              <a:gd name="connsiteX5" fmla="*/ 5731502 w 6397568"/>
              <a:gd name="connsiteY5" fmla="*/ 10743 h 3805888"/>
              <a:gd name="connsiteX6" fmla="*/ 6278167 w 6397568"/>
              <a:gd name="connsiteY6" fmla="*/ 232353 h 3805888"/>
              <a:gd name="connsiteX7" fmla="*/ 6343059 w 6397568"/>
              <a:gd name="connsiteY7" fmla="*/ 804190 h 3805888"/>
              <a:gd name="connsiteX8" fmla="*/ 5623002 w 6397568"/>
              <a:gd name="connsiteY8" fmla="*/ 1515128 h 3805888"/>
              <a:gd name="connsiteX9" fmla="*/ 4577967 w 6397568"/>
              <a:gd name="connsiteY9" fmla="*/ 2539128 h 3805888"/>
              <a:gd name="connsiteX10" fmla="*/ 3227496 w 6397568"/>
              <a:gd name="connsiteY10" fmla="*/ 3405797 h 3805888"/>
              <a:gd name="connsiteX11" fmla="*/ 1805444 w 6397568"/>
              <a:gd name="connsiteY11" fmla="*/ 3791759 h 3805888"/>
              <a:gd name="connsiteX12" fmla="*/ 755187 w 6397568"/>
              <a:gd name="connsiteY12" fmla="*/ 3661057 h 3805888"/>
              <a:gd name="connsiteX13" fmla="*/ 24803 w 6397568"/>
              <a:gd name="connsiteY13" fmla="*/ 3090616 h 3805888"/>
              <a:gd name="connsiteX0" fmla="*/ 24803 w 6290727"/>
              <a:gd name="connsiteY0" fmla="*/ 3091669 h 3806941"/>
              <a:gd name="connsiteX1" fmla="*/ 254661 w 6290727"/>
              <a:gd name="connsiteY1" fmla="*/ 2218139 h 3806941"/>
              <a:gd name="connsiteX2" fmla="*/ 1066203 w 6290727"/>
              <a:gd name="connsiteY2" fmla="*/ 1276985 h 3806941"/>
              <a:gd name="connsiteX3" fmla="*/ 2488190 w 6290727"/>
              <a:gd name="connsiteY3" fmla="*/ 889905 h 3806941"/>
              <a:gd name="connsiteX4" fmla="*/ 4266172 w 6290727"/>
              <a:gd name="connsiteY4" fmla="*/ 539777 h 3806941"/>
              <a:gd name="connsiteX5" fmla="*/ 5731502 w 6290727"/>
              <a:gd name="connsiteY5" fmla="*/ 11796 h 3806941"/>
              <a:gd name="connsiteX6" fmla="*/ 6278167 w 6290727"/>
              <a:gd name="connsiteY6" fmla="*/ 233406 h 3806941"/>
              <a:gd name="connsiteX7" fmla="*/ 6075207 w 6290727"/>
              <a:gd name="connsiteY7" fmla="*/ 914229 h 3806941"/>
              <a:gd name="connsiteX8" fmla="*/ 5623002 w 6290727"/>
              <a:gd name="connsiteY8" fmla="*/ 1516181 h 3806941"/>
              <a:gd name="connsiteX9" fmla="*/ 4577967 w 6290727"/>
              <a:gd name="connsiteY9" fmla="*/ 2540181 h 3806941"/>
              <a:gd name="connsiteX10" fmla="*/ 3227496 w 6290727"/>
              <a:gd name="connsiteY10" fmla="*/ 3406850 h 3806941"/>
              <a:gd name="connsiteX11" fmla="*/ 1805444 w 6290727"/>
              <a:gd name="connsiteY11" fmla="*/ 3792812 h 3806941"/>
              <a:gd name="connsiteX12" fmla="*/ 755187 w 6290727"/>
              <a:gd name="connsiteY12" fmla="*/ 3662110 h 3806941"/>
              <a:gd name="connsiteX13" fmla="*/ 24803 w 6290727"/>
              <a:gd name="connsiteY13" fmla="*/ 3091669 h 3806941"/>
              <a:gd name="connsiteX0" fmla="*/ 24803 w 6293710"/>
              <a:gd name="connsiteY0" fmla="*/ 3091669 h 3806941"/>
              <a:gd name="connsiteX1" fmla="*/ 254661 w 6293710"/>
              <a:gd name="connsiteY1" fmla="*/ 2218139 h 3806941"/>
              <a:gd name="connsiteX2" fmla="*/ 1066203 w 6293710"/>
              <a:gd name="connsiteY2" fmla="*/ 1276985 h 3806941"/>
              <a:gd name="connsiteX3" fmla="*/ 2488190 w 6293710"/>
              <a:gd name="connsiteY3" fmla="*/ 889905 h 3806941"/>
              <a:gd name="connsiteX4" fmla="*/ 4266172 w 6293710"/>
              <a:gd name="connsiteY4" fmla="*/ 539777 h 3806941"/>
              <a:gd name="connsiteX5" fmla="*/ 5731502 w 6293710"/>
              <a:gd name="connsiteY5" fmla="*/ 11796 h 3806941"/>
              <a:gd name="connsiteX6" fmla="*/ 6278167 w 6293710"/>
              <a:gd name="connsiteY6" fmla="*/ 233406 h 3806941"/>
              <a:gd name="connsiteX7" fmla="*/ 6075207 w 6293710"/>
              <a:gd name="connsiteY7" fmla="*/ 914229 h 3806941"/>
              <a:gd name="connsiteX8" fmla="*/ 5367905 w 6293710"/>
              <a:gd name="connsiteY8" fmla="*/ 1638790 h 3806941"/>
              <a:gd name="connsiteX9" fmla="*/ 4577967 w 6293710"/>
              <a:gd name="connsiteY9" fmla="*/ 2540181 h 3806941"/>
              <a:gd name="connsiteX10" fmla="*/ 3227496 w 6293710"/>
              <a:gd name="connsiteY10" fmla="*/ 3406850 h 3806941"/>
              <a:gd name="connsiteX11" fmla="*/ 1805444 w 6293710"/>
              <a:gd name="connsiteY11" fmla="*/ 3792812 h 3806941"/>
              <a:gd name="connsiteX12" fmla="*/ 755187 w 6293710"/>
              <a:gd name="connsiteY12" fmla="*/ 3662110 h 3806941"/>
              <a:gd name="connsiteX13" fmla="*/ 24803 w 6293710"/>
              <a:gd name="connsiteY13" fmla="*/ 3091669 h 3806941"/>
              <a:gd name="connsiteX0" fmla="*/ 64604 w 6333511"/>
              <a:gd name="connsiteY0" fmla="*/ 3091669 h 3806941"/>
              <a:gd name="connsiteX1" fmla="*/ 154159 w 6333511"/>
              <a:gd name="connsiteY1" fmla="*/ 2163646 h 3806941"/>
              <a:gd name="connsiteX2" fmla="*/ 1106004 w 6333511"/>
              <a:gd name="connsiteY2" fmla="*/ 1276985 h 3806941"/>
              <a:gd name="connsiteX3" fmla="*/ 2527991 w 6333511"/>
              <a:gd name="connsiteY3" fmla="*/ 889905 h 3806941"/>
              <a:gd name="connsiteX4" fmla="*/ 4305973 w 6333511"/>
              <a:gd name="connsiteY4" fmla="*/ 539777 h 3806941"/>
              <a:gd name="connsiteX5" fmla="*/ 5771303 w 6333511"/>
              <a:gd name="connsiteY5" fmla="*/ 11796 h 3806941"/>
              <a:gd name="connsiteX6" fmla="*/ 6317968 w 6333511"/>
              <a:gd name="connsiteY6" fmla="*/ 233406 h 3806941"/>
              <a:gd name="connsiteX7" fmla="*/ 6115008 w 6333511"/>
              <a:gd name="connsiteY7" fmla="*/ 914229 h 3806941"/>
              <a:gd name="connsiteX8" fmla="*/ 5407706 w 6333511"/>
              <a:gd name="connsiteY8" fmla="*/ 1638790 h 3806941"/>
              <a:gd name="connsiteX9" fmla="*/ 4617768 w 6333511"/>
              <a:gd name="connsiteY9" fmla="*/ 2540181 h 3806941"/>
              <a:gd name="connsiteX10" fmla="*/ 3267297 w 6333511"/>
              <a:gd name="connsiteY10" fmla="*/ 3406850 h 3806941"/>
              <a:gd name="connsiteX11" fmla="*/ 1845245 w 6333511"/>
              <a:gd name="connsiteY11" fmla="*/ 3792812 h 3806941"/>
              <a:gd name="connsiteX12" fmla="*/ 794988 w 6333511"/>
              <a:gd name="connsiteY12" fmla="*/ 3662110 h 3806941"/>
              <a:gd name="connsiteX13" fmla="*/ 64604 w 6333511"/>
              <a:gd name="connsiteY13" fmla="*/ 3091669 h 3806941"/>
              <a:gd name="connsiteX0" fmla="*/ 82471 w 6351378"/>
              <a:gd name="connsiteY0" fmla="*/ 3091669 h 3806941"/>
              <a:gd name="connsiteX1" fmla="*/ 133761 w 6351378"/>
              <a:gd name="connsiteY1" fmla="*/ 2150023 h 3806941"/>
              <a:gd name="connsiteX2" fmla="*/ 1123871 w 6351378"/>
              <a:gd name="connsiteY2" fmla="*/ 1276985 h 3806941"/>
              <a:gd name="connsiteX3" fmla="*/ 2545858 w 6351378"/>
              <a:gd name="connsiteY3" fmla="*/ 889905 h 3806941"/>
              <a:gd name="connsiteX4" fmla="*/ 4323840 w 6351378"/>
              <a:gd name="connsiteY4" fmla="*/ 539777 h 3806941"/>
              <a:gd name="connsiteX5" fmla="*/ 5789170 w 6351378"/>
              <a:gd name="connsiteY5" fmla="*/ 11796 h 3806941"/>
              <a:gd name="connsiteX6" fmla="*/ 6335835 w 6351378"/>
              <a:gd name="connsiteY6" fmla="*/ 233406 h 3806941"/>
              <a:gd name="connsiteX7" fmla="*/ 6132875 w 6351378"/>
              <a:gd name="connsiteY7" fmla="*/ 914229 h 3806941"/>
              <a:gd name="connsiteX8" fmla="*/ 5425573 w 6351378"/>
              <a:gd name="connsiteY8" fmla="*/ 1638790 h 3806941"/>
              <a:gd name="connsiteX9" fmla="*/ 4635635 w 6351378"/>
              <a:gd name="connsiteY9" fmla="*/ 2540181 h 3806941"/>
              <a:gd name="connsiteX10" fmla="*/ 3285164 w 6351378"/>
              <a:gd name="connsiteY10" fmla="*/ 3406850 h 3806941"/>
              <a:gd name="connsiteX11" fmla="*/ 1863112 w 6351378"/>
              <a:gd name="connsiteY11" fmla="*/ 3792812 h 3806941"/>
              <a:gd name="connsiteX12" fmla="*/ 812855 w 6351378"/>
              <a:gd name="connsiteY12" fmla="*/ 3662110 h 3806941"/>
              <a:gd name="connsiteX13" fmla="*/ 82471 w 6351378"/>
              <a:gd name="connsiteY13" fmla="*/ 3091669 h 3806941"/>
              <a:gd name="connsiteX0" fmla="*/ 166568 w 6282417"/>
              <a:gd name="connsiteY0" fmla="*/ 3091669 h 3806941"/>
              <a:gd name="connsiteX1" fmla="*/ 64800 w 6282417"/>
              <a:gd name="connsiteY1" fmla="*/ 2150023 h 3806941"/>
              <a:gd name="connsiteX2" fmla="*/ 1054910 w 6282417"/>
              <a:gd name="connsiteY2" fmla="*/ 1276985 h 3806941"/>
              <a:gd name="connsiteX3" fmla="*/ 2476897 w 6282417"/>
              <a:gd name="connsiteY3" fmla="*/ 889905 h 3806941"/>
              <a:gd name="connsiteX4" fmla="*/ 4254879 w 6282417"/>
              <a:gd name="connsiteY4" fmla="*/ 539777 h 3806941"/>
              <a:gd name="connsiteX5" fmla="*/ 5720209 w 6282417"/>
              <a:gd name="connsiteY5" fmla="*/ 11796 h 3806941"/>
              <a:gd name="connsiteX6" fmla="*/ 6266874 w 6282417"/>
              <a:gd name="connsiteY6" fmla="*/ 233406 h 3806941"/>
              <a:gd name="connsiteX7" fmla="*/ 6063914 w 6282417"/>
              <a:gd name="connsiteY7" fmla="*/ 914229 h 3806941"/>
              <a:gd name="connsiteX8" fmla="*/ 5356612 w 6282417"/>
              <a:gd name="connsiteY8" fmla="*/ 1638790 h 3806941"/>
              <a:gd name="connsiteX9" fmla="*/ 4566674 w 6282417"/>
              <a:gd name="connsiteY9" fmla="*/ 2540181 h 3806941"/>
              <a:gd name="connsiteX10" fmla="*/ 3216203 w 6282417"/>
              <a:gd name="connsiteY10" fmla="*/ 3406850 h 3806941"/>
              <a:gd name="connsiteX11" fmla="*/ 1794151 w 6282417"/>
              <a:gd name="connsiteY11" fmla="*/ 3792812 h 3806941"/>
              <a:gd name="connsiteX12" fmla="*/ 743894 w 6282417"/>
              <a:gd name="connsiteY12" fmla="*/ 3662110 h 3806941"/>
              <a:gd name="connsiteX13" fmla="*/ 166568 w 6282417"/>
              <a:gd name="connsiteY13" fmla="*/ 3091669 h 3806941"/>
              <a:gd name="connsiteX0" fmla="*/ 219609 w 6335458"/>
              <a:gd name="connsiteY0" fmla="*/ 3091669 h 3806941"/>
              <a:gd name="connsiteX1" fmla="*/ 54067 w 6335458"/>
              <a:gd name="connsiteY1" fmla="*/ 2136400 h 3806941"/>
              <a:gd name="connsiteX2" fmla="*/ 1107951 w 6335458"/>
              <a:gd name="connsiteY2" fmla="*/ 1276985 h 3806941"/>
              <a:gd name="connsiteX3" fmla="*/ 2529938 w 6335458"/>
              <a:gd name="connsiteY3" fmla="*/ 889905 h 3806941"/>
              <a:gd name="connsiteX4" fmla="*/ 4307920 w 6335458"/>
              <a:gd name="connsiteY4" fmla="*/ 539777 h 3806941"/>
              <a:gd name="connsiteX5" fmla="*/ 5773250 w 6335458"/>
              <a:gd name="connsiteY5" fmla="*/ 11796 h 3806941"/>
              <a:gd name="connsiteX6" fmla="*/ 6319915 w 6335458"/>
              <a:gd name="connsiteY6" fmla="*/ 233406 h 3806941"/>
              <a:gd name="connsiteX7" fmla="*/ 6116955 w 6335458"/>
              <a:gd name="connsiteY7" fmla="*/ 914229 h 3806941"/>
              <a:gd name="connsiteX8" fmla="*/ 5409653 w 6335458"/>
              <a:gd name="connsiteY8" fmla="*/ 1638790 h 3806941"/>
              <a:gd name="connsiteX9" fmla="*/ 4619715 w 6335458"/>
              <a:gd name="connsiteY9" fmla="*/ 2540181 h 3806941"/>
              <a:gd name="connsiteX10" fmla="*/ 3269244 w 6335458"/>
              <a:gd name="connsiteY10" fmla="*/ 3406850 h 3806941"/>
              <a:gd name="connsiteX11" fmla="*/ 1847192 w 6335458"/>
              <a:gd name="connsiteY11" fmla="*/ 3792812 h 3806941"/>
              <a:gd name="connsiteX12" fmla="*/ 796935 w 6335458"/>
              <a:gd name="connsiteY12" fmla="*/ 3662110 h 3806941"/>
              <a:gd name="connsiteX13" fmla="*/ 219609 w 6335458"/>
              <a:gd name="connsiteY13" fmla="*/ 3091669 h 3806941"/>
              <a:gd name="connsiteX0" fmla="*/ 219609 w 6335458"/>
              <a:gd name="connsiteY0" fmla="*/ 3091669 h 3806941"/>
              <a:gd name="connsiteX1" fmla="*/ 54067 w 6335458"/>
              <a:gd name="connsiteY1" fmla="*/ 2136400 h 3806941"/>
              <a:gd name="connsiteX2" fmla="*/ 1107951 w 6335458"/>
              <a:gd name="connsiteY2" fmla="*/ 1276985 h 3806941"/>
              <a:gd name="connsiteX3" fmla="*/ 1783748 w 6335458"/>
              <a:gd name="connsiteY3" fmla="*/ 1025340 h 3806941"/>
              <a:gd name="connsiteX4" fmla="*/ 2529938 w 6335458"/>
              <a:gd name="connsiteY4" fmla="*/ 889905 h 3806941"/>
              <a:gd name="connsiteX5" fmla="*/ 4307920 w 6335458"/>
              <a:gd name="connsiteY5" fmla="*/ 539777 h 3806941"/>
              <a:gd name="connsiteX6" fmla="*/ 5773250 w 6335458"/>
              <a:gd name="connsiteY6" fmla="*/ 11796 h 3806941"/>
              <a:gd name="connsiteX7" fmla="*/ 6319915 w 6335458"/>
              <a:gd name="connsiteY7" fmla="*/ 233406 h 3806941"/>
              <a:gd name="connsiteX8" fmla="*/ 6116955 w 6335458"/>
              <a:gd name="connsiteY8" fmla="*/ 914229 h 3806941"/>
              <a:gd name="connsiteX9" fmla="*/ 5409653 w 6335458"/>
              <a:gd name="connsiteY9" fmla="*/ 1638790 h 3806941"/>
              <a:gd name="connsiteX10" fmla="*/ 4619715 w 6335458"/>
              <a:gd name="connsiteY10" fmla="*/ 2540181 h 3806941"/>
              <a:gd name="connsiteX11" fmla="*/ 3269244 w 6335458"/>
              <a:gd name="connsiteY11" fmla="*/ 3406850 h 3806941"/>
              <a:gd name="connsiteX12" fmla="*/ 1847192 w 6335458"/>
              <a:gd name="connsiteY12" fmla="*/ 3792812 h 3806941"/>
              <a:gd name="connsiteX13" fmla="*/ 796935 w 6335458"/>
              <a:gd name="connsiteY13" fmla="*/ 3662110 h 3806941"/>
              <a:gd name="connsiteX14" fmla="*/ 219609 w 6335458"/>
              <a:gd name="connsiteY14" fmla="*/ 3091669 h 3806941"/>
              <a:gd name="connsiteX0" fmla="*/ 209684 w 6325533"/>
              <a:gd name="connsiteY0" fmla="*/ 3091669 h 3806941"/>
              <a:gd name="connsiteX1" fmla="*/ 44142 w 6325533"/>
              <a:gd name="connsiteY1" fmla="*/ 2136400 h 3806941"/>
              <a:gd name="connsiteX2" fmla="*/ 957723 w 6325533"/>
              <a:gd name="connsiteY2" fmla="*/ 1276985 h 3806941"/>
              <a:gd name="connsiteX3" fmla="*/ 1773823 w 6325533"/>
              <a:gd name="connsiteY3" fmla="*/ 1025340 h 3806941"/>
              <a:gd name="connsiteX4" fmla="*/ 2520013 w 6325533"/>
              <a:gd name="connsiteY4" fmla="*/ 889905 h 3806941"/>
              <a:gd name="connsiteX5" fmla="*/ 4297995 w 6325533"/>
              <a:gd name="connsiteY5" fmla="*/ 539777 h 3806941"/>
              <a:gd name="connsiteX6" fmla="*/ 5763325 w 6325533"/>
              <a:gd name="connsiteY6" fmla="*/ 11796 h 3806941"/>
              <a:gd name="connsiteX7" fmla="*/ 6309990 w 6325533"/>
              <a:gd name="connsiteY7" fmla="*/ 233406 h 3806941"/>
              <a:gd name="connsiteX8" fmla="*/ 6107030 w 6325533"/>
              <a:gd name="connsiteY8" fmla="*/ 914229 h 3806941"/>
              <a:gd name="connsiteX9" fmla="*/ 5399728 w 6325533"/>
              <a:gd name="connsiteY9" fmla="*/ 1638790 h 3806941"/>
              <a:gd name="connsiteX10" fmla="*/ 4609790 w 6325533"/>
              <a:gd name="connsiteY10" fmla="*/ 2540181 h 3806941"/>
              <a:gd name="connsiteX11" fmla="*/ 3259319 w 6325533"/>
              <a:gd name="connsiteY11" fmla="*/ 3406850 h 3806941"/>
              <a:gd name="connsiteX12" fmla="*/ 1837267 w 6325533"/>
              <a:gd name="connsiteY12" fmla="*/ 3792812 h 3806941"/>
              <a:gd name="connsiteX13" fmla="*/ 787010 w 6325533"/>
              <a:gd name="connsiteY13" fmla="*/ 3662110 h 3806941"/>
              <a:gd name="connsiteX14" fmla="*/ 209684 w 6325533"/>
              <a:gd name="connsiteY14" fmla="*/ 3091669 h 3806941"/>
              <a:gd name="connsiteX0" fmla="*/ 209684 w 6325533"/>
              <a:gd name="connsiteY0" fmla="*/ 3091669 h 3806941"/>
              <a:gd name="connsiteX1" fmla="*/ 44142 w 6325533"/>
              <a:gd name="connsiteY1" fmla="*/ 2136400 h 3806941"/>
              <a:gd name="connsiteX2" fmla="*/ 957723 w 6325533"/>
              <a:gd name="connsiteY2" fmla="*/ 1276985 h 3806941"/>
              <a:gd name="connsiteX3" fmla="*/ 1773823 w 6325533"/>
              <a:gd name="connsiteY3" fmla="*/ 943601 h 3806941"/>
              <a:gd name="connsiteX4" fmla="*/ 2520013 w 6325533"/>
              <a:gd name="connsiteY4" fmla="*/ 889905 h 3806941"/>
              <a:gd name="connsiteX5" fmla="*/ 4297995 w 6325533"/>
              <a:gd name="connsiteY5" fmla="*/ 539777 h 3806941"/>
              <a:gd name="connsiteX6" fmla="*/ 5763325 w 6325533"/>
              <a:gd name="connsiteY6" fmla="*/ 11796 h 3806941"/>
              <a:gd name="connsiteX7" fmla="*/ 6309990 w 6325533"/>
              <a:gd name="connsiteY7" fmla="*/ 233406 h 3806941"/>
              <a:gd name="connsiteX8" fmla="*/ 6107030 w 6325533"/>
              <a:gd name="connsiteY8" fmla="*/ 914229 h 3806941"/>
              <a:gd name="connsiteX9" fmla="*/ 5399728 w 6325533"/>
              <a:gd name="connsiteY9" fmla="*/ 1638790 h 3806941"/>
              <a:gd name="connsiteX10" fmla="*/ 4609790 w 6325533"/>
              <a:gd name="connsiteY10" fmla="*/ 2540181 h 3806941"/>
              <a:gd name="connsiteX11" fmla="*/ 3259319 w 6325533"/>
              <a:gd name="connsiteY11" fmla="*/ 3406850 h 3806941"/>
              <a:gd name="connsiteX12" fmla="*/ 1837267 w 6325533"/>
              <a:gd name="connsiteY12" fmla="*/ 3792812 h 3806941"/>
              <a:gd name="connsiteX13" fmla="*/ 787010 w 6325533"/>
              <a:gd name="connsiteY13" fmla="*/ 3662110 h 3806941"/>
              <a:gd name="connsiteX14" fmla="*/ 209684 w 6325533"/>
              <a:gd name="connsiteY14" fmla="*/ 3091669 h 3806941"/>
              <a:gd name="connsiteX0" fmla="*/ 209684 w 6325533"/>
              <a:gd name="connsiteY0" fmla="*/ 3091669 h 3806941"/>
              <a:gd name="connsiteX1" fmla="*/ 44142 w 6325533"/>
              <a:gd name="connsiteY1" fmla="*/ 2136400 h 3806941"/>
              <a:gd name="connsiteX2" fmla="*/ 957723 w 6325533"/>
              <a:gd name="connsiteY2" fmla="*/ 1276985 h 3806941"/>
              <a:gd name="connsiteX3" fmla="*/ 1735558 w 6325533"/>
              <a:gd name="connsiteY3" fmla="*/ 970848 h 3806941"/>
              <a:gd name="connsiteX4" fmla="*/ 2520013 w 6325533"/>
              <a:gd name="connsiteY4" fmla="*/ 889905 h 3806941"/>
              <a:gd name="connsiteX5" fmla="*/ 4297995 w 6325533"/>
              <a:gd name="connsiteY5" fmla="*/ 539777 h 3806941"/>
              <a:gd name="connsiteX6" fmla="*/ 5763325 w 6325533"/>
              <a:gd name="connsiteY6" fmla="*/ 11796 h 3806941"/>
              <a:gd name="connsiteX7" fmla="*/ 6309990 w 6325533"/>
              <a:gd name="connsiteY7" fmla="*/ 233406 h 3806941"/>
              <a:gd name="connsiteX8" fmla="*/ 6107030 w 6325533"/>
              <a:gd name="connsiteY8" fmla="*/ 914229 h 3806941"/>
              <a:gd name="connsiteX9" fmla="*/ 5399728 w 6325533"/>
              <a:gd name="connsiteY9" fmla="*/ 1638790 h 3806941"/>
              <a:gd name="connsiteX10" fmla="*/ 4609790 w 6325533"/>
              <a:gd name="connsiteY10" fmla="*/ 2540181 h 3806941"/>
              <a:gd name="connsiteX11" fmla="*/ 3259319 w 6325533"/>
              <a:gd name="connsiteY11" fmla="*/ 3406850 h 3806941"/>
              <a:gd name="connsiteX12" fmla="*/ 1837267 w 6325533"/>
              <a:gd name="connsiteY12" fmla="*/ 3792812 h 3806941"/>
              <a:gd name="connsiteX13" fmla="*/ 787010 w 6325533"/>
              <a:gd name="connsiteY13" fmla="*/ 3662110 h 3806941"/>
              <a:gd name="connsiteX14" fmla="*/ 209684 w 6325533"/>
              <a:gd name="connsiteY14" fmla="*/ 3091669 h 3806941"/>
              <a:gd name="connsiteX0" fmla="*/ 209684 w 6325533"/>
              <a:gd name="connsiteY0" fmla="*/ 3091669 h 3806941"/>
              <a:gd name="connsiteX1" fmla="*/ 44142 w 6325533"/>
              <a:gd name="connsiteY1" fmla="*/ 2136400 h 3806941"/>
              <a:gd name="connsiteX2" fmla="*/ 957723 w 6325533"/>
              <a:gd name="connsiteY2" fmla="*/ 1276985 h 3806941"/>
              <a:gd name="connsiteX3" fmla="*/ 1735558 w 6325533"/>
              <a:gd name="connsiteY3" fmla="*/ 970848 h 3806941"/>
              <a:gd name="connsiteX4" fmla="*/ 2520013 w 6325533"/>
              <a:gd name="connsiteY4" fmla="*/ 889905 h 3806941"/>
              <a:gd name="connsiteX5" fmla="*/ 4297995 w 6325533"/>
              <a:gd name="connsiteY5" fmla="*/ 539777 h 3806941"/>
              <a:gd name="connsiteX6" fmla="*/ 5763325 w 6325533"/>
              <a:gd name="connsiteY6" fmla="*/ 11796 h 3806941"/>
              <a:gd name="connsiteX7" fmla="*/ 6309990 w 6325533"/>
              <a:gd name="connsiteY7" fmla="*/ 233406 h 3806941"/>
              <a:gd name="connsiteX8" fmla="*/ 6107030 w 6325533"/>
              <a:gd name="connsiteY8" fmla="*/ 914229 h 3806941"/>
              <a:gd name="connsiteX9" fmla="*/ 5399728 w 6325533"/>
              <a:gd name="connsiteY9" fmla="*/ 1638790 h 3806941"/>
              <a:gd name="connsiteX10" fmla="*/ 4609790 w 6325533"/>
              <a:gd name="connsiteY10" fmla="*/ 2540181 h 3806941"/>
              <a:gd name="connsiteX11" fmla="*/ 3259319 w 6325533"/>
              <a:gd name="connsiteY11" fmla="*/ 3406850 h 3806941"/>
              <a:gd name="connsiteX12" fmla="*/ 1837267 w 6325533"/>
              <a:gd name="connsiteY12" fmla="*/ 3792812 h 3806941"/>
              <a:gd name="connsiteX13" fmla="*/ 787010 w 6325533"/>
              <a:gd name="connsiteY13" fmla="*/ 3662110 h 3806941"/>
              <a:gd name="connsiteX14" fmla="*/ 209684 w 6325533"/>
              <a:gd name="connsiteY14" fmla="*/ 3091669 h 3806941"/>
              <a:gd name="connsiteX0" fmla="*/ 209684 w 6325533"/>
              <a:gd name="connsiteY0" fmla="*/ 3091669 h 3806941"/>
              <a:gd name="connsiteX1" fmla="*/ 44142 w 6325533"/>
              <a:gd name="connsiteY1" fmla="*/ 2136400 h 3806941"/>
              <a:gd name="connsiteX2" fmla="*/ 957723 w 6325533"/>
              <a:gd name="connsiteY2" fmla="*/ 1276985 h 3806941"/>
              <a:gd name="connsiteX3" fmla="*/ 1735558 w 6325533"/>
              <a:gd name="connsiteY3" fmla="*/ 970848 h 3806941"/>
              <a:gd name="connsiteX4" fmla="*/ 2520013 w 6325533"/>
              <a:gd name="connsiteY4" fmla="*/ 889905 h 3806941"/>
              <a:gd name="connsiteX5" fmla="*/ 4297995 w 6325533"/>
              <a:gd name="connsiteY5" fmla="*/ 539777 h 3806941"/>
              <a:gd name="connsiteX6" fmla="*/ 5763325 w 6325533"/>
              <a:gd name="connsiteY6" fmla="*/ 11796 h 3806941"/>
              <a:gd name="connsiteX7" fmla="*/ 6309990 w 6325533"/>
              <a:gd name="connsiteY7" fmla="*/ 233406 h 3806941"/>
              <a:gd name="connsiteX8" fmla="*/ 6107030 w 6325533"/>
              <a:gd name="connsiteY8" fmla="*/ 914229 h 3806941"/>
              <a:gd name="connsiteX9" fmla="*/ 5399728 w 6325533"/>
              <a:gd name="connsiteY9" fmla="*/ 1638790 h 3806941"/>
              <a:gd name="connsiteX10" fmla="*/ 4609790 w 6325533"/>
              <a:gd name="connsiteY10" fmla="*/ 2540181 h 3806941"/>
              <a:gd name="connsiteX11" fmla="*/ 3259319 w 6325533"/>
              <a:gd name="connsiteY11" fmla="*/ 3406850 h 3806941"/>
              <a:gd name="connsiteX12" fmla="*/ 1837267 w 6325533"/>
              <a:gd name="connsiteY12" fmla="*/ 3792812 h 3806941"/>
              <a:gd name="connsiteX13" fmla="*/ 787010 w 6325533"/>
              <a:gd name="connsiteY13" fmla="*/ 3662110 h 3806941"/>
              <a:gd name="connsiteX14" fmla="*/ 209684 w 6325533"/>
              <a:gd name="connsiteY14" fmla="*/ 3091669 h 3806941"/>
              <a:gd name="connsiteX0" fmla="*/ 209684 w 6325533"/>
              <a:gd name="connsiteY0" fmla="*/ 3091669 h 3806941"/>
              <a:gd name="connsiteX1" fmla="*/ 44142 w 6325533"/>
              <a:gd name="connsiteY1" fmla="*/ 2136400 h 3806941"/>
              <a:gd name="connsiteX2" fmla="*/ 957723 w 6325533"/>
              <a:gd name="connsiteY2" fmla="*/ 1276985 h 3806941"/>
              <a:gd name="connsiteX3" fmla="*/ 1735558 w 6325533"/>
              <a:gd name="connsiteY3" fmla="*/ 970848 h 3806941"/>
              <a:gd name="connsiteX4" fmla="*/ 2520013 w 6325533"/>
              <a:gd name="connsiteY4" fmla="*/ 889905 h 3806941"/>
              <a:gd name="connsiteX5" fmla="*/ 4297995 w 6325533"/>
              <a:gd name="connsiteY5" fmla="*/ 539777 h 3806941"/>
              <a:gd name="connsiteX6" fmla="*/ 5763325 w 6325533"/>
              <a:gd name="connsiteY6" fmla="*/ 11796 h 3806941"/>
              <a:gd name="connsiteX7" fmla="*/ 6309990 w 6325533"/>
              <a:gd name="connsiteY7" fmla="*/ 233406 h 3806941"/>
              <a:gd name="connsiteX8" fmla="*/ 6107030 w 6325533"/>
              <a:gd name="connsiteY8" fmla="*/ 914229 h 3806941"/>
              <a:gd name="connsiteX9" fmla="*/ 5399728 w 6325533"/>
              <a:gd name="connsiteY9" fmla="*/ 1638790 h 3806941"/>
              <a:gd name="connsiteX10" fmla="*/ 4609790 w 6325533"/>
              <a:gd name="connsiteY10" fmla="*/ 2540181 h 3806941"/>
              <a:gd name="connsiteX11" fmla="*/ 3259319 w 6325533"/>
              <a:gd name="connsiteY11" fmla="*/ 3406850 h 3806941"/>
              <a:gd name="connsiteX12" fmla="*/ 1837267 w 6325533"/>
              <a:gd name="connsiteY12" fmla="*/ 3792812 h 3806941"/>
              <a:gd name="connsiteX13" fmla="*/ 787010 w 6325533"/>
              <a:gd name="connsiteY13" fmla="*/ 3662110 h 3806941"/>
              <a:gd name="connsiteX14" fmla="*/ 209684 w 6325533"/>
              <a:gd name="connsiteY14" fmla="*/ 3091669 h 3806941"/>
              <a:gd name="connsiteX0" fmla="*/ 209684 w 6325533"/>
              <a:gd name="connsiteY0" fmla="*/ 3091669 h 3806941"/>
              <a:gd name="connsiteX1" fmla="*/ 44142 w 6325533"/>
              <a:gd name="connsiteY1" fmla="*/ 2136400 h 3806941"/>
              <a:gd name="connsiteX2" fmla="*/ 957723 w 6325533"/>
              <a:gd name="connsiteY2" fmla="*/ 1276985 h 3806941"/>
              <a:gd name="connsiteX3" fmla="*/ 1735558 w 6325533"/>
              <a:gd name="connsiteY3" fmla="*/ 1025340 h 3806941"/>
              <a:gd name="connsiteX4" fmla="*/ 2520013 w 6325533"/>
              <a:gd name="connsiteY4" fmla="*/ 889905 h 3806941"/>
              <a:gd name="connsiteX5" fmla="*/ 4297995 w 6325533"/>
              <a:gd name="connsiteY5" fmla="*/ 539777 h 3806941"/>
              <a:gd name="connsiteX6" fmla="*/ 5763325 w 6325533"/>
              <a:gd name="connsiteY6" fmla="*/ 11796 h 3806941"/>
              <a:gd name="connsiteX7" fmla="*/ 6309990 w 6325533"/>
              <a:gd name="connsiteY7" fmla="*/ 233406 h 3806941"/>
              <a:gd name="connsiteX8" fmla="*/ 6107030 w 6325533"/>
              <a:gd name="connsiteY8" fmla="*/ 914229 h 3806941"/>
              <a:gd name="connsiteX9" fmla="*/ 5399728 w 6325533"/>
              <a:gd name="connsiteY9" fmla="*/ 1638790 h 3806941"/>
              <a:gd name="connsiteX10" fmla="*/ 4609790 w 6325533"/>
              <a:gd name="connsiteY10" fmla="*/ 2540181 h 3806941"/>
              <a:gd name="connsiteX11" fmla="*/ 3259319 w 6325533"/>
              <a:gd name="connsiteY11" fmla="*/ 3406850 h 3806941"/>
              <a:gd name="connsiteX12" fmla="*/ 1837267 w 6325533"/>
              <a:gd name="connsiteY12" fmla="*/ 3792812 h 3806941"/>
              <a:gd name="connsiteX13" fmla="*/ 787010 w 6325533"/>
              <a:gd name="connsiteY13" fmla="*/ 3662110 h 3806941"/>
              <a:gd name="connsiteX14" fmla="*/ 209684 w 6325533"/>
              <a:gd name="connsiteY14" fmla="*/ 3091669 h 3806941"/>
              <a:gd name="connsiteX0" fmla="*/ 209684 w 6325533"/>
              <a:gd name="connsiteY0" fmla="*/ 3091669 h 3806941"/>
              <a:gd name="connsiteX1" fmla="*/ 44142 w 6325533"/>
              <a:gd name="connsiteY1" fmla="*/ 2136400 h 3806941"/>
              <a:gd name="connsiteX2" fmla="*/ 957723 w 6325533"/>
              <a:gd name="connsiteY2" fmla="*/ 1276985 h 3806941"/>
              <a:gd name="connsiteX3" fmla="*/ 1735558 w 6325533"/>
              <a:gd name="connsiteY3" fmla="*/ 1025340 h 3806941"/>
              <a:gd name="connsiteX4" fmla="*/ 2711335 w 6325533"/>
              <a:gd name="connsiteY4" fmla="*/ 917151 h 3806941"/>
              <a:gd name="connsiteX5" fmla="*/ 4297995 w 6325533"/>
              <a:gd name="connsiteY5" fmla="*/ 539777 h 3806941"/>
              <a:gd name="connsiteX6" fmla="*/ 5763325 w 6325533"/>
              <a:gd name="connsiteY6" fmla="*/ 11796 h 3806941"/>
              <a:gd name="connsiteX7" fmla="*/ 6309990 w 6325533"/>
              <a:gd name="connsiteY7" fmla="*/ 233406 h 3806941"/>
              <a:gd name="connsiteX8" fmla="*/ 6107030 w 6325533"/>
              <a:gd name="connsiteY8" fmla="*/ 914229 h 3806941"/>
              <a:gd name="connsiteX9" fmla="*/ 5399728 w 6325533"/>
              <a:gd name="connsiteY9" fmla="*/ 1638790 h 3806941"/>
              <a:gd name="connsiteX10" fmla="*/ 4609790 w 6325533"/>
              <a:gd name="connsiteY10" fmla="*/ 2540181 h 3806941"/>
              <a:gd name="connsiteX11" fmla="*/ 3259319 w 6325533"/>
              <a:gd name="connsiteY11" fmla="*/ 3406850 h 3806941"/>
              <a:gd name="connsiteX12" fmla="*/ 1837267 w 6325533"/>
              <a:gd name="connsiteY12" fmla="*/ 3792812 h 3806941"/>
              <a:gd name="connsiteX13" fmla="*/ 787010 w 6325533"/>
              <a:gd name="connsiteY13" fmla="*/ 3662110 h 3806941"/>
              <a:gd name="connsiteX14" fmla="*/ 209684 w 6325533"/>
              <a:gd name="connsiteY14" fmla="*/ 3091669 h 3806941"/>
              <a:gd name="connsiteX0" fmla="*/ 209684 w 6325533"/>
              <a:gd name="connsiteY0" fmla="*/ 3087306 h 3802578"/>
              <a:gd name="connsiteX1" fmla="*/ 44142 w 6325533"/>
              <a:gd name="connsiteY1" fmla="*/ 2132037 h 3802578"/>
              <a:gd name="connsiteX2" fmla="*/ 957723 w 6325533"/>
              <a:gd name="connsiteY2" fmla="*/ 1272622 h 3802578"/>
              <a:gd name="connsiteX3" fmla="*/ 1735558 w 6325533"/>
              <a:gd name="connsiteY3" fmla="*/ 1020977 h 3802578"/>
              <a:gd name="connsiteX4" fmla="*/ 2711335 w 6325533"/>
              <a:gd name="connsiteY4" fmla="*/ 912788 h 3802578"/>
              <a:gd name="connsiteX5" fmla="*/ 4208711 w 6325533"/>
              <a:gd name="connsiteY5" fmla="*/ 453674 h 3802578"/>
              <a:gd name="connsiteX6" fmla="*/ 5763325 w 6325533"/>
              <a:gd name="connsiteY6" fmla="*/ 7433 h 3802578"/>
              <a:gd name="connsiteX7" fmla="*/ 6309990 w 6325533"/>
              <a:gd name="connsiteY7" fmla="*/ 229043 h 3802578"/>
              <a:gd name="connsiteX8" fmla="*/ 6107030 w 6325533"/>
              <a:gd name="connsiteY8" fmla="*/ 909866 h 3802578"/>
              <a:gd name="connsiteX9" fmla="*/ 5399728 w 6325533"/>
              <a:gd name="connsiteY9" fmla="*/ 1634427 h 3802578"/>
              <a:gd name="connsiteX10" fmla="*/ 4609790 w 6325533"/>
              <a:gd name="connsiteY10" fmla="*/ 2535818 h 3802578"/>
              <a:gd name="connsiteX11" fmla="*/ 3259319 w 6325533"/>
              <a:gd name="connsiteY11" fmla="*/ 3402487 h 3802578"/>
              <a:gd name="connsiteX12" fmla="*/ 1837267 w 6325533"/>
              <a:gd name="connsiteY12" fmla="*/ 3788449 h 3802578"/>
              <a:gd name="connsiteX13" fmla="*/ 787010 w 6325533"/>
              <a:gd name="connsiteY13" fmla="*/ 3657747 h 3802578"/>
              <a:gd name="connsiteX14" fmla="*/ 209684 w 6325533"/>
              <a:gd name="connsiteY14" fmla="*/ 3087306 h 3802578"/>
              <a:gd name="connsiteX0" fmla="*/ 209684 w 6325533"/>
              <a:gd name="connsiteY0" fmla="*/ 3087306 h 3919603"/>
              <a:gd name="connsiteX1" fmla="*/ 44142 w 6325533"/>
              <a:gd name="connsiteY1" fmla="*/ 2132037 h 3919603"/>
              <a:gd name="connsiteX2" fmla="*/ 957723 w 6325533"/>
              <a:gd name="connsiteY2" fmla="*/ 1272622 h 3919603"/>
              <a:gd name="connsiteX3" fmla="*/ 1735558 w 6325533"/>
              <a:gd name="connsiteY3" fmla="*/ 1020977 h 3919603"/>
              <a:gd name="connsiteX4" fmla="*/ 2711335 w 6325533"/>
              <a:gd name="connsiteY4" fmla="*/ 912788 h 3919603"/>
              <a:gd name="connsiteX5" fmla="*/ 4208711 w 6325533"/>
              <a:gd name="connsiteY5" fmla="*/ 453674 h 3919603"/>
              <a:gd name="connsiteX6" fmla="*/ 5763325 w 6325533"/>
              <a:gd name="connsiteY6" fmla="*/ 7433 h 3919603"/>
              <a:gd name="connsiteX7" fmla="*/ 6309990 w 6325533"/>
              <a:gd name="connsiteY7" fmla="*/ 229043 h 3919603"/>
              <a:gd name="connsiteX8" fmla="*/ 6107030 w 6325533"/>
              <a:gd name="connsiteY8" fmla="*/ 909866 h 3919603"/>
              <a:gd name="connsiteX9" fmla="*/ 5399728 w 6325533"/>
              <a:gd name="connsiteY9" fmla="*/ 1634427 h 3919603"/>
              <a:gd name="connsiteX10" fmla="*/ 4609790 w 6325533"/>
              <a:gd name="connsiteY10" fmla="*/ 2535818 h 3919603"/>
              <a:gd name="connsiteX11" fmla="*/ 3259319 w 6325533"/>
              <a:gd name="connsiteY11" fmla="*/ 3402487 h 3919603"/>
              <a:gd name="connsiteX12" fmla="*/ 1488528 w 6325533"/>
              <a:gd name="connsiteY12" fmla="*/ 3912610 h 3919603"/>
              <a:gd name="connsiteX13" fmla="*/ 787010 w 6325533"/>
              <a:gd name="connsiteY13" fmla="*/ 3657747 h 3919603"/>
              <a:gd name="connsiteX14" fmla="*/ 209684 w 6325533"/>
              <a:gd name="connsiteY14" fmla="*/ 3087306 h 3919603"/>
              <a:gd name="connsiteX0" fmla="*/ 201597 w 6317446"/>
              <a:gd name="connsiteY0" fmla="*/ 3087306 h 3947760"/>
              <a:gd name="connsiteX1" fmla="*/ 36055 w 6317446"/>
              <a:gd name="connsiteY1" fmla="*/ 2132037 h 3947760"/>
              <a:gd name="connsiteX2" fmla="*/ 949636 w 6317446"/>
              <a:gd name="connsiteY2" fmla="*/ 1272622 h 3947760"/>
              <a:gd name="connsiteX3" fmla="*/ 1727471 w 6317446"/>
              <a:gd name="connsiteY3" fmla="*/ 1020977 h 3947760"/>
              <a:gd name="connsiteX4" fmla="*/ 2703248 w 6317446"/>
              <a:gd name="connsiteY4" fmla="*/ 912788 h 3947760"/>
              <a:gd name="connsiteX5" fmla="*/ 4200624 w 6317446"/>
              <a:gd name="connsiteY5" fmla="*/ 453674 h 3947760"/>
              <a:gd name="connsiteX6" fmla="*/ 5755238 w 6317446"/>
              <a:gd name="connsiteY6" fmla="*/ 7433 h 3947760"/>
              <a:gd name="connsiteX7" fmla="*/ 6301903 w 6317446"/>
              <a:gd name="connsiteY7" fmla="*/ 229043 h 3947760"/>
              <a:gd name="connsiteX8" fmla="*/ 6098943 w 6317446"/>
              <a:gd name="connsiteY8" fmla="*/ 909866 h 3947760"/>
              <a:gd name="connsiteX9" fmla="*/ 5391641 w 6317446"/>
              <a:gd name="connsiteY9" fmla="*/ 1634427 h 3947760"/>
              <a:gd name="connsiteX10" fmla="*/ 4601703 w 6317446"/>
              <a:gd name="connsiteY10" fmla="*/ 2535818 h 3947760"/>
              <a:gd name="connsiteX11" fmla="*/ 3251232 w 6317446"/>
              <a:gd name="connsiteY11" fmla="*/ 3402487 h 3947760"/>
              <a:gd name="connsiteX12" fmla="*/ 1480441 w 6317446"/>
              <a:gd name="connsiteY12" fmla="*/ 3912610 h 3947760"/>
              <a:gd name="connsiteX13" fmla="*/ 372060 w 6317446"/>
              <a:gd name="connsiteY13" fmla="*/ 3812948 h 3947760"/>
              <a:gd name="connsiteX14" fmla="*/ 201597 w 6317446"/>
              <a:gd name="connsiteY14" fmla="*/ 3087306 h 3947760"/>
              <a:gd name="connsiteX0" fmla="*/ 9940 w 6634368"/>
              <a:gd name="connsiteY0" fmla="*/ 3164907 h 3944924"/>
              <a:gd name="connsiteX1" fmla="*/ 352977 w 6634368"/>
              <a:gd name="connsiteY1" fmla="*/ 2132037 h 3944924"/>
              <a:gd name="connsiteX2" fmla="*/ 1266558 w 6634368"/>
              <a:gd name="connsiteY2" fmla="*/ 1272622 h 3944924"/>
              <a:gd name="connsiteX3" fmla="*/ 2044393 w 6634368"/>
              <a:gd name="connsiteY3" fmla="*/ 1020977 h 3944924"/>
              <a:gd name="connsiteX4" fmla="*/ 3020170 w 6634368"/>
              <a:gd name="connsiteY4" fmla="*/ 912788 h 3944924"/>
              <a:gd name="connsiteX5" fmla="*/ 4517546 w 6634368"/>
              <a:gd name="connsiteY5" fmla="*/ 453674 h 3944924"/>
              <a:gd name="connsiteX6" fmla="*/ 6072160 w 6634368"/>
              <a:gd name="connsiteY6" fmla="*/ 7433 h 3944924"/>
              <a:gd name="connsiteX7" fmla="*/ 6618825 w 6634368"/>
              <a:gd name="connsiteY7" fmla="*/ 229043 h 3944924"/>
              <a:gd name="connsiteX8" fmla="*/ 6415865 w 6634368"/>
              <a:gd name="connsiteY8" fmla="*/ 909866 h 3944924"/>
              <a:gd name="connsiteX9" fmla="*/ 5708563 w 6634368"/>
              <a:gd name="connsiteY9" fmla="*/ 1634427 h 3944924"/>
              <a:gd name="connsiteX10" fmla="*/ 4918625 w 6634368"/>
              <a:gd name="connsiteY10" fmla="*/ 2535818 h 3944924"/>
              <a:gd name="connsiteX11" fmla="*/ 3568154 w 6634368"/>
              <a:gd name="connsiteY11" fmla="*/ 3402487 h 3944924"/>
              <a:gd name="connsiteX12" fmla="*/ 1797363 w 6634368"/>
              <a:gd name="connsiteY12" fmla="*/ 3912610 h 3944924"/>
              <a:gd name="connsiteX13" fmla="*/ 688982 w 6634368"/>
              <a:gd name="connsiteY13" fmla="*/ 3812948 h 3944924"/>
              <a:gd name="connsiteX14" fmla="*/ 9940 w 6634368"/>
              <a:gd name="connsiteY14" fmla="*/ 3164907 h 3944924"/>
              <a:gd name="connsiteX0" fmla="*/ 29107 w 6653535"/>
              <a:gd name="connsiteY0" fmla="*/ 3164907 h 3944924"/>
              <a:gd name="connsiteX1" fmla="*/ 241367 w 6653535"/>
              <a:gd name="connsiteY1" fmla="*/ 2116517 h 3944924"/>
              <a:gd name="connsiteX2" fmla="*/ 1285725 w 6653535"/>
              <a:gd name="connsiteY2" fmla="*/ 1272622 h 3944924"/>
              <a:gd name="connsiteX3" fmla="*/ 2063560 w 6653535"/>
              <a:gd name="connsiteY3" fmla="*/ 1020977 h 3944924"/>
              <a:gd name="connsiteX4" fmla="*/ 3039337 w 6653535"/>
              <a:gd name="connsiteY4" fmla="*/ 912788 h 3944924"/>
              <a:gd name="connsiteX5" fmla="*/ 4536713 w 6653535"/>
              <a:gd name="connsiteY5" fmla="*/ 453674 h 3944924"/>
              <a:gd name="connsiteX6" fmla="*/ 6091327 w 6653535"/>
              <a:gd name="connsiteY6" fmla="*/ 7433 h 3944924"/>
              <a:gd name="connsiteX7" fmla="*/ 6637992 w 6653535"/>
              <a:gd name="connsiteY7" fmla="*/ 229043 h 3944924"/>
              <a:gd name="connsiteX8" fmla="*/ 6435032 w 6653535"/>
              <a:gd name="connsiteY8" fmla="*/ 909866 h 3944924"/>
              <a:gd name="connsiteX9" fmla="*/ 5727730 w 6653535"/>
              <a:gd name="connsiteY9" fmla="*/ 1634427 h 3944924"/>
              <a:gd name="connsiteX10" fmla="*/ 4937792 w 6653535"/>
              <a:gd name="connsiteY10" fmla="*/ 2535818 h 3944924"/>
              <a:gd name="connsiteX11" fmla="*/ 3587321 w 6653535"/>
              <a:gd name="connsiteY11" fmla="*/ 3402487 h 3944924"/>
              <a:gd name="connsiteX12" fmla="*/ 1816530 w 6653535"/>
              <a:gd name="connsiteY12" fmla="*/ 3912610 h 3944924"/>
              <a:gd name="connsiteX13" fmla="*/ 708149 w 6653535"/>
              <a:gd name="connsiteY13" fmla="*/ 3812948 h 3944924"/>
              <a:gd name="connsiteX14" fmla="*/ 29107 w 6653535"/>
              <a:gd name="connsiteY14" fmla="*/ 3164907 h 3944924"/>
              <a:gd name="connsiteX0" fmla="*/ 62372 w 6686800"/>
              <a:gd name="connsiteY0" fmla="*/ 3164907 h 3944924"/>
              <a:gd name="connsiteX1" fmla="*/ 172918 w 6686800"/>
              <a:gd name="connsiteY1" fmla="*/ 2100998 h 3944924"/>
              <a:gd name="connsiteX2" fmla="*/ 1318990 w 6686800"/>
              <a:gd name="connsiteY2" fmla="*/ 1272622 h 3944924"/>
              <a:gd name="connsiteX3" fmla="*/ 2096825 w 6686800"/>
              <a:gd name="connsiteY3" fmla="*/ 1020977 h 3944924"/>
              <a:gd name="connsiteX4" fmla="*/ 3072602 w 6686800"/>
              <a:gd name="connsiteY4" fmla="*/ 912788 h 3944924"/>
              <a:gd name="connsiteX5" fmla="*/ 4569978 w 6686800"/>
              <a:gd name="connsiteY5" fmla="*/ 453674 h 3944924"/>
              <a:gd name="connsiteX6" fmla="*/ 6124592 w 6686800"/>
              <a:gd name="connsiteY6" fmla="*/ 7433 h 3944924"/>
              <a:gd name="connsiteX7" fmla="*/ 6671257 w 6686800"/>
              <a:gd name="connsiteY7" fmla="*/ 229043 h 3944924"/>
              <a:gd name="connsiteX8" fmla="*/ 6468297 w 6686800"/>
              <a:gd name="connsiteY8" fmla="*/ 909866 h 3944924"/>
              <a:gd name="connsiteX9" fmla="*/ 5760995 w 6686800"/>
              <a:gd name="connsiteY9" fmla="*/ 1634427 h 3944924"/>
              <a:gd name="connsiteX10" fmla="*/ 4971057 w 6686800"/>
              <a:gd name="connsiteY10" fmla="*/ 2535818 h 3944924"/>
              <a:gd name="connsiteX11" fmla="*/ 3620586 w 6686800"/>
              <a:gd name="connsiteY11" fmla="*/ 3402487 h 3944924"/>
              <a:gd name="connsiteX12" fmla="*/ 1849795 w 6686800"/>
              <a:gd name="connsiteY12" fmla="*/ 3912610 h 3944924"/>
              <a:gd name="connsiteX13" fmla="*/ 741414 w 6686800"/>
              <a:gd name="connsiteY13" fmla="*/ 3812948 h 3944924"/>
              <a:gd name="connsiteX14" fmla="*/ 62372 w 6686800"/>
              <a:gd name="connsiteY14" fmla="*/ 3164907 h 3944924"/>
              <a:gd name="connsiteX0" fmla="*/ 97841 w 6635084"/>
              <a:gd name="connsiteY0" fmla="*/ 3258028 h 3941879"/>
              <a:gd name="connsiteX1" fmla="*/ 121202 w 6635084"/>
              <a:gd name="connsiteY1" fmla="*/ 2100998 h 3941879"/>
              <a:gd name="connsiteX2" fmla="*/ 1267274 w 6635084"/>
              <a:gd name="connsiteY2" fmla="*/ 1272622 h 3941879"/>
              <a:gd name="connsiteX3" fmla="*/ 2045109 w 6635084"/>
              <a:gd name="connsiteY3" fmla="*/ 1020977 h 3941879"/>
              <a:gd name="connsiteX4" fmla="*/ 3020886 w 6635084"/>
              <a:gd name="connsiteY4" fmla="*/ 912788 h 3941879"/>
              <a:gd name="connsiteX5" fmla="*/ 4518262 w 6635084"/>
              <a:gd name="connsiteY5" fmla="*/ 453674 h 3941879"/>
              <a:gd name="connsiteX6" fmla="*/ 6072876 w 6635084"/>
              <a:gd name="connsiteY6" fmla="*/ 7433 h 3941879"/>
              <a:gd name="connsiteX7" fmla="*/ 6619541 w 6635084"/>
              <a:gd name="connsiteY7" fmla="*/ 229043 h 3941879"/>
              <a:gd name="connsiteX8" fmla="*/ 6416581 w 6635084"/>
              <a:gd name="connsiteY8" fmla="*/ 909866 h 3941879"/>
              <a:gd name="connsiteX9" fmla="*/ 5709279 w 6635084"/>
              <a:gd name="connsiteY9" fmla="*/ 1634427 h 3941879"/>
              <a:gd name="connsiteX10" fmla="*/ 4919341 w 6635084"/>
              <a:gd name="connsiteY10" fmla="*/ 2535818 h 3941879"/>
              <a:gd name="connsiteX11" fmla="*/ 3568870 w 6635084"/>
              <a:gd name="connsiteY11" fmla="*/ 3402487 h 3941879"/>
              <a:gd name="connsiteX12" fmla="*/ 1798079 w 6635084"/>
              <a:gd name="connsiteY12" fmla="*/ 3912610 h 3941879"/>
              <a:gd name="connsiteX13" fmla="*/ 689698 w 6635084"/>
              <a:gd name="connsiteY13" fmla="*/ 3812948 h 3941879"/>
              <a:gd name="connsiteX14" fmla="*/ 97841 w 6635084"/>
              <a:gd name="connsiteY14" fmla="*/ 3258028 h 3941879"/>
              <a:gd name="connsiteX0" fmla="*/ 136980 w 6674223"/>
              <a:gd name="connsiteY0" fmla="*/ 3258028 h 3941879"/>
              <a:gd name="connsiteX1" fmla="*/ 102218 w 6674223"/>
              <a:gd name="connsiteY1" fmla="*/ 2147558 h 3941879"/>
              <a:gd name="connsiteX2" fmla="*/ 1306413 w 6674223"/>
              <a:gd name="connsiteY2" fmla="*/ 1272622 h 3941879"/>
              <a:gd name="connsiteX3" fmla="*/ 2084248 w 6674223"/>
              <a:gd name="connsiteY3" fmla="*/ 1020977 h 3941879"/>
              <a:gd name="connsiteX4" fmla="*/ 3060025 w 6674223"/>
              <a:gd name="connsiteY4" fmla="*/ 912788 h 3941879"/>
              <a:gd name="connsiteX5" fmla="*/ 4557401 w 6674223"/>
              <a:gd name="connsiteY5" fmla="*/ 453674 h 3941879"/>
              <a:gd name="connsiteX6" fmla="*/ 6112015 w 6674223"/>
              <a:gd name="connsiteY6" fmla="*/ 7433 h 3941879"/>
              <a:gd name="connsiteX7" fmla="*/ 6658680 w 6674223"/>
              <a:gd name="connsiteY7" fmla="*/ 229043 h 3941879"/>
              <a:gd name="connsiteX8" fmla="*/ 6455720 w 6674223"/>
              <a:gd name="connsiteY8" fmla="*/ 909866 h 3941879"/>
              <a:gd name="connsiteX9" fmla="*/ 5748418 w 6674223"/>
              <a:gd name="connsiteY9" fmla="*/ 1634427 h 3941879"/>
              <a:gd name="connsiteX10" fmla="*/ 4958480 w 6674223"/>
              <a:gd name="connsiteY10" fmla="*/ 2535818 h 3941879"/>
              <a:gd name="connsiteX11" fmla="*/ 3608009 w 6674223"/>
              <a:gd name="connsiteY11" fmla="*/ 3402487 h 3941879"/>
              <a:gd name="connsiteX12" fmla="*/ 1837218 w 6674223"/>
              <a:gd name="connsiteY12" fmla="*/ 3912610 h 3941879"/>
              <a:gd name="connsiteX13" fmla="*/ 728837 w 6674223"/>
              <a:gd name="connsiteY13" fmla="*/ 3812948 h 3941879"/>
              <a:gd name="connsiteX14" fmla="*/ 136980 w 6674223"/>
              <a:gd name="connsiteY14" fmla="*/ 3258028 h 3941879"/>
              <a:gd name="connsiteX0" fmla="*/ 127460 w 6664703"/>
              <a:gd name="connsiteY0" fmla="*/ 3258028 h 3941879"/>
              <a:gd name="connsiteX1" fmla="*/ 92698 w 6664703"/>
              <a:gd name="connsiteY1" fmla="*/ 2147558 h 3941879"/>
              <a:gd name="connsiteX2" fmla="*/ 1166116 w 6664703"/>
              <a:gd name="connsiteY2" fmla="*/ 1365742 h 3941879"/>
              <a:gd name="connsiteX3" fmla="*/ 2074728 w 6664703"/>
              <a:gd name="connsiteY3" fmla="*/ 1020977 h 3941879"/>
              <a:gd name="connsiteX4" fmla="*/ 3050505 w 6664703"/>
              <a:gd name="connsiteY4" fmla="*/ 912788 h 3941879"/>
              <a:gd name="connsiteX5" fmla="*/ 4547881 w 6664703"/>
              <a:gd name="connsiteY5" fmla="*/ 453674 h 3941879"/>
              <a:gd name="connsiteX6" fmla="*/ 6102495 w 6664703"/>
              <a:gd name="connsiteY6" fmla="*/ 7433 h 3941879"/>
              <a:gd name="connsiteX7" fmla="*/ 6649160 w 6664703"/>
              <a:gd name="connsiteY7" fmla="*/ 229043 h 3941879"/>
              <a:gd name="connsiteX8" fmla="*/ 6446200 w 6664703"/>
              <a:gd name="connsiteY8" fmla="*/ 909866 h 3941879"/>
              <a:gd name="connsiteX9" fmla="*/ 5738898 w 6664703"/>
              <a:gd name="connsiteY9" fmla="*/ 1634427 h 3941879"/>
              <a:gd name="connsiteX10" fmla="*/ 4948960 w 6664703"/>
              <a:gd name="connsiteY10" fmla="*/ 2535818 h 3941879"/>
              <a:gd name="connsiteX11" fmla="*/ 3598489 w 6664703"/>
              <a:gd name="connsiteY11" fmla="*/ 3402487 h 3941879"/>
              <a:gd name="connsiteX12" fmla="*/ 1827698 w 6664703"/>
              <a:gd name="connsiteY12" fmla="*/ 3912610 h 3941879"/>
              <a:gd name="connsiteX13" fmla="*/ 719317 w 6664703"/>
              <a:gd name="connsiteY13" fmla="*/ 3812948 h 3941879"/>
              <a:gd name="connsiteX14" fmla="*/ 127460 w 6664703"/>
              <a:gd name="connsiteY14" fmla="*/ 3258028 h 3941879"/>
              <a:gd name="connsiteX0" fmla="*/ 127460 w 6664703"/>
              <a:gd name="connsiteY0" fmla="*/ 3258028 h 3941879"/>
              <a:gd name="connsiteX1" fmla="*/ 92698 w 6664703"/>
              <a:gd name="connsiteY1" fmla="*/ 2147558 h 3941879"/>
              <a:gd name="connsiteX2" fmla="*/ 1166116 w 6664703"/>
              <a:gd name="connsiteY2" fmla="*/ 1365742 h 3941879"/>
              <a:gd name="connsiteX3" fmla="*/ 2089259 w 6664703"/>
              <a:gd name="connsiteY3" fmla="*/ 958896 h 3941879"/>
              <a:gd name="connsiteX4" fmla="*/ 3050505 w 6664703"/>
              <a:gd name="connsiteY4" fmla="*/ 912788 h 3941879"/>
              <a:gd name="connsiteX5" fmla="*/ 4547881 w 6664703"/>
              <a:gd name="connsiteY5" fmla="*/ 453674 h 3941879"/>
              <a:gd name="connsiteX6" fmla="*/ 6102495 w 6664703"/>
              <a:gd name="connsiteY6" fmla="*/ 7433 h 3941879"/>
              <a:gd name="connsiteX7" fmla="*/ 6649160 w 6664703"/>
              <a:gd name="connsiteY7" fmla="*/ 229043 h 3941879"/>
              <a:gd name="connsiteX8" fmla="*/ 6446200 w 6664703"/>
              <a:gd name="connsiteY8" fmla="*/ 909866 h 3941879"/>
              <a:gd name="connsiteX9" fmla="*/ 5738898 w 6664703"/>
              <a:gd name="connsiteY9" fmla="*/ 1634427 h 3941879"/>
              <a:gd name="connsiteX10" fmla="*/ 4948960 w 6664703"/>
              <a:gd name="connsiteY10" fmla="*/ 2535818 h 3941879"/>
              <a:gd name="connsiteX11" fmla="*/ 3598489 w 6664703"/>
              <a:gd name="connsiteY11" fmla="*/ 3402487 h 3941879"/>
              <a:gd name="connsiteX12" fmla="*/ 1827698 w 6664703"/>
              <a:gd name="connsiteY12" fmla="*/ 3912610 h 3941879"/>
              <a:gd name="connsiteX13" fmla="*/ 719317 w 6664703"/>
              <a:gd name="connsiteY13" fmla="*/ 3812948 h 3941879"/>
              <a:gd name="connsiteX14" fmla="*/ 127460 w 6664703"/>
              <a:gd name="connsiteY14" fmla="*/ 3258028 h 3941879"/>
              <a:gd name="connsiteX0" fmla="*/ 127460 w 6664703"/>
              <a:gd name="connsiteY0" fmla="*/ 3258028 h 3941879"/>
              <a:gd name="connsiteX1" fmla="*/ 92698 w 6664703"/>
              <a:gd name="connsiteY1" fmla="*/ 2147558 h 3941879"/>
              <a:gd name="connsiteX2" fmla="*/ 1166116 w 6664703"/>
              <a:gd name="connsiteY2" fmla="*/ 1365742 h 3941879"/>
              <a:gd name="connsiteX3" fmla="*/ 2089259 w 6664703"/>
              <a:gd name="connsiteY3" fmla="*/ 958896 h 3941879"/>
              <a:gd name="connsiteX4" fmla="*/ 3297529 w 6664703"/>
              <a:gd name="connsiteY4" fmla="*/ 819668 h 3941879"/>
              <a:gd name="connsiteX5" fmla="*/ 4547881 w 6664703"/>
              <a:gd name="connsiteY5" fmla="*/ 453674 h 3941879"/>
              <a:gd name="connsiteX6" fmla="*/ 6102495 w 6664703"/>
              <a:gd name="connsiteY6" fmla="*/ 7433 h 3941879"/>
              <a:gd name="connsiteX7" fmla="*/ 6649160 w 6664703"/>
              <a:gd name="connsiteY7" fmla="*/ 229043 h 3941879"/>
              <a:gd name="connsiteX8" fmla="*/ 6446200 w 6664703"/>
              <a:gd name="connsiteY8" fmla="*/ 909866 h 3941879"/>
              <a:gd name="connsiteX9" fmla="*/ 5738898 w 6664703"/>
              <a:gd name="connsiteY9" fmla="*/ 1634427 h 3941879"/>
              <a:gd name="connsiteX10" fmla="*/ 4948960 w 6664703"/>
              <a:gd name="connsiteY10" fmla="*/ 2535818 h 3941879"/>
              <a:gd name="connsiteX11" fmla="*/ 3598489 w 6664703"/>
              <a:gd name="connsiteY11" fmla="*/ 3402487 h 3941879"/>
              <a:gd name="connsiteX12" fmla="*/ 1827698 w 6664703"/>
              <a:gd name="connsiteY12" fmla="*/ 3912610 h 3941879"/>
              <a:gd name="connsiteX13" fmla="*/ 719317 w 6664703"/>
              <a:gd name="connsiteY13" fmla="*/ 3812948 h 3941879"/>
              <a:gd name="connsiteX14" fmla="*/ 127460 w 6664703"/>
              <a:gd name="connsiteY14" fmla="*/ 3258028 h 3941879"/>
              <a:gd name="connsiteX0" fmla="*/ 127460 w 6664703"/>
              <a:gd name="connsiteY0" fmla="*/ 3258028 h 3941879"/>
              <a:gd name="connsiteX1" fmla="*/ 92698 w 6664703"/>
              <a:gd name="connsiteY1" fmla="*/ 2147558 h 3941879"/>
              <a:gd name="connsiteX2" fmla="*/ 1166116 w 6664703"/>
              <a:gd name="connsiteY2" fmla="*/ 1365742 h 3941879"/>
              <a:gd name="connsiteX3" fmla="*/ 1973012 w 6664703"/>
              <a:gd name="connsiteY3" fmla="*/ 958896 h 3941879"/>
              <a:gd name="connsiteX4" fmla="*/ 3297529 w 6664703"/>
              <a:gd name="connsiteY4" fmla="*/ 819668 h 3941879"/>
              <a:gd name="connsiteX5" fmla="*/ 4547881 w 6664703"/>
              <a:gd name="connsiteY5" fmla="*/ 453674 h 3941879"/>
              <a:gd name="connsiteX6" fmla="*/ 6102495 w 6664703"/>
              <a:gd name="connsiteY6" fmla="*/ 7433 h 3941879"/>
              <a:gd name="connsiteX7" fmla="*/ 6649160 w 6664703"/>
              <a:gd name="connsiteY7" fmla="*/ 229043 h 3941879"/>
              <a:gd name="connsiteX8" fmla="*/ 6446200 w 6664703"/>
              <a:gd name="connsiteY8" fmla="*/ 909866 h 3941879"/>
              <a:gd name="connsiteX9" fmla="*/ 5738898 w 6664703"/>
              <a:gd name="connsiteY9" fmla="*/ 1634427 h 3941879"/>
              <a:gd name="connsiteX10" fmla="*/ 4948960 w 6664703"/>
              <a:gd name="connsiteY10" fmla="*/ 2535818 h 3941879"/>
              <a:gd name="connsiteX11" fmla="*/ 3598489 w 6664703"/>
              <a:gd name="connsiteY11" fmla="*/ 3402487 h 3941879"/>
              <a:gd name="connsiteX12" fmla="*/ 1827698 w 6664703"/>
              <a:gd name="connsiteY12" fmla="*/ 3912610 h 3941879"/>
              <a:gd name="connsiteX13" fmla="*/ 719317 w 6664703"/>
              <a:gd name="connsiteY13" fmla="*/ 3812948 h 3941879"/>
              <a:gd name="connsiteX14" fmla="*/ 127460 w 6664703"/>
              <a:gd name="connsiteY14" fmla="*/ 3258028 h 3941879"/>
              <a:gd name="connsiteX0" fmla="*/ 108564 w 6645807"/>
              <a:gd name="connsiteY0" fmla="*/ 3258028 h 3941879"/>
              <a:gd name="connsiteX1" fmla="*/ 73802 w 6645807"/>
              <a:gd name="connsiteY1" fmla="*/ 2147558 h 3941879"/>
              <a:gd name="connsiteX2" fmla="*/ 885666 w 6645807"/>
              <a:gd name="connsiteY2" fmla="*/ 1412302 h 3941879"/>
              <a:gd name="connsiteX3" fmla="*/ 1954116 w 6645807"/>
              <a:gd name="connsiteY3" fmla="*/ 958896 h 3941879"/>
              <a:gd name="connsiteX4" fmla="*/ 3278633 w 6645807"/>
              <a:gd name="connsiteY4" fmla="*/ 819668 h 3941879"/>
              <a:gd name="connsiteX5" fmla="*/ 4528985 w 6645807"/>
              <a:gd name="connsiteY5" fmla="*/ 453674 h 3941879"/>
              <a:gd name="connsiteX6" fmla="*/ 6083599 w 6645807"/>
              <a:gd name="connsiteY6" fmla="*/ 7433 h 3941879"/>
              <a:gd name="connsiteX7" fmla="*/ 6630264 w 6645807"/>
              <a:gd name="connsiteY7" fmla="*/ 229043 h 3941879"/>
              <a:gd name="connsiteX8" fmla="*/ 6427304 w 6645807"/>
              <a:gd name="connsiteY8" fmla="*/ 909866 h 3941879"/>
              <a:gd name="connsiteX9" fmla="*/ 5720002 w 6645807"/>
              <a:gd name="connsiteY9" fmla="*/ 1634427 h 3941879"/>
              <a:gd name="connsiteX10" fmla="*/ 4930064 w 6645807"/>
              <a:gd name="connsiteY10" fmla="*/ 2535818 h 3941879"/>
              <a:gd name="connsiteX11" fmla="*/ 3579593 w 6645807"/>
              <a:gd name="connsiteY11" fmla="*/ 3402487 h 3941879"/>
              <a:gd name="connsiteX12" fmla="*/ 1808802 w 6645807"/>
              <a:gd name="connsiteY12" fmla="*/ 3912610 h 3941879"/>
              <a:gd name="connsiteX13" fmla="*/ 700421 w 6645807"/>
              <a:gd name="connsiteY13" fmla="*/ 3812948 h 3941879"/>
              <a:gd name="connsiteX14" fmla="*/ 108564 w 6645807"/>
              <a:gd name="connsiteY14" fmla="*/ 3258028 h 3941879"/>
              <a:gd name="connsiteX0" fmla="*/ 108564 w 6645807"/>
              <a:gd name="connsiteY0" fmla="*/ 3258028 h 3941879"/>
              <a:gd name="connsiteX1" fmla="*/ 73802 w 6645807"/>
              <a:gd name="connsiteY1" fmla="*/ 2147558 h 3941879"/>
              <a:gd name="connsiteX2" fmla="*/ 885666 w 6645807"/>
              <a:gd name="connsiteY2" fmla="*/ 1412302 h 3941879"/>
              <a:gd name="connsiteX3" fmla="*/ 1954116 w 6645807"/>
              <a:gd name="connsiteY3" fmla="*/ 958896 h 3941879"/>
              <a:gd name="connsiteX4" fmla="*/ 3278633 w 6645807"/>
              <a:gd name="connsiteY4" fmla="*/ 819668 h 3941879"/>
              <a:gd name="connsiteX5" fmla="*/ 4528985 w 6645807"/>
              <a:gd name="connsiteY5" fmla="*/ 453674 h 3941879"/>
              <a:gd name="connsiteX6" fmla="*/ 6083599 w 6645807"/>
              <a:gd name="connsiteY6" fmla="*/ 7433 h 3941879"/>
              <a:gd name="connsiteX7" fmla="*/ 6630264 w 6645807"/>
              <a:gd name="connsiteY7" fmla="*/ 229043 h 3941879"/>
              <a:gd name="connsiteX8" fmla="*/ 6427304 w 6645807"/>
              <a:gd name="connsiteY8" fmla="*/ 909866 h 3941879"/>
              <a:gd name="connsiteX9" fmla="*/ 5720002 w 6645807"/>
              <a:gd name="connsiteY9" fmla="*/ 1634427 h 3941879"/>
              <a:gd name="connsiteX10" fmla="*/ 4930064 w 6645807"/>
              <a:gd name="connsiteY10" fmla="*/ 2535818 h 3941879"/>
              <a:gd name="connsiteX11" fmla="*/ 3579593 w 6645807"/>
              <a:gd name="connsiteY11" fmla="*/ 3402487 h 3941879"/>
              <a:gd name="connsiteX12" fmla="*/ 1808802 w 6645807"/>
              <a:gd name="connsiteY12" fmla="*/ 3912610 h 3941879"/>
              <a:gd name="connsiteX13" fmla="*/ 700421 w 6645807"/>
              <a:gd name="connsiteY13" fmla="*/ 3812948 h 3941879"/>
              <a:gd name="connsiteX14" fmla="*/ 108564 w 6645807"/>
              <a:gd name="connsiteY14" fmla="*/ 3258028 h 3941879"/>
              <a:gd name="connsiteX0" fmla="*/ 212074 w 6749317"/>
              <a:gd name="connsiteY0" fmla="*/ 3258028 h 3941879"/>
              <a:gd name="connsiteX1" fmla="*/ 46535 w 6749317"/>
              <a:gd name="connsiteY1" fmla="*/ 2256199 h 3941879"/>
              <a:gd name="connsiteX2" fmla="*/ 989176 w 6749317"/>
              <a:gd name="connsiteY2" fmla="*/ 1412302 h 3941879"/>
              <a:gd name="connsiteX3" fmla="*/ 2057626 w 6749317"/>
              <a:gd name="connsiteY3" fmla="*/ 958896 h 3941879"/>
              <a:gd name="connsiteX4" fmla="*/ 3382143 w 6749317"/>
              <a:gd name="connsiteY4" fmla="*/ 819668 h 3941879"/>
              <a:gd name="connsiteX5" fmla="*/ 4632495 w 6749317"/>
              <a:gd name="connsiteY5" fmla="*/ 453674 h 3941879"/>
              <a:gd name="connsiteX6" fmla="*/ 6187109 w 6749317"/>
              <a:gd name="connsiteY6" fmla="*/ 7433 h 3941879"/>
              <a:gd name="connsiteX7" fmla="*/ 6733774 w 6749317"/>
              <a:gd name="connsiteY7" fmla="*/ 229043 h 3941879"/>
              <a:gd name="connsiteX8" fmla="*/ 6530814 w 6749317"/>
              <a:gd name="connsiteY8" fmla="*/ 909866 h 3941879"/>
              <a:gd name="connsiteX9" fmla="*/ 5823512 w 6749317"/>
              <a:gd name="connsiteY9" fmla="*/ 1634427 h 3941879"/>
              <a:gd name="connsiteX10" fmla="*/ 5033574 w 6749317"/>
              <a:gd name="connsiteY10" fmla="*/ 2535818 h 3941879"/>
              <a:gd name="connsiteX11" fmla="*/ 3683103 w 6749317"/>
              <a:gd name="connsiteY11" fmla="*/ 3402487 h 3941879"/>
              <a:gd name="connsiteX12" fmla="*/ 1912312 w 6749317"/>
              <a:gd name="connsiteY12" fmla="*/ 3912610 h 3941879"/>
              <a:gd name="connsiteX13" fmla="*/ 803931 w 6749317"/>
              <a:gd name="connsiteY13" fmla="*/ 3812948 h 3941879"/>
              <a:gd name="connsiteX14" fmla="*/ 212074 w 6749317"/>
              <a:gd name="connsiteY14" fmla="*/ 3258028 h 3941879"/>
              <a:gd name="connsiteX0" fmla="*/ 282930 w 6732988"/>
              <a:gd name="connsiteY0" fmla="*/ 3195947 h 3943866"/>
              <a:gd name="connsiteX1" fmla="*/ 30206 w 6732988"/>
              <a:gd name="connsiteY1" fmla="*/ 2256199 h 3943866"/>
              <a:gd name="connsiteX2" fmla="*/ 972847 w 6732988"/>
              <a:gd name="connsiteY2" fmla="*/ 1412302 h 3943866"/>
              <a:gd name="connsiteX3" fmla="*/ 2041297 w 6732988"/>
              <a:gd name="connsiteY3" fmla="*/ 958896 h 3943866"/>
              <a:gd name="connsiteX4" fmla="*/ 3365814 w 6732988"/>
              <a:gd name="connsiteY4" fmla="*/ 819668 h 3943866"/>
              <a:gd name="connsiteX5" fmla="*/ 4616166 w 6732988"/>
              <a:gd name="connsiteY5" fmla="*/ 453674 h 3943866"/>
              <a:gd name="connsiteX6" fmla="*/ 6170780 w 6732988"/>
              <a:gd name="connsiteY6" fmla="*/ 7433 h 3943866"/>
              <a:gd name="connsiteX7" fmla="*/ 6717445 w 6732988"/>
              <a:gd name="connsiteY7" fmla="*/ 229043 h 3943866"/>
              <a:gd name="connsiteX8" fmla="*/ 6514485 w 6732988"/>
              <a:gd name="connsiteY8" fmla="*/ 909866 h 3943866"/>
              <a:gd name="connsiteX9" fmla="*/ 5807183 w 6732988"/>
              <a:gd name="connsiteY9" fmla="*/ 1634427 h 3943866"/>
              <a:gd name="connsiteX10" fmla="*/ 5017245 w 6732988"/>
              <a:gd name="connsiteY10" fmla="*/ 2535818 h 3943866"/>
              <a:gd name="connsiteX11" fmla="*/ 3666774 w 6732988"/>
              <a:gd name="connsiteY11" fmla="*/ 3402487 h 3943866"/>
              <a:gd name="connsiteX12" fmla="*/ 1895983 w 6732988"/>
              <a:gd name="connsiteY12" fmla="*/ 3912610 h 3943866"/>
              <a:gd name="connsiteX13" fmla="*/ 787602 w 6732988"/>
              <a:gd name="connsiteY13" fmla="*/ 3812948 h 3943866"/>
              <a:gd name="connsiteX14" fmla="*/ 282930 w 6732988"/>
              <a:gd name="connsiteY14" fmla="*/ 3195947 h 3943866"/>
              <a:gd name="connsiteX0" fmla="*/ 283539 w 6733597"/>
              <a:gd name="connsiteY0" fmla="*/ 3195947 h 3927111"/>
              <a:gd name="connsiteX1" fmla="*/ 30815 w 6733597"/>
              <a:gd name="connsiteY1" fmla="*/ 2256199 h 3927111"/>
              <a:gd name="connsiteX2" fmla="*/ 973456 w 6733597"/>
              <a:gd name="connsiteY2" fmla="*/ 1412302 h 3927111"/>
              <a:gd name="connsiteX3" fmla="*/ 2041906 w 6733597"/>
              <a:gd name="connsiteY3" fmla="*/ 958896 h 3927111"/>
              <a:gd name="connsiteX4" fmla="*/ 3366423 w 6733597"/>
              <a:gd name="connsiteY4" fmla="*/ 819668 h 3927111"/>
              <a:gd name="connsiteX5" fmla="*/ 4616775 w 6733597"/>
              <a:gd name="connsiteY5" fmla="*/ 453674 h 3927111"/>
              <a:gd name="connsiteX6" fmla="*/ 6171389 w 6733597"/>
              <a:gd name="connsiteY6" fmla="*/ 7433 h 3927111"/>
              <a:gd name="connsiteX7" fmla="*/ 6718054 w 6733597"/>
              <a:gd name="connsiteY7" fmla="*/ 229043 h 3927111"/>
              <a:gd name="connsiteX8" fmla="*/ 6515094 w 6733597"/>
              <a:gd name="connsiteY8" fmla="*/ 909866 h 3927111"/>
              <a:gd name="connsiteX9" fmla="*/ 5807792 w 6733597"/>
              <a:gd name="connsiteY9" fmla="*/ 1634427 h 3927111"/>
              <a:gd name="connsiteX10" fmla="*/ 5017854 w 6733597"/>
              <a:gd name="connsiteY10" fmla="*/ 2535818 h 3927111"/>
              <a:gd name="connsiteX11" fmla="*/ 3667383 w 6733597"/>
              <a:gd name="connsiteY11" fmla="*/ 3402487 h 3927111"/>
              <a:gd name="connsiteX12" fmla="*/ 1896592 w 6733597"/>
              <a:gd name="connsiteY12" fmla="*/ 3912610 h 3927111"/>
              <a:gd name="connsiteX13" fmla="*/ 831803 w 6733597"/>
              <a:gd name="connsiteY13" fmla="*/ 3735348 h 3927111"/>
              <a:gd name="connsiteX14" fmla="*/ 283539 w 6733597"/>
              <a:gd name="connsiteY14" fmla="*/ 3195947 h 3927111"/>
              <a:gd name="connsiteX0" fmla="*/ 283539 w 6733597"/>
              <a:gd name="connsiteY0" fmla="*/ 3195947 h 3929984"/>
              <a:gd name="connsiteX1" fmla="*/ 30815 w 6733597"/>
              <a:gd name="connsiteY1" fmla="*/ 2256199 h 3929984"/>
              <a:gd name="connsiteX2" fmla="*/ 973456 w 6733597"/>
              <a:gd name="connsiteY2" fmla="*/ 1412302 h 3929984"/>
              <a:gd name="connsiteX3" fmla="*/ 2041906 w 6733597"/>
              <a:gd name="connsiteY3" fmla="*/ 958896 h 3929984"/>
              <a:gd name="connsiteX4" fmla="*/ 3366423 w 6733597"/>
              <a:gd name="connsiteY4" fmla="*/ 819668 h 3929984"/>
              <a:gd name="connsiteX5" fmla="*/ 4616775 w 6733597"/>
              <a:gd name="connsiteY5" fmla="*/ 453674 h 3929984"/>
              <a:gd name="connsiteX6" fmla="*/ 6171389 w 6733597"/>
              <a:gd name="connsiteY6" fmla="*/ 7433 h 3929984"/>
              <a:gd name="connsiteX7" fmla="*/ 6718054 w 6733597"/>
              <a:gd name="connsiteY7" fmla="*/ 229043 h 3929984"/>
              <a:gd name="connsiteX8" fmla="*/ 6515094 w 6733597"/>
              <a:gd name="connsiteY8" fmla="*/ 909866 h 3929984"/>
              <a:gd name="connsiteX9" fmla="*/ 5807792 w 6733597"/>
              <a:gd name="connsiteY9" fmla="*/ 1634427 h 3929984"/>
              <a:gd name="connsiteX10" fmla="*/ 5017854 w 6733597"/>
              <a:gd name="connsiteY10" fmla="*/ 2535818 h 3929984"/>
              <a:gd name="connsiteX11" fmla="*/ 3667383 w 6733597"/>
              <a:gd name="connsiteY11" fmla="*/ 3402487 h 3929984"/>
              <a:gd name="connsiteX12" fmla="*/ 1896592 w 6733597"/>
              <a:gd name="connsiteY12" fmla="*/ 3912610 h 3929984"/>
              <a:gd name="connsiteX13" fmla="*/ 831803 w 6733597"/>
              <a:gd name="connsiteY13" fmla="*/ 3735348 h 3929984"/>
              <a:gd name="connsiteX14" fmla="*/ 283539 w 6733597"/>
              <a:gd name="connsiteY14" fmla="*/ 3195947 h 3929984"/>
              <a:gd name="connsiteX0" fmla="*/ 152144 w 6776572"/>
              <a:gd name="connsiteY0" fmla="*/ 3195947 h 3927111"/>
              <a:gd name="connsiteX1" fmla="*/ 73790 w 6776572"/>
              <a:gd name="connsiteY1" fmla="*/ 2256199 h 3927111"/>
              <a:gd name="connsiteX2" fmla="*/ 1016431 w 6776572"/>
              <a:gd name="connsiteY2" fmla="*/ 1412302 h 3927111"/>
              <a:gd name="connsiteX3" fmla="*/ 2084881 w 6776572"/>
              <a:gd name="connsiteY3" fmla="*/ 958896 h 3927111"/>
              <a:gd name="connsiteX4" fmla="*/ 3409398 w 6776572"/>
              <a:gd name="connsiteY4" fmla="*/ 819668 h 3927111"/>
              <a:gd name="connsiteX5" fmla="*/ 4659750 w 6776572"/>
              <a:gd name="connsiteY5" fmla="*/ 453674 h 3927111"/>
              <a:gd name="connsiteX6" fmla="*/ 6214364 w 6776572"/>
              <a:gd name="connsiteY6" fmla="*/ 7433 h 3927111"/>
              <a:gd name="connsiteX7" fmla="*/ 6761029 w 6776572"/>
              <a:gd name="connsiteY7" fmla="*/ 229043 h 3927111"/>
              <a:gd name="connsiteX8" fmla="*/ 6558069 w 6776572"/>
              <a:gd name="connsiteY8" fmla="*/ 909866 h 3927111"/>
              <a:gd name="connsiteX9" fmla="*/ 5850767 w 6776572"/>
              <a:gd name="connsiteY9" fmla="*/ 1634427 h 3927111"/>
              <a:gd name="connsiteX10" fmla="*/ 5060829 w 6776572"/>
              <a:gd name="connsiteY10" fmla="*/ 2535818 h 3927111"/>
              <a:gd name="connsiteX11" fmla="*/ 3710358 w 6776572"/>
              <a:gd name="connsiteY11" fmla="*/ 3402487 h 3927111"/>
              <a:gd name="connsiteX12" fmla="*/ 1939567 w 6776572"/>
              <a:gd name="connsiteY12" fmla="*/ 3912610 h 3927111"/>
              <a:gd name="connsiteX13" fmla="*/ 874778 w 6776572"/>
              <a:gd name="connsiteY13" fmla="*/ 3735348 h 3927111"/>
              <a:gd name="connsiteX14" fmla="*/ 152144 w 6776572"/>
              <a:gd name="connsiteY14" fmla="*/ 3195947 h 392711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6776572" h="3927111">
                <a:moveTo>
                  <a:pt x="152144" y="3195947"/>
                </a:moveTo>
                <a:cubicBezTo>
                  <a:pt x="18646" y="2949422"/>
                  <a:pt x="-70258" y="2553473"/>
                  <a:pt x="73790" y="2256199"/>
                </a:cubicBezTo>
                <a:cubicBezTo>
                  <a:pt x="217838" y="1958925"/>
                  <a:pt x="681249" y="1628519"/>
                  <a:pt x="1016431" y="1412302"/>
                </a:cubicBezTo>
                <a:cubicBezTo>
                  <a:pt x="1351613" y="1196085"/>
                  <a:pt x="1686053" y="1057668"/>
                  <a:pt x="2084881" y="958896"/>
                </a:cubicBezTo>
                <a:cubicBezTo>
                  <a:pt x="2483709" y="860124"/>
                  <a:pt x="2980253" y="903872"/>
                  <a:pt x="3409398" y="819668"/>
                </a:cubicBezTo>
                <a:cubicBezTo>
                  <a:pt x="3838543" y="735464"/>
                  <a:pt x="4192256" y="589046"/>
                  <a:pt x="4659750" y="453674"/>
                </a:cubicBezTo>
                <a:cubicBezTo>
                  <a:pt x="5127244" y="318302"/>
                  <a:pt x="5864151" y="44871"/>
                  <a:pt x="6214364" y="7433"/>
                </a:cubicBezTo>
                <a:cubicBezTo>
                  <a:pt x="6564577" y="-30005"/>
                  <a:pt x="6703745" y="78638"/>
                  <a:pt x="6761029" y="229043"/>
                </a:cubicBezTo>
                <a:cubicBezTo>
                  <a:pt x="6818313" y="379449"/>
                  <a:pt x="6709779" y="675635"/>
                  <a:pt x="6558069" y="909866"/>
                </a:cubicBezTo>
                <a:cubicBezTo>
                  <a:pt x="6406359" y="1144097"/>
                  <a:pt x="6100307" y="1363435"/>
                  <a:pt x="5850767" y="1634427"/>
                </a:cubicBezTo>
                <a:cubicBezTo>
                  <a:pt x="5601227" y="1905419"/>
                  <a:pt x="5417564" y="2241141"/>
                  <a:pt x="5060829" y="2535818"/>
                </a:cubicBezTo>
                <a:cubicBezTo>
                  <a:pt x="4704094" y="2830495"/>
                  <a:pt x="4230568" y="3173022"/>
                  <a:pt x="3710358" y="3402487"/>
                </a:cubicBezTo>
                <a:cubicBezTo>
                  <a:pt x="3190148" y="3631952"/>
                  <a:pt x="2412164" y="3857133"/>
                  <a:pt x="1939567" y="3912610"/>
                </a:cubicBezTo>
                <a:cubicBezTo>
                  <a:pt x="1466970" y="3968087"/>
                  <a:pt x="1172682" y="3854792"/>
                  <a:pt x="874778" y="3735348"/>
                </a:cubicBezTo>
                <a:cubicBezTo>
                  <a:pt x="576874" y="3615904"/>
                  <a:pt x="285642" y="3442472"/>
                  <a:pt x="152144" y="3195947"/>
                </a:cubicBezTo>
                <a:close/>
              </a:path>
            </a:pathLst>
          </a:cu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ru-RU"/>
          </a:p>
        </p:txBody>
      </p:sp>
      <p:sp>
        <p:nvSpPr>
          <p:cNvPr id="19" name="Полилиния 18"/>
          <p:cNvSpPr/>
          <p:nvPr/>
        </p:nvSpPr>
        <p:spPr bwMode="auto">
          <a:xfrm>
            <a:off x="5197475" y="3506788"/>
            <a:ext cx="1997075" cy="1168400"/>
          </a:xfrm>
          <a:custGeom>
            <a:avLst/>
            <a:gdLst>
              <a:gd name="connsiteX0" fmla="*/ 71293 w 7354361"/>
              <a:gd name="connsiteY0" fmla="*/ 3358104 h 4315855"/>
              <a:gd name="connsiteX1" fmla="*/ 71293 w 7354361"/>
              <a:gd name="connsiteY1" fmla="*/ 3253932 h 4315855"/>
              <a:gd name="connsiteX2" fmla="*/ 569004 w 7354361"/>
              <a:gd name="connsiteY2" fmla="*/ 2339532 h 4315855"/>
              <a:gd name="connsiteX3" fmla="*/ 1471830 w 7354361"/>
              <a:gd name="connsiteY3" fmla="*/ 1610327 h 4315855"/>
              <a:gd name="connsiteX4" fmla="*/ 3138584 w 7354361"/>
              <a:gd name="connsiteY4" fmla="*/ 1066316 h 4315855"/>
              <a:gd name="connsiteX5" fmla="*/ 5210452 w 7354361"/>
              <a:gd name="connsiteY5" fmla="*/ 418134 h 4315855"/>
              <a:gd name="connsiteX6" fmla="*/ 6692012 w 7354361"/>
              <a:gd name="connsiteY6" fmla="*/ 36170 h 4315855"/>
              <a:gd name="connsiteX7" fmla="*/ 7224447 w 7354361"/>
              <a:gd name="connsiteY7" fmla="*/ 70894 h 4315855"/>
              <a:gd name="connsiteX8" fmla="*/ 7305470 w 7354361"/>
              <a:gd name="connsiteY8" fmla="*/ 522306 h 4315855"/>
              <a:gd name="connsiteX9" fmla="*/ 6587840 w 7354361"/>
              <a:gd name="connsiteY9" fmla="*/ 1610327 h 4315855"/>
              <a:gd name="connsiteX10" fmla="*/ 5453521 w 7354361"/>
              <a:gd name="connsiteY10" fmla="*/ 2675197 h 4315855"/>
              <a:gd name="connsiteX11" fmla="*/ 3937237 w 7354361"/>
              <a:gd name="connsiteY11" fmla="*/ 3705344 h 4315855"/>
              <a:gd name="connsiteX12" fmla="*/ 2247334 w 7354361"/>
              <a:gd name="connsiteY12" fmla="*/ 4295653 h 4315855"/>
              <a:gd name="connsiteX13" fmla="*/ 788923 w 7354361"/>
              <a:gd name="connsiteY13" fmla="*/ 4110458 h 4315855"/>
              <a:gd name="connsiteX14" fmla="*/ 59718 w 7354361"/>
              <a:gd name="connsiteY14" fmla="*/ 3450701 h 4315855"/>
              <a:gd name="connsiteX15" fmla="*/ 94442 w 7354361"/>
              <a:gd name="connsiteY15" fmla="*/ 3415977 h 4315855"/>
              <a:gd name="connsiteX0" fmla="*/ 47893 w 7330961"/>
              <a:gd name="connsiteY0" fmla="*/ 3358104 h 4315855"/>
              <a:gd name="connsiteX1" fmla="*/ 47893 w 7330961"/>
              <a:gd name="connsiteY1" fmla="*/ 3253932 h 4315855"/>
              <a:gd name="connsiteX2" fmla="*/ 545604 w 7330961"/>
              <a:gd name="connsiteY2" fmla="*/ 2339532 h 4315855"/>
              <a:gd name="connsiteX3" fmla="*/ 1448430 w 7330961"/>
              <a:gd name="connsiteY3" fmla="*/ 1610327 h 4315855"/>
              <a:gd name="connsiteX4" fmla="*/ 3115184 w 7330961"/>
              <a:gd name="connsiteY4" fmla="*/ 1066316 h 4315855"/>
              <a:gd name="connsiteX5" fmla="*/ 5187052 w 7330961"/>
              <a:gd name="connsiteY5" fmla="*/ 418134 h 4315855"/>
              <a:gd name="connsiteX6" fmla="*/ 6668612 w 7330961"/>
              <a:gd name="connsiteY6" fmla="*/ 36170 h 4315855"/>
              <a:gd name="connsiteX7" fmla="*/ 7201047 w 7330961"/>
              <a:gd name="connsiteY7" fmla="*/ 70894 h 4315855"/>
              <a:gd name="connsiteX8" fmla="*/ 7282070 w 7330961"/>
              <a:gd name="connsiteY8" fmla="*/ 522306 h 4315855"/>
              <a:gd name="connsiteX9" fmla="*/ 6564440 w 7330961"/>
              <a:gd name="connsiteY9" fmla="*/ 1610327 h 4315855"/>
              <a:gd name="connsiteX10" fmla="*/ 5430121 w 7330961"/>
              <a:gd name="connsiteY10" fmla="*/ 2675197 h 4315855"/>
              <a:gd name="connsiteX11" fmla="*/ 3913837 w 7330961"/>
              <a:gd name="connsiteY11" fmla="*/ 3705344 h 4315855"/>
              <a:gd name="connsiteX12" fmla="*/ 2223934 w 7330961"/>
              <a:gd name="connsiteY12" fmla="*/ 4295653 h 4315855"/>
              <a:gd name="connsiteX13" fmla="*/ 765523 w 7330961"/>
              <a:gd name="connsiteY13" fmla="*/ 4110458 h 4315855"/>
              <a:gd name="connsiteX14" fmla="*/ 36318 w 7330961"/>
              <a:gd name="connsiteY14" fmla="*/ 3450701 h 4315855"/>
              <a:gd name="connsiteX0" fmla="*/ 11575 w 7294643"/>
              <a:gd name="connsiteY0" fmla="*/ 3253932 h 4315855"/>
              <a:gd name="connsiteX1" fmla="*/ 509286 w 7294643"/>
              <a:gd name="connsiteY1" fmla="*/ 2339532 h 4315855"/>
              <a:gd name="connsiteX2" fmla="*/ 1412112 w 7294643"/>
              <a:gd name="connsiteY2" fmla="*/ 1610327 h 4315855"/>
              <a:gd name="connsiteX3" fmla="*/ 3078866 w 7294643"/>
              <a:gd name="connsiteY3" fmla="*/ 1066316 h 4315855"/>
              <a:gd name="connsiteX4" fmla="*/ 5150734 w 7294643"/>
              <a:gd name="connsiteY4" fmla="*/ 418134 h 4315855"/>
              <a:gd name="connsiteX5" fmla="*/ 6632294 w 7294643"/>
              <a:gd name="connsiteY5" fmla="*/ 36170 h 4315855"/>
              <a:gd name="connsiteX6" fmla="*/ 7164729 w 7294643"/>
              <a:gd name="connsiteY6" fmla="*/ 70894 h 4315855"/>
              <a:gd name="connsiteX7" fmla="*/ 7245752 w 7294643"/>
              <a:gd name="connsiteY7" fmla="*/ 522306 h 4315855"/>
              <a:gd name="connsiteX8" fmla="*/ 6528122 w 7294643"/>
              <a:gd name="connsiteY8" fmla="*/ 1610327 h 4315855"/>
              <a:gd name="connsiteX9" fmla="*/ 5393803 w 7294643"/>
              <a:gd name="connsiteY9" fmla="*/ 2675197 h 4315855"/>
              <a:gd name="connsiteX10" fmla="*/ 3877519 w 7294643"/>
              <a:gd name="connsiteY10" fmla="*/ 3705344 h 4315855"/>
              <a:gd name="connsiteX11" fmla="*/ 2187616 w 7294643"/>
              <a:gd name="connsiteY11" fmla="*/ 4295653 h 4315855"/>
              <a:gd name="connsiteX12" fmla="*/ 729205 w 7294643"/>
              <a:gd name="connsiteY12" fmla="*/ 4110458 h 4315855"/>
              <a:gd name="connsiteX13" fmla="*/ 0 w 7294643"/>
              <a:gd name="connsiteY13" fmla="*/ 3450701 h 4315855"/>
              <a:gd name="connsiteX0" fmla="*/ 11575 w 7294643"/>
              <a:gd name="connsiteY0" fmla="*/ 3253932 h 4315855"/>
              <a:gd name="connsiteX1" fmla="*/ 509286 w 7294643"/>
              <a:gd name="connsiteY1" fmla="*/ 2339532 h 4315855"/>
              <a:gd name="connsiteX2" fmla="*/ 1412112 w 7294643"/>
              <a:gd name="connsiteY2" fmla="*/ 1610327 h 4315855"/>
              <a:gd name="connsiteX3" fmla="*/ 3078866 w 7294643"/>
              <a:gd name="connsiteY3" fmla="*/ 1066316 h 4315855"/>
              <a:gd name="connsiteX4" fmla="*/ 5150734 w 7294643"/>
              <a:gd name="connsiteY4" fmla="*/ 418134 h 4315855"/>
              <a:gd name="connsiteX5" fmla="*/ 6632294 w 7294643"/>
              <a:gd name="connsiteY5" fmla="*/ 36170 h 4315855"/>
              <a:gd name="connsiteX6" fmla="*/ 7164729 w 7294643"/>
              <a:gd name="connsiteY6" fmla="*/ 70894 h 4315855"/>
              <a:gd name="connsiteX7" fmla="*/ 7245752 w 7294643"/>
              <a:gd name="connsiteY7" fmla="*/ 522306 h 4315855"/>
              <a:gd name="connsiteX8" fmla="*/ 6528122 w 7294643"/>
              <a:gd name="connsiteY8" fmla="*/ 1610327 h 4315855"/>
              <a:gd name="connsiteX9" fmla="*/ 5393803 w 7294643"/>
              <a:gd name="connsiteY9" fmla="*/ 2675197 h 4315855"/>
              <a:gd name="connsiteX10" fmla="*/ 3877519 w 7294643"/>
              <a:gd name="connsiteY10" fmla="*/ 3705344 h 4315855"/>
              <a:gd name="connsiteX11" fmla="*/ 2187616 w 7294643"/>
              <a:gd name="connsiteY11" fmla="*/ 4295653 h 4315855"/>
              <a:gd name="connsiteX12" fmla="*/ 729205 w 7294643"/>
              <a:gd name="connsiteY12" fmla="*/ 4110458 h 4315855"/>
              <a:gd name="connsiteX13" fmla="*/ 0 w 7294643"/>
              <a:gd name="connsiteY13" fmla="*/ 3450701 h 4315855"/>
              <a:gd name="connsiteX0" fmla="*/ 11575 w 7294643"/>
              <a:gd name="connsiteY0" fmla="*/ 3253932 h 4315855"/>
              <a:gd name="connsiteX1" fmla="*/ 509286 w 7294643"/>
              <a:gd name="connsiteY1" fmla="*/ 2339532 h 4315855"/>
              <a:gd name="connsiteX2" fmla="*/ 1412112 w 7294643"/>
              <a:gd name="connsiteY2" fmla="*/ 1610327 h 4315855"/>
              <a:gd name="connsiteX3" fmla="*/ 3078866 w 7294643"/>
              <a:gd name="connsiteY3" fmla="*/ 1066316 h 4315855"/>
              <a:gd name="connsiteX4" fmla="*/ 5150734 w 7294643"/>
              <a:gd name="connsiteY4" fmla="*/ 418134 h 4315855"/>
              <a:gd name="connsiteX5" fmla="*/ 6632294 w 7294643"/>
              <a:gd name="connsiteY5" fmla="*/ 36170 h 4315855"/>
              <a:gd name="connsiteX6" fmla="*/ 7164729 w 7294643"/>
              <a:gd name="connsiteY6" fmla="*/ 70894 h 4315855"/>
              <a:gd name="connsiteX7" fmla="*/ 7245752 w 7294643"/>
              <a:gd name="connsiteY7" fmla="*/ 522306 h 4315855"/>
              <a:gd name="connsiteX8" fmla="*/ 6528122 w 7294643"/>
              <a:gd name="connsiteY8" fmla="*/ 1610327 h 4315855"/>
              <a:gd name="connsiteX9" fmla="*/ 5393803 w 7294643"/>
              <a:gd name="connsiteY9" fmla="*/ 2675197 h 4315855"/>
              <a:gd name="connsiteX10" fmla="*/ 3877519 w 7294643"/>
              <a:gd name="connsiteY10" fmla="*/ 3705344 h 4315855"/>
              <a:gd name="connsiteX11" fmla="*/ 2187616 w 7294643"/>
              <a:gd name="connsiteY11" fmla="*/ 4295653 h 4315855"/>
              <a:gd name="connsiteX12" fmla="*/ 729205 w 7294643"/>
              <a:gd name="connsiteY12" fmla="*/ 4110458 h 4315855"/>
              <a:gd name="connsiteX13" fmla="*/ 0 w 7294643"/>
              <a:gd name="connsiteY13" fmla="*/ 3450701 h 4315855"/>
              <a:gd name="connsiteX14" fmla="*/ 11575 w 7294643"/>
              <a:gd name="connsiteY14" fmla="*/ 3253932 h 4315855"/>
              <a:gd name="connsiteX0" fmla="*/ 0 w 7283068"/>
              <a:gd name="connsiteY0" fmla="*/ 3253932 h 4312645"/>
              <a:gd name="connsiteX1" fmla="*/ 497711 w 7283068"/>
              <a:gd name="connsiteY1" fmla="*/ 2339532 h 4312645"/>
              <a:gd name="connsiteX2" fmla="*/ 1400537 w 7283068"/>
              <a:gd name="connsiteY2" fmla="*/ 1610327 h 4312645"/>
              <a:gd name="connsiteX3" fmla="*/ 3067291 w 7283068"/>
              <a:gd name="connsiteY3" fmla="*/ 1066316 h 4312645"/>
              <a:gd name="connsiteX4" fmla="*/ 5139159 w 7283068"/>
              <a:gd name="connsiteY4" fmla="*/ 418134 h 4312645"/>
              <a:gd name="connsiteX5" fmla="*/ 6620719 w 7283068"/>
              <a:gd name="connsiteY5" fmla="*/ 36170 h 4312645"/>
              <a:gd name="connsiteX6" fmla="*/ 7153154 w 7283068"/>
              <a:gd name="connsiteY6" fmla="*/ 70894 h 4312645"/>
              <a:gd name="connsiteX7" fmla="*/ 7234177 w 7283068"/>
              <a:gd name="connsiteY7" fmla="*/ 522306 h 4312645"/>
              <a:gd name="connsiteX8" fmla="*/ 6516547 w 7283068"/>
              <a:gd name="connsiteY8" fmla="*/ 1610327 h 4312645"/>
              <a:gd name="connsiteX9" fmla="*/ 5382228 w 7283068"/>
              <a:gd name="connsiteY9" fmla="*/ 2675197 h 4312645"/>
              <a:gd name="connsiteX10" fmla="*/ 3865944 w 7283068"/>
              <a:gd name="connsiteY10" fmla="*/ 3705344 h 4312645"/>
              <a:gd name="connsiteX11" fmla="*/ 2176041 w 7283068"/>
              <a:gd name="connsiteY11" fmla="*/ 4295653 h 4312645"/>
              <a:gd name="connsiteX12" fmla="*/ 717630 w 7283068"/>
              <a:gd name="connsiteY12" fmla="*/ 4110458 h 4312645"/>
              <a:gd name="connsiteX13" fmla="*/ 821803 w 7283068"/>
              <a:gd name="connsiteY13" fmla="*/ 3670620 h 4312645"/>
              <a:gd name="connsiteX14" fmla="*/ 0 w 7283068"/>
              <a:gd name="connsiteY14" fmla="*/ 3253932 h 4312645"/>
              <a:gd name="connsiteX0" fmla="*/ 0 w 7283068"/>
              <a:gd name="connsiteY0" fmla="*/ 3253932 h 4312645"/>
              <a:gd name="connsiteX1" fmla="*/ 497711 w 7283068"/>
              <a:gd name="connsiteY1" fmla="*/ 2339532 h 4312645"/>
              <a:gd name="connsiteX2" fmla="*/ 1400537 w 7283068"/>
              <a:gd name="connsiteY2" fmla="*/ 1610327 h 4312645"/>
              <a:gd name="connsiteX3" fmla="*/ 3067291 w 7283068"/>
              <a:gd name="connsiteY3" fmla="*/ 1066316 h 4312645"/>
              <a:gd name="connsiteX4" fmla="*/ 5139159 w 7283068"/>
              <a:gd name="connsiteY4" fmla="*/ 418134 h 4312645"/>
              <a:gd name="connsiteX5" fmla="*/ 6620719 w 7283068"/>
              <a:gd name="connsiteY5" fmla="*/ 36170 h 4312645"/>
              <a:gd name="connsiteX6" fmla="*/ 7153154 w 7283068"/>
              <a:gd name="connsiteY6" fmla="*/ 70894 h 4312645"/>
              <a:gd name="connsiteX7" fmla="*/ 7234177 w 7283068"/>
              <a:gd name="connsiteY7" fmla="*/ 522306 h 4312645"/>
              <a:gd name="connsiteX8" fmla="*/ 6516547 w 7283068"/>
              <a:gd name="connsiteY8" fmla="*/ 1610327 h 4312645"/>
              <a:gd name="connsiteX9" fmla="*/ 5382228 w 7283068"/>
              <a:gd name="connsiteY9" fmla="*/ 2675197 h 4312645"/>
              <a:gd name="connsiteX10" fmla="*/ 3865944 w 7283068"/>
              <a:gd name="connsiteY10" fmla="*/ 3705344 h 4312645"/>
              <a:gd name="connsiteX11" fmla="*/ 2176041 w 7283068"/>
              <a:gd name="connsiteY11" fmla="*/ 4295653 h 4312645"/>
              <a:gd name="connsiteX12" fmla="*/ 717630 w 7283068"/>
              <a:gd name="connsiteY12" fmla="*/ 4110458 h 4312645"/>
              <a:gd name="connsiteX13" fmla="*/ 821803 w 7283068"/>
              <a:gd name="connsiteY13" fmla="*/ 3670620 h 4312645"/>
              <a:gd name="connsiteX14" fmla="*/ 0 w 7283068"/>
              <a:gd name="connsiteY14" fmla="*/ 3253932 h 4312645"/>
              <a:gd name="connsiteX0" fmla="*/ 0 w 7283068"/>
              <a:gd name="connsiteY0" fmla="*/ 3253932 h 4311546"/>
              <a:gd name="connsiteX1" fmla="*/ 497711 w 7283068"/>
              <a:gd name="connsiteY1" fmla="*/ 2339532 h 4311546"/>
              <a:gd name="connsiteX2" fmla="*/ 1400537 w 7283068"/>
              <a:gd name="connsiteY2" fmla="*/ 1610327 h 4311546"/>
              <a:gd name="connsiteX3" fmla="*/ 3067291 w 7283068"/>
              <a:gd name="connsiteY3" fmla="*/ 1066316 h 4311546"/>
              <a:gd name="connsiteX4" fmla="*/ 5139159 w 7283068"/>
              <a:gd name="connsiteY4" fmla="*/ 418134 h 4311546"/>
              <a:gd name="connsiteX5" fmla="*/ 6620719 w 7283068"/>
              <a:gd name="connsiteY5" fmla="*/ 36170 h 4311546"/>
              <a:gd name="connsiteX6" fmla="*/ 7153154 w 7283068"/>
              <a:gd name="connsiteY6" fmla="*/ 70894 h 4311546"/>
              <a:gd name="connsiteX7" fmla="*/ 7234177 w 7283068"/>
              <a:gd name="connsiteY7" fmla="*/ 522306 h 4311546"/>
              <a:gd name="connsiteX8" fmla="*/ 6516547 w 7283068"/>
              <a:gd name="connsiteY8" fmla="*/ 1610327 h 4311546"/>
              <a:gd name="connsiteX9" fmla="*/ 5382228 w 7283068"/>
              <a:gd name="connsiteY9" fmla="*/ 2675197 h 4311546"/>
              <a:gd name="connsiteX10" fmla="*/ 3865944 w 7283068"/>
              <a:gd name="connsiteY10" fmla="*/ 3705344 h 4311546"/>
              <a:gd name="connsiteX11" fmla="*/ 2176041 w 7283068"/>
              <a:gd name="connsiteY11" fmla="*/ 4295653 h 4311546"/>
              <a:gd name="connsiteX12" fmla="*/ 717630 w 7283068"/>
              <a:gd name="connsiteY12" fmla="*/ 4110458 h 4311546"/>
              <a:gd name="connsiteX13" fmla="*/ 196770 w 7283068"/>
              <a:gd name="connsiteY13" fmla="*/ 3763217 h 4311546"/>
              <a:gd name="connsiteX14" fmla="*/ 0 w 7283068"/>
              <a:gd name="connsiteY14" fmla="*/ 3253932 h 4311546"/>
              <a:gd name="connsiteX0" fmla="*/ 0 w 7283068"/>
              <a:gd name="connsiteY0" fmla="*/ 3253932 h 4311546"/>
              <a:gd name="connsiteX1" fmla="*/ 497711 w 7283068"/>
              <a:gd name="connsiteY1" fmla="*/ 2339532 h 4311546"/>
              <a:gd name="connsiteX2" fmla="*/ 1400537 w 7283068"/>
              <a:gd name="connsiteY2" fmla="*/ 1610327 h 4311546"/>
              <a:gd name="connsiteX3" fmla="*/ 3067291 w 7283068"/>
              <a:gd name="connsiteY3" fmla="*/ 1066316 h 4311546"/>
              <a:gd name="connsiteX4" fmla="*/ 5139159 w 7283068"/>
              <a:gd name="connsiteY4" fmla="*/ 418134 h 4311546"/>
              <a:gd name="connsiteX5" fmla="*/ 6620719 w 7283068"/>
              <a:gd name="connsiteY5" fmla="*/ 36170 h 4311546"/>
              <a:gd name="connsiteX6" fmla="*/ 7153154 w 7283068"/>
              <a:gd name="connsiteY6" fmla="*/ 70894 h 4311546"/>
              <a:gd name="connsiteX7" fmla="*/ 7234177 w 7283068"/>
              <a:gd name="connsiteY7" fmla="*/ 522306 h 4311546"/>
              <a:gd name="connsiteX8" fmla="*/ 6516547 w 7283068"/>
              <a:gd name="connsiteY8" fmla="*/ 1610327 h 4311546"/>
              <a:gd name="connsiteX9" fmla="*/ 5382228 w 7283068"/>
              <a:gd name="connsiteY9" fmla="*/ 2675197 h 4311546"/>
              <a:gd name="connsiteX10" fmla="*/ 3865944 w 7283068"/>
              <a:gd name="connsiteY10" fmla="*/ 3705344 h 4311546"/>
              <a:gd name="connsiteX11" fmla="*/ 2176041 w 7283068"/>
              <a:gd name="connsiteY11" fmla="*/ 4295653 h 4311546"/>
              <a:gd name="connsiteX12" fmla="*/ 717630 w 7283068"/>
              <a:gd name="connsiteY12" fmla="*/ 4110458 h 4311546"/>
              <a:gd name="connsiteX13" fmla="*/ 196770 w 7283068"/>
              <a:gd name="connsiteY13" fmla="*/ 3763217 h 4311546"/>
              <a:gd name="connsiteX14" fmla="*/ 0 w 7283068"/>
              <a:gd name="connsiteY14" fmla="*/ 3253932 h 4311546"/>
              <a:gd name="connsiteX0" fmla="*/ 0 w 7283068"/>
              <a:gd name="connsiteY0" fmla="*/ 3253932 h 4315283"/>
              <a:gd name="connsiteX1" fmla="*/ 497711 w 7283068"/>
              <a:gd name="connsiteY1" fmla="*/ 2339532 h 4315283"/>
              <a:gd name="connsiteX2" fmla="*/ 1400537 w 7283068"/>
              <a:gd name="connsiteY2" fmla="*/ 1610327 h 4315283"/>
              <a:gd name="connsiteX3" fmla="*/ 3067291 w 7283068"/>
              <a:gd name="connsiteY3" fmla="*/ 1066316 h 4315283"/>
              <a:gd name="connsiteX4" fmla="*/ 5139159 w 7283068"/>
              <a:gd name="connsiteY4" fmla="*/ 418134 h 4315283"/>
              <a:gd name="connsiteX5" fmla="*/ 6620719 w 7283068"/>
              <a:gd name="connsiteY5" fmla="*/ 36170 h 4315283"/>
              <a:gd name="connsiteX6" fmla="*/ 7153154 w 7283068"/>
              <a:gd name="connsiteY6" fmla="*/ 70894 h 4315283"/>
              <a:gd name="connsiteX7" fmla="*/ 7234177 w 7283068"/>
              <a:gd name="connsiteY7" fmla="*/ 522306 h 4315283"/>
              <a:gd name="connsiteX8" fmla="*/ 6516547 w 7283068"/>
              <a:gd name="connsiteY8" fmla="*/ 1610327 h 4315283"/>
              <a:gd name="connsiteX9" fmla="*/ 5382228 w 7283068"/>
              <a:gd name="connsiteY9" fmla="*/ 2675197 h 4315283"/>
              <a:gd name="connsiteX10" fmla="*/ 3865944 w 7283068"/>
              <a:gd name="connsiteY10" fmla="*/ 3705344 h 4315283"/>
              <a:gd name="connsiteX11" fmla="*/ 2176041 w 7283068"/>
              <a:gd name="connsiteY11" fmla="*/ 4295653 h 4315283"/>
              <a:gd name="connsiteX12" fmla="*/ 717630 w 7283068"/>
              <a:gd name="connsiteY12" fmla="*/ 4110458 h 4315283"/>
              <a:gd name="connsiteX13" fmla="*/ 196770 w 7283068"/>
              <a:gd name="connsiteY13" fmla="*/ 3763217 h 4315283"/>
              <a:gd name="connsiteX14" fmla="*/ 0 w 7283068"/>
              <a:gd name="connsiteY14" fmla="*/ 3253932 h 4315283"/>
              <a:gd name="connsiteX0" fmla="*/ 76869 w 7359937"/>
              <a:gd name="connsiteY0" fmla="*/ 3253932 h 4315283"/>
              <a:gd name="connsiteX1" fmla="*/ 574580 w 7359937"/>
              <a:gd name="connsiteY1" fmla="*/ 2339532 h 4315283"/>
              <a:gd name="connsiteX2" fmla="*/ 1477406 w 7359937"/>
              <a:gd name="connsiteY2" fmla="*/ 1610327 h 4315283"/>
              <a:gd name="connsiteX3" fmla="*/ 3144160 w 7359937"/>
              <a:gd name="connsiteY3" fmla="*/ 1066316 h 4315283"/>
              <a:gd name="connsiteX4" fmla="*/ 5216028 w 7359937"/>
              <a:gd name="connsiteY4" fmla="*/ 418134 h 4315283"/>
              <a:gd name="connsiteX5" fmla="*/ 6697588 w 7359937"/>
              <a:gd name="connsiteY5" fmla="*/ 36170 h 4315283"/>
              <a:gd name="connsiteX6" fmla="*/ 7230023 w 7359937"/>
              <a:gd name="connsiteY6" fmla="*/ 70894 h 4315283"/>
              <a:gd name="connsiteX7" fmla="*/ 7311046 w 7359937"/>
              <a:gd name="connsiteY7" fmla="*/ 522306 h 4315283"/>
              <a:gd name="connsiteX8" fmla="*/ 6593416 w 7359937"/>
              <a:gd name="connsiteY8" fmla="*/ 1610327 h 4315283"/>
              <a:gd name="connsiteX9" fmla="*/ 5459097 w 7359937"/>
              <a:gd name="connsiteY9" fmla="*/ 2675197 h 4315283"/>
              <a:gd name="connsiteX10" fmla="*/ 3942813 w 7359937"/>
              <a:gd name="connsiteY10" fmla="*/ 3705344 h 4315283"/>
              <a:gd name="connsiteX11" fmla="*/ 2252910 w 7359937"/>
              <a:gd name="connsiteY11" fmla="*/ 4295653 h 4315283"/>
              <a:gd name="connsiteX12" fmla="*/ 794499 w 7359937"/>
              <a:gd name="connsiteY12" fmla="*/ 4110458 h 4315283"/>
              <a:gd name="connsiteX13" fmla="*/ 273639 w 7359937"/>
              <a:gd name="connsiteY13" fmla="*/ 3763217 h 4315283"/>
              <a:gd name="connsiteX14" fmla="*/ 76869 w 7359937"/>
              <a:gd name="connsiteY14" fmla="*/ 3253932 h 4315283"/>
              <a:gd name="connsiteX0" fmla="*/ 76869 w 7359937"/>
              <a:gd name="connsiteY0" fmla="*/ 3253932 h 4315283"/>
              <a:gd name="connsiteX1" fmla="*/ 574580 w 7359937"/>
              <a:gd name="connsiteY1" fmla="*/ 2339532 h 4315283"/>
              <a:gd name="connsiteX2" fmla="*/ 1477406 w 7359937"/>
              <a:gd name="connsiteY2" fmla="*/ 1610327 h 4315283"/>
              <a:gd name="connsiteX3" fmla="*/ 3144160 w 7359937"/>
              <a:gd name="connsiteY3" fmla="*/ 1066316 h 4315283"/>
              <a:gd name="connsiteX4" fmla="*/ 5216028 w 7359937"/>
              <a:gd name="connsiteY4" fmla="*/ 418134 h 4315283"/>
              <a:gd name="connsiteX5" fmla="*/ 6697588 w 7359937"/>
              <a:gd name="connsiteY5" fmla="*/ 36170 h 4315283"/>
              <a:gd name="connsiteX6" fmla="*/ 7230023 w 7359937"/>
              <a:gd name="connsiteY6" fmla="*/ 70894 h 4315283"/>
              <a:gd name="connsiteX7" fmla="*/ 7311046 w 7359937"/>
              <a:gd name="connsiteY7" fmla="*/ 522306 h 4315283"/>
              <a:gd name="connsiteX8" fmla="*/ 6593416 w 7359937"/>
              <a:gd name="connsiteY8" fmla="*/ 1610327 h 4315283"/>
              <a:gd name="connsiteX9" fmla="*/ 5459097 w 7359937"/>
              <a:gd name="connsiteY9" fmla="*/ 2675197 h 4315283"/>
              <a:gd name="connsiteX10" fmla="*/ 3942813 w 7359937"/>
              <a:gd name="connsiteY10" fmla="*/ 3705344 h 4315283"/>
              <a:gd name="connsiteX11" fmla="*/ 2252910 w 7359937"/>
              <a:gd name="connsiteY11" fmla="*/ 4295653 h 4315283"/>
              <a:gd name="connsiteX12" fmla="*/ 794499 w 7359937"/>
              <a:gd name="connsiteY12" fmla="*/ 4110458 h 4315283"/>
              <a:gd name="connsiteX13" fmla="*/ 273639 w 7359937"/>
              <a:gd name="connsiteY13" fmla="*/ 3763217 h 4315283"/>
              <a:gd name="connsiteX14" fmla="*/ 76869 w 7359937"/>
              <a:gd name="connsiteY14" fmla="*/ 3253932 h 4315283"/>
              <a:gd name="connsiteX0" fmla="*/ 15351 w 7298419"/>
              <a:gd name="connsiteY0" fmla="*/ 3253932 h 4315283"/>
              <a:gd name="connsiteX1" fmla="*/ 513062 w 7298419"/>
              <a:gd name="connsiteY1" fmla="*/ 2339532 h 4315283"/>
              <a:gd name="connsiteX2" fmla="*/ 1415888 w 7298419"/>
              <a:gd name="connsiteY2" fmla="*/ 1610327 h 4315283"/>
              <a:gd name="connsiteX3" fmla="*/ 3082642 w 7298419"/>
              <a:gd name="connsiteY3" fmla="*/ 1066316 h 4315283"/>
              <a:gd name="connsiteX4" fmla="*/ 5154510 w 7298419"/>
              <a:gd name="connsiteY4" fmla="*/ 418134 h 4315283"/>
              <a:gd name="connsiteX5" fmla="*/ 6636070 w 7298419"/>
              <a:gd name="connsiteY5" fmla="*/ 36170 h 4315283"/>
              <a:gd name="connsiteX6" fmla="*/ 7168505 w 7298419"/>
              <a:gd name="connsiteY6" fmla="*/ 70894 h 4315283"/>
              <a:gd name="connsiteX7" fmla="*/ 7249528 w 7298419"/>
              <a:gd name="connsiteY7" fmla="*/ 522306 h 4315283"/>
              <a:gd name="connsiteX8" fmla="*/ 6531898 w 7298419"/>
              <a:gd name="connsiteY8" fmla="*/ 1610327 h 4315283"/>
              <a:gd name="connsiteX9" fmla="*/ 5397579 w 7298419"/>
              <a:gd name="connsiteY9" fmla="*/ 2675197 h 4315283"/>
              <a:gd name="connsiteX10" fmla="*/ 3881295 w 7298419"/>
              <a:gd name="connsiteY10" fmla="*/ 3705344 h 4315283"/>
              <a:gd name="connsiteX11" fmla="*/ 2191392 w 7298419"/>
              <a:gd name="connsiteY11" fmla="*/ 4295653 h 4315283"/>
              <a:gd name="connsiteX12" fmla="*/ 732981 w 7298419"/>
              <a:gd name="connsiteY12" fmla="*/ 4110458 h 4315283"/>
              <a:gd name="connsiteX13" fmla="*/ 212121 w 7298419"/>
              <a:gd name="connsiteY13" fmla="*/ 3763217 h 4315283"/>
              <a:gd name="connsiteX14" fmla="*/ 15351 w 7298419"/>
              <a:gd name="connsiteY14" fmla="*/ 3253932 h 4315283"/>
              <a:gd name="connsiteX0" fmla="*/ 10264 w 7293332"/>
              <a:gd name="connsiteY0" fmla="*/ 3253932 h 4315283"/>
              <a:gd name="connsiteX1" fmla="*/ 507975 w 7293332"/>
              <a:gd name="connsiteY1" fmla="*/ 2339532 h 4315283"/>
              <a:gd name="connsiteX2" fmla="*/ 1410801 w 7293332"/>
              <a:gd name="connsiteY2" fmla="*/ 1610327 h 4315283"/>
              <a:gd name="connsiteX3" fmla="*/ 3077555 w 7293332"/>
              <a:gd name="connsiteY3" fmla="*/ 1066316 h 4315283"/>
              <a:gd name="connsiteX4" fmla="*/ 5149423 w 7293332"/>
              <a:gd name="connsiteY4" fmla="*/ 418134 h 4315283"/>
              <a:gd name="connsiteX5" fmla="*/ 6630983 w 7293332"/>
              <a:gd name="connsiteY5" fmla="*/ 36170 h 4315283"/>
              <a:gd name="connsiteX6" fmla="*/ 7163418 w 7293332"/>
              <a:gd name="connsiteY6" fmla="*/ 70894 h 4315283"/>
              <a:gd name="connsiteX7" fmla="*/ 7244441 w 7293332"/>
              <a:gd name="connsiteY7" fmla="*/ 522306 h 4315283"/>
              <a:gd name="connsiteX8" fmla="*/ 6526811 w 7293332"/>
              <a:gd name="connsiteY8" fmla="*/ 1610327 h 4315283"/>
              <a:gd name="connsiteX9" fmla="*/ 5392492 w 7293332"/>
              <a:gd name="connsiteY9" fmla="*/ 2675197 h 4315283"/>
              <a:gd name="connsiteX10" fmla="*/ 3876208 w 7293332"/>
              <a:gd name="connsiteY10" fmla="*/ 3705344 h 4315283"/>
              <a:gd name="connsiteX11" fmla="*/ 2186305 w 7293332"/>
              <a:gd name="connsiteY11" fmla="*/ 4295653 h 4315283"/>
              <a:gd name="connsiteX12" fmla="*/ 727894 w 7293332"/>
              <a:gd name="connsiteY12" fmla="*/ 4110458 h 4315283"/>
              <a:gd name="connsiteX13" fmla="*/ 207034 w 7293332"/>
              <a:gd name="connsiteY13" fmla="*/ 3763217 h 4315283"/>
              <a:gd name="connsiteX14" fmla="*/ 10264 w 7293332"/>
              <a:gd name="connsiteY14" fmla="*/ 3253932 h 4315283"/>
              <a:gd name="connsiteX0" fmla="*/ 47039 w 7330107"/>
              <a:gd name="connsiteY0" fmla="*/ 3253932 h 4311546"/>
              <a:gd name="connsiteX1" fmla="*/ 544750 w 7330107"/>
              <a:gd name="connsiteY1" fmla="*/ 2339532 h 4311546"/>
              <a:gd name="connsiteX2" fmla="*/ 1447576 w 7330107"/>
              <a:gd name="connsiteY2" fmla="*/ 1610327 h 4311546"/>
              <a:gd name="connsiteX3" fmla="*/ 3114330 w 7330107"/>
              <a:gd name="connsiteY3" fmla="*/ 1066316 h 4311546"/>
              <a:gd name="connsiteX4" fmla="*/ 5186198 w 7330107"/>
              <a:gd name="connsiteY4" fmla="*/ 418134 h 4311546"/>
              <a:gd name="connsiteX5" fmla="*/ 6667758 w 7330107"/>
              <a:gd name="connsiteY5" fmla="*/ 36170 h 4311546"/>
              <a:gd name="connsiteX6" fmla="*/ 7200193 w 7330107"/>
              <a:gd name="connsiteY6" fmla="*/ 70894 h 4311546"/>
              <a:gd name="connsiteX7" fmla="*/ 7281216 w 7330107"/>
              <a:gd name="connsiteY7" fmla="*/ 522306 h 4311546"/>
              <a:gd name="connsiteX8" fmla="*/ 6563586 w 7330107"/>
              <a:gd name="connsiteY8" fmla="*/ 1610327 h 4311546"/>
              <a:gd name="connsiteX9" fmla="*/ 5429267 w 7330107"/>
              <a:gd name="connsiteY9" fmla="*/ 2675197 h 4311546"/>
              <a:gd name="connsiteX10" fmla="*/ 3912983 w 7330107"/>
              <a:gd name="connsiteY10" fmla="*/ 3705344 h 4311546"/>
              <a:gd name="connsiteX11" fmla="*/ 2223080 w 7330107"/>
              <a:gd name="connsiteY11" fmla="*/ 4295653 h 4311546"/>
              <a:gd name="connsiteX12" fmla="*/ 764669 w 7330107"/>
              <a:gd name="connsiteY12" fmla="*/ 4110458 h 4311546"/>
              <a:gd name="connsiteX13" fmla="*/ 185935 w 7330107"/>
              <a:gd name="connsiteY13" fmla="*/ 3763217 h 4311546"/>
              <a:gd name="connsiteX14" fmla="*/ 47039 w 7330107"/>
              <a:gd name="connsiteY14" fmla="*/ 3253932 h 4311546"/>
              <a:gd name="connsiteX0" fmla="*/ 3053 w 7286121"/>
              <a:gd name="connsiteY0" fmla="*/ 3253932 h 4311546"/>
              <a:gd name="connsiteX1" fmla="*/ 500764 w 7286121"/>
              <a:gd name="connsiteY1" fmla="*/ 2339532 h 4311546"/>
              <a:gd name="connsiteX2" fmla="*/ 1403590 w 7286121"/>
              <a:gd name="connsiteY2" fmla="*/ 1610327 h 4311546"/>
              <a:gd name="connsiteX3" fmla="*/ 3070344 w 7286121"/>
              <a:gd name="connsiteY3" fmla="*/ 1066316 h 4311546"/>
              <a:gd name="connsiteX4" fmla="*/ 5142212 w 7286121"/>
              <a:gd name="connsiteY4" fmla="*/ 418134 h 4311546"/>
              <a:gd name="connsiteX5" fmla="*/ 6623772 w 7286121"/>
              <a:gd name="connsiteY5" fmla="*/ 36170 h 4311546"/>
              <a:gd name="connsiteX6" fmla="*/ 7156207 w 7286121"/>
              <a:gd name="connsiteY6" fmla="*/ 70894 h 4311546"/>
              <a:gd name="connsiteX7" fmla="*/ 7237230 w 7286121"/>
              <a:gd name="connsiteY7" fmla="*/ 522306 h 4311546"/>
              <a:gd name="connsiteX8" fmla="*/ 6519600 w 7286121"/>
              <a:gd name="connsiteY8" fmla="*/ 1610327 h 4311546"/>
              <a:gd name="connsiteX9" fmla="*/ 5385281 w 7286121"/>
              <a:gd name="connsiteY9" fmla="*/ 2675197 h 4311546"/>
              <a:gd name="connsiteX10" fmla="*/ 3868997 w 7286121"/>
              <a:gd name="connsiteY10" fmla="*/ 3705344 h 4311546"/>
              <a:gd name="connsiteX11" fmla="*/ 2179094 w 7286121"/>
              <a:gd name="connsiteY11" fmla="*/ 4295653 h 4311546"/>
              <a:gd name="connsiteX12" fmla="*/ 720683 w 7286121"/>
              <a:gd name="connsiteY12" fmla="*/ 4110458 h 4311546"/>
              <a:gd name="connsiteX13" fmla="*/ 3053 w 7286121"/>
              <a:gd name="connsiteY13" fmla="*/ 3253932 h 4311546"/>
              <a:gd name="connsiteX0" fmla="*/ 474 w 7283542"/>
              <a:gd name="connsiteY0" fmla="*/ 3253932 h 4311546"/>
              <a:gd name="connsiteX1" fmla="*/ 498185 w 7283542"/>
              <a:gd name="connsiteY1" fmla="*/ 2339532 h 4311546"/>
              <a:gd name="connsiteX2" fmla="*/ 1401011 w 7283542"/>
              <a:gd name="connsiteY2" fmla="*/ 1610327 h 4311546"/>
              <a:gd name="connsiteX3" fmla="*/ 3067765 w 7283542"/>
              <a:gd name="connsiteY3" fmla="*/ 1066316 h 4311546"/>
              <a:gd name="connsiteX4" fmla="*/ 5139633 w 7283542"/>
              <a:gd name="connsiteY4" fmla="*/ 418134 h 4311546"/>
              <a:gd name="connsiteX5" fmla="*/ 6621193 w 7283542"/>
              <a:gd name="connsiteY5" fmla="*/ 36170 h 4311546"/>
              <a:gd name="connsiteX6" fmla="*/ 7153628 w 7283542"/>
              <a:gd name="connsiteY6" fmla="*/ 70894 h 4311546"/>
              <a:gd name="connsiteX7" fmla="*/ 7234651 w 7283542"/>
              <a:gd name="connsiteY7" fmla="*/ 522306 h 4311546"/>
              <a:gd name="connsiteX8" fmla="*/ 6517021 w 7283542"/>
              <a:gd name="connsiteY8" fmla="*/ 1610327 h 4311546"/>
              <a:gd name="connsiteX9" fmla="*/ 5382702 w 7283542"/>
              <a:gd name="connsiteY9" fmla="*/ 2675197 h 4311546"/>
              <a:gd name="connsiteX10" fmla="*/ 3866418 w 7283542"/>
              <a:gd name="connsiteY10" fmla="*/ 3705344 h 4311546"/>
              <a:gd name="connsiteX11" fmla="*/ 2176515 w 7283542"/>
              <a:gd name="connsiteY11" fmla="*/ 4295653 h 4311546"/>
              <a:gd name="connsiteX12" fmla="*/ 718104 w 7283542"/>
              <a:gd name="connsiteY12" fmla="*/ 4110458 h 4311546"/>
              <a:gd name="connsiteX13" fmla="*/ 474 w 7283542"/>
              <a:gd name="connsiteY13" fmla="*/ 3253932 h 4311546"/>
              <a:gd name="connsiteX0" fmla="*/ 513 w 7283581"/>
              <a:gd name="connsiteY0" fmla="*/ 3253932 h 4311546"/>
              <a:gd name="connsiteX1" fmla="*/ 498224 w 7283581"/>
              <a:gd name="connsiteY1" fmla="*/ 2339532 h 4311546"/>
              <a:gd name="connsiteX2" fmla="*/ 1536401 w 7283581"/>
              <a:gd name="connsiteY2" fmla="*/ 1530244 h 4311546"/>
              <a:gd name="connsiteX3" fmla="*/ 3067804 w 7283581"/>
              <a:gd name="connsiteY3" fmla="*/ 1066316 h 4311546"/>
              <a:gd name="connsiteX4" fmla="*/ 5139672 w 7283581"/>
              <a:gd name="connsiteY4" fmla="*/ 418134 h 4311546"/>
              <a:gd name="connsiteX5" fmla="*/ 6621232 w 7283581"/>
              <a:gd name="connsiteY5" fmla="*/ 36170 h 4311546"/>
              <a:gd name="connsiteX6" fmla="*/ 7153667 w 7283581"/>
              <a:gd name="connsiteY6" fmla="*/ 70894 h 4311546"/>
              <a:gd name="connsiteX7" fmla="*/ 7234690 w 7283581"/>
              <a:gd name="connsiteY7" fmla="*/ 522306 h 4311546"/>
              <a:gd name="connsiteX8" fmla="*/ 6517060 w 7283581"/>
              <a:gd name="connsiteY8" fmla="*/ 1610327 h 4311546"/>
              <a:gd name="connsiteX9" fmla="*/ 5382741 w 7283581"/>
              <a:gd name="connsiteY9" fmla="*/ 2675197 h 4311546"/>
              <a:gd name="connsiteX10" fmla="*/ 3866457 w 7283581"/>
              <a:gd name="connsiteY10" fmla="*/ 3705344 h 4311546"/>
              <a:gd name="connsiteX11" fmla="*/ 2176554 w 7283581"/>
              <a:gd name="connsiteY11" fmla="*/ 4295653 h 4311546"/>
              <a:gd name="connsiteX12" fmla="*/ 718143 w 7283581"/>
              <a:gd name="connsiteY12" fmla="*/ 4110458 h 4311546"/>
              <a:gd name="connsiteX13" fmla="*/ 513 w 7283581"/>
              <a:gd name="connsiteY13" fmla="*/ 3253932 h 4311546"/>
              <a:gd name="connsiteX0" fmla="*/ 513 w 7283581"/>
              <a:gd name="connsiteY0" fmla="*/ 3253932 h 4311546"/>
              <a:gd name="connsiteX1" fmla="*/ 498224 w 7283581"/>
              <a:gd name="connsiteY1" fmla="*/ 2339532 h 4311546"/>
              <a:gd name="connsiteX2" fmla="*/ 1536401 w 7283581"/>
              <a:gd name="connsiteY2" fmla="*/ 1530244 h 4311546"/>
              <a:gd name="connsiteX3" fmla="*/ 3101642 w 7283581"/>
              <a:gd name="connsiteY3" fmla="*/ 997674 h 4311546"/>
              <a:gd name="connsiteX4" fmla="*/ 5139672 w 7283581"/>
              <a:gd name="connsiteY4" fmla="*/ 418134 h 4311546"/>
              <a:gd name="connsiteX5" fmla="*/ 6621232 w 7283581"/>
              <a:gd name="connsiteY5" fmla="*/ 36170 h 4311546"/>
              <a:gd name="connsiteX6" fmla="*/ 7153667 w 7283581"/>
              <a:gd name="connsiteY6" fmla="*/ 70894 h 4311546"/>
              <a:gd name="connsiteX7" fmla="*/ 7234690 w 7283581"/>
              <a:gd name="connsiteY7" fmla="*/ 522306 h 4311546"/>
              <a:gd name="connsiteX8" fmla="*/ 6517060 w 7283581"/>
              <a:gd name="connsiteY8" fmla="*/ 1610327 h 4311546"/>
              <a:gd name="connsiteX9" fmla="*/ 5382741 w 7283581"/>
              <a:gd name="connsiteY9" fmla="*/ 2675197 h 4311546"/>
              <a:gd name="connsiteX10" fmla="*/ 3866457 w 7283581"/>
              <a:gd name="connsiteY10" fmla="*/ 3705344 h 4311546"/>
              <a:gd name="connsiteX11" fmla="*/ 2176554 w 7283581"/>
              <a:gd name="connsiteY11" fmla="*/ 4295653 h 4311546"/>
              <a:gd name="connsiteX12" fmla="*/ 718143 w 7283581"/>
              <a:gd name="connsiteY12" fmla="*/ 4110458 h 4311546"/>
              <a:gd name="connsiteX13" fmla="*/ 513 w 7283581"/>
              <a:gd name="connsiteY13" fmla="*/ 3253932 h 4311546"/>
              <a:gd name="connsiteX0" fmla="*/ 513 w 7283581"/>
              <a:gd name="connsiteY0" fmla="*/ 3254744 h 4312358"/>
              <a:gd name="connsiteX1" fmla="*/ 498224 w 7283581"/>
              <a:gd name="connsiteY1" fmla="*/ 2340344 h 4312358"/>
              <a:gd name="connsiteX2" fmla="*/ 1536401 w 7283581"/>
              <a:gd name="connsiteY2" fmla="*/ 1531056 h 4312358"/>
              <a:gd name="connsiteX3" fmla="*/ 3101642 w 7283581"/>
              <a:gd name="connsiteY3" fmla="*/ 998486 h 4312358"/>
              <a:gd name="connsiteX4" fmla="*/ 5275023 w 7283581"/>
              <a:gd name="connsiteY4" fmla="*/ 430386 h 4312358"/>
              <a:gd name="connsiteX5" fmla="*/ 6621232 w 7283581"/>
              <a:gd name="connsiteY5" fmla="*/ 36982 h 4312358"/>
              <a:gd name="connsiteX6" fmla="*/ 7153667 w 7283581"/>
              <a:gd name="connsiteY6" fmla="*/ 71706 h 4312358"/>
              <a:gd name="connsiteX7" fmla="*/ 7234690 w 7283581"/>
              <a:gd name="connsiteY7" fmla="*/ 523118 h 4312358"/>
              <a:gd name="connsiteX8" fmla="*/ 6517060 w 7283581"/>
              <a:gd name="connsiteY8" fmla="*/ 1611139 h 4312358"/>
              <a:gd name="connsiteX9" fmla="*/ 5382741 w 7283581"/>
              <a:gd name="connsiteY9" fmla="*/ 2676009 h 4312358"/>
              <a:gd name="connsiteX10" fmla="*/ 3866457 w 7283581"/>
              <a:gd name="connsiteY10" fmla="*/ 3706156 h 4312358"/>
              <a:gd name="connsiteX11" fmla="*/ 2176554 w 7283581"/>
              <a:gd name="connsiteY11" fmla="*/ 4296465 h 4312358"/>
              <a:gd name="connsiteX12" fmla="*/ 718143 w 7283581"/>
              <a:gd name="connsiteY12" fmla="*/ 4111270 h 4312358"/>
              <a:gd name="connsiteX13" fmla="*/ 513 w 7283581"/>
              <a:gd name="connsiteY13" fmla="*/ 3254744 h 4312358"/>
              <a:gd name="connsiteX0" fmla="*/ 513 w 7275394"/>
              <a:gd name="connsiteY0" fmla="*/ 3318434 h 4376048"/>
              <a:gd name="connsiteX1" fmla="*/ 498224 w 7275394"/>
              <a:gd name="connsiteY1" fmla="*/ 2404034 h 4376048"/>
              <a:gd name="connsiteX2" fmla="*/ 1536401 w 7275394"/>
              <a:gd name="connsiteY2" fmla="*/ 1594746 h 4376048"/>
              <a:gd name="connsiteX3" fmla="*/ 3101642 w 7275394"/>
              <a:gd name="connsiteY3" fmla="*/ 1062176 h 4376048"/>
              <a:gd name="connsiteX4" fmla="*/ 5275023 w 7275394"/>
              <a:gd name="connsiteY4" fmla="*/ 494076 h 4376048"/>
              <a:gd name="connsiteX5" fmla="*/ 6880656 w 7275394"/>
              <a:gd name="connsiteY5" fmla="*/ 20589 h 4376048"/>
              <a:gd name="connsiteX6" fmla="*/ 7153667 w 7275394"/>
              <a:gd name="connsiteY6" fmla="*/ 135396 h 4376048"/>
              <a:gd name="connsiteX7" fmla="*/ 7234690 w 7275394"/>
              <a:gd name="connsiteY7" fmla="*/ 586808 h 4376048"/>
              <a:gd name="connsiteX8" fmla="*/ 6517060 w 7275394"/>
              <a:gd name="connsiteY8" fmla="*/ 1674829 h 4376048"/>
              <a:gd name="connsiteX9" fmla="*/ 5382741 w 7275394"/>
              <a:gd name="connsiteY9" fmla="*/ 2739699 h 4376048"/>
              <a:gd name="connsiteX10" fmla="*/ 3866457 w 7275394"/>
              <a:gd name="connsiteY10" fmla="*/ 3769846 h 4376048"/>
              <a:gd name="connsiteX11" fmla="*/ 2176554 w 7275394"/>
              <a:gd name="connsiteY11" fmla="*/ 4360155 h 4376048"/>
              <a:gd name="connsiteX12" fmla="*/ 718143 w 7275394"/>
              <a:gd name="connsiteY12" fmla="*/ 4174960 h 4376048"/>
              <a:gd name="connsiteX13" fmla="*/ 513 w 7275394"/>
              <a:gd name="connsiteY13" fmla="*/ 3318434 h 4376048"/>
              <a:gd name="connsiteX0" fmla="*/ 513 w 7421517"/>
              <a:gd name="connsiteY0" fmla="*/ 3316130 h 4373744"/>
              <a:gd name="connsiteX1" fmla="*/ 498224 w 7421517"/>
              <a:gd name="connsiteY1" fmla="*/ 2401730 h 4373744"/>
              <a:gd name="connsiteX2" fmla="*/ 1536401 w 7421517"/>
              <a:gd name="connsiteY2" fmla="*/ 1592442 h 4373744"/>
              <a:gd name="connsiteX3" fmla="*/ 3101642 w 7421517"/>
              <a:gd name="connsiteY3" fmla="*/ 1059872 h 4373744"/>
              <a:gd name="connsiteX4" fmla="*/ 5275023 w 7421517"/>
              <a:gd name="connsiteY4" fmla="*/ 491772 h 4373744"/>
              <a:gd name="connsiteX5" fmla="*/ 6880656 w 7421517"/>
              <a:gd name="connsiteY5" fmla="*/ 18285 h 4373744"/>
              <a:gd name="connsiteX6" fmla="*/ 7401811 w 7421517"/>
              <a:gd name="connsiteY6" fmla="*/ 144533 h 4373744"/>
              <a:gd name="connsiteX7" fmla="*/ 7234690 w 7421517"/>
              <a:gd name="connsiteY7" fmla="*/ 584504 h 4373744"/>
              <a:gd name="connsiteX8" fmla="*/ 6517060 w 7421517"/>
              <a:gd name="connsiteY8" fmla="*/ 1672525 h 4373744"/>
              <a:gd name="connsiteX9" fmla="*/ 5382741 w 7421517"/>
              <a:gd name="connsiteY9" fmla="*/ 2737395 h 4373744"/>
              <a:gd name="connsiteX10" fmla="*/ 3866457 w 7421517"/>
              <a:gd name="connsiteY10" fmla="*/ 3767542 h 4373744"/>
              <a:gd name="connsiteX11" fmla="*/ 2176554 w 7421517"/>
              <a:gd name="connsiteY11" fmla="*/ 4357851 h 4373744"/>
              <a:gd name="connsiteX12" fmla="*/ 718143 w 7421517"/>
              <a:gd name="connsiteY12" fmla="*/ 4172656 h 4373744"/>
              <a:gd name="connsiteX13" fmla="*/ 513 w 7421517"/>
              <a:gd name="connsiteY13" fmla="*/ 3316130 h 4373744"/>
              <a:gd name="connsiteX0" fmla="*/ 513 w 7444523"/>
              <a:gd name="connsiteY0" fmla="*/ 3316566 h 4374180"/>
              <a:gd name="connsiteX1" fmla="*/ 498224 w 7444523"/>
              <a:gd name="connsiteY1" fmla="*/ 2402166 h 4374180"/>
              <a:gd name="connsiteX2" fmla="*/ 1536401 w 7444523"/>
              <a:gd name="connsiteY2" fmla="*/ 1592878 h 4374180"/>
              <a:gd name="connsiteX3" fmla="*/ 3101642 w 7444523"/>
              <a:gd name="connsiteY3" fmla="*/ 1060308 h 4374180"/>
              <a:gd name="connsiteX4" fmla="*/ 5275023 w 7444523"/>
              <a:gd name="connsiteY4" fmla="*/ 492208 h 4374180"/>
              <a:gd name="connsiteX5" fmla="*/ 6880656 w 7444523"/>
              <a:gd name="connsiteY5" fmla="*/ 18721 h 4374180"/>
              <a:gd name="connsiteX6" fmla="*/ 7401811 w 7444523"/>
              <a:gd name="connsiteY6" fmla="*/ 144969 h 4374180"/>
              <a:gd name="connsiteX7" fmla="*/ 7313646 w 7444523"/>
              <a:gd name="connsiteY7" fmla="*/ 607820 h 4374180"/>
              <a:gd name="connsiteX8" fmla="*/ 6517060 w 7444523"/>
              <a:gd name="connsiteY8" fmla="*/ 1672961 h 4374180"/>
              <a:gd name="connsiteX9" fmla="*/ 5382741 w 7444523"/>
              <a:gd name="connsiteY9" fmla="*/ 2737831 h 4374180"/>
              <a:gd name="connsiteX10" fmla="*/ 3866457 w 7444523"/>
              <a:gd name="connsiteY10" fmla="*/ 3767978 h 4374180"/>
              <a:gd name="connsiteX11" fmla="*/ 2176554 w 7444523"/>
              <a:gd name="connsiteY11" fmla="*/ 4358287 h 4374180"/>
              <a:gd name="connsiteX12" fmla="*/ 718143 w 7444523"/>
              <a:gd name="connsiteY12" fmla="*/ 4173092 h 4374180"/>
              <a:gd name="connsiteX13" fmla="*/ 513 w 7444523"/>
              <a:gd name="connsiteY13" fmla="*/ 3316566 h 4374180"/>
              <a:gd name="connsiteX0" fmla="*/ 507 w 7444517"/>
              <a:gd name="connsiteY0" fmla="*/ 3316566 h 4374180"/>
              <a:gd name="connsiteX1" fmla="*/ 498218 w 7444517"/>
              <a:gd name="connsiteY1" fmla="*/ 2402166 h 4374180"/>
              <a:gd name="connsiteX2" fmla="*/ 1513837 w 7444517"/>
              <a:gd name="connsiteY2" fmla="*/ 1569997 h 4374180"/>
              <a:gd name="connsiteX3" fmla="*/ 3101636 w 7444517"/>
              <a:gd name="connsiteY3" fmla="*/ 1060308 h 4374180"/>
              <a:gd name="connsiteX4" fmla="*/ 5275017 w 7444517"/>
              <a:gd name="connsiteY4" fmla="*/ 492208 h 4374180"/>
              <a:gd name="connsiteX5" fmla="*/ 6880650 w 7444517"/>
              <a:gd name="connsiteY5" fmla="*/ 18721 h 4374180"/>
              <a:gd name="connsiteX6" fmla="*/ 7401805 w 7444517"/>
              <a:gd name="connsiteY6" fmla="*/ 144969 h 4374180"/>
              <a:gd name="connsiteX7" fmla="*/ 7313640 w 7444517"/>
              <a:gd name="connsiteY7" fmla="*/ 607820 h 4374180"/>
              <a:gd name="connsiteX8" fmla="*/ 6517054 w 7444517"/>
              <a:gd name="connsiteY8" fmla="*/ 1672961 h 4374180"/>
              <a:gd name="connsiteX9" fmla="*/ 5382735 w 7444517"/>
              <a:gd name="connsiteY9" fmla="*/ 2737831 h 4374180"/>
              <a:gd name="connsiteX10" fmla="*/ 3866451 w 7444517"/>
              <a:gd name="connsiteY10" fmla="*/ 3767978 h 4374180"/>
              <a:gd name="connsiteX11" fmla="*/ 2176548 w 7444517"/>
              <a:gd name="connsiteY11" fmla="*/ 4358287 h 4374180"/>
              <a:gd name="connsiteX12" fmla="*/ 718137 w 7444517"/>
              <a:gd name="connsiteY12" fmla="*/ 4173092 h 4374180"/>
              <a:gd name="connsiteX13" fmla="*/ 507 w 7444517"/>
              <a:gd name="connsiteY13" fmla="*/ 3316566 h 4374180"/>
              <a:gd name="connsiteX0" fmla="*/ 507 w 7444517"/>
              <a:gd name="connsiteY0" fmla="*/ 3316566 h 4374180"/>
              <a:gd name="connsiteX1" fmla="*/ 498218 w 7444517"/>
              <a:gd name="connsiteY1" fmla="*/ 2402166 h 4374180"/>
              <a:gd name="connsiteX2" fmla="*/ 1513837 w 7444517"/>
              <a:gd name="connsiteY2" fmla="*/ 1569997 h 4374180"/>
              <a:gd name="connsiteX3" fmla="*/ 3101636 w 7444517"/>
              <a:gd name="connsiteY3" fmla="*/ 1060308 h 4374180"/>
              <a:gd name="connsiteX4" fmla="*/ 5275017 w 7444517"/>
              <a:gd name="connsiteY4" fmla="*/ 492208 h 4374180"/>
              <a:gd name="connsiteX5" fmla="*/ 6880650 w 7444517"/>
              <a:gd name="connsiteY5" fmla="*/ 18721 h 4374180"/>
              <a:gd name="connsiteX6" fmla="*/ 7401805 w 7444517"/>
              <a:gd name="connsiteY6" fmla="*/ 144969 h 4374180"/>
              <a:gd name="connsiteX7" fmla="*/ 7313640 w 7444517"/>
              <a:gd name="connsiteY7" fmla="*/ 607820 h 4374180"/>
              <a:gd name="connsiteX8" fmla="*/ 6517054 w 7444517"/>
              <a:gd name="connsiteY8" fmla="*/ 1672961 h 4374180"/>
              <a:gd name="connsiteX9" fmla="*/ 5382735 w 7444517"/>
              <a:gd name="connsiteY9" fmla="*/ 2737831 h 4374180"/>
              <a:gd name="connsiteX10" fmla="*/ 3866451 w 7444517"/>
              <a:gd name="connsiteY10" fmla="*/ 3767978 h 4374180"/>
              <a:gd name="connsiteX11" fmla="*/ 2176548 w 7444517"/>
              <a:gd name="connsiteY11" fmla="*/ 4358287 h 4374180"/>
              <a:gd name="connsiteX12" fmla="*/ 718137 w 7444517"/>
              <a:gd name="connsiteY12" fmla="*/ 4173092 h 4374180"/>
              <a:gd name="connsiteX13" fmla="*/ 507 w 7444517"/>
              <a:gd name="connsiteY13" fmla="*/ 3316566 h 4374180"/>
              <a:gd name="connsiteX0" fmla="*/ 507 w 7444517"/>
              <a:gd name="connsiteY0" fmla="*/ 3316566 h 4374180"/>
              <a:gd name="connsiteX1" fmla="*/ 498218 w 7444517"/>
              <a:gd name="connsiteY1" fmla="*/ 2402166 h 4374180"/>
              <a:gd name="connsiteX2" fmla="*/ 1513837 w 7444517"/>
              <a:gd name="connsiteY2" fmla="*/ 1447388 h 4374180"/>
              <a:gd name="connsiteX3" fmla="*/ 3101636 w 7444517"/>
              <a:gd name="connsiteY3" fmla="*/ 1060308 h 4374180"/>
              <a:gd name="connsiteX4" fmla="*/ 5275017 w 7444517"/>
              <a:gd name="connsiteY4" fmla="*/ 492208 h 4374180"/>
              <a:gd name="connsiteX5" fmla="*/ 6880650 w 7444517"/>
              <a:gd name="connsiteY5" fmla="*/ 18721 h 4374180"/>
              <a:gd name="connsiteX6" fmla="*/ 7401805 w 7444517"/>
              <a:gd name="connsiteY6" fmla="*/ 144969 h 4374180"/>
              <a:gd name="connsiteX7" fmla="*/ 7313640 w 7444517"/>
              <a:gd name="connsiteY7" fmla="*/ 607820 h 4374180"/>
              <a:gd name="connsiteX8" fmla="*/ 6517054 w 7444517"/>
              <a:gd name="connsiteY8" fmla="*/ 1672961 h 4374180"/>
              <a:gd name="connsiteX9" fmla="*/ 5382735 w 7444517"/>
              <a:gd name="connsiteY9" fmla="*/ 2737831 h 4374180"/>
              <a:gd name="connsiteX10" fmla="*/ 3866451 w 7444517"/>
              <a:gd name="connsiteY10" fmla="*/ 3767978 h 4374180"/>
              <a:gd name="connsiteX11" fmla="*/ 2176548 w 7444517"/>
              <a:gd name="connsiteY11" fmla="*/ 4358287 h 4374180"/>
              <a:gd name="connsiteX12" fmla="*/ 718137 w 7444517"/>
              <a:gd name="connsiteY12" fmla="*/ 4173092 h 4374180"/>
              <a:gd name="connsiteX13" fmla="*/ 507 w 7444517"/>
              <a:gd name="connsiteY13" fmla="*/ 3316566 h 4374180"/>
              <a:gd name="connsiteX0" fmla="*/ 507 w 7444517"/>
              <a:gd name="connsiteY0" fmla="*/ 3316566 h 4374180"/>
              <a:gd name="connsiteX1" fmla="*/ 498218 w 7444517"/>
              <a:gd name="connsiteY1" fmla="*/ 2402166 h 4374180"/>
              <a:gd name="connsiteX2" fmla="*/ 1513837 w 7444517"/>
              <a:gd name="connsiteY2" fmla="*/ 1447388 h 4374180"/>
              <a:gd name="connsiteX3" fmla="*/ 3101636 w 7444517"/>
              <a:gd name="connsiteY3" fmla="*/ 1060308 h 4374180"/>
              <a:gd name="connsiteX4" fmla="*/ 5275017 w 7444517"/>
              <a:gd name="connsiteY4" fmla="*/ 492208 h 4374180"/>
              <a:gd name="connsiteX5" fmla="*/ 6880650 w 7444517"/>
              <a:gd name="connsiteY5" fmla="*/ 18721 h 4374180"/>
              <a:gd name="connsiteX6" fmla="*/ 7401805 w 7444517"/>
              <a:gd name="connsiteY6" fmla="*/ 144969 h 4374180"/>
              <a:gd name="connsiteX7" fmla="*/ 7313640 w 7444517"/>
              <a:gd name="connsiteY7" fmla="*/ 607820 h 4374180"/>
              <a:gd name="connsiteX8" fmla="*/ 6517054 w 7444517"/>
              <a:gd name="connsiteY8" fmla="*/ 1672961 h 4374180"/>
              <a:gd name="connsiteX9" fmla="*/ 5382735 w 7444517"/>
              <a:gd name="connsiteY9" fmla="*/ 2737831 h 4374180"/>
              <a:gd name="connsiteX10" fmla="*/ 3866451 w 7444517"/>
              <a:gd name="connsiteY10" fmla="*/ 3767978 h 4374180"/>
              <a:gd name="connsiteX11" fmla="*/ 2176548 w 7444517"/>
              <a:gd name="connsiteY11" fmla="*/ 4358287 h 4374180"/>
              <a:gd name="connsiteX12" fmla="*/ 718137 w 7444517"/>
              <a:gd name="connsiteY12" fmla="*/ 4173092 h 4374180"/>
              <a:gd name="connsiteX13" fmla="*/ 507 w 7444517"/>
              <a:gd name="connsiteY13" fmla="*/ 3316566 h 4374180"/>
              <a:gd name="connsiteX0" fmla="*/ 507 w 7480104"/>
              <a:gd name="connsiteY0" fmla="*/ 3197978 h 4255592"/>
              <a:gd name="connsiteX1" fmla="*/ 498218 w 7480104"/>
              <a:gd name="connsiteY1" fmla="*/ 2283578 h 4255592"/>
              <a:gd name="connsiteX2" fmla="*/ 1513837 w 7480104"/>
              <a:gd name="connsiteY2" fmla="*/ 1328800 h 4255592"/>
              <a:gd name="connsiteX3" fmla="*/ 3101636 w 7480104"/>
              <a:gd name="connsiteY3" fmla="*/ 941720 h 4255592"/>
              <a:gd name="connsiteX4" fmla="*/ 5275017 w 7480104"/>
              <a:gd name="connsiteY4" fmla="*/ 373620 h 4255592"/>
              <a:gd name="connsiteX5" fmla="*/ 6395967 w 7480104"/>
              <a:gd name="connsiteY5" fmla="*/ 90858 h 4255592"/>
              <a:gd name="connsiteX6" fmla="*/ 7401805 w 7480104"/>
              <a:gd name="connsiteY6" fmla="*/ 26381 h 4255592"/>
              <a:gd name="connsiteX7" fmla="*/ 7313640 w 7480104"/>
              <a:gd name="connsiteY7" fmla="*/ 489232 h 4255592"/>
              <a:gd name="connsiteX8" fmla="*/ 6517054 w 7480104"/>
              <a:gd name="connsiteY8" fmla="*/ 1554373 h 4255592"/>
              <a:gd name="connsiteX9" fmla="*/ 5382735 w 7480104"/>
              <a:gd name="connsiteY9" fmla="*/ 2619243 h 4255592"/>
              <a:gd name="connsiteX10" fmla="*/ 3866451 w 7480104"/>
              <a:gd name="connsiteY10" fmla="*/ 3649390 h 4255592"/>
              <a:gd name="connsiteX11" fmla="*/ 2176548 w 7480104"/>
              <a:gd name="connsiteY11" fmla="*/ 4239699 h 4255592"/>
              <a:gd name="connsiteX12" fmla="*/ 718137 w 7480104"/>
              <a:gd name="connsiteY12" fmla="*/ 4054504 h 4255592"/>
              <a:gd name="connsiteX13" fmla="*/ 507 w 7480104"/>
              <a:gd name="connsiteY13" fmla="*/ 3197978 h 4255592"/>
              <a:gd name="connsiteX0" fmla="*/ 507 w 7480104"/>
              <a:gd name="connsiteY0" fmla="*/ 3197978 h 4255592"/>
              <a:gd name="connsiteX1" fmla="*/ 498218 w 7480104"/>
              <a:gd name="connsiteY1" fmla="*/ 2283578 h 4255592"/>
              <a:gd name="connsiteX2" fmla="*/ 1513837 w 7480104"/>
              <a:gd name="connsiteY2" fmla="*/ 1328800 h 4255592"/>
              <a:gd name="connsiteX3" fmla="*/ 3101636 w 7480104"/>
              <a:gd name="connsiteY3" fmla="*/ 941720 h 4255592"/>
              <a:gd name="connsiteX4" fmla="*/ 4689577 w 7480104"/>
              <a:gd name="connsiteY4" fmla="*/ 532226 h 4255592"/>
              <a:gd name="connsiteX5" fmla="*/ 5275017 w 7480104"/>
              <a:gd name="connsiteY5" fmla="*/ 373620 h 4255592"/>
              <a:gd name="connsiteX6" fmla="*/ 6395967 w 7480104"/>
              <a:gd name="connsiteY6" fmla="*/ 90858 h 4255592"/>
              <a:gd name="connsiteX7" fmla="*/ 7401805 w 7480104"/>
              <a:gd name="connsiteY7" fmla="*/ 26381 h 4255592"/>
              <a:gd name="connsiteX8" fmla="*/ 7313640 w 7480104"/>
              <a:gd name="connsiteY8" fmla="*/ 489232 h 4255592"/>
              <a:gd name="connsiteX9" fmla="*/ 6517054 w 7480104"/>
              <a:gd name="connsiteY9" fmla="*/ 1554373 h 4255592"/>
              <a:gd name="connsiteX10" fmla="*/ 5382735 w 7480104"/>
              <a:gd name="connsiteY10" fmla="*/ 2619243 h 4255592"/>
              <a:gd name="connsiteX11" fmla="*/ 3866451 w 7480104"/>
              <a:gd name="connsiteY11" fmla="*/ 3649390 h 4255592"/>
              <a:gd name="connsiteX12" fmla="*/ 2176548 w 7480104"/>
              <a:gd name="connsiteY12" fmla="*/ 4239699 h 4255592"/>
              <a:gd name="connsiteX13" fmla="*/ 718137 w 7480104"/>
              <a:gd name="connsiteY13" fmla="*/ 4054504 h 4255592"/>
              <a:gd name="connsiteX14" fmla="*/ 507 w 7480104"/>
              <a:gd name="connsiteY14" fmla="*/ 3197978 h 4255592"/>
              <a:gd name="connsiteX0" fmla="*/ 507 w 7336623"/>
              <a:gd name="connsiteY0" fmla="*/ 3111909 h 4169523"/>
              <a:gd name="connsiteX1" fmla="*/ 498218 w 7336623"/>
              <a:gd name="connsiteY1" fmla="*/ 2197509 h 4169523"/>
              <a:gd name="connsiteX2" fmla="*/ 1513837 w 7336623"/>
              <a:gd name="connsiteY2" fmla="*/ 1242731 h 4169523"/>
              <a:gd name="connsiteX3" fmla="*/ 3101636 w 7336623"/>
              <a:gd name="connsiteY3" fmla="*/ 855651 h 4169523"/>
              <a:gd name="connsiteX4" fmla="*/ 4689577 w 7336623"/>
              <a:gd name="connsiteY4" fmla="*/ 446157 h 4169523"/>
              <a:gd name="connsiteX5" fmla="*/ 5275017 w 7336623"/>
              <a:gd name="connsiteY5" fmla="*/ 287551 h 4169523"/>
              <a:gd name="connsiteX6" fmla="*/ 6395967 w 7336623"/>
              <a:gd name="connsiteY6" fmla="*/ 4789 h 4169523"/>
              <a:gd name="connsiteX7" fmla="*/ 7057425 w 7336623"/>
              <a:gd name="connsiteY7" fmla="*/ 131037 h 4169523"/>
              <a:gd name="connsiteX8" fmla="*/ 7313640 w 7336623"/>
              <a:gd name="connsiteY8" fmla="*/ 403163 h 4169523"/>
              <a:gd name="connsiteX9" fmla="*/ 6517054 w 7336623"/>
              <a:gd name="connsiteY9" fmla="*/ 1468304 h 4169523"/>
              <a:gd name="connsiteX10" fmla="*/ 5382735 w 7336623"/>
              <a:gd name="connsiteY10" fmla="*/ 2533174 h 4169523"/>
              <a:gd name="connsiteX11" fmla="*/ 3866451 w 7336623"/>
              <a:gd name="connsiteY11" fmla="*/ 3563321 h 4169523"/>
              <a:gd name="connsiteX12" fmla="*/ 2176548 w 7336623"/>
              <a:gd name="connsiteY12" fmla="*/ 4153630 h 4169523"/>
              <a:gd name="connsiteX13" fmla="*/ 718137 w 7336623"/>
              <a:gd name="connsiteY13" fmla="*/ 3968435 h 4169523"/>
              <a:gd name="connsiteX14" fmla="*/ 507 w 7336623"/>
              <a:gd name="connsiteY14" fmla="*/ 3111909 h 4169523"/>
              <a:gd name="connsiteX0" fmla="*/ 507 w 7094054"/>
              <a:gd name="connsiteY0" fmla="*/ 3116433 h 4174047"/>
              <a:gd name="connsiteX1" fmla="*/ 498218 w 7094054"/>
              <a:gd name="connsiteY1" fmla="*/ 2202033 h 4174047"/>
              <a:gd name="connsiteX2" fmla="*/ 1513837 w 7094054"/>
              <a:gd name="connsiteY2" fmla="*/ 1247255 h 4174047"/>
              <a:gd name="connsiteX3" fmla="*/ 3101636 w 7094054"/>
              <a:gd name="connsiteY3" fmla="*/ 860175 h 4174047"/>
              <a:gd name="connsiteX4" fmla="*/ 4689577 w 7094054"/>
              <a:gd name="connsiteY4" fmla="*/ 450681 h 4174047"/>
              <a:gd name="connsiteX5" fmla="*/ 5275017 w 7094054"/>
              <a:gd name="connsiteY5" fmla="*/ 292075 h 4174047"/>
              <a:gd name="connsiteX6" fmla="*/ 6395967 w 7094054"/>
              <a:gd name="connsiteY6" fmla="*/ 9313 h 4174047"/>
              <a:gd name="connsiteX7" fmla="*/ 7057425 w 7094054"/>
              <a:gd name="connsiteY7" fmla="*/ 135561 h 4174047"/>
              <a:gd name="connsiteX8" fmla="*/ 6956505 w 7094054"/>
              <a:gd name="connsiteY8" fmla="*/ 775513 h 4174047"/>
              <a:gd name="connsiteX9" fmla="*/ 6517054 w 7094054"/>
              <a:gd name="connsiteY9" fmla="*/ 1472828 h 4174047"/>
              <a:gd name="connsiteX10" fmla="*/ 5382735 w 7094054"/>
              <a:gd name="connsiteY10" fmla="*/ 2537698 h 4174047"/>
              <a:gd name="connsiteX11" fmla="*/ 3866451 w 7094054"/>
              <a:gd name="connsiteY11" fmla="*/ 3567845 h 4174047"/>
              <a:gd name="connsiteX12" fmla="*/ 2176548 w 7094054"/>
              <a:gd name="connsiteY12" fmla="*/ 4158154 h 4174047"/>
              <a:gd name="connsiteX13" fmla="*/ 718137 w 7094054"/>
              <a:gd name="connsiteY13" fmla="*/ 3972959 h 4174047"/>
              <a:gd name="connsiteX14" fmla="*/ 507 w 7094054"/>
              <a:gd name="connsiteY14" fmla="*/ 3116433 h 4174047"/>
              <a:gd name="connsiteX0" fmla="*/ 507 w 7103191"/>
              <a:gd name="connsiteY0" fmla="*/ 3116433 h 4174047"/>
              <a:gd name="connsiteX1" fmla="*/ 498218 w 7103191"/>
              <a:gd name="connsiteY1" fmla="*/ 2202033 h 4174047"/>
              <a:gd name="connsiteX2" fmla="*/ 1513837 w 7103191"/>
              <a:gd name="connsiteY2" fmla="*/ 1247255 h 4174047"/>
              <a:gd name="connsiteX3" fmla="*/ 3101636 w 7103191"/>
              <a:gd name="connsiteY3" fmla="*/ 860175 h 4174047"/>
              <a:gd name="connsiteX4" fmla="*/ 4689577 w 7103191"/>
              <a:gd name="connsiteY4" fmla="*/ 450681 h 4174047"/>
              <a:gd name="connsiteX5" fmla="*/ 5275017 w 7103191"/>
              <a:gd name="connsiteY5" fmla="*/ 292075 h 4174047"/>
              <a:gd name="connsiteX6" fmla="*/ 6395967 w 7103191"/>
              <a:gd name="connsiteY6" fmla="*/ 9313 h 4174047"/>
              <a:gd name="connsiteX7" fmla="*/ 7057425 w 7103191"/>
              <a:gd name="connsiteY7" fmla="*/ 135561 h 4174047"/>
              <a:gd name="connsiteX8" fmla="*/ 6956505 w 7103191"/>
              <a:gd name="connsiteY8" fmla="*/ 775513 h 4174047"/>
              <a:gd name="connsiteX9" fmla="*/ 6236448 w 7103191"/>
              <a:gd name="connsiteY9" fmla="*/ 1486451 h 4174047"/>
              <a:gd name="connsiteX10" fmla="*/ 5382735 w 7103191"/>
              <a:gd name="connsiteY10" fmla="*/ 2537698 h 4174047"/>
              <a:gd name="connsiteX11" fmla="*/ 3866451 w 7103191"/>
              <a:gd name="connsiteY11" fmla="*/ 3567845 h 4174047"/>
              <a:gd name="connsiteX12" fmla="*/ 2176548 w 7103191"/>
              <a:gd name="connsiteY12" fmla="*/ 4158154 h 4174047"/>
              <a:gd name="connsiteX13" fmla="*/ 718137 w 7103191"/>
              <a:gd name="connsiteY13" fmla="*/ 3972959 h 4174047"/>
              <a:gd name="connsiteX14" fmla="*/ 507 w 7103191"/>
              <a:gd name="connsiteY14" fmla="*/ 3116433 h 4174047"/>
              <a:gd name="connsiteX0" fmla="*/ 507 w 7103191"/>
              <a:gd name="connsiteY0" fmla="*/ 3116433 h 4174047"/>
              <a:gd name="connsiteX1" fmla="*/ 498218 w 7103191"/>
              <a:gd name="connsiteY1" fmla="*/ 2202033 h 4174047"/>
              <a:gd name="connsiteX2" fmla="*/ 1513837 w 7103191"/>
              <a:gd name="connsiteY2" fmla="*/ 1247255 h 4174047"/>
              <a:gd name="connsiteX3" fmla="*/ 3101636 w 7103191"/>
              <a:gd name="connsiteY3" fmla="*/ 860175 h 4174047"/>
              <a:gd name="connsiteX4" fmla="*/ 4689577 w 7103191"/>
              <a:gd name="connsiteY4" fmla="*/ 450681 h 4174047"/>
              <a:gd name="connsiteX5" fmla="*/ 5275017 w 7103191"/>
              <a:gd name="connsiteY5" fmla="*/ 292075 h 4174047"/>
              <a:gd name="connsiteX6" fmla="*/ 6395967 w 7103191"/>
              <a:gd name="connsiteY6" fmla="*/ 9313 h 4174047"/>
              <a:gd name="connsiteX7" fmla="*/ 7057425 w 7103191"/>
              <a:gd name="connsiteY7" fmla="*/ 135561 h 4174047"/>
              <a:gd name="connsiteX8" fmla="*/ 6956505 w 7103191"/>
              <a:gd name="connsiteY8" fmla="*/ 775513 h 4174047"/>
              <a:gd name="connsiteX9" fmla="*/ 6236448 w 7103191"/>
              <a:gd name="connsiteY9" fmla="*/ 1486451 h 4174047"/>
              <a:gd name="connsiteX10" fmla="*/ 5191413 w 7103191"/>
              <a:gd name="connsiteY10" fmla="*/ 2510451 h 4174047"/>
              <a:gd name="connsiteX11" fmla="*/ 3866451 w 7103191"/>
              <a:gd name="connsiteY11" fmla="*/ 3567845 h 4174047"/>
              <a:gd name="connsiteX12" fmla="*/ 2176548 w 7103191"/>
              <a:gd name="connsiteY12" fmla="*/ 4158154 h 4174047"/>
              <a:gd name="connsiteX13" fmla="*/ 718137 w 7103191"/>
              <a:gd name="connsiteY13" fmla="*/ 3972959 h 4174047"/>
              <a:gd name="connsiteX14" fmla="*/ 507 w 7103191"/>
              <a:gd name="connsiteY14" fmla="*/ 3116433 h 4174047"/>
              <a:gd name="connsiteX0" fmla="*/ 507 w 7103191"/>
              <a:gd name="connsiteY0" fmla="*/ 3116433 h 4185570"/>
              <a:gd name="connsiteX1" fmla="*/ 498218 w 7103191"/>
              <a:gd name="connsiteY1" fmla="*/ 2202033 h 4185570"/>
              <a:gd name="connsiteX2" fmla="*/ 1513837 w 7103191"/>
              <a:gd name="connsiteY2" fmla="*/ 1247255 h 4185570"/>
              <a:gd name="connsiteX3" fmla="*/ 3101636 w 7103191"/>
              <a:gd name="connsiteY3" fmla="*/ 860175 h 4185570"/>
              <a:gd name="connsiteX4" fmla="*/ 4689577 w 7103191"/>
              <a:gd name="connsiteY4" fmla="*/ 450681 h 4185570"/>
              <a:gd name="connsiteX5" fmla="*/ 5275017 w 7103191"/>
              <a:gd name="connsiteY5" fmla="*/ 292075 h 4185570"/>
              <a:gd name="connsiteX6" fmla="*/ 6395967 w 7103191"/>
              <a:gd name="connsiteY6" fmla="*/ 9313 h 4185570"/>
              <a:gd name="connsiteX7" fmla="*/ 7057425 w 7103191"/>
              <a:gd name="connsiteY7" fmla="*/ 135561 h 4185570"/>
              <a:gd name="connsiteX8" fmla="*/ 6956505 w 7103191"/>
              <a:gd name="connsiteY8" fmla="*/ 775513 h 4185570"/>
              <a:gd name="connsiteX9" fmla="*/ 6236448 w 7103191"/>
              <a:gd name="connsiteY9" fmla="*/ 1486451 h 4185570"/>
              <a:gd name="connsiteX10" fmla="*/ 5191413 w 7103191"/>
              <a:gd name="connsiteY10" fmla="*/ 2510451 h 4185570"/>
              <a:gd name="connsiteX11" fmla="*/ 3840942 w 7103191"/>
              <a:gd name="connsiteY11" fmla="*/ 3377120 h 4185570"/>
              <a:gd name="connsiteX12" fmla="*/ 2176548 w 7103191"/>
              <a:gd name="connsiteY12" fmla="*/ 4158154 h 4185570"/>
              <a:gd name="connsiteX13" fmla="*/ 718137 w 7103191"/>
              <a:gd name="connsiteY13" fmla="*/ 3972959 h 4185570"/>
              <a:gd name="connsiteX14" fmla="*/ 507 w 7103191"/>
              <a:gd name="connsiteY14" fmla="*/ 3116433 h 4185570"/>
              <a:gd name="connsiteX0" fmla="*/ 507 w 7103191"/>
              <a:gd name="connsiteY0" fmla="*/ 3116433 h 4068597"/>
              <a:gd name="connsiteX1" fmla="*/ 498218 w 7103191"/>
              <a:gd name="connsiteY1" fmla="*/ 2202033 h 4068597"/>
              <a:gd name="connsiteX2" fmla="*/ 1513837 w 7103191"/>
              <a:gd name="connsiteY2" fmla="*/ 1247255 h 4068597"/>
              <a:gd name="connsiteX3" fmla="*/ 3101636 w 7103191"/>
              <a:gd name="connsiteY3" fmla="*/ 860175 h 4068597"/>
              <a:gd name="connsiteX4" fmla="*/ 4689577 w 7103191"/>
              <a:gd name="connsiteY4" fmla="*/ 450681 h 4068597"/>
              <a:gd name="connsiteX5" fmla="*/ 5275017 w 7103191"/>
              <a:gd name="connsiteY5" fmla="*/ 292075 h 4068597"/>
              <a:gd name="connsiteX6" fmla="*/ 6395967 w 7103191"/>
              <a:gd name="connsiteY6" fmla="*/ 9313 h 4068597"/>
              <a:gd name="connsiteX7" fmla="*/ 7057425 w 7103191"/>
              <a:gd name="connsiteY7" fmla="*/ 135561 h 4068597"/>
              <a:gd name="connsiteX8" fmla="*/ 6956505 w 7103191"/>
              <a:gd name="connsiteY8" fmla="*/ 775513 h 4068597"/>
              <a:gd name="connsiteX9" fmla="*/ 6236448 w 7103191"/>
              <a:gd name="connsiteY9" fmla="*/ 1486451 h 4068597"/>
              <a:gd name="connsiteX10" fmla="*/ 5191413 w 7103191"/>
              <a:gd name="connsiteY10" fmla="*/ 2510451 h 4068597"/>
              <a:gd name="connsiteX11" fmla="*/ 3840942 w 7103191"/>
              <a:gd name="connsiteY11" fmla="*/ 3377120 h 4068597"/>
              <a:gd name="connsiteX12" fmla="*/ 2214813 w 7103191"/>
              <a:gd name="connsiteY12" fmla="*/ 3981053 h 4068597"/>
              <a:gd name="connsiteX13" fmla="*/ 718137 w 7103191"/>
              <a:gd name="connsiteY13" fmla="*/ 3972959 h 4068597"/>
              <a:gd name="connsiteX14" fmla="*/ 507 w 7103191"/>
              <a:gd name="connsiteY14" fmla="*/ 3116433 h 4068597"/>
              <a:gd name="connsiteX0" fmla="*/ 14891 w 7117575"/>
              <a:gd name="connsiteY0" fmla="*/ 3116433 h 4002484"/>
              <a:gd name="connsiteX1" fmla="*/ 512602 w 7117575"/>
              <a:gd name="connsiteY1" fmla="*/ 2202033 h 4002484"/>
              <a:gd name="connsiteX2" fmla="*/ 1528221 w 7117575"/>
              <a:gd name="connsiteY2" fmla="*/ 1247255 h 4002484"/>
              <a:gd name="connsiteX3" fmla="*/ 3116020 w 7117575"/>
              <a:gd name="connsiteY3" fmla="*/ 860175 h 4002484"/>
              <a:gd name="connsiteX4" fmla="*/ 4703961 w 7117575"/>
              <a:gd name="connsiteY4" fmla="*/ 450681 h 4002484"/>
              <a:gd name="connsiteX5" fmla="*/ 5289401 w 7117575"/>
              <a:gd name="connsiteY5" fmla="*/ 292075 h 4002484"/>
              <a:gd name="connsiteX6" fmla="*/ 6410351 w 7117575"/>
              <a:gd name="connsiteY6" fmla="*/ 9313 h 4002484"/>
              <a:gd name="connsiteX7" fmla="*/ 7071809 w 7117575"/>
              <a:gd name="connsiteY7" fmla="*/ 135561 h 4002484"/>
              <a:gd name="connsiteX8" fmla="*/ 6970889 w 7117575"/>
              <a:gd name="connsiteY8" fmla="*/ 775513 h 4002484"/>
              <a:gd name="connsiteX9" fmla="*/ 6250832 w 7117575"/>
              <a:gd name="connsiteY9" fmla="*/ 1486451 h 4002484"/>
              <a:gd name="connsiteX10" fmla="*/ 5205797 w 7117575"/>
              <a:gd name="connsiteY10" fmla="*/ 2510451 h 4002484"/>
              <a:gd name="connsiteX11" fmla="*/ 3855326 w 7117575"/>
              <a:gd name="connsiteY11" fmla="*/ 3377120 h 4002484"/>
              <a:gd name="connsiteX12" fmla="*/ 2229197 w 7117575"/>
              <a:gd name="connsiteY12" fmla="*/ 3981053 h 4002484"/>
              <a:gd name="connsiteX13" fmla="*/ 1051392 w 7117575"/>
              <a:gd name="connsiteY13" fmla="*/ 3795858 h 4002484"/>
              <a:gd name="connsiteX14" fmla="*/ 14891 w 7117575"/>
              <a:gd name="connsiteY14" fmla="*/ 3116433 h 4002484"/>
              <a:gd name="connsiteX0" fmla="*/ 80317 w 6723827"/>
              <a:gd name="connsiteY0" fmla="*/ 3102809 h 4002725"/>
              <a:gd name="connsiteX1" fmla="*/ 118854 w 6723827"/>
              <a:gd name="connsiteY1" fmla="*/ 2202033 h 4002725"/>
              <a:gd name="connsiteX2" fmla="*/ 1134473 w 6723827"/>
              <a:gd name="connsiteY2" fmla="*/ 1247255 h 4002725"/>
              <a:gd name="connsiteX3" fmla="*/ 2722272 w 6723827"/>
              <a:gd name="connsiteY3" fmla="*/ 860175 h 4002725"/>
              <a:gd name="connsiteX4" fmla="*/ 4310213 w 6723827"/>
              <a:gd name="connsiteY4" fmla="*/ 450681 h 4002725"/>
              <a:gd name="connsiteX5" fmla="*/ 4895653 w 6723827"/>
              <a:gd name="connsiteY5" fmla="*/ 292075 h 4002725"/>
              <a:gd name="connsiteX6" fmla="*/ 6016603 w 6723827"/>
              <a:gd name="connsiteY6" fmla="*/ 9313 h 4002725"/>
              <a:gd name="connsiteX7" fmla="*/ 6678061 w 6723827"/>
              <a:gd name="connsiteY7" fmla="*/ 135561 h 4002725"/>
              <a:gd name="connsiteX8" fmla="*/ 6577141 w 6723827"/>
              <a:gd name="connsiteY8" fmla="*/ 775513 h 4002725"/>
              <a:gd name="connsiteX9" fmla="*/ 5857084 w 6723827"/>
              <a:gd name="connsiteY9" fmla="*/ 1486451 h 4002725"/>
              <a:gd name="connsiteX10" fmla="*/ 4812049 w 6723827"/>
              <a:gd name="connsiteY10" fmla="*/ 2510451 h 4002725"/>
              <a:gd name="connsiteX11" fmla="*/ 3461578 w 6723827"/>
              <a:gd name="connsiteY11" fmla="*/ 3377120 h 4002725"/>
              <a:gd name="connsiteX12" fmla="*/ 1835449 w 6723827"/>
              <a:gd name="connsiteY12" fmla="*/ 3981053 h 4002725"/>
              <a:gd name="connsiteX13" fmla="*/ 657644 w 6723827"/>
              <a:gd name="connsiteY13" fmla="*/ 3795858 h 4002725"/>
              <a:gd name="connsiteX14" fmla="*/ 80317 w 6723827"/>
              <a:gd name="connsiteY14" fmla="*/ 3102809 h 4002725"/>
              <a:gd name="connsiteX0" fmla="*/ 9331 w 6652841"/>
              <a:gd name="connsiteY0" fmla="*/ 3102809 h 4002726"/>
              <a:gd name="connsiteX1" fmla="*/ 290209 w 6652841"/>
              <a:gd name="connsiteY1" fmla="*/ 2229279 h 4002726"/>
              <a:gd name="connsiteX2" fmla="*/ 1063487 w 6652841"/>
              <a:gd name="connsiteY2" fmla="*/ 1247255 h 4002726"/>
              <a:gd name="connsiteX3" fmla="*/ 2651286 w 6652841"/>
              <a:gd name="connsiteY3" fmla="*/ 860175 h 4002726"/>
              <a:gd name="connsiteX4" fmla="*/ 4239227 w 6652841"/>
              <a:gd name="connsiteY4" fmla="*/ 450681 h 4002726"/>
              <a:gd name="connsiteX5" fmla="*/ 4824667 w 6652841"/>
              <a:gd name="connsiteY5" fmla="*/ 292075 h 4002726"/>
              <a:gd name="connsiteX6" fmla="*/ 5945617 w 6652841"/>
              <a:gd name="connsiteY6" fmla="*/ 9313 h 4002726"/>
              <a:gd name="connsiteX7" fmla="*/ 6607075 w 6652841"/>
              <a:gd name="connsiteY7" fmla="*/ 135561 h 4002726"/>
              <a:gd name="connsiteX8" fmla="*/ 6506155 w 6652841"/>
              <a:gd name="connsiteY8" fmla="*/ 775513 h 4002726"/>
              <a:gd name="connsiteX9" fmla="*/ 5786098 w 6652841"/>
              <a:gd name="connsiteY9" fmla="*/ 1486451 h 4002726"/>
              <a:gd name="connsiteX10" fmla="*/ 4741063 w 6652841"/>
              <a:gd name="connsiteY10" fmla="*/ 2510451 h 4002726"/>
              <a:gd name="connsiteX11" fmla="*/ 3390592 w 6652841"/>
              <a:gd name="connsiteY11" fmla="*/ 3377120 h 4002726"/>
              <a:gd name="connsiteX12" fmla="*/ 1764463 w 6652841"/>
              <a:gd name="connsiteY12" fmla="*/ 3981053 h 4002726"/>
              <a:gd name="connsiteX13" fmla="*/ 586658 w 6652841"/>
              <a:gd name="connsiteY13" fmla="*/ 3795858 h 4002726"/>
              <a:gd name="connsiteX14" fmla="*/ 9331 w 6652841"/>
              <a:gd name="connsiteY14" fmla="*/ 3102809 h 4002726"/>
              <a:gd name="connsiteX0" fmla="*/ 10673 w 6654183"/>
              <a:gd name="connsiteY0" fmla="*/ 3102809 h 4002726"/>
              <a:gd name="connsiteX1" fmla="*/ 291551 w 6654183"/>
              <a:gd name="connsiteY1" fmla="*/ 2229279 h 4002726"/>
              <a:gd name="connsiteX2" fmla="*/ 1230641 w 6654183"/>
              <a:gd name="connsiteY2" fmla="*/ 1247255 h 4002726"/>
              <a:gd name="connsiteX3" fmla="*/ 2652628 w 6654183"/>
              <a:gd name="connsiteY3" fmla="*/ 860175 h 4002726"/>
              <a:gd name="connsiteX4" fmla="*/ 4240569 w 6654183"/>
              <a:gd name="connsiteY4" fmla="*/ 450681 h 4002726"/>
              <a:gd name="connsiteX5" fmla="*/ 4826009 w 6654183"/>
              <a:gd name="connsiteY5" fmla="*/ 292075 h 4002726"/>
              <a:gd name="connsiteX6" fmla="*/ 5946959 w 6654183"/>
              <a:gd name="connsiteY6" fmla="*/ 9313 h 4002726"/>
              <a:gd name="connsiteX7" fmla="*/ 6608417 w 6654183"/>
              <a:gd name="connsiteY7" fmla="*/ 135561 h 4002726"/>
              <a:gd name="connsiteX8" fmla="*/ 6507497 w 6654183"/>
              <a:gd name="connsiteY8" fmla="*/ 775513 h 4002726"/>
              <a:gd name="connsiteX9" fmla="*/ 5787440 w 6654183"/>
              <a:gd name="connsiteY9" fmla="*/ 1486451 h 4002726"/>
              <a:gd name="connsiteX10" fmla="*/ 4742405 w 6654183"/>
              <a:gd name="connsiteY10" fmla="*/ 2510451 h 4002726"/>
              <a:gd name="connsiteX11" fmla="*/ 3391934 w 6654183"/>
              <a:gd name="connsiteY11" fmla="*/ 3377120 h 4002726"/>
              <a:gd name="connsiteX12" fmla="*/ 1765805 w 6654183"/>
              <a:gd name="connsiteY12" fmla="*/ 3981053 h 4002726"/>
              <a:gd name="connsiteX13" fmla="*/ 588000 w 6654183"/>
              <a:gd name="connsiteY13" fmla="*/ 3795858 h 4002726"/>
              <a:gd name="connsiteX14" fmla="*/ 10673 w 6654183"/>
              <a:gd name="connsiteY14" fmla="*/ 3102809 h 4002726"/>
              <a:gd name="connsiteX0" fmla="*/ 2322 w 6645832"/>
              <a:gd name="connsiteY0" fmla="*/ 3102809 h 4002726"/>
              <a:gd name="connsiteX1" fmla="*/ 410748 w 6645832"/>
              <a:gd name="connsiteY1" fmla="*/ 2188409 h 4002726"/>
              <a:gd name="connsiteX2" fmla="*/ 1222290 w 6645832"/>
              <a:gd name="connsiteY2" fmla="*/ 1247255 h 4002726"/>
              <a:gd name="connsiteX3" fmla="*/ 2644277 w 6645832"/>
              <a:gd name="connsiteY3" fmla="*/ 860175 h 4002726"/>
              <a:gd name="connsiteX4" fmla="*/ 4232218 w 6645832"/>
              <a:gd name="connsiteY4" fmla="*/ 450681 h 4002726"/>
              <a:gd name="connsiteX5" fmla="*/ 4817658 w 6645832"/>
              <a:gd name="connsiteY5" fmla="*/ 292075 h 4002726"/>
              <a:gd name="connsiteX6" fmla="*/ 5938608 w 6645832"/>
              <a:gd name="connsiteY6" fmla="*/ 9313 h 4002726"/>
              <a:gd name="connsiteX7" fmla="*/ 6600066 w 6645832"/>
              <a:gd name="connsiteY7" fmla="*/ 135561 h 4002726"/>
              <a:gd name="connsiteX8" fmla="*/ 6499146 w 6645832"/>
              <a:gd name="connsiteY8" fmla="*/ 775513 h 4002726"/>
              <a:gd name="connsiteX9" fmla="*/ 5779089 w 6645832"/>
              <a:gd name="connsiteY9" fmla="*/ 1486451 h 4002726"/>
              <a:gd name="connsiteX10" fmla="*/ 4734054 w 6645832"/>
              <a:gd name="connsiteY10" fmla="*/ 2510451 h 4002726"/>
              <a:gd name="connsiteX11" fmla="*/ 3383583 w 6645832"/>
              <a:gd name="connsiteY11" fmla="*/ 3377120 h 4002726"/>
              <a:gd name="connsiteX12" fmla="*/ 1757454 w 6645832"/>
              <a:gd name="connsiteY12" fmla="*/ 3981053 h 4002726"/>
              <a:gd name="connsiteX13" fmla="*/ 579649 w 6645832"/>
              <a:gd name="connsiteY13" fmla="*/ 3795858 h 4002726"/>
              <a:gd name="connsiteX14" fmla="*/ 2322 w 6645832"/>
              <a:gd name="connsiteY14" fmla="*/ 3102809 h 4002726"/>
              <a:gd name="connsiteX0" fmla="*/ 5327 w 6470269"/>
              <a:gd name="connsiteY0" fmla="*/ 3061939 h 4003480"/>
              <a:gd name="connsiteX1" fmla="*/ 235185 w 6470269"/>
              <a:gd name="connsiteY1" fmla="*/ 2188409 h 4003480"/>
              <a:gd name="connsiteX2" fmla="*/ 1046727 w 6470269"/>
              <a:gd name="connsiteY2" fmla="*/ 1247255 h 4003480"/>
              <a:gd name="connsiteX3" fmla="*/ 2468714 w 6470269"/>
              <a:gd name="connsiteY3" fmla="*/ 860175 h 4003480"/>
              <a:gd name="connsiteX4" fmla="*/ 4056655 w 6470269"/>
              <a:gd name="connsiteY4" fmla="*/ 450681 h 4003480"/>
              <a:gd name="connsiteX5" fmla="*/ 4642095 w 6470269"/>
              <a:gd name="connsiteY5" fmla="*/ 292075 h 4003480"/>
              <a:gd name="connsiteX6" fmla="*/ 5763045 w 6470269"/>
              <a:gd name="connsiteY6" fmla="*/ 9313 h 4003480"/>
              <a:gd name="connsiteX7" fmla="*/ 6424503 w 6470269"/>
              <a:gd name="connsiteY7" fmla="*/ 135561 h 4003480"/>
              <a:gd name="connsiteX8" fmla="*/ 6323583 w 6470269"/>
              <a:gd name="connsiteY8" fmla="*/ 775513 h 4003480"/>
              <a:gd name="connsiteX9" fmla="*/ 5603526 w 6470269"/>
              <a:gd name="connsiteY9" fmla="*/ 1486451 h 4003480"/>
              <a:gd name="connsiteX10" fmla="*/ 4558491 w 6470269"/>
              <a:gd name="connsiteY10" fmla="*/ 2510451 h 4003480"/>
              <a:gd name="connsiteX11" fmla="*/ 3208020 w 6470269"/>
              <a:gd name="connsiteY11" fmla="*/ 3377120 h 4003480"/>
              <a:gd name="connsiteX12" fmla="*/ 1581891 w 6470269"/>
              <a:gd name="connsiteY12" fmla="*/ 3981053 h 4003480"/>
              <a:gd name="connsiteX13" fmla="*/ 404086 w 6470269"/>
              <a:gd name="connsiteY13" fmla="*/ 3795858 h 4003480"/>
              <a:gd name="connsiteX14" fmla="*/ 5327 w 6470269"/>
              <a:gd name="connsiteY14" fmla="*/ 3061939 h 4003480"/>
              <a:gd name="connsiteX0" fmla="*/ 24803 w 6489745"/>
              <a:gd name="connsiteY0" fmla="*/ 3061939 h 3986063"/>
              <a:gd name="connsiteX1" fmla="*/ 254661 w 6489745"/>
              <a:gd name="connsiteY1" fmla="*/ 2188409 h 3986063"/>
              <a:gd name="connsiteX2" fmla="*/ 1066203 w 6489745"/>
              <a:gd name="connsiteY2" fmla="*/ 1247255 h 3986063"/>
              <a:gd name="connsiteX3" fmla="*/ 2488190 w 6489745"/>
              <a:gd name="connsiteY3" fmla="*/ 860175 h 3986063"/>
              <a:gd name="connsiteX4" fmla="*/ 4076131 w 6489745"/>
              <a:gd name="connsiteY4" fmla="*/ 450681 h 3986063"/>
              <a:gd name="connsiteX5" fmla="*/ 4661571 w 6489745"/>
              <a:gd name="connsiteY5" fmla="*/ 292075 h 3986063"/>
              <a:gd name="connsiteX6" fmla="*/ 5782521 w 6489745"/>
              <a:gd name="connsiteY6" fmla="*/ 9313 h 3986063"/>
              <a:gd name="connsiteX7" fmla="*/ 6443979 w 6489745"/>
              <a:gd name="connsiteY7" fmla="*/ 135561 h 3986063"/>
              <a:gd name="connsiteX8" fmla="*/ 6343059 w 6489745"/>
              <a:gd name="connsiteY8" fmla="*/ 775513 h 3986063"/>
              <a:gd name="connsiteX9" fmla="*/ 5623002 w 6489745"/>
              <a:gd name="connsiteY9" fmla="*/ 1486451 h 3986063"/>
              <a:gd name="connsiteX10" fmla="*/ 4577967 w 6489745"/>
              <a:gd name="connsiteY10" fmla="*/ 2510451 h 3986063"/>
              <a:gd name="connsiteX11" fmla="*/ 3227496 w 6489745"/>
              <a:gd name="connsiteY11" fmla="*/ 3377120 h 3986063"/>
              <a:gd name="connsiteX12" fmla="*/ 1601367 w 6489745"/>
              <a:gd name="connsiteY12" fmla="*/ 3981053 h 3986063"/>
              <a:gd name="connsiteX13" fmla="*/ 755187 w 6489745"/>
              <a:gd name="connsiteY13" fmla="*/ 3632380 h 3986063"/>
              <a:gd name="connsiteX14" fmla="*/ 24803 w 6489745"/>
              <a:gd name="connsiteY14" fmla="*/ 3061939 h 3986063"/>
              <a:gd name="connsiteX0" fmla="*/ 24803 w 6489745"/>
              <a:gd name="connsiteY0" fmla="*/ 3061939 h 3777211"/>
              <a:gd name="connsiteX1" fmla="*/ 254661 w 6489745"/>
              <a:gd name="connsiteY1" fmla="*/ 2188409 h 3777211"/>
              <a:gd name="connsiteX2" fmla="*/ 1066203 w 6489745"/>
              <a:gd name="connsiteY2" fmla="*/ 1247255 h 3777211"/>
              <a:gd name="connsiteX3" fmla="*/ 2488190 w 6489745"/>
              <a:gd name="connsiteY3" fmla="*/ 860175 h 3777211"/>
              <a:gd name="connsiteX4" fmla="*/ 4076131 w 6489745"/>
              <a:gd name="connsiteY4" fmla="*/ 450681 h 3777211"/>
              <a:gd name="connsiteX5" fmla="*/ 4661571 w 6489745"/>
              <a:gd name="connsiteY5" fmla="*/ 292075 h 3777211"/>
              <a:gd name="connsiteX6" fmla="*/ 5782521 w 6489745"/>
              <a:gd name="connsiteY6" fmla="*/ 9313 h 3777211"/>
              <a:gd name="connsiteX7" fmla="*/ 6443979 w 6489745"/>
              <a:gd name="connsiteY7" fmla="*/ 135561 h 3777211"/>
              <a:gd name="connsiteX8" fmla="*/ 6343059 w 6489745"/>
              <a:gd name="connsiteY8" fmla="*/ 775513 h 3777211"/>
              <a:gd name="connsiteX9" fmla="*/ 5623002 w 6489745"/>
              <a:gd name="connsiteY9" fmla="*/ 1486451 h 3777211"/>
              <a:gd name="connsiteX10" fmla="*/ 4577967 w 6489745"/>
              <a:gd name="connsiteY10" fmla="*/ 2510451 h 3777211"/>
              <a:gd name="connsiteX11" fmla="*/ 3227496 w 6489745"/>
              <a:gd name="connsiteY11" fmla="*/ 3377120 h 3777211"/>
              <a:gd name="connsiteX12" fmla="*/ 1805444 w 6489745"/>
              <a:gd name="connsiteY12" fmla="*/ 3763082 h 3777211"/>
              <a:gd name="connsiteX13" fmla="*/ 755187 w 6489745"/>
              <a:gd name="connsiteY13" fmla="*/ 3632380 h 3777211"/>
              <a:gd name="connsiteX14" fmla="*/ 24803 w 6489745"/>
              <a:gd name="connsiteY14" fmla="*/ 3061939 h 3777211"/>
              <a:gd name="connsiteX0" fmla="*/ 24803 w 6489745"/>
              <a:gd name="connsiteY0" fmla="*/ 3061939 h 3777211"/>
              <a:gd name="connsiteX1" fmla="*/ 254661 w 6489745"/>
              <a:gd name="connsiteY1" fmla="*/ 2188409 h 3777211"/>
              <a:gd name="connsiteX2" fmla="*/ 1066203 w 6489745"/>
              <a:gd name="connsiteY2" fmla="*/ 1247255 h 3777211"/>
              <a:gd name="connsiteX3" fmla="*/ 2488190 w 6489745"/>
              <a:gd name="connsiteY3" fmla="*/ 860175 h 3777211"/>
              <a:gd name="connsiteX4" fmla="*/ 3693486 w 6489745"/>
              <a:gd name="connsiteY4" fmla="*/ 573290 h 3777211"/>
              <a:gd name="connsiteX5" fmla="*/ 4661571 w 6489745"/>
              <a:gd name="connsiteY5" fmla="*/ 292075 h 3777211"/>
              <a:gd name="connsiteX6" fmla="*/ 5782521 w 6489745"/>
              <a:gd name="connsiteY6" fmla="*/ 9313 h 3777211"/>
              <a:gd name="connsiteX7" fmla="*/ 6443979 w 6489745"/>
              <a:gd name="connsiteY7" fmla="*/ 135561 h 3777211"/>
              <a:gd name="connsiteX8" fmla="*/ 6343059 w 6489745"/>
              <a:gd name="connsiteY8" fmla="*/ 775513 h 3777211"/>
              <a:gd name="connsiteX9" fmla="*/ 5623002 w 6489745"/>
              <a:gd name="connsiteY9" fmla="*/ 1486451 h 3777211"/>
              <a:gd name="connsiteX10" fmla="*/ 4577967 w 6489745"/>
              <a:gd name="connsiteY10" fmla="*/ 2510451 h 3777211"/>
              <a:gd name="connsiteX11" fmla="*/ 3227496 w 6489745"/>
              <a:gd name="connsiteY11" fmla="*/ 3377120 h 3777211"/>
              <a:gd name="connsiteX12" fmla="*/ 1805444 w 6489745"/>
              <a:gd name="connsiteY12" fmla="*/ 3763082 h 3777211"/>
              <a:gd name="connsiteX13" fmla="*/ 755187 w 6489745"/>
              <a:gd name="connsiteY13" fmla="*/ 3632380 h 3777211"/>
              <a:gd name="connsiteX14" fmla="*/ 24803 w 6489745"/>
              <a:gd name="connsiteY14" fmla="*/ 3061939 h 3777211"/>
              <a:gd name="connsiteX0" fmla="*/ 24803 w 6489745"/>
              <a:gd name="connsiteY0" fmla="*/ 3061939 h 3777211"/>
              <a:gd name="connsiteX1" fmla="*/ 254661 w 6489745"/>
              <a:gd name="connsiteY1" fmla="*/ 2188409 h 3777211"/>
              <a:gd name="connsiteX2" fmla="*/ 1066203 w 6489745"/>
              <a:gd name="connsiteY2" fmla="*/ 1247255 h 3777211"/>
              <a:gd name="connsiteX3" fmla="*/ 2488190 w 6489745"/>
              <a:gd name="connsiteY3" fmla="*/ 860175 h 3777211"/>
              <a:gd name="connsiteX4" fmla="*/ 4661571 w 6489745"/>
              <a:gd name="connsiteY4" fmla="*/ 292075 h 3777211"/>
              <a:gd name="connsiteX5" fmla="*/ 5782521 w 6489745"/>
              <a:gd name="connsiteY5" fmla="*/ 9313 h 3777211"/>
              <a:gd name="connsiteX6" fmla="*/ 6443979 w 6489745"/>
              <a:gd name="connsiteY6" fmla="*/ 135561 h 3777211"/>
              <a:gd name="connsiteX7" fmla="*/ 6343059 w 6489745"/>
              <a:gd name="connsiteY7" fmla="*/ 775513 h 3777211"/>
              <a:gd name="connsiteX8" fmla="*/ 5623002 w 6489745"/>
              <a:gd name="connsiteY8" fmla="*/ 1486451 h 3777211"/>
              <a:gd name="connsiteX9" fmla="*/ 4577967 w 6489745"/>
              <a:gd name="connsiteY9" fmla="*/ 2510451 h 3777211"/>
              <a:gd name="connsiteX10" fmla="*/ 3227496 w 6489745"/>
              <a:gd name="connsiteY10" fmla="*/ 3377120 h 3777211"/>
              <a:gd name="connsiteX11" fmla="*/ 1805444 w 6489745"/>
              <a:gd name="connsiteY11" fmla="*/ 3763082 h 3777211"/>
              <a:gd name="connsiteX12" fmla="*/ 755187 w 6489745"/>
              <a:gd name="connsiteY12" fmla="*/ 3632380 h 3777211"/>
              <a:gd name="connsiteX13" fmla="*/ 24803 w 6489745"/>
              <a:gd name="connsiteY13" fmla="*/ 3061939 h 3777211"/>
              <a:gd name="connsiteX0" fmla="*/ 24803 w 6489745"/>
              <a:gd name="connsiteY0" fmla="*/ 3077313 h 3792585"/>
              <a:gd name="connsiteX1" fmla="*/ 254661 w 6489745"/>
              <a:gd name="connsiteY1" fmla="*/ 2203783 h 3792585"/>
              <a:gd name="connsiteX2" fmla="*/ 1066203 w 6489745"/>
              <a:gd name="connsiteY2" fmla="*/ 1262629 h 3792585"/>
              <a:gd name="connsiteX3" fmla="*/ 2488190 w 6489745"/>
              <a:gd name="connsiteY3" fmla="*/ 875549 h 3792585"/>
              <a:gd name="connsiteX4" fmla="*/ 4266172 w 6489745"/>
              <a:gd name="connsiteY4" fmla="*/ 525421 h 3792585"/>
              <a:gd name="connsiteX5" fmla="*/ 5782521 w 6489745"/>
              <a:gd name="connsiteY5" fmla="*/ 24687 h 3792585"/>
              <a:gd name="connsiteX6" fmla="*/ 6443979 w 6489745"/>
              <a:gd name="connsiteY6" fmla="*/ 150935 h 3792585"/>
              <a:gd name="connsiteX7" fmla="*/ 6343059 w 6489745"/>
              <a:gd name="connsiteY7" fmla="*/ 790887 h 3792585"/>
              <a:gd name="connsiteX8" fmla="*/ 5623002 w 6489745"/>
              <a:gd name="connsiteY8" fmla="*/ 1501825 h 3792585"/>
              <a:gd name="connsiteX9" fmla="*/ 4577967 w 6489745"/>
              <a:gd name="connsiteY9" fmla="*/ 2525825 h 3792585"/>
              <a:gd name="connsiteX10" fmla="*/ 3227496 w 6489745"/>
              <a:gd name="connsiteY10" fmla="*/ 3392494 h 3792585"/>
              <a:gd name="connsiteX11" fmla="*/ 1805444 w 6489745"/>
              <a:gd name="connsiteY11" fmla="*/ 3778456 h 3792585"/>
              <a:gd name="connsiteX12" fmla="*/ 755187 w 6489745"/>
              <a:gd name="connsiteY12" fmla="*/ 3647754 h 3792585"/>
              <a:gd name="connsiteX13" fmla="*/ 24803 w 6489745"/>
              <a:gd name="connsiteY13" fmla="*/ 3077313 h 3792585"/>
              <a:gd name="connsiteX0" fmla="*/ 24803 w 6493524"/>
              <a:gd name="connsiteY0" fmla="*/ 3100942 h 3816214"/>
              <a:gd name="connsiteX1" fmla="*/ 254661 w 6493524"/>
              <a:gd name="connsiteY1" fmla="*/ 2227412 h 3816214"/>
              <a:gd name="connsiteX2" fmla="*/ 1066203 w 6493524"/>
              <a:gd name="connsiteY2" fmla="*/ 1286258 h 3816214"/>
              <a:gd name="connsiteX3" fmla="*/ 2488190 w 6493524"/>
              <a:gd name="connsiteY3" fmla="*/ 899178 h 3816214"/>
              <a:gd name="connsiteX4" fmla="*/ 4266172 w 6493524"/>
              <a:gd name="connsiteY4" fmla="*/ 549050 h 3816214"/>
              <a:gd name="connsiteX5" fmla="*/ 5731502 w 6493524"/>
              <a:gd name="connsiteY5" fmla="*/ 21069 h 3816214"/>
              <a:gd name="connsiteX6" fmla="*/ 6443979 w 6493524"/>
              <a:gd name="connsiteY6" fmla="*/ 174564 h 3816214"/>
              <a:gd name="connsiteX7" fmla="*/ 6343059 w 6493524"/>
              <a:gd name="connsiteY7" fmla="*/ 814516 h 3816214"/>
              <a:gd name="connsiteX8" fmla="*/ 5623002 w 6493524"/>
              <a:gd name="connsiteY8" fmla="*/ 1525454 h 3816214"/>
              <a:gd name="connsiteX9" fmla="*/ 4577967 w 6493524"/>
              <a:gd name="connsiteY9" fmla="*/ 2549454 h 3816214"/>
              <a:gd name="connsiteX10" fmla="*/ 3227496 w 6493524"/>
              <a:gd name="connsiteY10" fmla="*/ 3416123 h 3816214"/>
              <a:gd name="connsiteX11" fmla="*/ 1805444 w 6493524"/>
              <a:gd name="connsiteY11" fmla="*/ 3802085 h 3816214"/>
              <a:gd name="connsiteX12" fmla="*/ 755187 w 6493524"/>
              <a:gd name="connsiteY12" fmla="*/ 3671383 h 3816214"/>
              <a:gd name="connsiteX13" fmla="*/ 24803 w 6493524"/>
              <a:gd name="connsiteY13" fmla="*/ 3100942 h 3816214"/>
              <a:gd name="connsiteX0" fmla="*/ 24803 w 6397568"/>
              <a:gd name="connsiteY0" fmla="*/ 3090616 h 3805888"/>
              <a:gd name="connsiteX1" fmla="*/ 254661 w 6397568"/>
              <a:gd name="connsiteY1" fmla="*/ 2217086 h 3805888"/>
              <a:gd name="connsiteX2" fmla="*/ 1066203 w 6397568"/>
              <a:gd name="connsiteY2" fmla="*/ 1275932 h 3805888"/>
              <a:gd name="connsiteX3" fmla="*/ 2488190 w 6397568"/>
              <a:gd name="connsiteY3" fmla="*/ 888852 h 3805888"/>
              <a:gd name="connsiteX4" fmla="*/ 4266172 w 6397568"/>
              <a:gd name="connsiteY4" fmla="*/ 538724 h 3805888"/>
              <a:gd name="connsiteX5" fmla="*/ 5731502 w 6397568"/>
              <a:gd name="connsiteY5" fmla="*/ 10743 h 3805888"/>
              <a:gd name="connsiteX6" fmla="*/ 6278167 w 6397568"/>
              <a:gd name="connsiteY6" fmla="*/ 232353 h 3805888"/>
              <a:gd name="connsiteX7" fmla="*/ 6343059 w 6397568"/>
              <a:gd name="connsiteY7" fmla="*/ 804190 h 3805888"/>
              <a:gd name="connsiteX8" fmla="*/ 5623002 w 6397568"/>
              <a:gd name="connsiteY8" fmla="*/ 1515128 h 3805888"/>
              <a:gd name="connsiteX9" fmla="*/ 4577967 w 6397568"/>
              <a:gd name="connsiteY9" fmla="*/ 2539128 h 3805888"/>
              <a:gd name="connsiteX10" fmla="*/ 3227496 w 6397568"/>
              <a:gd name="connsiteY10" fmla="*/ 3405797 h 3805888"/>
              <a:gd name="connsiteX11" fmla="*/ 1805444 w 6397568"/>
              <a:gd name="connsiteY11" fmla="*/ 3791759 h 3805888"/>
              <a:gd name="connsiteX12" fmla="*/ 755187 w 6397568"/>
              <a:gd name="connsiteY12" fmla="*/ 3661057 h 3805888"/>
              <a:gd name="connsiteX13" fmla="*/ 24803 w 6397568"/>
              <a:gd name="connsiteY13" fmla="*/ 3090616 h 3805888"/>
              <a:gd name="connsiteX0" fmla="*/ 24803 w 6290727"/>
              <a:gd name="connsiteY0" fmla="*/ 3091669 h 3806941"/>
              <a:gd name="connsiteX1" fmla="*/ 254661 w 6290727"/>
              <a:gd name="connsiteY1" fmla="*/ 2218139 h 3806941"/>
              <a:gd name="connsiteX2" fmla="*/ 1066203 w 6290727"/>
              <a:gd name="connsiteY2" fmla="*/ 1276985 h 3806941"/>
              <a:gd name="connsiteX3" fmla="*/ 2488190 w 6290727"/>
              <a:gd name="connsiteY3" fmla="*/ 889905 h 3806941"/>
              <a:gd name="connsiteX4" fmla="*/ 4266172 w 6290727"/>
              <a:gd name="connsiteY4" fmla="*/ 539777 h 3806941"/>
              <a:gd name="connsiteX5" fmla="*/ 5731502 w 6290727"/>
              <a:gd name="connsiteY5" fmla="*/ 11796 h 3806941"/>
              <a:gd name="connsiteX6" fmla="*/ 6278167 w 6290727"/>
              <a:gd name="connsiteY6" fmla="*/ 233406 h 3806941"/>
              <a:gd name="connsiteX7" fmla="*/ 6075207 w 6290727"/>
              <a:gd name="connsiteY7" fmla="*/ 914229 h 3806941"/>
              <a:gd name="connsiteX8" fmla="*/ 5623002 w 6290727"/>
              <a:gd name="connsiteY8" fmla="*/ 1516181 h 3806941"/>
              <a:gd name="connsiteX9" fmla="*/ 4577967 w 6290727"/>
              <a:gd name="connsiteY9" fmla="*/ 2540181 h 3806941"/>
              <a:gd name="connsiteX10" fmla="*/ 3227496 w 6290727"/>
              <a:gd name="connsiteY10" fmla="*/ 3406850 h 3806941"/>
              <a:gd name="connsiteX11" fmla="*/ 1805444 w 6290727"/>
              <a:gd name="connsiteY11" fmla="*/ 3792812 h 3806941"/>
              <a:gd name="connsiteX12" fmla="*/ 755187 w 6290727"/>
              <a:gd name="connsiteY12" fmla="*/ 3662110 h 3806941"/>
              <a:gd name="connsiteX13" fmla="*/ 24803 w 6290727"/>
              <a:gd name="connsiteY13" fmla="*/ 3091669 h 3806941"/>
              <a:gd name="connsiteX0" fmla="*/ 24803 w 6293710"/>
              <a:gd name="connsiteY0" fmla="*/ 3091669 h 3806941"/>
              <a:gd name="connsiteX1" fmla="*/ 254661 w 6293710"/>
              <a:gd name="connsiteY1" fmla="*/ 2218139 h 3806941"/>
              <a:gd name="connsiteX2" fmla="*/ 1066203 w 6293710"/>
              <a:gd name="connsiteY2" fmla="*/ 1276985 h 3806941"/>
              <a:gd name="connsiteX3" fmla="*/ 2488190 w 6293710"/>
              <a:gd name="connsiteY3" fmla="*/ 889905 h 3806941"/>
              <a:gd name="connsiteX4" fmla="*/ 4266172 w 6293710"/>
              <a:gd name="connsiteY4" fmla="*/ 539777 h 3806941"/>
              <a:gd name="connsiteX5" fmla="*/ 5731502 w 6293710"/>
              <a:gd name="connsiteY5" fmla="*/ 11796 h 3806941"/>
              <a:gd name="connsiteX6" fmla="*/ 6278167 w 6293710"/>
              <a:gd name="connsiteY6" fmla="*/ 233406 h 3806941"/>
              <a:gd name="connsiteX7" fmla="*/ 6075207 w 6293710"/>
              <a:gd name="connsiteY7" fmla="*/ 914229 h 3806941"/>
              <a:gd name="connsiteX8" fmla="*/ 5367905 w 6293710"/>
              <a:gd name="connsiteY8" fmla="*/ 1638790 h 3806941"/>
              <a:gd name="connsiteX9" fmla="*/ 4577967 w 6293710"/>
              <a:gd name="connsiteY9" fmla="*/ 2540181 h 3806941"/>
              <a:gd name="connsiteX10" fmla="*/ 3227496 w 6293710"/>
              <a:gd name="connsiteY10" fmla="*/ 3406850 h 3806941"/>
              <a:gd name="connsiteX11" fmla="*/ 1805444 w 6293710"/>
              <a:gd name="connsiteY11" fmla="*/ 3792812 h 3806941"/>
              <a:gd name="connsiteX12" fmla="*/ 755187 w 6293710"/>
              <a:gd name="connsiteY12" fmla="*/ 3662110 h 3806941"/>
              <a:gd name="connsiteX13" fmla="*/ 24803 w 6293710"/>
              <a:gd name="connsiteY13" fmla="*/ 3091669 h 3806941"/>
              <a:gd name="connsiteX0" fmla="*/ 64604 w 6333511"/>
              <a:gd name="connsiteY0" fmla="*/ 3091669 h 3806941"/>
              <a:gd name="connsiteX1" fmla="*/ 154159 w 6333511"/>
              <a:gd name="connsiteY1" fmla="*/ 2163646 h 3806941"/>
              <a:gd name="connsiteX2" fmla="*/ 1106004 w 6333511"/>
              <a:gd name="connsiteY2" fmla="*/ 1276985 h 3806941"/>
              <a:gd name="connsiteX3" fmla="*/ 2527991 w 6333511"/>
              <a:gd name="connsiteY3" fmla="*/ 889905 h 3806941"/>
              <a:gd name="connsiteX4" fmla="*/ 4305973 w 6333511"/>
              <a:gd name="connsiteY4" fmla="*/ 539777 h 3806941"/>
              <a:gd name="connsiteX5" fmla="*/ 5771303 w 6333511"/>
              <a:gd name="connsiteY5" fmla="*/ 11796 h 3806941"/>
              <a:gd name="connsiteX6" fmla="*/ 6317968 w 6333511"/>
              <a:gd name="connsiteY6" fmla="*/ 233406 h 3806941"/>
              <a:gd name="connsiteX7" fmla="*/ 6115008 w 6333511"/>
              <a:gd name="connsiteY7" fmla="*/ 914229 h 3806941"/>
              <a:gd name="connsiteX8" fmla="*/ 5407706 w 6333511"/>
              <a:gd name="connsiteY8" fmla="*/ 1638790 h 3806941"/>
              <a:gd name="connsiteX9" fmla="*/ 4617768 w 6333511"/>
              <a:gd name="connsiteY9" fmla="*/ 2540181 h 3806941"/>
              <a:gd name="connsiteX10" fmla="*/ 3267297 w 6333511"/>
              <a:gd name="connsiteY10" fmla="*/ 3406850 h 3806941"/>
              <a:gd name="connsiteX11" fmla="*/ 1845245 w 6333511"/>
              <a:gd name="connsiteY11" fmla="*/ 3792812 h 3806941"/>
              <a:gd name="connsiteX12" fmla="*/ 794988 w 6333511"/>
              <a:gd name="connsiteY12" fmla="*/ 3662110 h 3806941"/>
              <a:gd name="connsiteX13" fmla="*/ 64604 w 6333511"/>
              <a:gd name="connsiteY13" fmla="*/ 3091669 h 3806941"/>
              <a:gd name="connsiteX0" fmla="*/ 82471 w 6351378"/>
              <a:gd name="connsiteY0" fmla="*/ 3091669 h 3806941"/>
              <a:gd name="connsiteX1" fmla="*/ 133761 w 6351378"/>
              <a:gd name="connsiteY1" fmla="*/ 2150023 h 3806941"/>
              <a:gd name="connsiteX2" fmla="*/ 1123871 w 6351378"/>
              <a:gd name="connsiteY2" fmla="*/ 1276985 h 3806941"/>
              <a:gd name="connsiteX3" fmla="*/ 2545858 w 6351378"/>
              <a:gd name="connsiteY3" fmla="*/ 889905 h 3806941"/>
              <a:gd name="connsiteX4" fmla="*/ 4323840 w 6351378"/>
              <a:gd name="connsiteY4" fmla="*/ 539777 h 3806941"/>
              <a:gd name="connsiteX5" fmla="*/ 5789170 w 6351378"/>
              <a:gd name="connsiteY5" fmla="*/ 11796 h 3806941"/>
              <a:gd name="connsiteX6" fmla="*/ 6335835 w 6351378"/>
              <a:gd name="connsiteY6" fmla="*/ 233406 h 3806941"/>
              <a:gd name="connsiteX7" fmla="*/ 6132875 w 6351378"/>
              <a:gd name="connsiteY7" fmla="*/ 914229 h 3806941"/>
              <a:gd name="connsiteX8" fmla="*/ 5425573 w 6351378"/>
              <a:gd name="connsiteY8" fmla="*/ 1638790 h 3806941"/>
              <a:gd name="connsiteX9" fmla="*/ 4635635 w 6351378"/>
              <a:gd name="connsiteY9" fmla="*/ 2540181 h 3806941"/>
              <a:gd name="connsiteX10" fmla="*/ 3285164 w 6351378"/>
              <a:gd name="connsiteY10" fmla="*/ 3406850 h 3806941"/>
              <a:gd name="connsiteX11" fmla="*/ 1863112 w 6351378"/>
              <a:gd name="connsiteY11" fmla="*/ 3792812 h 3806941"/>
              <a:gd name="connsiteX12" fmla="*/ 812855 w 6351378"/>
              <a:gd name="connsiteY12" fmla="*/ 3662110 h 3806941"/>
              <a:gd name="connsiteX13" fmla="*/ 82471 w 6351378"/>
              <a:gd name="connsiteY13" fmla="*/ 3091669 h 3806941"/>
              <a:gd name="connsiteX0" fmla="*/ 166568 w 6282417"/>
              <a:gd name="connsiteY0" fmla="*/ 3091669 h 3806941"/>
              <a:gd name="connsiteX1" fmla="*/ 64800 w 6282417"/>
              <a:gd name="connsiteY1" fmla="*/ 2150023 h 3806941"/>
              <a:gd name="connsiteX2" fmla="*/ 1054910 w 6282417"/>
              <a:gd name="connsiteY2" fmla="*/ 1276985 h 3806941"/>
              <a:gd name="connsiteX3" fmla="*/ 2476897 w 6282417"/>
              <a:gd name="connsiteY3" fmla="*/ 889905 h 3806941"/>
              <a:gd name="connsiteX4" fmla="*/ 4254879 w 6282417"/>
              <a:gd name="connsiteY4" fmla="*/ 539777 h 3806941"/>
              <a:gd name="connsiteX5" fmla="*/ 5720209 w 6282417"/>
              <a:gd name="connsiteY5" fmla="*/ 11796 h 3806941"/>
              <a:gd name="connsiteX6" fmla="*/ 6266874 w 6282417"/>
              <a:gd name="connsiteY6" fmla="*/ 233406 h 3806941"/>
              <a:gd name="connsiteX7" fmla="*/ 6063914 w 6282417"/>
              <a:gd name="connsiteY7" fmla="*/ 914229 h 3806941"/>
              <a:gd name="connsiteX8" fmla="*/ 5356612 w 6282417"/>
              <a:gd name="connsiteY8" fmla="*/ 1638790 h 3806941"/>
              <a:gd name="connsiteX9" fmla="*/ 4566674 w 6282417"/>
              <a:gd name="connsiteY9" fmla="*/ 2540181 h 3806941"/>
              <a:gd name="connsiteX10" fmla="*/ 3216203 w 6282417"/>
              <a:gd name="connsiteY10" fmla="*/ 3406850 h 3806941"/>
              <a:gd name="connsiteX11" fmla="*/ 1794151 w 6282417"/>
              <a:gd name="connsiteY11" fmla="*/ 3792812 h 3806941"/>
              <a:gd name="connsiteX12" fmla="*/ 743894 w 6282417"/>
              <a:gd name="connsiteY12" fmla="*/ 3662110 h 3806941"/>
              <a:gd name="connsiteX13" fmla="*/ 166568 w 6282417"/>
              <a:gd name="connsiteY13" fmla="*/ 3091669 h 3806941"/>
              <a:gd name="connsiteX0" fmla="*/ 219609 w 6335458"/>
              <a:gd name="connsiteY0" fmla="*/ 3091669 h 3806941"/>
              <a:gd name="connsiteX1" fmla="*/ 54067 w 6335458"/>
              <a:gd name="connsiteY1" fmla="*/ 2136400 h 3806941"/>
              <a:gd name="connsiteX2" fmla="*/ 1107951 w 6335458"/>
              <a:gd name="connsiteY2" fmla="*/ 1276985 h 3806941"/>
              <a:gd name="connsiteX3" fmla="*/ 2529938 w 6335458"/>
              <a:gd name="connsiteY3" fmla="*/ 889905 h 3806941"/>
              <a:gd name="connsiteX4" fmla="*/ 4307920 w 6335458"/>
              <a:gd name="connsiteY4" fmla="*/ 539777 h 3806941"/>
              <a:gd name="connsiteX5" fmla="*/ 5773250 w 6335458"/>
              <a:gd name="connsiteY5" fmla="*/ 11796 h 3806941"/>
              <a:gd name="connsiteX6" fmla="*/ 6319915 w 6335458"/>
              <a:gd name="connsiteY6" fmla="*/ 233406 h 3806941"/>
              <a:gd name="connsiteX7" fmla="*/ 6116955 w 6335458"/>
              <a:gd name="connsiteY7" fmla="*/ 914229 h 3806941"/>
              <a:gd name="connsiteX8" fmla="*/ 5409653 w 6335458"/>
              <a:gd name="connsiteY8" fmla="*/ 1638790 h 3806941"/>
              <a:gd name="connsiteX9" fmla="*/ 4619715 w 6335458"/>
              <a:gd name="connsiteY9" fmla="*/ 2540181 h 3806941"/>
              <a:gd name="connsiteX10" fmla="*/ 3269244 w 6335458"/>
              <a:gd name="connsiteY10" fmla="*/ 3406850 h 3806941"/>
              <a:gd name="connsiteX11" fmla="*/ 1847192 w 6335458"/>
              <a:gd name="connsiteY11" fmla="*/ 3792812 h 3806941"/>
              <a:gd name="connsiteX12" fmla="*/ 796935 w 6335458"/>
              <a:gd name="connsiteY12" fmla="*/ 3662110 h 3806941"/>
              <a:gd name="connsiteX13" fmla="*/ 219609 w 6335458"/>
              <a:gd name="connsiteY13" fmla="*/ 3091669 h 3806941"/>
              <a:gd name="connsiteX0" fmla="*/ 219609 w 6335458"/>
              <a:gd name="connsiteY0" fmla="*/ 3091669 h 3806941"/>
              <a:gd name="connsiteX1" fmla="*/ 54067 w 6335458"/>
              <a:gd name="connsiteY1" fmla="*/ 2136400 h 3806941"/>
              <a:gd name="connsiteX2" fmla="*/ 1107951 w 6335458"/>
              <a:gd name="connsiteY2" fmla="*/ 1276985 h 3806941"/>
              <a:gd name="connsiteX3" fmla="*/ 1783748 w 6335458"/>
              <a:gd name="connsiteY3" fmla="*/ 1025340 h 3806941"/>
              <a:gd name="connsiteX4" fmla="*/ 2529938 w 6335458"/>
              <a:gd name="connsiteY4" fmla="*/ 889905 h 3806941"/>
              <a:gd name="connsiteX5" fmla="*/ 4307920 w 6335458"/>
              <a:gd name="connsiteY5" fmla="*/ 539777 h 3806941"/>
              <a:gd name="connsiteX6" fmla="*/ 5773250 w 6335458"/>
              <a:gd name="connsiteY6" fmla="*/ 11796 h 3806941"/>
              <a:gd name="connsiteX7" fmla="*/ 6319915 w 6335458"/>
              <a:gd name="connsiteY7" fmla="*/ 233406 h 3806941"/>
              <a:gd name="connsiteX8" fmla="*/ 6116955 w 6335458"/>
              <a:gd name="connsiteY8" fmla="*/ 914229 h 3806941"/>
              <a:gd name="connsiteX9" fmla="*/ 5409653 w 6335458"/>
              <a:gd name="connsiteY9" fmla="*/ 1638790 h 3806941"/>
              <a:gd name="connsiteX10" fmla="*/ 4619715 w 6335458"/>
              <a:gd name="connsiteY10" fmla="*/ 2540181 h 3806941"/>
              <a:gd name="connsiteX11" fmla="*/ 3269244 w 6335458"/>
              <a:gd name="connsiteY11" fmla="*/ 3406850 h 3806941"/>
              <a:gd name="connsiteX12" fmla="*/ 1847192 w 6335458"/>
              <a:gd name="connsiteY12" fmla="*/ 3792812 h 3806941"/>
              <a:gd name="connsiteX13" fmla="*/ 796935 w 6335458"/>
              <a:gd name="connsiteY13" fmla="*/ 3662110 h 3806941"/>
              <a:gd name="connsiteX14" fmla="*/ 219609 w 6335458"/>
              <a:gd name="connsiteY14" fmla="*/ 3091669 h 3806941"/>
              <a:gd name="connsiteX0" fmla="*/ 209684 w 6325533"/>
              <a:gd name="connsiteY0" fmla="*/ 3091669 h 3806941"/>
              <a:gd name="connsiteX1" fmla="*/ 44142 w 6325533"/>
              <a:gd name="connsiteY1" fmla="*/ 2136400 h 3806941"/>
              <a:gd name="connsiteX2" fmla="*/ 957723 w 6325533"/>
              <a:gd name="connsiteY2" fmla="*/ 1276985 h 3806941"/>
              <a:gd name="connsiteX3" fmla="*/ 1773823 w 6325533"/>
              <a:gd name="connsiteY3" fmla="*/ 1025340 h 3806941"/>
              <a:gd name="connsiteX4" fmla="*/ 2520013 w 6325533"/>
              <a:gd name="connsiteY4" fmla="*/ 889905 h 3806941"/>
              <a:gd name="connsiteX5" fmla="*/ 4297995 w 6325533"/>
              <a:gd name="connsiteY5" fmla="*/ 539777 h 3806941"/>
              <a:gd name="connsiteX6" fmla="*/ 5763325 w 6325533"/>
              <a:gd name="connsiteY6" fmla="*/ 11796 h 3806941"/>
              <a:gd name="connsiteX7" fmla="*/ 6309990 w 6325533"/>
              <a:gd name="connsiteY7" fmla="*/ 233406 h 3806941"/>
              <a:gd name="connsiteX8" fmla="*/ 6107030 w 6325533"/>
              <a:gd name="connsiteY8" fmla="*/ 914229 h 3806941"/>
              <a:gd name="connsiteX9" fmla="*/ 5399728 w 6325533"/>
              <a:gd name="connsiteY9" fmla="*/ 1638790 h 3806941"/>
              <a:gd name="connsiteX10" fmla="*/ 4609790 w 6325533"/>
              <a:gd name="connsiteY10" fmla="*/ 2540181 h 3806941"/>
              <a:gd name="connsiteX11" fmla="*/ 3259319 w 6325533"/>
              <a:gd name="connsiteY11" fmla="*/ 3406850 h 3806941"/>
              <a:gd name="connsiteX12" fmla="*/ 1837267 w 6325533"/>
              <a:gd name="connsiteY12" fmla="*/ 3792812 h 3806941"/>
              <a:gd name="connsiteX13" fmla="*/ 787010 w 6325533"/>
              <a:gd name="connsiteY13" fmla="*/ 3662110 h 3806941"/>
              <a:gd name="connsiteX14" fmla="*/ 209684 w 6325533"/>
              <a:gd name="connsiteY14" fmla="*/ 3091669 h 3806941"/>
              <a:gd name="connsiteX0" fmla="*/ 209684 w 6325533"/>
              <a:gd name="connsiteY0" fmla="*/ 3091669 h 3806941"/>
              <a:gd name="connsiteX1" fmla="*/ 44142 w 6325533"/>
              <a:gd name="connsiteY1" fmla="*/ 2136400 h 3806941"/>
              <a:gd name="connsiteX2" fmla="*/ 957723 w 6325533"/>
              <a:gd name="connsiteY2" fmla="*/ 1276985 h 3806941"/>
              <a:gd name="connsiteX3" fmla="*/ 1773823 w 6325533"/>
              <a:gd name="connsiteY3" fmla="*/ 943601 h 3806941"/>
              <a:gd name="connsiteX4" fmla="*/ 2520013 w 6325533"/>
              <a:gd name="connsiteY4" fmla="*/ 889905 h 3806941"/>
              <a:gd name="connsiteX5" fmla="*/ 4297995 w 6325533"/>
              <a:gd name="connsiteY5" fmla="*/ 539777 h 3806941"/>
              <a:gd name="connsiteX6" fmla="*/ 5763325 w 6325533"/>
              <a:gd name="connsiteY6" fmla="*/ 11796 h 3806941"/>
              <a:gd name="connsiteX7" fmla="*/ 6309990 w 6325533"/>
              <a:gd name="connsiteY7" fmla="*/ 233406 h 3806941"/>
              <a:gd name="connsiteX8" fmla="*/ 6107030 w 6325533"/>
              <a:gd name="connsiteY8" fmla="*/ 914229 h 3806941"/>
              <a:gd name="connsiteX9" fmla="*/ 5399728 w 6325533"/>
              <a:gd name="connsiteY9" fmla="*/ 1638790 h 3806941"/>
              <a:gd name="connsiteX10" fmla="*/ 4609790 w 6325533"/>
              <a:gd name="connsiteY10" fmla="*/ 2540181 h 3806941"/>
              <a:gd name="connsiteX11" fmla="*/ 3259319 w 6325533"/>
              <a:gd name="connsiteY11" fmla="*/ 3406850 h 3806941"/>
              <a:gd name="connsiteX12" fmla="*/ 1837267 w 6325533"/>
              <a:gd name="connsiteY12" fmla="*/ 3792812 h 3806941"/>
              <a:gd name="connsiteX13" fmla="*/ 787010 w 6325533"/>
              <a:gd name="connsiteY13" fmla="*/ 3662110 h 3806941"/>
              <a:gd name="connsiteX14" fmla="*/ 209684 w 6325533"/>
              <a:gd name="connsiteY14" fmla="*/ 3091669 h 3806941"/>
              <a:gd name="connsiteX0" fmla="*/ 209684 w 6325533"/>
              <a:gd name="connsiteY0" fmla="*/ 3091669 h 3806941"/>
              <a:gd name="connsiteX1" fmla="*/ 44142 w 6325533"/>
              <a:gd name="connsiteY1" fmla="*/ 2136400 h 3806941"/>
              <a:gd name="connsiteX2" fmla="*/ 957723 w 6325533"/>
              <a:gd name="connsiteY2" fmla="*/ 1276985 h 3806941"/>
              <a:gd name="connsiteX3" fmla="*/ 1735558 w 6325533"/>
              <a:gd name="connsiteY3" fmla="*/ 970848 h 3806941"/>
              <a:gd name="connsiteX4" fmla="*/ 2520013 w 6325533"/>
              <a:gd name="connsiteY4" fmla="*/ 889905 h 3806941"/>
              <a:gd name="connsiteX5" fmla="*/ 4297995 w 6325533"/>
              <a:gd name="connsiteY5" fmla="*/ 539777 h 3806941"/>
              <a:gd name="connsiteX6" fmla="*/ 5763325 w 6325533"/>
              <a:gd name="connsiteY6" fmla="*/ 11796 h 3806941"/>
              <a:gd name="connsiteX7" fmla="*/ 6309990 w 6325533"/>
              <a:gd name="connsiteY7" fmla="*/ 233406 h 3806941"/>
              <a:gd name="connsiteX8" fmla="*/ 6107030 w 6325533"/>
              <a:gd name="connsiteY8" fmla="*/ 914229 h 3806941"/>
              <a:gd name="connsiteX9" fmla="*/ 5399728 w 6325533"/>
              <a:gd name="connsiteY9" fmla="*/ 1638790 h 3806941"/>
              <a:gd name="connsiteX10" fmla="*/ 4609790 w 6325533"/>
              <a:gd name="connsiteY10" fmla="*/ 2540181 h 3806941"/>
              <a:gd name="connsiteX11" fmla="*/ 3259319 w 6325533"/>
              <a:gd name="connsiteY11" fmla="*/ 3406850 h 3806941"/>
              <a:gd name="connsiteX12" fmla="*/ 1837267 w 6325533"/>
              <a:gd name="connsiteY12" fmla="*/ 3792812 h 3806941"/>
              <a:gd name="connsiteX13" fmla="*/ 787010 w 6325533"/>
              <a:gd name="connsiteY13" fmla="*/ 3662110 h 3806941"/>
              <a:gd name="connsiteX14" fmla="*/ 209684 w 6325533"/>
              <a:gd name="connsiteY14" fmla="*/ 3091669 h 3806941"/>
              <a:gd name="connsiteX0" fmla="*/ 209684 w 6325533"/>
              <a:gd name="connsiteY0" fmla="*/ 3091669 h 3806941"/>
              <a:gd name="connsiteX1" fmla="*/ 44142 w 6325533"/>
              <a:gd name="connsiteY1" fmla="*/ 2136400 h 3806941"/>
              <a:gd name="connsiteX2" fmla="*/ 957723 w 6325533"/>
              <a:gd name="connsiteY2" fmla="*/ 1276985 h 3806941"/>
              <a:gd name="connsiteX3" fmla="*/ 1735558 w 6325533"/>
              <a:gd name="connsiteY3" fmla="*/ 970848 h 3806941"/>
              <a:gd name="connsiteX4" fmla="*/ 2520013 w 6325533"/>
              <a:gd name="connsiteY4" fmla="*/ 889905 h 3806941"/>
              <a:gd name="connsiteX5" fmla="*/ 4297995 w 6325533"/>
              <a:gd name="connsiteY5" fmla="*/ 539777 h 3806941"/>
              <a:gd name="connsiteX6" fmla="*/ 5763325 w 6325533"/>
              <a:gd name="connsiteY6" fmla="*/ 11796 h 3806941"/>
              <a:gd name="connsiteX7" fmla="*/ 6309990 w 6325533"/>
              <a:gd name="connsiteY7" fmla="*/ 233406 h 3806941"/>
              <a:gd name="connsiteX8" fmla="*/ 6107030 w 6325533"/>
              <a:gd name="connsiteY8" fmla="*/ 914229 h 3806941"/>
              <a:gd name="connsiteX9" fmla="*/ 5399728 w 6325533"/>
              <a:gd name="connsiteY9" fmla="*/ 1638790 h 3806941"/>
              <a:gd name="connsiteX10" fmla="*/ 4609790 w 6325533"/>
              <a:gd name="connsiteY10" fmla="*/ 2540181 h 3806941"/>
              <a:gd name="connsiteX11" fmla="*/ 3259319 w 6325533"/>
              <a:gd name="connsiteY11" fmla="*/ 3406850 h 3806941"/>
              <a:gd name="connsiteX12" fmla="*/ 1837267 w 6325533"/>
              <a:gd name="connsiteY12" fmla="*/ 3792812 h 3806941"/>
              <a:gd name="connsiteX13" fmla="*/ 787010 w 6325533"/>
              <a:gd name="connsiteY13" fmla="*/ 3662110 h 3806941"/>
              <a:gd name="connsiteX14" fmla="*/ 209684 w 6325533"/>
              <a:gd name="connsiteY14" fmla="*/ 3091669 h 3806941"/>
              <a:gd name="connsiteX0" fmla="*/ 209684 w 6325533"/>
              <a:gd name="connsiteY0" fmla="*/ 3091669 h 3806941"/>
              <a:gd name="connsiteX1" fmla="*/ 44142 w 6325533"/>
              <a:gd name="connsiteY1" fmla="*/ 2136400 h 3806941"/>
              <a:gd name="connsiteX2" fmla="*/ 957723 w 6325533"/>
              <a:gd name="connsiteY2" fmla="*/ 1276985 h 3806941"/>
              <a:gd name="connsiteX3" fmla="*/ 1735558 w 6325533"/>
              <a:gd name="connsiteY3" fmla="*/ 970848 h 3806941"/>
              <a:gd name="connsiteX4" fmla="*/ 2520013 w 6325533"/>
              <a:gd name="connsiteY4" fmla="*/ 889905 h 3806941"/>
              <a:gd name="connsiteX5" fmla="*/ 4297995 w 6325533"/>
              <a:gd name="connsiteY5" fmla="*/ 539777 h 3806941"/>
              <a:gd name="connsiteX6" fmla="*/ 5763325 w 6325533"/>
              <a:gd name="connsiteY6" fmla="*/ 11796 h 3806941"/>
              <a:gd name="connsiteX7" fmla="*/ 6309990 w 6325533"/>
              <a:gd name="connsiteY7" fmla="*/ 233406 h 3806941"/>
              <a:gd name="connsiteX8" fmla="*/ 6107030 w 6325533"/>
              <a:gd name="connsiteY8" fmla="*/ 914229 h 3806941"/>
              <a:gd name="connsiteX9" fmla="*/ 5399728 w 6325533"/>
              <a:gd name="connsiteY9" fmla="*/ 1638790 h 3806941"/>
              <a:gd name="connsiteX10" fmla="*/ 4609790 w 6325533"/>
              <a:gd name="connsiteY10" fmla="*/ 2540181 h 3806941"/>
              <a:gd name="connsiteX11" fmla="*/ 3259319 w 6325533"/>
              <a:gd name="connsiteY11" fmla="*/ 3406850 h 3806941"/>
              <a:gd name="connsiteX12" fmla="*/ 1837267 w 6325533"/>
              <a:gd name="connsiteY12" fmla="*/ 3792812 h 3806941"/>
              <a:gd name="connsiteX13" fmla="*/ 787010 w 6325533"/>
              <a:gd name="connsiteY13" fmla="*/ 3662110 h 3806941"/>
              <a:gd name="connsiteX14" fmla="*/ 209684 w 6325533"/>
              <a:gd name="connsiteY14" fmla="*/ 3091669 h 3806941"/>
              <a:gd name="connsiteX0" fmla="*/ 209684 w 6325533"/>
              <a:gd name="connsiteY0" fmla="*/ 3091669 h 3806941"/>
              <a:gd name="connsiteX1" fmla="*/ 44142 w 6325533"/>
              <a:gd name="connsiteY1" fmla="*/ 2136400 h 3806941"/>
              <a:gd name="connsiteX2" fmla="*/ 957723 w 6325533"/>
              <a:gd name="connsiteY2" fmla="*/ 1276985 h 3806941"/>
              <a:gd name="connsiteX3" fmla="*/ 1735558 w 6325533"/>
              <a:gd name="connsiteY3" fmla="*/ 970848 h 3806941"/>
              <a:gd name="connsiteX4" fmla="*/ 2520013 w 6325533"/>
              <a:gd name="connsiteY4" fmla="*/ 889905 h 3806941"/>
              <a:gd name="connsiteX5" fmla="*/ 4297995 w 6325533"/>
              <a:gd name="connsiteY5" fmla="*/ 539777 h 3806941"/>
              <a:gd name="connsiteX6" fmla="*/ 5763325 w 6325533"/>
              <a:gd name="connsiteY6" fmla="*/ 11796 h 3806941"/>
              <a:gd name="connsiteX7" fmla="*/ 6309990 w 6325533"/>
              <a:gd name="connsiteY7" fmla="*/ 233406 h 3806941"/>
              <a:gd name="connsiteX8" fmla="*/ 6107030 w 6325533"/>
              <a:gd name="connsiteY8" fmla="*/ 914229 h 3806941"/>
              <a:gd name="connsiteX9" fmla="*/ 5399728 w 6325533"/>
              <a:gd name="connsiteY9" fmla="*/ 1638790 h 3806941"/>
              <a:gd name="connsiteX10" fmla="*/ 4609790 w 6325533"/>
              <a:gd name="connsiteY10" fmla="*/ 2540181 h 3806941"/>
              <a:gd name="connsiteX11" fmla="*/ 3259319 w 6325533"/>
              <a:gd name="connsiteY11" fmla="*/ 3406850 h 3806941"/>
              <a:gd name="connsiteX12" fmla="*/ 1837267 w 6325533"/>
              <a:gd name="connsiteY12" fmla="*/ 3792812 h 3806941"/>
              <a:gd name="connsiteX13" fmla="*/ 787010 w 6325533"/>
              <a:gd name="connsiteY13" fmla="*/ 3662110 h 3806941"/>
              <a:gd name="connsiteX14" fmla="*/ 209684 w 6325533"/>
              <a:gd name="connsiteY14" fmla="*/ 3091669 h 3806941"/>
              <a:gd name="connsiteX0" fmla="*/ 209684 w 6325533"/>
              <a:gd name="connsiteY0" fmla="*/ 3091669 h 3806941"/>
              <a:gd name="connsiteX1" fmla="*/ 44142 w 6325533"/>
              <a:gd name="connsiteY1" fmla="*/ 2136400 h 3806941"/>
              <a:gd name="connsiteX2" fmla="*/ 957723 w 6325533"/>
              <a:gd name="connsiteY2" fmla="*/ 1276985 h 3806941"/>
              <a:gd name="connsiteX3" fmla="*/ 1735558 w 6325533"/>
              <a:gd name="connsiteY3" fmla="*/ 1025340 h 3806941"/>
              <a:gd name="connsiteX4" fmla="*/ 2520013 w 6325533"/>
              <a:gd name="connsiteY4" fmla="*/ 889905 h 3806941"/>
              <a:gd name="connsiteX5" fmla="*/ 4297995 w 6325533"/>
              <a:gd name="connsiteY5" fmla="*/ 539777 h 3806941"/>
              <a:gd name="connsiteX6" fmla="*/ 5763325 w 6325533"/>
              <a:gd name="connsiteY6" fmla="*/ 11796 h 3806941"/>
              <a:gd name="connsiteX7" fmla="*/ 6309990 w 6325533"/>
              <a:gd name="connsiteY7" fmla="*/ 233406 h 3806941"/>
              <a:gd name="connsiteX8" fmla="*/ 6107030 w 6325533"/>
              <a:gd name="connsiteY8" fmla="*/ 914229 h 3806941"/>
              <a:gd name="connsiteX9" fmla="*/ 5399728 w 6325533"/>
              <a:gd name="connsiteY9" fmla="*/ 1638790 h 3806941"/>
              <a:gd name="connsiteX10" fmla="*/ 4609790 w 6325533"/>
              <a:gd name="connsiteY10" fmla="*/ 2540181 h 3806941"/>
              <a:gd name="connsiteX11" fmla="*/ 3259319 w 6325533"/>
              <a:gd name="connsiteY11" fmla="*/ 3406850 h 3806941"/>
              <a:gd name="connsiteX12" fmla="*/ 1837267 w 6325533"/>
              <a:gd name="connsiteY12" fmla="*/ 3792812 h 3806941"/>
              <a:gd name="connsiteX13" fmla="*/ 787010 w 6325533"/>
              <a:gd name="connsiteY13" fmla="*/ 3662110 h 3806941"/>
              <a:gd name="connsiteX14" fmla="*/ 209684 w 6325533"/>
              <a:gd name="connsiteY14" fmla="*/ 3091669 h 3806941"/>
              <a:gd name="connsiteX0" fmla="*/ 209684 w 6325533"/>
              <a:gd name="connsiteY0" fmla="*/ 3091669 h 3806941"/>
              <a:gd name="connsiteX1" fmla="*/ 44142 w 6325533"/>
              <a:gd name="connsiteY1" fmla="*/ 2136400 h 3806941"/>
              <a:gd name="connsiteX2" fmla="*/ 957723 w 6325533"/>
              <a:gd name="connsiteY2" fmla="*/ 1276985 h 3806941"/>
              <a:gd name="connsiteX3" fmla="*/ 1735558 w 6325533"/>
              <a:gd name="connsiteY3" fmla="*/ 1025340 h 3806941"/>
              <a:gd name="connsiteX4" fmla="*/ 2711335 w 6325533"/>
              <a:gd name="connsiteY4" fmla="*/ 917151 h 3806941"/>
              <a:gd name="connsiteX5" fmla="*/ 4297995 w 6325533"/>
              <a:gd name="connsiteY5" fmla="*/ 539777 h 3806941"/>
              <a:gd name="connsiteX6" fmla="*/ 5763325 w 6325533"/>
              <a:gd name="connsiteY6" fmla="*/ 11796 h 3806941"/>
              <a:gd name="connsiteX7" fmla="*/ 6309990 w 6325533"/>
              <a:gd name="connsiteY7" fmla="*/ 233406 h 3806941"/>
              <a:gd name="connsiteX8" fmla="*/ 6107030 w 6325533"/>
              <a:gd name="connsiteY8" fmla="*/ 914229 h 3806941"/>
              <a:gd name="connsiteX9" fmla="*/ 5399728 w 6325533"/>
              <a:gd name="connsiteY9" fmla="*/ 1638790 h 3806941"/>
              <a:gd name="connsiteX10" fmla="*/ 4609790 w 6325533"/>
              <a:gd name="connsiteY10" fmla="*/ 2540181 h 3806941"/>
              <a:gd name="connsiteX11" fmla="*/ 3259319 w 6325533"/>
              <a:gd name="connsiteY11" fmla="*/ 3406850 h 3806941"/>
              <a:gd name="connsiteX12" fmla="*/ 1837267 w 6325533"/>
              <a:gd name="connsiteY12" fmla="*/ 3792812 h 3806941"/>
              <a:gd name="connsiteX13" fmla="*/ 787010 w 6325533"/>
              <a:gd name="connsiteY13" fmla="*/ 3662110 h 3806941"/>
              <a:gd name="connsiteX14" fmla="*/ 209684 w 6325533"/>
              <a:gd name="connsiteY14" fmla="*/ 3091669 h 3806941"/>
              <a:gd name="connsiteX0" fmla="*/ 209684 w 6325533"/>
              <a:gd name="connsiteY0" fmla="*/ 3087306 h 3802578"/>
              <a:gd name="connsiteX1" fmla="*/ 44142 w 6325533"/>
              <a:gd name="connsiteY1" fmla="*/ 2132037 h 3802578"/>
              <a:gd name="connsiteX2" fmla="*/ 957723 w 6325533"/>
              <a:gd name="connsiteY2" fmla="*/ 1272622 h 3802578"/>
              <a:gd name="connsiteX3" fmla="*/ 1735558 w 6325533"/>
              <a:gd name="connsiteY3" fmla="*/ 1020977 h 3802578"/>
              <a:gd name="connsiteX4" fmla="*/ 2711335 w 6325533"/>
              <a:gd name="connsiteY4" fmla="*/ 912788 h 3802578"/>
              <a:gd name="connsiteX5" fmla="*/ 4208711 w 6325533"/>
              <a:gd name="connsiteY5" fmla="*/ 453674 h 3802578"/>
              <a:gd name="connsiteX6" fmla="*/ 5763325 w 6325533"/>
              <a:gd name="connsiteY6" fmla="*/ 7433 h 3802578"/>
              <a:gd name="connsiteX7" fmla="*/ 6309990 w 6325533"/>
              <a:gd name="connsiteY7" fmla="*/ 229043 h 3802578"/>
              <a:gd name="connsiteX8" fmla="*/ 6107030 w 6325533"/>
              <a:gd name="connsiteY8" fmla="*/ 909866 h 3802578"/>
              <a:gd name="connsiteX9" fmla="*/ 5399728 w 6325533"/>
              <a:gd name="connsiteY9" fmla="*/ 1634427 h 3802578"/>
              <a:gd name="connsiteX10" fmla="*/ 4609790 w 6325533"/>
              <a:gd name="connsiteY10" fmla="*/ 2535818 h 3802578"/>
              <a:gd name="connsiteX11" fmla="*/ 3259319 w 6325533"/>
              <a:gd name="connsiteY11" fmla="*/ 3402487 h 3802578"/>
              <a:gd name="connsiteX12" fmla="*/ 1837267 w 6325533"/>
              <a:gd name="connsiteY12" fmla="*/ 3788449 h 3802578"/>
              <a:gd name="connsiteX13" fmla="*/ 787010 w 6325533"/>
              <a:gd name="connsiteY13" fmla="*/ 3657747 h 3802578"/>
              <a:gd name="connsiteX14" fmla="*/ 209684 w 6325533"/>
              <a:gd name="connsiteY14" fmla="*/ 3087306 h 3802578"/>
              <a:gd name="connsiteX0" fmla="*/ 209684 w 6325533"/>
              <a:gd name="connsiteY0" fmla="*/ 3087306 h 3802578"/>
              <a:gd name="connsiteX1" fmla="*/ 44142 w 6325533"/>
              <a:gd name="connsiteY1" fmla="*/ 2132037 h 3802578"/>
              <a:gd name="connsiteX2" fmla="*/ 957723 w 6325533"/>
              <a:gd name="connsiteY2" fmla="*/ 1272622 h 3802578"/>
              <a:gd name="connsiteX3" fmla="*/ 1735558 w 6325533"/>
              <a:gd name="connsiteY3" fmla="*/ 1020977 h 3802578"/>
              <a:gd name="connsiteX4" fmla="*/ 2711335 w 6325533"/>
              <a:gd name="connsiteY4" fmla="*/ 912788 h 3802578"/>
              <a:gd name="connsiteX5" fmla="*/ 4208711 w 6325533"/>
              <a:gd name="connsiteY5" fmla="*/ 453674 h 3802578"/>
              <a:gd name="connsiteX6" fmla="*/ 5763325 w 6325533"/>
              <a:gd name="connsiteY6" fmla="*/ 7433 h 3802578"/>
              <a:gd name="connsiteX7" fmla="*/ 6309990 w 6325533"/>
              <a:gd name="connsiteY7" fmla="*/ 229043 h 3802578"/>
              <a:gd name="connsiteX8" fmla="*/ 6107030 w 6325533"/>
              <a:gd name="connsiteY8" fmla="*/ 909866 h 3802578"/>
              <a:gd name="connsiteX9" fmla="*/ 5399728 w 6325533"/>
              <a:gd name="connsiteY9" fmla="*/ 1634427 h 3802578"/>
              <a:gd name="connsiteX10" fmla="*/ 4269757 w 6325533"/>
              <a:gd name="connsiteY10" fmla="*/ 3072344 h 3802578"/>
              <a:gd name="connsiteX11" fmla="*/ 3259319 w 6325533"/>
              <a:gd name="connsiteY11" fmla="*/ 3402487 h 3802578"/>
              <a:gd name="connsiteX12" fmla="*/ 1837267 w 6325533"/>
              <a:gd name="connsiteY12" fmla="*/ 3788449 h 3802578"/>
              <a:gd name="connsiteX13" fmla="*/ 787010 w 6325533"/>
              <a:gd name="connsiteY13" fmla="*/ 3657747 h 3802578"/>
              <a:gd name="connsiteX14" fmla="*/ 209684 w 6325533"/>
              <a:gd name="connsiteY14" fmla="*/ 3087306 h 3802578"/>
              <a:gd name="connsiteX0" fmla="*/ 209684 w 6325533"/>
              <a:gd name="connsiteY0" fmla="*/ 3087306 h 3793655"/>
              <a:gd name="connsiteX1" fmla="*/ 44142 w 6325533"/>
              <a:gd name="connsiteY1" fmla="*/ 2132037 h 3793655"/>
              <a:gd name="connsiteX2" fmla="*/ 957723 w 6325533"/>
              <a:gd name="connsiteY2" fmla="*/ 1272622 h 3793655"/>
              <a:gd name="connsiteX3" fmla="*/ 1735558 w 6325533"/>
              <a:gd name="connsiteY3" fmla="*/ 1020977 h 3793655"/>
              <a:gd name="connsiteX4" fmla="*/ 2711335 w 6325533"/>
              <a:gd name="connsiteY4" fmla="*/ 912788 h 3793655"/>
              <a:gd name="connsiteX5" fmla="*/ 4208711 w 6325533"/>
              <a:gd name="connsiteY5" fmla="*/ 453674 h 3793655"/>
              <a:gd name="connsiteX6" fmla="*/ 5763325 w 6325533"/>
              <a:gd name="connsiteY6" fmla="*/ 7433 h 3793655"/>
              <a:gd name="connsiteX7" fmla="*/ 6309990 w 6325533"/>
              <a:gd name="connsiteY7" fmla="*/ 229043 h 3793655"/>
              <a:gd name="connsiteX8" fmla="*/ 6107030 w 6325533"/>
              <a:gd name="connsiteY8" fmla="*/ 909866 h 3793655"/>
              <a:gd name="connsiteX9" fmla="*/ 5399728 w 6325533"/>
              <a:gd name="connsiteY9" fmla="*/ 1634427 h 3793655"/>
              <a:gd name="connsiteX10" fmla="*/ 4269757 w 6325533"/>
              <a:gd name="connsiteY10" fmla="*/ 3072344 h 3793655"/>
              <a:gd name="connsiteX11" fmla="*/ 3208314 w 6325533"/>
              <a:gd name="connsiteY11" fmla="*/ 3540945 h 3793655"/>
              <a:gd name="connsiteX12" fmla="*/ 1837267 w 6325533"/>
              <a:gd name="connsiteY12" fmla="*/ 3788449 h 3793655"/>
              <a:gd name="connsiteX13" fmla="*/ 787010 w 6325533"/>
              <a:gd name="connsiteY13" fmla="*/ 3657747 h 3793655"/>
              <a:gd name="connsiteX14" fmla="*/ 209684 w 6325533"/>
              <a:gd name="connsiteY14" fmla="*/ 3087306 h 3793655"/>
              <a:gd name="connsiteX0" fmla="*/ 209684 w 6325533"/>
              <a:gd name="connsiteY0" fmla="*/ 3087306 h 3667940"/>
              <a:gd name="connsiteX1" fmla="*/ 44142 w 6325533"/>
              <a:gd name="connsiteY1" fmla="*/ 2132037 h 3667940"/>
              <a:gd name="connsiteX2" fmla="*/ 957723 w 6325533"/>
              <a:gd name="connsiteY2" fmla="*/ 1272622 h 3667940"/>
              <a:gd name="connsiteX3" fmla="*/ 1735558 w 6325533"/>
              <a:gd name="connsiteY3" fmla="*/ 1020977 h 3667940"/>
              <a:gd name="connsiteX4" fmla="*/ 2711335 w 6325533"/>
              <a:gd name="connsiteY4" fmla="*/ 912788 h 3667940"/>
              <a:gd name="connsiteX5" fmla="*/ 4208711 w 6325533"/>
              <a:gd name="connsiteY5" fmla="*/ 453674 h 3667940"/>
              <a:gd name="connsiteX6" fmla="*/ 5763325 w 6325533"/>
              <a:gd name="connsiteY6" fmla="*/ 7433 h 3667940"/>
              <a:gd name="connsiteX7" fmla="*/ 6309990 w 6325533"/>
              <a:gd name="connsiteY7" fmla="*/ 229043 h 3667940"/>
              <a:gd name="connsiteX8" fmla="*/ 6107030 w 6325533"/>
              <a:gd name="connsiteY8" fmla="*/ 909866 h 3667940"/>
              <a:gd name="connsiteX9" fmla="*/ 5399728 w 6325533"/>
              <a:gd name="connsiteY9" fmla="*/ 1634427 h 3667940"/>
              <a:gd name="connsiteX10" fmla="*/ 4269757 w 6325533"/>
              <a:gd name="connsiteY10" fmla="*/ 3072344 h 3667940"/>
              <a:gd name="connsiteX11" fmla="*/ 3208314 w 6325533"/>
              <a:gd name="connsiteY11" fmla="*/ 3540945 h 3667940"/>
              <a:gd name="connsiteX12" fmla="*/ 1837266 w 6325533"/>
              <a:gd name="connsiteY12" fmla="*/ 3459610 h 3667940"/>
              <a:gd name="connsiteX13" fmla="*/ 787010 w 6325533"/>
              <a:gd name="connsiteY13" fmla="*/ 3657747 h 3667940"/>
              <a:gd name="connsiteX14" fmla="*/ 209684 w 6325533"/>
              <a:gd name="connsiteY14" fmla="*/ 3087306 h 3667940"/>
              <a:gd name="connsiteX0" fmla="*/ 210904 w 6326753"/>
              <a:gd name="connsiteY0" fmla="*/ 3087306 h 3564512"/>
              <a:gd name="connsiteX1" fmla="*/ 45362 w 6326753"/>
              <a:gd name="connsiteY1" fmla="*/ 2132037 h 3564512"/>
              <a:gd name="connsiteX2" fmla="*/ 958943 w 6326753"/>
              <a:gd name="connsiteY2" fmla="*/ 1272622 h 3564512"/>
              <a:gd name="connsiteX3" fmla="*/ 1736778 w 6326753"/>
              <a:gd name="connsiteY3" fmla="*/ 1020977 h 3564512"/>
              <a:gd name="connsiteX4" fmla="*/ 2712555 w 6326753"/>
              <a:gd name="connsiteY4" fmla="*/ 912788 h 3564512"/>
              <a:gd name="connsiteX5" fmla="*/ 4209931 w 6326753"/>
              <a:gd name="connsiteY5" fmla="*/ 453674 h 3564512"/>
              <a:gd name="connsiteX6" fmla="*/ 5764545 w 6326753"/>
              <a:gd name="connsiteY6" fmla="*/ 7433 h 3564512"/>
              <a:gd name="connsiteX7" fmla="*/ 6311210 w 6326753"/>
              <a:gd name="connsiteY7" fmla="*/ 229043 h 3564512"/>
              <a:gd name="connsiteX8" fmla="*/ 6108250 w 6326753"/>
              <a:gd name="connsiteY8" fmla="*/ 909866 h 3564512"/>
              <a:gd name="connsiteX9" fmla="*/ 5400948 w 6326753"/>
              <a:gd name="connsiteY9" fmla="*/ 1634427 h 3564512"/>
              <a:gd name="connsiteX10" fmla="*/ 4270977 w 6326753"/>
              <a:gd name="connsiteY10" fmla="*/ 3072344 h 3564512"/>
              <a:gd name="connsiteX11" fmla="*/ 3209534 w 6326753"/>
              <a:gd name="connsiteY11" fmla="*/ 3540945 h 3564512"/>
              <a:gd name="connsiteX12" fmla="*/ 1838486 w 6326753"/>
              <a:gd name="connsiteY12" fmla="*/ 3459610 h 3564512"/>
              <a:gd name="connsiteX13" fmla="*/ 839235 w 6326753"/>
              <a:gd name="connsiteY13" fmla="*/ 3155835 h 3564512"/>
              <a:gd name="connsiteX14" fmla="*/ 210904 w 6326753"/>
              <a:gd name="connsiteY14" fmla="*/ 3087306 h 3564512"/>
              <a:gd name="connsiteX0" fmla="*/ 432336 w 6293160"/>
              <a:gd name="connsiteY0" fmla="*/ 2723852 h 3564510"/>
              <a:gd name="connsiteX1" fmla="*/ 11769 w 6293160"/>
              <a:gd name="connsiteY1" fmla="*/ 2132037 h 3564510"/>
              <a:gd name="connsiteX2" fmla="*/ 925350 w 6293160"/>
              <a:gd name="connsiteY2" fmla="*/ 1272622 h 3564510"/>
              <a:gd name="connsiteX3" fmla="*/ 1703185 w 6293160"/>
              <a:gd name="connsiteY3" fmla="*/ 1020977 h 3564510"/>
              <a:gd name="connsiteX4" fmla="*/ 2678962 w 6293160"/>
              <a:gd name="connsiteY4" fmla="*/ 912788 h 3564510"/>
              <a:gd name="connsiteX5" fmla="*/ 4176338 w 6293160"/>
              <a:gd name="connsiteY5" fmla="*/ 453674 h 3564510"/>
              <a:gd name="connsiteX6" fmla="*/ 5730952 w 6293160"/>
              <a:gd name="connsiteY6" fmla="*/ 7433 h 3564510"/>
              <a:gd name="connsiteX7" fmla="*/ 6277617 w 6293160"/>
              <a:gd name="connsiteY7" fmla="*/ 229043 h 3564510"/>
              <a:gd name="connsiteX8" fmla="*/ 6074657 w 6293160"/>
              <a:gd name="connsiteY8" fmla="*/ 909866 h 3564510"/>
              <a:gd name="connsiteX9" fmla="*/ 5367355 w 6293160"/>
              <a:gd name="connsiteY9" fmla="*/ 1634427 h 3564510"/>
              <a:gd name="connsiteX10" fmla="*/ 4237384 w 6293160"/>
              <a:gd name="connsiteY10" fmla="*/ 3072344 h 3564510"/>
              <a:gd name="connsiteX11" fmla="*/ 3175941 w 6293160"/>
              <a:gd name="connsiteY11" fmla="*/ 3540945 h 3564510"/>
              <a:gd name="connsiteX12" fmla="*/ 1804893 w 6293160"/>
              <a:gd name="connsiteY12" fmla="*/ 3459610 h 3564510"/>
              <a:gd name="connsiteX13" fmla="*/ 805642 w 6293160"/>
              <a:gd name="connsiteY13" fmla="*/ 3155835 h 3564510"/>
              <a:gd name="connsiteX14" fmla="*/ 432336 w 6293160"/>
              <a:gd name="connsiteY14" fmla="*/ 2723852 h 3564510"/>
              <a:gd name="connsiteX0" fmla="*/ 113734 w 5974558"/>
              <a:gd name="connsiteY0" fmla="*/ 2723852 h 3564512"/>
              <a:gd name="connsiteX1" fmla="*/ 33200 w 5974558"/>
              <a:gd name="connsiteY1" fmla="*/ 1837814 h 3564512"/>
              <a:gd name="connsiteX2" fmla="*/ 606748 w 5974558"/>
              <a:gd name="connsiteY2" fmla="*/ 1272622 h 3564512"/>
              <a:gd name="connsiteX3" fmla="*/ 1384583 w 5974558"/>
              <a:gd name="connsiteY3" fmla="*/ 1020977 h 3564512"/>
              <a:gd name="connsiteX4" fmla="*/ 2360360 w 5974558"/>
              <a:gd name="connsiteY4" fmla="*/ 912788 h 3564512"/>
              <a:gd name="connsiteX5" fmla="*/ 3857736 w 5974558"/>
              <a:gd name="connsiteY5" fmla="*/ 453674 h 3564512"/>
              <a:gd name="connsiteX6" fmla="*/ 5412350 w 5974558"/>
              <a:gd name="connsiteY6" fmla="*/ 7433 h 3564512"/>
              <a:gd name="connsiteX7" fmla="*/ 5959015 w 5974558"/>
              <a:gd name="connsiteY7" fmla="*/ 229043 h 3564512"/>
              <a:gd name="connsiteX8" fmla="*/ 5756055 w 5974558"/>
              <a:gd name="connsiteY8" fmla="*/ 909866 h 3564512"/>
              <a:gd name="connsiteX9" fmla="*/ 5048753 w 5974558"/>
              <a:gd name="connsiteY9" fmla="*/ 1634427 h 3564512"/>
              <a:gd name="connsiteX10" fmla="*/ 3918782 w 5974558"/>
              <a:gd name="connsiteY10" fmla="*/ 3072344 h 3564512"/>
              <a:gd name="connsiteX11" fmla="*/ 2857339 w 5974558"/>
              <a:gd name="connsiteY11" fmla="*/ 3540945 h 3564512"/>
              <a:gd name="connsiteX12" fmla="*/ 1486291 w 5974558"/>
              <a:gd name="connsiteY12" fmla="*/ 3459610 h 3564512"/>
              <a:gd name="connsiteX13" fmla="*/ 487040 w 5974558"/>
              <a:gd name="connsiteY13" fmla="*/ 3155835 h 3564512"/>
              <a:gd name="connsiteX14" fmla="*/ 113734 w 5974558"/>
              <a:gd name="connsiteY14" fmla="*/ 2723852 h 3564512"/>
              <a:gd name="connsiteX0" fmla="*/ 113734 w 5974558"/>
              <a:gd name="connsiteY0" fmla="*/ 2723852 h 3564510"/>
              <a:gd name="connsiteX1" fmla="*/ 33200 w 5974558"/>
              <a:gd name="connsiteY1" fmla="*/ 1837814 h 3564510"/>
              <a:gd name="connsiteX2" fmla="*/ 606749 w 5974558"/>
              <a:gd name="connsiteY2" fmla="*/ 1134163 h 3564510"/>
              <a:gd name="connsiteX3" fmla="*/ 1384583 w 5974558"/>
              <a:gd name="connsiteY3" fmla="*/ 1020977 h 3564510"/>
              <a:gd name="connsiteX4" fmla="*/ 2360360 w 5974558"/>
              <a:gd name="connsiteY4" fmla="*/ 912788 h 3564510"/>
              <a:gd name="connsiteX5" fmla="*/ 3857736 w 5974558"/>
              <a:gd name="connsiteY5" fmla="*/ 453674 h 3564510"/>
              <a:gd name="connsiteX6" fmla="*/ 5412350 w 5974558"/>
              <a:gd name="connsiteY6" fmla="*/ 7433 h 3564510"/>
              <a:gd name="connsiteX7" fmla="*/ 5959015 w 5974558"/>
              <a:gd name="connsiteY7" fmla="*/ 229043 h 3564510"/>
              <a:gd name="connsiteX8" fmla="*/ 5756055 w 5974558"/>
              <a:gd name="connsiteY8" fmla="*/ 909866 h 3564510"/>
              <a:gd name="connsiteX9" fmla="*/ 5048753 w 5974558"/>
              <a:gd name="connsiteY9" fmla="*/ 1634427 h 3564510"/>
              <a:gd name="connsiteX10" fmla="*/ 3918782 w 5974558"/>
              <a:gd name="connsiteY10" fmla="*/ 3072344 h 3564510"/>
              <a:gd name="connsiteX11" fmla="*/ 2857339 w 5974558"/>
              <a:gd name="connsiteY11" fmla="*/ 3540945 h 3564510"/>
              <a:gd name="connsiteX12" fmla="*/ 1486291 w 5974558"/>
              <a:gd name="connsiteY12" fmla="*/ 3459610 h 3564510"/>
              <a:gd name="connsiteX13" fmla="*/ 487040 w 5974558"/>
              <a:gd name="connsiteY13" fmla="*/ 3155835 h 3564510"/>
              <a:gd name="connsiteX14" fmla="*/ 113734 w 5974558"/>
              <a:gd name="connsiteY14" fmla="*/ 2723852 h 3564510"/>
              <a:gd name="connsiteX0" fmla="*/ 113734 w 5974558"/>
              <a:gd name="connsiteY0" fmla="*/ 2723852 h 3564512"/>
              <a:gd name="connsiteX1" fmla="*/ 33200 w 5974558"/>
              <a:gd name="connsiteY1" fmla="*/ 1837814 h 3564512"/>
              <a:gd name="connsiteX2" fmla="*/ 606749 w 5974558"/>
              <a:gd name="connsiteY2" fmla="*/ 1134163 h 3564512"/>
              <a:gd name="connsiteX3" fmla="*/ 1452590 w 5974558"/>
              <a:gd name="connsiteY3" fmla="*/ 986363 h 3564512"/>
              <a:gd name="connsiteX4" fmla="*/ 2360360 w 5974558"/>
              <a:gd name="connsiteY4" fmla="*/ 912788 h 3564512"/>
              <a:gd name="connsiteX5" fmla="*/ 3857736 w 5974558"/>
              <a:gd name="connsiteY5" fmla="*/ 453674 h 3564512"/>
              <a:gd name="connsiteX6" fmla="*/ 5412350 w 5974558"/>
              <a:gd name="connsiteY6" fmla="*/ 7433 h 3564512"/>
              <a:gd name="connsiteX7" fmla="*/ 5959015 w 5974558"/>
              <a:gd name="connsiteY7" fmla="*/ 229043 h 3564512"/>
              <a:gd name="connsiteX8" fmla="*/ 5756055 w 5974558"/>
              <a:gd name="connsiteY8" fmla="*/ 909866 h 3564512"/>
              <a:gd name="connsiteX9" fmla="*/ 5048753 w 5974558"/>
              <a:gd name="connsiteY9" fmla="*/ 1634427 h 3564512"/>
              <a:gd name="connsiteX10" fmla="*/ 3918782 w 5974558"/>
              <a:gd name="connsiteY10" fmla="*/ 3072344 h 3564512"/>
              <a:gd name="connsiteX11" fmla="*/ 2857339 w 5974558"/>
              <a:gd name="connsiteY11" fmla="*/ 3540945 h 3564512"/>
              <a:gd name="connsiteX12" fmla="*/ 1486291 w 5974558"/>
              <a:gd name="connsiteY12" fmla="*/ 3459610 h 3564512"/>
              <a:gd name="connsiteX13" fmla="*/ 487040 w 5974558"/>
              <a:gd name="connsiteY13" fmla="*/ 3155835 h 3564512"/>
              <a:gd name="connsiteX14" fmla="*/ 113734 w 5974558"/>
              <a:gd name="connsiteY14" fmla="*/ 2723852 h 3564512"/>
              <a:gd name="connsiteX0" fmla="*/ 113734 w 5974558"/>
              <a:gd name="connsiteY0" fmla="*/ 2723852 h 3564510"/>
              <a:gd name="connsiteX1" fmla="*/ 33200 w 5974558"/>
              <a:gd name="connsiteY1" fmla="*/ 1837814 h 3564510"/>
              <a:gd name="connsiteX2" fmla="*/ 606749 w 5974558"/>
              <a:gd name="connsiteY2" fmla="*/ 1134163 h 3564510"/>
              <a:gd name="connsiteX3" fmla="*/ 1452590 w 5974558"/>
              <a:gd name="connsiteY3" fmla="*/ 986363 h 3564510"/>
              <a:gd name="connsiteX4" fmla="*/ 2751399 w 5974558"/>
              <a:gd name="connsiteY4" fmla="*/ 912788 h 3564510"/>
              <a:gd name="connsiteX5" fmla="*/ 3857736 w 5974558"/>
              <a:gd name="connsiteY5" fmla="*/ 453674 h 3564510"/>
              <a:gd name="connsiteX6" fmla="*/ 5412350 w 5974558"/>
              <a:gd name="connsiteY6" fmla="*/ 7433 h 3564510"/>
              <a:gd name="connsiteX7" fmla="*/ 5959015 w 5974558"/>
              <a:gd name="connsiteY7" fmla="*/ 229043 h 3564510"/>
              <a:gd name="connsiteX8" fmla="*/ 5756055 w 5974558"/>
              <a:gd name="connsiteY8" fmla="*/ 909866 h 3564510"/>
              <a:gd name="connsiteX9" fmla="*/ 5048753 w 5974558"/>
              <a:gd name="connsiteY9" fmla="*/ 1634427 h 3564510"/>
              <a:gd name="connsiteX10" fmla="*/ 3918782 w 5974558"/>
              <a:gd name="connsiteY10" fmla="*/ 3072344 h 3564510"/>
              <a:gd name="connsiteX11" fmla="*/ 2857339 w 5974558"/>
              <a:gd name="connsiteY11" fmla="*/ 3540945 h 3564510"/>
              <a:gd name="connsiteX12" fmla="*/ 1486291 w 5974558"/>
              <a:gd name="connsiteY12" fmla="*/ 3459610 h 3564510"/>
              <a:gd name="connsiteX13" fmla="*/ 487040 w 5974558"/>
              <a:gd name="connsiteY13" fmla="*/ 3155835 h 3564510"/>
              <a:gd name="connsiteX14" fmla="*/ 113734 w 5974558"/>
              <a:gd name="connsiteY14" fmla="*/ 2723852 h 3564510"/>
              <a:gd name="connsiteX0" fmla="*/ 126424 w 5970247"/>
              <a:gd name="connsiteY0" fmla="*/ 2620008 h 3564512"/>
              <a:gd name="connsiteX1" fmla="*/ 28889 w 5970247"/>
              <a:gd name="connsiteY1" fmla="*/ 1837814 h 3564512"/>
              <a:gd name="connsiteX2" fmla="*/ 602438 w 5970247"/>
              <a:gd name="connsiteY2" fmla="*/ 1134163 h 3564512"/>
              <a:gd name="connsiteX3" fmla="*/ 1448279 w 5970247"/>
              <a:gd name="connsiteY3" fmla="*/ 986363 h 3564512"/>
              <a:gd name="connsiteX4" fmla="*/ 2747088 w 5970247"/>
              <a:gd name="connsiteY4" fmla="*/ 912788 h 3564512"/>
              <a:gd name="connsiteX5" fmla="*/ 3853425 w 5970247"/>
              <a:gd name="connsiteY5" fmla="*/ 453674 h 3564512"/>
              <a:gd name="connsiteX6" fmla="*/ 5408039 w 5970247"/>
              <a:gd name="connsiteY6" fmla="*/ 7433 h 3564512"/>
              <a:gd name="connsiteX7" fmla="*/ 5954704 w 5970247"/>
              <a:gd name="connsiteY7" fmla="*/ 229043 h 3564512"/>
              <a:gd name="connsiteX8" fmla="*/ 5751744 w 5970247"/>
              <a:gd name="connsiteY8" fmla="*/ 909866 h 3564512"/>
              <a:gd name="connsiteX9" fmla="*/ 5044442 w 5970247"/>
              <a:gd name="connsiteY9" fmla="*/ 1634427 h 3564512"/>
              <a:gd name="connsiteX10" fmla="*/ 3914471 w 5970247"/>
              <a:gd name="connsiteY10" fmla="*/ 3072344 h 3564512"/>
              <a:gd name="connsiteX11" fmla="*/ 2853028 w 5970247"/>
              <a:gd name="connsiteY11" fmla="*/ 3540945 h 3564512"/>
              <a:gd name="connsiteX12" fmla="*/ 1481980 w 5970247"/>
              <a:gd name="connsiteY12" fmla="*/ 3459610 h 3564512"/>
              <a:gd name="connsiteX13" fmla="*/ 482729 w 5970247"/>
              <a:gd name="connsiteY13" fmla="*/ 3155835 h 3564512"/>
              <a:gd name="connsiteX14" fmla="*/ 126424 w 5970247"/>
              <a:gd name="connsiteY14" fmla="*/ 2620008 h 3564512"/>
              <a:gd name="connsiteX0" fmla="*/ 129111 w 5972934"/>
              <a:gd name="connsiteY0" fmla="*/ 2620008 h 3564945"/>
              <a:gd name="connsiteX1" fmla="*/ 31576 w 5972934"/>
              <a:gd name="connsiteY1" fmla="*/ 1837814 h 3564945"/>
              <a:gd name="connsiteX2" fmla="*/ 605125 w 5972934"/>
              <a:gd name="connsiteY2" fmla="*/ 1134163 h 3564945"/>
              <a:gd name="connsiteX3" fmla="*/ 1450966 w 5972934"/>
              <a:gd name="connsiteY3" fmla="*/ 986363 h 3564945"/>
              <a:gd name="connsiteX4" fmla="*/ 2749775 w 5972934"/>
              <a:gd name="connsiteY4" fmla="*/ 912788 h 3564945"/>
              <a:gd name="connsiteX5" fmla="*/ 3856112 w 5972934"/>
              <a:gd name="connsiteY5" fmla="*/ 453674 h 3564945"/>
              <a:gd name="connsiteX6" fmla="*/ 5410726 w 5972934"/>
              <a:gd name="connsiteY6" fmla="*/ 7433 h 3564945"/>
              <a:gd name="connsiteX7" fmla="*/ 5957391 w 5972934"/>
              <a:gd name="connsiteY7" fmla="*/ 229043 h 3564945"/>
              <a:gd name="connsiteX8" fmla="*/ 5754431 w 5972934"/>
              <a:gd name="connsiteY8" fmla="*/ 909866 h 3564945"/>
              <a:gd name="connsiteX9" fmla="*/ 5047129 w 5972934"/>
              <a:gd name="connsiteY9" fmla="*/ 1634427 h 3564945"/>
              <a:gd name="connsiteX10" fmla="*/ 3917158 w 5972934"/>
              <a:gd name="connsiteY10" fmla="*/ 3072344 h 3564945"/>
              <a:gd name="connsiteX11" fmla="*/ 2855715 w 5972934"/>
              <a:gd name="connsiteY11" fmla="*/ 3540945 h 3564945"/>
              <a:gd name="connsiteX12" fmla="*/ 1484667 w 5972934"/>
              <a:gd name="connsiteY12" fmla="*/ 3459610 h 3564945"/>
              <a:gd name="connsiteX13" fmla="*/ 587426 w 5972934"/>
              <a:gd name="connsiteY13" fmla="*/ 3138528 h 3564945"/>
              <a:gd name="connsiteX14" fmla="*/ 129111 w 5972934"/>
              <a:gd name="connsiteY14" fmla="*/ 2620008 h 3564945"/>
              <a:gd name="connsiteX0" fmla="*/ 129113 w 5972936"/>
              <a:gd name="connsiteY0" fmla="*/ 2626614 h 3571549"/>
              <a:gd name="connsiteX1" fmla="*/ 31578 w 5972936"/>
              <a:gd name="connsiteY1" fmla="*/ 1844420 h 3571549"/>
              <a:gd name="connsiteX2" fmla="*/ 605127 w 5972936"/>
              <a:gd name="connsiteY2" fmla="*/ 1140769 h 3571549"/>
              <a:gd name="connsiteX3" fmla="*/ 1450968 w 5972936"/>
              <a:gd name="connsiteY3" fmla="*/ 992969 h 3571549"/>
              <a:gd name="connsiteX4" fmla="*/ 2749777 w 5972936"/>
              <a:gd name="connsiteY4" fmla="*/ 919394 h 3571549"/>
              <a:gd name="connsiteX5" fmla="*/ 4026131 w 5972936"/>
              <a:gd name="connsiteY5" fmla="*/ 581432 h 3571549"/>
              <a:gd name="connsiteX6" fmla="*/ 5410728 w 5972936"/>
              <a:gd name="connsiteY6" fmla="*/ 14039 h 3571549"/>
              <a:gd name="connsiteX7" fmla="*/ 5957393 w 5972936"/>
              <a:gd name="connsiteY7" fmla="*/ 235649 h 3571549"/>
              <a:gd name="connsiteX8" fmla="*/ 5754433 w 5972936"/>
              <a:gd name="connsiteY8" fmla="*/ 916472 h 3571549"/>
              <a:gd name="connsiteX9" fmla="*/ 5047131 w 5972936"/>
              <a:gd name="connsiteY9" fmla="*/ 1641033 h 3571549"/>
              <a:gd name="connsiteX10" fmla="*/ 3917160 w 5972936"/>
              <a:gd name="connsiteY10" fmla="*/ 3078950 h 3571549"/>
              <a:gd name="connsiteX11" fmla="*/ 2855717 w 5972936"/>
              <a:gd name="connsiteY11" fmla="*/ 3547551 h 3571549"/>
              <a:gd name="connsiteX12" fmla="*/ 1484669 w 5972936"/>
              <a:gd name="connsiteY12" fmla="*/ 3466216 h 3571549"/>
              <a:gd name="connsiteX13" fmla="*/ 587428 w 5972936"/>
              <a:gd name="connsiteY13" fmla="*/ 3145134 h 3571549"/>
              <a:gd name="connsiteX14" fmla="*/ 129113 w 5972936"/>
              <a:gd name="connsiteY14" fmla="*/ 2626614 h 3571549"/>
              <a:gd name="connsiteX0" fmla="*/ 129113 w 5965950"/>
              <a:gd name="connsiteY0" fmla="*/ 2494383 h 3439320"/>
              <a:gd name="connsiteX1" fmla="*/ 31578 w 5965950"/>
              <a:gd name="connsiteY1" fmla="*/ 1712189 h 3439320"/>
              <a:gd name="connsiteX2" fmla="*/ 605127 w 5965950"/>
              <a:gd name="connsiteY2" fmla="*/ 1008538 h 3439320"/>
              <a:gd name="connsiteX3" fmla="*/ 1450968 w 5965950"/>
              <a:gd name="connsiteY3" fmla="*/ 860738 h 3439320"/>
              <a:gd name="connsiteX4" fmla="*/ 2749777 w 5965950"/>
              <a:gd name="connsiteY4" fmla="*/ 787163 h 3439320"/>
              <a:gd name="connsiteX5" fmla="*/ 4026131 w 5965950"/>
              <a:gd name="connsiteY5" fmla="*/ 449201 h 3439320"/>
              <a:gd name="connsiteX6" fmla="*/ 5529740 w 5965950"/>
              <a:gd name="connsiteY6" fmla="*/ 37573 h 3439320"/>
              <a:gd name="connsiteX7" fmla="*/ 5957393 w 5965950"/>
              <a:gd name="connsiteY7" fmla="*/ 103418 h 3439320"/>
              <a:gd name="connsiteX8" fmla="*/ 5754433 w 5965950"/>
              <a:gd name="connsiteY8" fmla="*/ 784241 h 3439320"/>
              <a:gd name="connsiteX9" fmla="*/ 5047131 w 5965950"/>
              <a:gd name="connsiteY9" fmla="*/ 1508802 h 3439320"/>
              <a:gd name="connsiteX10" fmla="*/ 3917160 w 5965950"/>
              <a:gd name="connsiteY10" fmla="*/ 2946719 h 3439320"/>
              <a:gd name="connsiteX11" fmla="*/ 2855717 w 5965950"/>
              <a:gd name="connsiteY11" fmla="*/ 3415320 h 3439320"/>
              <a:gd name="connsiteX12" fmla="*/ 1484669 w 5965950"/>
              <a:gd name="connsiteY12" fmla="*/ 3333985 h 3439320"/>
              <a:gd name="connsiteX13" fmla="*/ 587428 w 5965950"/>
              <a:gd name="connsiteY13" fmla="*/ 3012903 h 3439320"/>
              <a:gd name="connsiteX14" fmla="*/ 129113 w 5965950"/>
              <a:gd name="connsiteY14" fmla="*/ 2494383 h 3439320"/>
              <a:gd name="connsiteX0" fmla="*/ 129113 w 5999963"/>
              <a:gd name="connsiteY0" fmla="*/ 2403610 h 3348545"/>
              <a:gd name="connsiteX1" fmla="*/ 31578 w 5999963"/>
              <a:gd name="connsiteY1" fmla="*/ 1621416 h 3348545"/>
              <a:gd name="connsiteX2" fmla="*/ 605127 w 5999963"/>
              <a:gd name="connsiteY2" fmla="*/ 917765 h 3348545"/>
              <a:gd name="connsiteX3" fmla="*/ 1450968 w 5999963"/>
              <a:gd name="connsiteY3" fmla="*/ 769965 h 3348545"/>
              <a:gd name="connsiteX4" fmla="*/ 2749777 w 5999963"/>
              <a:gd name="connsiteY4" fmla="*/ 696390 h 3348545"/>
              <a:gd name="connsiteX5" fmla="*/ 4026131 w 5999963"/>
              <a:gd name="connsiteY5" fmla="*/ 358428 h 3348545"/>
              <a:gd name="connsiteX6" fmla="*/ 5002688 w 5999963"/>
              <a:gd name="connsiteY6" fmla="*/ 258332 h 3348545"/>
              <a:gd name="connsiteX7" fmla="*/ 5957393 w 5999963"/>
              <a:gd name="connsiteY7" fmla="*/ 12645 h 3348545"/>
              <a:gd name="connsiteX8" fmla="*/ 5754433 w 5999963"/>
              <a:gd name="connsiteY8" fmla="*/ 693468 h 3348545"/>
              <a:gd name="connsiteX9" fmla="*/ 5047131 w 5999963"/>
              <a:gd name="connsiteY9" fmla="*/ 1418029 h 3348545"/>
              <a:gd name="connsiteX10" fmla="*/ 3917160 w 5999963"/>
              <a:gd name="connsiteY10" fmla="*/ 2855946 h 3348545"/>
              <a:gd name="connsiteX11" fmla="*/ 2855717 w 5999963"/>
              <a:gd name="connsiteY11" fmla="*/ 3324547 h 3348545"/>
              <a:gd name="connsiteX12" fmla="*/ 1484669 w 5999963"/>
              <a:gd name="connsiteY12" fmla="*/ 3243212 h 3348545"/>
              <a:gd name="connsiteX13" fmla="*/ 587428 w 5999963"/>
              <a:gd name="connsiteY13" fmla="*/ 2922130 h 3348545"/>
              <a:gd name="connsiteX14" fmla="*/ 129113 w 5999963"/>
              <a:gd name="connsiteY14" fmla="*/ 2403610 h 3348545"/>
              <a:gd name="connsiteX0" fmla="*/ 129113 w 5957462"/>
              <a:gd name="connsiteY0" fmla="*/ 2445166 h 3390103"/>
              <a:gd name="connsiteX1" fmla="*/ 31578 w 5957462"/>
              <a:gd name="connsiteY1" fmla="*/ 1662972 h 3390103"/>
              <a:gd name="connsiteX2" fmla="*/ 605127 w 5957462"/>
              <a:gd name="connsiteY2" fmla="*/ 959321 h 3390103"/>
              <a:gd name="connsiteX3" fmla="*/ 1450968 w 5957462"/>
              <a:gd name="connsiteY3" fmla="*/ 811521 h 3390103"/>
              <a:gd name="connsiteX4" fmla="*/ 2749777 w 5957462"/>
              <a:gd name="connsiteY4" fmla="*/ 737946 h 3390103"/>
              <a:gd name="connsiteX5" fmla="*/ 4026131 w 5957462"/>
              <a:gd name="connsiteY5" fmla="*/ 399984 h 3390103"/>
              <a:gd name="connsiteX6" fmla="*/ 5002688 w 5957462"/>
              <a:gd name="connsiteY6" fmla="*/ 299888 h 3390103"/>
              <a:gd name="connsiteX7" fmla="*/ 5957393 w 5957462"/>
              <a:gd name="connsiteY7" fmla="*/ 54201 h 3390103"/>
              <a:gd name="connsiteX8" fmla="*/ 5047131 w 5957462"/>
              <a:gd name="connsiteY8" fmla="*/ 1459585 h 3390103"/>
              <a:gd name="connsiteX9" fmla="*/ 3917160 w 5957462"/>
              <a:gd name="connsiteY9" fmla="*/ 2897502 h 3390103"/>
              <a:gd name="connsiteX10" fmla="*/ 2855717 w 5957462"/>
              <a:gd name="connsiteY10" fmla="*/ 3366103 h 3390103"/>
              <a:gd name="connsiteX11" fmla="*/ 1484669 w 5957462"/>
              <a:gd name="connsiteY11" fmla="*/ 3284768 h 3390103"/>
              <a:gd name="connsiteX12" fmla="*/ 587428 w 5957462"/>
              <a:gd name="connsiteY12" fmla="*/ 2963686 h 3390103"/>
              <a:gd name="connsiteX13" fmla="*/ 129113 w 5957462"/>
              <a:gd name="connsiteY13" fmla="*/ 2445166 h 3390103"/>
              <a:gd name="connsiteX0" fmla="*/ 129113 w 5957609"/>
              <a:gd name="connsiteY0" fmla="*/ 2461845 h 3406780"/>
              <a:gd name="connsiteX1" fmla="*/ 31578 w 5957609"/>
              <a:gd name="connsiteY1" fmla="*/ 1679651 h 3406780"/>
              <a:gd name="connsiteX2" fmla="*/ 605127 w 5957609"/>
              <a:gd name="connsiteY2" fmla="*/ 976000 h 3406780"/>
              <a:gd name="connsiteX3" fmla="*/ 1450968 w 5957609"/>
              <a:gd name="connsiteY3" fmla="*/ 828200 h 3406780"/>
              <a:gd name="connsiteX4" fmla="*/ 2749777 w 5957609"/>
              <a:gd name="connsiteY4" fmla="*/ 754625 h 3406780"/>
              <a:gd name="connsiteX5" fmla="*/ 4026131 w 5957609"/>
              <a:gd name="connsiteY5" fmla="*/ 416663 h 3406780"/>
              <a:gd name="connsiteX6" fmla="*/ 4968684 w 5957609"/>
              <a:gd name="connsiteY6" fmla="*/ 230031 h 3406780"/>
              <a:gd name="connsiteX7" fmla="*/ 5957393 w 5957609"/>
              <a:gd name="connsiteY7" fmla="*/ 70880 h 3406780"/>
              <a:gd name="connsiteX8" fmla="*/ 5047131 w 5957609"/>
              <a:gd name="connsiteY8" fmla="*/ 1476264 h 3406780"/>
              <a:gd name="connsiteX9" fmla="*/ 3917160 w 5957609"/>
              <a:gd name="connsiteY9" fmla="*/ 2914181 h 3406780"/>
              <a:gd name="connsiteX10" fmla="*/ 2855717 w 5957609"/>
              <a:gd name="connsiteY10" fmla="*/ 3382782 h 3406780"/>
              <a:gd name="connsiteX11" fmla="*/ 1484669 w 5957609"/>
              <a:gd name="connsiteY11" fmla="*/ 3301447 h 3406780"/>
              <a:gd name="connsiteX12" fmla="*/ 587428 w 5957609"/>
              <a:gd name="connsiteY12" fmla="*/ 2980365 h 3406780"/>
              <a:gd name="connsiteX13" fmla="*/ 129113 w 5957609"/>
              <a:gd name="connsiteY13" fmla="*/ 2461845 h 3406780"/>
              <a:gd name="connsiteX0" fmla="*/ 129113 w 5249320"/>
              <a:gd name="connsiteY0" fmla="*/ 2244270 h 3189207"/>
              <a:gd name="connsiteX1" fmla="*/ 31578 w 5249320"/>
              <a:gd name="connsiteY1" fmla="*/ 1462076 h 3189207"/>
              <a:gd name="connsiteX2" fmla="*/ 605127 w 5249320"/>
              <a:gd name="connsiteY2" fmla="*/ 758425 h 3189207"/>
              <a:gd name="connsiteX3" fmla="*/ 1450968 w 5249320"/>
              <a:gd name="connsiteY3" fmla="*/ 610625 h 3189207"/>
              <a:gd name="connsiteX4" fmla="*/ 2749777 w 5249320"/>
              <a:gd name="connsiteY4" fmla="*/ 537050 h 3189207"/>
              <a:gd name="connsiteX5" fmla="*/ 4026131 w 5249320"/>
              <a:gd name="connsiteY5" fmla="*/ 199088 h 3189207"/>
              <a:gd name="connsiteX6" fmla="*/ 4968684 w 5249320"/>
              <a:gd name="connsiteY6" fmla="*/ 12456 h 3189207"/>
              <a:gd name="connsiteX7" fmla="*/ 5243323 w 5249320"/>
              <a:gd name="connsiteY7" fmla="*/ 545597 h 3189207"/>
              <a:gd name="connsiteX8" fmla="*/ 5047131 w 5249320"/>
              <a:gd name="connsiteY8" fmla="*/ 1258689 h 3189207"/>
              <a:gd name="connsiteX9" fmla="*/ 3917160 w 5249320"/>
              <a:gd name="connsiteY9" fmla="*/ 2696606 h 3189207"/>
              <a:gd name="connsiteX10" fmla="*/ 2855717 w 5249320"/>
              <a:gd name="connsiteY10" fmla="*/ 3165207 h 3189207"/>
              <a:gd name="connsiteX11" fmla="*/ 1484669 w 5249320"/>
              <a:gd name="connsiteY11" fmla="*/ 3083872 h 3189207"/>
              <a:gd name="connsiteX12" fmla="*/ 587428 w 5249320"/>
              <a:gd name="connsiteY12" fmla="*/ 2762790 h 3189207"/>
              <a:gd name="connsiteX13" fmla="*/ 129113 w 5249320"/>
              <a:gd name="connsiteY13" fmla="*/ 2244270 h 3189207"/>
              <a:gd name="connsiteX0" fmla="*/ 129113 w 5271124"/>
              <a:gd name="connsiteY0" fmla="*/ 2077275 h 3022210"/>
              <a:gd name="connsiteX1" fmla="*/ 31578 w 5271124"/>
              <a:gd name="connsiteY1" fmla="*/ 1295081 h 3022210"/>
              <a:gd name="connsiteX2" fmla="*/ 605127 w 5271124"/>
              <a:gd name="connsiteY2" fmla="*/ 591430 h 3022210"/>
              <a:gd name="connsiteX3" fmla="*/ 1450968 w 5271124"/>
              <a:gd name="connsiteY3" fmla="*/ 443630 h 3022210"/>
              <a:gd name="connsiteX4" fmla="*/ 2749777 w 5271124"/>
              <a:gd name="connsiteY4" fmla="*/ 370055 h 3022210"/>
              <a:gd name="connsiteX5" fmla="*/ 4026131 w 5271124"/>
              <a:gd name="connsiteY5" fmla="*/ 32093 h 3022210"/>
              <a:gd name="connsiteX6" fmla="*/ 4662654 w 5271124"/>
              <a:gd name="connsiteY6" fmla="*/ 53148 h 3022210"/>
              <a:gd name="connsiteX7" fmla="*/ 5243323 w 5271124"/>
              <a:gd name="connsiteY7" fmla="*/ 378602 h 3022210"/>
              <a:gd name="connsiteX8" fmla="*/ 5047131 w 5271124"/>
              <a:gd name="connsiteY8" fmla="*/ 1091694 h 3022210"/>
              <a:gd name="connsiteX9" fmla="*/ 3917160 w 5271124"/>
              <a:gd name="connsiteY9" fmla="*/ 2529611 h 3022210"/>
              <a:gd name="connsiteX10" fmla="*/ 2855717 w 5271124"/>
              <a:gd name="connsiteY10" fmla="*/ 2998212 h 3022210"/>
              <a:gd name="connsiteX11" fmla="*/ 1484669 w 5271124"/>
              <a:gd name="connsiteY11" fmla="*/ 2916877 h 3022210"/>
              <a:gd name="connsiteX12" fmla="*/ 587428 w 5271124"/>
              <a:gd name="connsiteY12" fmla="*/ 2595795 h 3022210"/>
              <a:gd name="connsiteX13" fmla="*/ 129113 w 5271124"/>
              <a:gd name="connsiteY13" fmla="*/ 2077275 h 3022210"/>
              <a:gd name="connsiteX0" fmla="*/ 129113 w 5271126"/>
              <a:gd name="connsiteY0" fmla="*/ 2027271 h 2972208"/>
              <a:gd name="connsiteX1" fmla="*/ 31578 w 5271126"/>
              <a:gd name="connsiteY1" fmla="*/ 1245077 h 2972208"/>
              <a:gd name="connsiteX2" fmla="*/ 605127 w 5271126"/>
              <a:gd name="connsiteY2" fmla="*/ 541426 h 2972208"/>
              <a:gd name="connsiteX3" fmla="*/ 1450968 w 5271126"/>
              <a:gd name="connsiteY3" fmla="*/ 393626 h 2972208"/>
              <a:gd name="connsiteX4" fmla="*/ 2749777 w 5271126"/>
              <a:gd name="connsiteY4" fmla="*/ 320051 h 2972208"/>
              <a:gd name="connsiteX5" fmla="*/ 3618092 w 5271126"/>
              <a:gd name="connsiteY5" fmla="*/ 172470 h 2972208"/>
              <a:gd name="connsiteX6" fmla="*/ 4662654 w 5271126"/>
              <a:gd name="connsiteY6" fmla="*/ 3144 h 2972208"/>
              <a:gd name="connsiteX7" fmla="*/ 5243323 w 5271126"/>
              <a:gd name="connsiteY7" fmla="*/ 328598 h 2972208"/>
              <a:gd name="connsiteX8" fmla="*/ 5047131 w 5271126"/>
              <a:gd name="connsiteY8" fmla="*/ 1041690 h 2972208"/>
              <a:gd name="connsiteX9" fmla="*/ 3917160 w 5271126"/>
              <a:gd name="connsiteY9" fmla="*/ 2479607 h 2972208"/>
              <a:gd name="connsiteX10" fmla="*/ 2855717 w 5271126"/>
              <a:gd name="connsiteY10" fmla="*/ 2948208 h 2972208"/>
              <a:gd name="connsiteX11" fmla="*/ 1484669 w 5271126"/>
              <a:gd name="connsiteY11" fmla="*/ 2866873 h 2972208"/>
              <a:gd name="connsiteX12" fmla="*/ 587428 w 5271126"/>
              <a:gd name="connsiteY12" fmla="*/ 2545791 h 2972208"/>
              <a:gd name="connsiteX13" fmla="*/ 129113 w 5271126"/>
              <a:gd name="connsiteY13" fmla="*/ 2027271 h 2972208"/>
              <a:gd name="connsiteX0" fmla="*/ 129113 w 5271124"/>
              <a:gd name="connsiteY0" fmla="*/ 2026523 h 2971458"/>
              <a:gd name="connsiteX1" fmla="*/ 31578 w 5271124"/>
              <a:gd name="connsiteY1" fmla="*/ 1244329 h 2971458"/>
              <a:gd name="connsiteX2" fmla="*/ 605127 w 5271124"/>
              <a:gd name="connsiteY2" fmla="*/ 540678 h 2971458"/>
              <a:gd name="connsiteX3" fmla="*/ 1450968 w 5271124"/>
              <a:gd name="connsiteY3" fmla="*/ 392878 h 2971458"/>
              <a:gd name="connsiteX4" fmla="*/ 2749777 w 5271124"/>
              <a:gd name="connsiteY4" fmla="*/ 319303 h 2971458"/>
              <a:gd name="connsiteX5" fmla="*/ 3618092 w 5271124"/>
              <a:gd name="connsiteY5" fmla="*/ 171722 h 2971458"/>
              <a:gd name="connsiteX6" fmla="*/ 4662654 w 5271124"/>
              <a:gd name="connsiteY6" fmla="*/ 2396 h 2971458"/>
              <a:gd name="connsiteX7" fmla="*/ 5243323 w 5271124"/>
              <a:gd name="connsiteY7" fmla="*/ 327850 h 2971458"/>
              <a:gd name="connsiteX8" fmla="*/ 5047131 w 5271124"/>
              <a:gd name="connsiteY8" fmla="*/ 1040942 h 2971458"/>
              <a:gd name="connsiteX9" fmla="*/ 3917160 w 5271124"/>
              <a:gd name="connsiteY9" fmla="*/ 2478859 h 2971458"/>
              <a:gd name="connsiteX10" fmla="*/ 2855717 w 5271124"/>
              <a:gd name="connsiteY10" fmla="*/ 2947460 h 2971458"/>
              <a:gd name="connsiteX11" fmla="*/ 1484669 w 5271124"/>
              <a:gd name="connsiteY11" fmla="*/ 2866125 h 2971458"/>
              <a:gd name="connsiteX12" fmla="*/ 587428 w 5271124"/>
              <a:gd name="connsiteY12" fmla="*/ 2545043 h 2971458"/>
              <a:gd name="connsiteX13" fmla="*/ 129113 w 5271124"/>
              <a:gd name="connsiteY13" fmla="*/ 2026523 h 2971458"/>
              <a:gd name="connsiteX0" fmla="*/ 129113 w 5276071"/>
              <a:gd name="connsiteY0" fmla="*/ 1855648 h 2800584"/>
              <a:gd name="connsiteX1" fmla="*/ 31578 w 5276071"/>
              <a:gd name="connsiteY1" fmla="*/ 1073454 h 2800584"/>
              <a:gd name="connsiteX2" fmla="*/ 605127 w 5276071"/>
              <a:gd name="connsiteY2" fmla="*/ 369803 h 2800584"/>
              <a:gd name="connsiteX3" fmla="*/ 1450968 w 5276071"/>
              <a:gd name="connsiteY3" fmla="*/ 222003 h 2800584"/>
              <a:gd name="connsiteX4" fmla="*/ 2749777 w 5276071"/>
              <a:gd name="connsiteY4" fmla="*/ 148428 h 2800584"/>
              <a:gd name="connsiteX5" fmla="*/ 3618092 w 5276071"/>
              <a:gd name="connsiteY5" fmla="*/ 847 h 2800584"/>
              <a:gd name="connsiteX6" fmla="*/ 4594647 w 5276071"/>
              <a:gd name="connsiteY6" fmla="*/ 91131 h 2800584"/>
              <a:gd name="connsiteX7" fmla="*/ 5243323 w 5276071"/>
              <a:gd name="connsiteY7" fmla="*/ 156975 h 2800584"/>
              <a:gd name="connsiteX8" fmla="*/ 5047131 w 5276071"/>
              <a:gd name="connsiteY8" fmla="*/ 870067 h 2800584"/>
              <a:gd name="connsiteX9" fmla="*/ 3917160 w 5276071"/>
              <a:gd name="connsiteY9" fmla="*/ 2307984 h 2800584"/>
              <a:gd name="connsiteX10" fmla="*/ 2855717 w 5276071"/>
              <a:gd name="connsiteY10" fmla="*/ 2776585 h 2800584"/>
              <a:gd name="connsiteX11" fmla="*/ 1484669 w 5276071"/>
              <a:gd name="connsiteY11" fmla="*/ 2695250 h 2800584"/>
              <a:gd name="connsiteX12" fmla="*/ 587428 w 5276071"/>
              <a:gd name="connsiteY12" fmla="*/ 2374168 h 2800584"/>
              <a:gd name="connsiteX13" fmla="*/ 129113 w 5276071"/>
              <a:gd name="connsiteY13" fmla="*/ 1855648 h 2800584"/>
              <a:gd name="connsiteX0" fmla="*/ 129113 w 5108611"/>
              <a:gd name="connsiteY0" fmla="*/ 1856752 h 2801688"/>
              <a:gd name="connsiteX1" fmla="*/ 31578 w 5108611"/>
              <a:gd name="connsiteY1" fmla="*/ 1074558 h 2801688"/>
              <a:gd name="connsiteX2" fmla="*/ 605127 w 5108611"/>
              <a:gd name="connsiteY2" fmla="*/ 370907 h 2801688"/>
              <a:gd name="connsiteX3" fmla="*/ 1450968 w 5108611"/>
              <a:gd name="connsiteY3" fmla="*/ 223107 h 2801688"/>
              <a:gd name="connsiteX4" fmla="*/ 2749777 w 5108611"/>
              <a:gd name="connsiteY4" fmla="*/ 149532 h 2801688"/>
              <a:gd name="connsiteX5" fmla="*/ 3618092 w 5108611"/>
              <a:gd name="connsiteY5" fmla="*/ 1951 h 2801688"/>
              <a:gd name="connsiteX6" fmla="*/ 4594647 w 5108611"/>
              <a:gd name="connsiteY6" fmla="*/ 92235 h 2801688"/>
              <a:gd name="connsiteX7" fmla="*/ 4920291 w 5108611"/>
              <a:gd name="connsiteY7" fmla="*/ 452303 h 2801688"/>
              <a:gd name="connsiteX8" fmla="*/ 5047131 w 5108611"/>
              <a:gd name="connsiteY8" fmla="*/ 871171 h 2801688"/>
              <a:gd name="connsiteX9" fmla="*/ 3917160 w 5108611"/>
              <a:gd name="connsiteY9" fmla="*/ 2309088 h 2801688"/>
              <a:gd name="connsiteX10" fmla="*/ 2855717 w 5108611"/>
              <a:gd name="connsiteY10" fmla="*/ 2777689 h 2801688"/>
              <a:gd name="connsiteX11" fmla="*/ 1484669 w 5108611"/>
              <a:gd name="connsiteY11" fmla="*/ 2696354 h 2801688"/>
              <a:gd name="connsiteX12" fmla="*/ 587428 w 5108611"/>
              <a:gd name="connsiteY12" fmla="*/ 2375272 h 2801688"/>
              <a:gd name="connsiteX13" fmla="*/ 129113 w 5108611"/>
              <a:gd name="connsiteY13" fmla="*/ 1856752 h 2801688"/>
              <a:gd name="connsiteX0" fmla="*/ 129113 w 4933932"/>
              <a:gd name="connsiteY0" fmla="*/ 1856752 h 2801688"/>
              <a:gd name="connsiteX1" fmla="*/ 31578 w 4933932"/>
              <a:gd name="connsiteY1" fmla="*/ 1074558 h 2801688"/>
              <a:gd name="connsiteX2" fmla="*/ 605127 w 4933932"/>
              <a:gd name="connsiteY2" fmla="*/ 370907 h 2801688"/>
              <a:gd name="connsiteX3" fmla="*/ 1450968 w 4933932"/>
              <a:gd name="connsiteY3" fmla="*/ 223107 h 2801688"/>
              <a:gd name="connsiteX4" fmla="*/ 2749777 w 4933932"/>
              <a:gd name="connsiteY4" fmla="*/ 149532 h 2801688"/>
              <a:gd name="connsiteX5" fmla="*/ 3618092 w 4933932"/>
              <a:gd name="connsiteY5" fmla="*/ 1951 h 2801688"/>
              <a:gd name="connsiteX6" fmla="*/ 4594647 w 4933932"/>
              <a:gd name="connsiteY6" fmla="*/ 92235 h 2801688"/>
              <a:gd name="connsiteX7" fmla="*/ 4920291 w 4933932"/>
              <a:gd name="connsiteY7" fmla="*/ 452303 h 2801688"/>
              <a:gd name="connsiteX8" fmla="*/ 4775104 w 4933932"/>
              <a:gd name="connsiteY8" fmla="*/ 1096167 h 2801688"/>
              <a:gd name="connsiteX9" fmla="*/ 3917160 w 4933932"/>
              <a:gd name="connsiteY9" fmla="*/ 2309088 h 2801688"/>
              <a:gd name="connsiteX10" fmla="*/ 2855717 w 4933932"/>
              <a:gd name="connsiteY10" fmla="*/ 2777689 h 2801688"/>
              <a:gd name="connsiteX11" fmla="*/ 1484669 w 4933932"/>
              <a:gd name="connsiteY11" fmla="*/ 2696354 h 2801688"/>
              <a:gd name="connsiteX12" fmla="*/ 587428 w 4933932"/>
              <a:gd name="connsiteY12" fmla="*/ 2375272 h 2801688"/>
              <a:gd name="connsiteX13" fmla="*/ 129113 w 4933932"/>
              <a:gd name="connsiteY13" fmla="*/ 1856752 h 2801688"/>
              <a:gd name="connsiteX0" fmla="*/ 129113 w 4926070"/>
              <a:gd name="connsiteY0" fmla="*/ 1856752 h 2801688"/>
              <a:gd name="connsiteX1" fmla="*/ 31578 w 4926070"/>
              <a:gd name="connsiteY1" fmla="*/ 1074558 h 2801688"/>
              <a:gd name="connsiteX2" fmla="*/ 605127 w 4926070"/>
              <a:gd name="connsiteY2" fmla="*/ 370907 h 2801688"/>
              <a:gd name="connsiteX3" fmla="*/ 1450968 w 4926070"/>
              <a:gd name="connsiteY3" fmla="*/ 223107 h 2801688"/>
              <a:gd name="connsiteX4" fmla="*/ 2749777 w 4926070"/>
              <a:gd name="connsiteY4" fmla="*/ 149532 h 2801688"/>
              <a:gd name="connsiteX5" fmla="*/ 3618092 w 4926070"/>
              <a:gd name="connsiteY5" fmla="*/ 1951 h 2801688"/>
              <a:gd name="connsiteX6" fmla="*/ 4594647 w 4926070"/>
              <a:gd name="connsiteY6" fmla="*/ 92235 h 2801688"/>
              <a:gd name="connsiteX7" fmla="*/ 4920291 w 4926070"/>
              <a:gd name="connsiteY7" fmla="*/ 452303 h 2801688"/>
              <a:gd name="connsiteX8" fmla="*/ 4775104 w 4926070"/>
              <a:gd name="connsiteY8" fmla="*/ 1096167 h 2801688"/>
              <a:gd name="connsiteX9" fmla="*/ 3917160 w 4926070"/>
              <a:gd name="connsiteY9" fmla="*/ 2309088 h 2801688"/>
              <a:gd name="connsiteX10" fmla="*/ 2855717 w 4926070"/>
              <a:gd name="connsiteY10" fmla="*/ 2777689 h 2801688"/>
              <a:gd name="connsiteX11" fmla="*/ 1484669 w 4926070"/>
              <a:gd name="connsiteY11" fmla="*/ 2696354 h 2801688"/>
              <a:gd name="connsiteX12" fmla="*/ 587428 w 4926070"/>
              <a:gd name="connsiteY12" fmla="*/ 2375272 h 2801688"/>
              <a:gd name="connsiteX13" fmla="*/ 129113 w 4926070"/>
              <a:gd name="connsiteY13" fmla="*/ 1856752 h 2801688"/>
              <a:gd name="connsiteX0" fmla="*/ 129113 w 4923615"/>
              <a:gd name="connsiteY0" fmla="*/ 1856752 h 2801688"/>
              <a:gd name="connsiteX1" fmla="*/ 31578 w 4923615"/>
              <a:gd name="connsiteY1" fmla="*/ 1074558 h 2801688"/>
              <a:gd name="connsiteX2" fmla="*/ 605127 w 4923615"/>
              <a:gd name="connsiteY2" fmla="*/ 370907 h 2801688"/>
              <a:gd name="connsiteX3" fmla="*/ 1450968 w 4923615"/>
              <a:gd name="connsiteY3" fmla="*/ 223107 h 2801688"/>
              <a:gd name="connsiteX4" fmla="*/ 2749777 w 4923615"/>
              <a:gd name="connsiteY4" fmla="*/ 149532 h 2801688"/>
              <a:gd name="connsiteX5" fmla="*/ 3618092 w 4923615"/>
              <a:gd name="connsiteY5" fmla="*/ 1951 h 2801688"/>
              <a:gd name="connsiteX6" fmla="*/ 4594647 w 4923615"/>
              <a:gd name="connsiteY6" fmla="*/ 92235 h 2801688"/>
              <a:gd name="connsiteX7" fmla="*/ 4920291 w 4923615"/>
              <a:gd name="connsiteY7" fmla="*/ 452303 h 2801688"/>
              <a:gd name="connsiteX8" fmla="*/ 4435072 w 4923615"/>
              <a:gd name="connsiteY8" fmla="*/ 1303854 h 2801688"/>
              <a:gd name="connsiteX9" fmla="*/ 3917160 w 4923615"/>
              <a:gd name="connsiteY9" fmla="*/ 2309088 h 2801688"/>
              <a:gd name="connsiteX10" fmla="*/ 2855717 w 4923615"/>
              <a:gd name="connsiteY10" fmla="*/ 2777689 h 2801688"/>
              <a:gd name="connsiteX11" fmla="*/ 1484669 w 4923615"/>
              <a:gd name="connsiteY11" fmla="*/ 2696354 h 2801688"/>
              <a:gd name="connsiteX12" fmla="*/ 587428 w 4923615"/>
              <a:gd name="connsiteY12" fmla="*/ 2375272 h 2801688"/>
              <a:gd name="connsiteX13" fmla="*/ 129113 w 4923615"/>
              <a:gd name="connsiteY13" fmla="*/ 1856752 h 2801688"/>
              <a:gd name="connsiteX0" fmla="*/ 129113 w 4923615"/>
              <a:gd name="connsiteY0" fmla="*/ 1856752 h 2801688"/>
              <a:gd name="connsiteX1" fmla="*/ 31578 w 4923615"/>
              <a:gd name="connsiteY1" fmla="*/ 1074558 h 2801688"/>
              <a:gd name="connsiteX2" fmla="*/ 605127 w 4923615"/>
              <a:gd name="connsiteY2" fmla="*/ 370907 h 2801688"/>
              <a:gd name="connsiteX3" fmla="*/ 1450968 w 4923615"/>
              <a:gd name="connsiteY3" fmla="*/ 223107 h 2801688"/>
              <a:gd name="connsiteX4" fmla="*/ 2749777 w 4923615"/>
              <a:gd name="connsiteY4" fmla="*/ 149532 h 2801688"/>
              <a:gd name="connsiteX5" fmla="*/ 3618092 w 4923615"/>
              <a:gd name="connsiteY5" fmla="*/ 1951 h 2801688"/>
              <a:gd name="connsiteX6" fmla="*/ 4594647 w 4923615"/>
              <a:gd name="connsiteY6" fmla="*/ 92235 h 2801688"/>
              <a:gd name="connsiteX7" fmla="*/ 4920291 w 4923615"/>
              <a:gd name="connsiteY7" fmla="*/ 452303 h 2801688"/>
              <a:gd name="connsiteX8" fmla="*/ 4435072 w 4923615"/>
              <a:gd name="connsiteY8" fmla="*/ 1303854 h 2801688"/>
              <a:gd name="connsiteX9" fmla="*/ 3917160 w 4923615"/>
              <a:gd name="connsiteY9" fmla="*/ 2309088 h 2801688"/>
              <a:gd name="connsiteX10" fmla="*/ 2855717 w 4923615"/>
              <a:gd name="connsiteY10" fmla="*/ 2777689 h 2801688"/>
              <a:gd name="connsiteX11" fmla="*/ 1484669 w 4923615"/>
              <a:gd name="connsiteY11" fmla="*/ 2696354 h 2801688"/>
              <a:gd name="connsiteX12" fmla="*/ 587428 w 4923615"/>
              <a:gd name="connsiteY12" fmla="*/ 2375272 h 2801688"/>
              <a:gd name="connsiteX13" fmla="*/ 129113 w 4923615"/>
              <a:gd name="connsiteY13" fmla="*/ 1856752 h 2801688"/>
              <a:gd name="connsiteX0" fmla="*/ 129113 w 4920312"/>
              <a:gd name="connsiteY0" fmla="*/ 1856752 h 2801688"/>
              <a:gd name="connsiteX1" fmla="*/ 31578 w 4920312"/>
              <a:gd name="connsiteY1" fmla="*/ 1074558 h 2801688"/>
              <a:gd name="connsiteX2" fmla="*/ 605127 w 4920312"/>
              <a:gd name="connsiteY2" fmla="*/ 370907 h 2801688"/>
              <a:gd name="connsiteX3" fmla="*/ 1450968 w 4920312"/>
              <a:gd name="connsiteY3" fmla="*/ 223107 h 2801688"/>
              <a:gd name="connsiteX4" fmla="*/ 2749777 w 4920312"/>
              <a:gd name="connsiteY4" fmla="*/ 149532 h 2801688"/>
              <a:gd name="connsiteX5" fmla="*/ 3618092 w 4920312"/>
              <a:gd name="connsiteY5" fmla="*/ 1951 h 2801688"/>
              <a:gd name="connsiteX6" fmla="*/ 4594647 w 4920312"/>
              <a:gd name="connsiteY6" fmla="*/ 92235 h 2801688"/>
              <a:gd name="connsiteX7" fmla="*/ 4920291 w 4920312"/>
              <a:gd name="connsiteY7" fmla="*/ 452303 h 2801688"/>
              <a:gd name="connsiteX8" fmla="*/ 4609392 w 4920312"/>
              <a:gd name="connsiteY8" fmla="*/ 1343288 h 2801688"/>
              <a:gd name="connsiteX9" fmla="*/ 3917160 w 4920312"/>
              <a:gd name="connsiteY9" fmla="*/ 2309088 h 2801688"/>
              <a:gd name="connsiteX10" fmla="*/ 2855717 w 4920312"/>
              <a:gd name="connsiteY10" fmla="*/ 2777689 h 2801688"/>
              <a:gd name="connsiteX11" fmla="*/ 1484669 w 4920312"/>
              <a:gd name="connsiteY11" fmla="*/ 2696354 h 2801688"/>
              <a:gd name="connsiteX12" fmla="*/ 587428 w 4920312"/>
              <a:gd name="connsiteY12" fmla="*/ 2375272 h 2801688"/>
              <a:gd name="connsiteX13" fmla="*/ 129113 w 4920312"/>
              <a:gd name="connsiteY13" fmla="*/ 1856752 h 2801688"/>
              <a:gd name="connsiteX0" fmla="*/ 129113 w 4823511"/>
              <a:gd name="connsiteY0" fmla="*/ 1858978 h 2803914"/>
              <a:gd name="connsiteX1" fmla="*/ 31578 w 4823511"/>
              <a:gd name="connsiteY1" fmla="*/ 1076784 h 2803914"/>
              <a:gd name="connsiteX2" fmla="*/ 605127 w 4823511"/>
              <a:gd name="connsiteY2" fmla="*/ 373133 h 2803914"/>
              <a:gd name="connsiteX3" fmla="*/ 1450968 w 4823511"/>
              <a:gd name="connsiteY3" fmla="*/ 225333 h 2803914"/>
              <a:gd name="connsiteX4" fmla="*/ 2749777 w 4823511"/>
              <a:gd name="connsiteY4" fmla="*/ 151758 h 2803914"/>
              <a:gd name="connsiteX5" fmla="*/ 3618092 w 4823511"/>
              <a:gd name="connsiteY5" fmla="*/ 4177 h 2803914"/>
              <a:gd name="connsiteX6" fmla="*/ 4594647 w 4823511"/>
              <a:gd name="connsiteY6" fmla="*/ 94461 h 2803914"/>
              <a:gd name="connsiteX7" fmla="*/ 4823446 w 4823511"/>
              <a:gd name="connsiteY7" fmla="*/ 612267 h 2803914"/>
              <a:gd name="connsiteX8" fmla="*/ 4609392 w 4823511"/>
              <a:gd name="connsiteY8" fmla="*/ 1345514 h 2803914"/>
              <a:gd name="connsiteX9" fmla="*/ 3917160 w 4823511"/>
              <a:gd name="connsiteY9" fmla="*/ 2311314 h 2803914"/>
              <a:gd name="connsiteX10" fmla="*/ 2855717 w 4823511"/>
              <a:gd name="connsiteY10" fmla="*/ 2779915 h 2803914"/>
              <a:gd name="connsiteX11" fmla="*/ 1484669 w 4823511"/>
              <a:gd name="connsiteY11" fmla="*/ 2698580 h 2803914"/>
              <a:gd name="connsiteX12" fmla="*/ 587428 w 4823511"/>
              <a:gd name="connsiteY12" fmla="*/ 2377498 h 2803914"/>
              <a:gd name="connsiteX13" fmla="*/ 129113 w 4823511"/>
              <a:gd name="connsiteY13" fmla="*/ 1858978 h 2803914"/>
              <a:gd name="connsiteX0" fmla="*/ 129113 w 4823513"/>
              <a:gd name="connsiteY0" fmla="*/ 1884808 h 2829744"/>
              <a:gd name="connsiteX1" fmla="*/ 31578 w 4823513"/>
              <a:gd name="connsiteY1" fmla="*/ 1102614 h 2829744"/>
              <a:gd name="connsiteX2" fmla="*/ 605127 w 4823513"/>
              <a:gd name="connsiteY2" fmla="*/ 398963 h 2829744"/>
              <a:gd name="connsiteX3" fmla="*/ 1450968 w 4823513"/>
              <a:gd name="connsiteY3" fmla="*/ 251163 h 2829744"/>
              <a:gd name="connsiteX4" fmla="*/ 2749777 w 4823513"/>
              <a:gd name="connsiteY4" fmla="*/ 177588 h 2829744"/>
              <a:gd name="connsiteX5" fmla="*/ 3618092 w 4823513"/>
              <a:gd name="connsiteY5" fmla="*/ 30007 h 2829744"/>
              <a:gd name="connsiteX6" fmla="*/ 4594648 w 4823513"/>
              <a:gd name="connsiteY6" fmla="*/ 61140 h 2829744"/>
              <a:gd name="connsiteX7" fmla="*/ 4823446 w 4823513"/>
              <a:gd name="connsiteY7" fmla="*/ 638097 h 2829744"/>
              <a:gd name="connsiteX8" fmla="*/ 4609392 w 4823513"/>
              <a:gd name="connsiteY8" fmla="*/ 1371344 h 2829744"/>
              <a:gd name="connsiteX9" fmla="*/ 3917160 w 4823513"/>
              <a:gd name="connsiteY9" fmla="*/ 2337144 h 2829744"/>
              <a:gd name="connsiteX10" fmla="*/ 2855717 w 4823513"/>
              <a:gd name="connsiteY10" fmla="*/ 2805745 h 2829744"/>
              <a:gd name="connsiteX11" fmla="*/ 1484669 w 4823513"/>
              <a:gd name="connsiteY11" fmla="*/ 2724410 h 2829744"/>
              <a:gd name="connsiteX12" fmla="*/ 587428 w 4823513"/>
              <a:gd name="connsiteY12" fmla="*/ 2403328 h 2829744"/>
              <a:gd name="connsiteX13" fmla="*/ 129113 w 4823513"/>
              <a:gd name="connsiteY13" fmla="*/ 1884808 h 2829744"/>
              <a:gd name="connsiteX0" fmla="*/ 129113 w 4823511"/>
              <a:gd name="connsiteY0" fmla="*/ 1891911 h 2836847"/>
              <a:gd name="connsiteX1" fmla="*/ 31578 w 4823511"/>
              <a:gd name="connsiteY1" fmla="*/ 1109717 h 2836847"/>
              <a:gd name="connsiteX2" fmla="*/ 605127 w 4823511"/>
              <a:gd name="connsiteY2" fmla="*/ 406066 h 2836847"/>
              <a:gd name="connsiteX3" fmla="*/ 1450968 w 4823511"/>
              <a:gd name="connsiteY3" fmla="*/ 258266 h 2836847"/>
              <a:gd name="connsiteX4" fmla="*/ 2827251 w 4823511"/>
              <a:gd name="connsiteY4" fmla="*/ 302995 h 2836847"/>
              <a:gd name="connsiteX5" fmla="*/ 3618092 w 4823511"/>
              <a:gd name="connsiteY5" fmla="*/ 37110 h 2836847"/>
              <a:gd name="connsiteX6" fmla="*/ 4594648 w 4823511"/>
              <a:gd name="connsiteY6" fmla="*/ 68243 h 2836847"/>
              <a:gd name="connsiteX7" fmla="*/ 4823446 w 4823511"/>
              <a:gd name="connsiteY7" fmla="*/ 645200 h 2836847"/>
              <a:gd name="connsiteX8" fmla="*/ 4609392 w 4823511"/>
              <a:gd name="connsiteY8" fmla="*/ 1378447 h 2836847"/>
              <a:gd name="connsiteX9" fmla="*/ 3917160 w 4823511"/>
              <a:gd name="connsiteY9" fmla="*/ 2344247 h 2836847"/>
              <a:gd name="connsiteX10" fmla="*/ 2855717 w 4823511"/>
              <a:gd name="connsiteY10" fmla="*/ 2812848 h 2836847"/>
              <a:gd name="connsiteX11" fmla="*/ 1484669 w 4823511"/>
              <a:gd name="connsiteY11" fmla="*/ 2731513 h 2836847"/>
              <a:gd name="connsiteX12" fmla="*/ 587428 w 4823511"/>
              <a:gd name="connsiteY12" fmla="*/ 2410431 h 2836847"/>
              <a:gd name="connsiteX13" fmla="*/ 129113 w 4823511"/>
              <a:gd name="connsiteY13" fmla="*/ 1891911 h 2836847"/>
              <a:gd name="connsiteX0" fmla="*/ 129113 w 4823513"/>
              <a:gd name="connsiteY0" fmla="*/ 1932748 h 2877684"/>
              <a:gd name="connsiteX1" fmla="*/ 31578 w 4823513"/>
              <a:gd name="connsiteY1" fmla="*/ 1150554 h 2877684"/>
              <a:gd name="connsiteX2" fmla="*/ 605127 w 4823513"/>
              <a:gd name="connsiteY2" fmla="*/ 446903 h 2877684"/>
              <a:gd name="connsiteX3" fmla="*/ 1450968 w 4823513"/>
              <a:gd name="connsiteY3" fmla="*/ 299103 h 2877684"/>
              <a:gd name="connsiteX4" fmla="*/ 2827251 w 4823513"/>
              <a:gd name="connsiteY4" fmla="*/ 343832 h 2877684"/>
              <a:gd name="connsiteX5" fmla="*/ 3850519 w 4823513"/>
              <a:gd name="connsiteY5" fmla="*/ 18796 h 2877684"/>
              <a:gd name="connsiteX6" fmla="*/ 4594648 w 4823513"/>
              <a:gd name="connsiteY6" fmla="*/ 109080 h 2877684"/>
              <a:gd name="connsiteX7" fmla="*/ 4823446 w 4823513"/>
              <a:gd name="connsiteY7" fmla="*/ 686037 h 2877684"/>
              <a:gd name="connsiteX8" fmla="*/ 4609392 w 4823513"/>
              <a:gd name="connsiteY8" fmla="*/ 1419284 h 2877684"/>
              <a:gd name="connsiteX9" fmla="*/ 3917160 w 4823513"/>
              <a:gd name="connsiteY9" fmla="*/ 2385084 h 2877684"/>
              <a:gd name="connsiteX10" fmla="*/ 2855717 w 4823513"/>
              <a:gd name="connsiteY10" fmla="*/ 2853685 h 2877684"/>
              <a:gd name="connsiteX11" fmla="*/ 1484669 w 4823513"/>
              <a:gd name="connsiteY11" fmla="*/ 2772350 h 2877684"/>
              <a:gd name="connsiteX12" fmla="*/ 587428 w 4823513"/>
              <a:gd name="connsiteY12" fmla="*/ 2451268 h 2877684"/>
              <a:gd name="connsiteX13" fmla="*/ 129113 w 4823513"/>
              <a:gd name="connsiteY13" fmla="*/ 1932748 h 2877684"/>
              <a:gd name="connsiteX0" fmla="*/ 129113 w 4823511"/>
              <a:gd name="connsiteY0" fmla="*/ 1950238 h 2895174"/>
              <a:gd name="connsiteX1" fmla="*/ 31578 w 4823511"/>
              <a:gd name="connsiteY1" fmla="*/ 1168044 h 2895174"/>
              <a:gd name="connsiteX2" fmla="*/ 605127 w 4823511"/>
              <a:gd name="connsiteY2" fmla="*/ 464393 h 2895174"/>
              <a:gd name="connsiteX3" fmla="*/ 1450968 w 4823511"/>
              <a:gd name="connsiteY3" fmla="*/ 316593 h 2895174"/>
              <a:gd name="connsiteX4" fmla="*/ 2827251 w 4823511"/>
              <a:gd name="connsiteY4" fmla="*/ 361322 h 2895174"/>
              <a:gd name="connsiteX5" fmla="*/ 3850519 w 4823511"/>
              <a:gd name="connsiteY5" fmla="*/ 36286 h 2895174"/>
              <a:gd name="connsiteX6" fmla="*/ 4594648 w 4823511"/>
              <a:gd name="connsiteY6" fmla="*/ 126570 h 2895174"/>
              <a:gd name="connsiteX7" fmla="*/ 4823446 w 4823511"/>
              <a:gd name="connsiteY7" fmla="*/ 703527 h 2895174"/>
              <a:gd name="connsiteX8" fmla="*/ 4609392 w 4823511"/>
              <a:gd name="connsiteY8" fmla="*/ 1436774 h 2895174"/>
              <a:gd name="connsiteX9" fmla="*/ 3917160 w 4823511"/>
              <a:gd name="connsiteY9" fmla="*/ 2402574 h 2895174"/>
              <a:gd name="connsiteX10" fmla="*/ 2855717 w 4823511"/>
              <a:gd name="connsiteY10" fmla="*/ 2871175 h 2895174"/>
              <a:gd name="connsiteX11" fmla="*/ 1484669 w 4823511"/>
              <a:gd name="connsiteY11" fmla="*/ 2789840 h 2895174"/>
              <a:gd name="connsiteX12" fmla="*/ 587428 w 4823511"/>
              <a:gd name="connsiteY12" fmla="*/ 2468758 h 2895174"/>
              <a:gd name="connsiteX13" fmla="*/ 129113 w 4823511"/>
              <a:gd name="connsiteY13" fmla="*/ 1950238 h 2895174"/>
              <a:gd name="connsiteX0" fmla="*/ 129113 w 4823513"/>
              <a:gd name="connsiteY0" fmla="*/ 1932748 h 2877684"/>
              <a:gd name="connsiteX1" fmla="*/ 31578 w 4823513"/>
              <a:gd name="connsiteY1" fmla="*/ 1150554 h 2877684"/>
              <a:gd name="connsiteX2" fmla="*/ 605127 w 4823513"/>
              <a:gd name="connsiteY2" fmla="*/ 446903 h 2877684"/>
              <a:gd name="connsiteX3" fmla="*/ 1450968 w 4823513"/>
              <a:gd name="connsiteY3" fmla="*/ 299103 h 2877684"/>
              <a:gd name="connsiteX4" fmla="*/ 2730407 w 4823513"/>
              <a:gd name="connsiteY4" fmla="*/ 343832 h 2877684"/>
              <a:gd name="connsiteX5" fmla="*/ 3850519 w 4823513"/>
              <a:gd name="connsiteY5" fmla="*/ 18796 h 2877684"/>
              <a:gd name="connsiteX6" fmla="*/ 4594648 w 4823513"/>
              <a:gd name="connsiteY6" fmla="*/ 109080 h 2877684"/>
              <a:gd name="connsiteX7" fmla="*/ 4823446 w 4823513"/>
              <a:gd name="connsiteY7" fmla="*/ 686037 h 2877684"/>
              <a:gd name="connsiteX8" fmla="*/ 4609392 w 4823513"/>
              <a:gd name="connsiteY8" fmla="*/ 1419284 h 2877684"/>
              <a:gd name="connsiteX9" fmla="*/ 3917160 w 4823513"/>
              <a:gd name="connsiteY9" fmla="*/ 2385084 h 2877684"/>
              <a:gd name="connsiteX10" fmla="*/ 2855717 w 4823513"/>
              <a:gd name="connsiteY10" fmla="*/ 2853685 h 2877684"/>
              <a:gd name="connsiteX11" fmla="*/ 1484669 w 4823513"/>
              <a:gd name="connsiteY11" fmla="*/ 2772350 h 2877684"/>
              <a:gd name="connsiteX12" fmla="*/ 587428 w 4823513"/>
              <a:gd name="connsiteY12" fmla="*/ 2451268 h 2877684"/>
              <a:gd name="connsiteX13" fmla="*/ 129113 w 4823513"/>
              <a:gd name="connsiteY13" fmla="*/ 1932748 h 287768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</a:cxnLst>
            <a:rect l="l" t="t" r="r" b="b"/>
            <a:pathLst>
              <a:path w="4823513" h="2877684">
                <a:moveTo>
                  <a:pt x="129113" y="1932748"/>
                </a:moveTo>
                <a:cubicBezTo>
                  <a:pt x="36471" y="1715962"/>
                  <a:pt x="-47758" y="1398195"/>
                  <a:pt x="31578" y="1150554"/>
                </a:cubicBezTo>
                <a:cubicBezTo>
                  <a:pt x="110914" y="902913"/>
                  <a:pt x="368562" y="588812"/>
                  <a:pt x="605127" y="446903"/>
                </a:cubicBezTo>
                <a:cubicBezTo>
                  <a:pt x="841692" y="304994"/>
                  <a:pt x="1096755" y="316281"/>
                  <a:pt x="1450968" y="299103"/>
                </a:cubicBezTo>
                <a:cubicBezTo>
                  <a:pt x="1805181" y="281925"/>
                  <a:pt x="2330482" y="390550"/>
                  <a:pt x="2730407" y="343832"/>
                </a:cubicBezTo>
                <a:cubicBezTo>
                  <a:pt x="3130332" y="297114"/>
                  <a:pt x="3539812" y="57921"/>
                  <a:pt x="3850519" y="18796"/>
                </a:cubicBezTo>
                <a:cubicBezTo>
                  <a:pt x="4161226" y="-20329"/>
                  <a:pt x="4432494" y="-2127"/>
                  <a:pt x="4594648" y="109080"/>
                </a:cubicBezTo>
                <a:cubicBezTo>
                  <a:pt x="4756802" y="220287"/>
                  <a:pt x="4820989" y="467670"/>
                  <a:pt x="4823446" y="686037"/>
                </a:cubicBezTo>
                <a:cubicBezTo>
                  <a:pt x="4825903" y="904404"/>
                  <a:pt x="4760440" y="1136110"/>
                  <a:pt x="4609392" y="1419284"/>
                </a:cubicBezTo>
                <a:cubicBezTo>
                  <a:pt x="4458344" y="1702459"/>
                  <a:pt x="4209439" y="2146017"/>
                  <a:pt x="3917160" y="2385084"/>
                </a:cubicBezTo>
                <a:cubicBezTo>
                  <a:pt x="3624881" y="2624151"/>
                  <a:pt x="3261132" y="2789141"/>
                  <a:pt x="2855717" y="2853685"/>
                </a:cubicBezTo>
                <a:cubicBezTo>
                  <a:pt x="2450302" y="2918229"/>
                  <a:pt x="1862717" y="2839420"/>
                  <a:pt x="1484669" y="2772350"/>
                </a:cubicBezTo>
                <a:cubicBezTo>
                  <a:pt x="1106621" y="2705281"/>
                  <a:pt x="813354" y="2591202"/>
                  <a:pt x="587428" y="2451268"/>
                </a:cubicBezTo>
                <a:cubicBezTo>
                  <a:pt x="361502" y="2311334"/>
                  <a:pt x="221755" y="2149534"/>
                  <a:pt x="129113" y="1932748"/>
                </a:cubicBezTo>
                <a:close/>
              </a:path>
            </a:pathLst>
          </a:cu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ru-RU"/>
          </a:p>
        </p:txBody>
      </p:sp>
      <p:sp>
        <p:nvSpPr>
          <p:cNvPr id="20" name="Цилиндр 19"/>
          <p:cNvSpPr/>
          <p:nvPr/>
        </p:nvSpPr>
        <p:spPr bwMode="auto">
          <a:xfrm rot="573227">
            <a:off x="6069013" y="2390775"/>
            <a:ext cx="244475" cy="1730375"/>
          </a:xfrm>
          <a:prstGeom prst="can">
            <a:avLst>
              <a:gd name="adj" fmla="val 48704"/>
            </a:avLst>
          </a:prstGeom>
          <a:solidFill>
            <a:srgbClr val="D2D2D2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ru-RU"/>
          </a:p>
        </p:txBody>
      </p:sp>
      <p:cxnSp>
        <p:nvCxnSpPr>
          <p:cNvPr id="21" name="Прямая соединительная линия 20"/>
          <p:cNvCxnSpPr/>
          <p:nvPr/>
        </p:nvCxnSpPr>
        <p:spPr bwMode="auto">
          <a:xfrm flipH="1">
            <a:off x="5718175" y="2152650"/>
            <a:ext cx="660400" cy="3954463"/>
          </a:xfrm>
          <a:prstGeom prst="line">
            <a:avLst/>
          </a:prstGeom>
          <a:ln w="12700">
            <a:solidFill>
              <a:schemeClr val="tx1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8210" name="Группа 1"/>
          <p:cNvGrpSpPr>
            <a:grpSpLocks/>
          </p:cNvGrpSpPr>
          <p:nvPr/>
        </p:nvGrpSpPr>
        <p:grpSpPr bwMode="auto">
          <a:xfrm>
            <a:off x="7799388" y="4183063"/>
            <a:ext cx="1287462" cy="1203325"/>
            <a:chOff x="6300192" y="3959225"/>
            <a:chExt cx="1859558" cy="1736748"/>
          </a:xfrm>
        </p:grpSpPr>
        <p:graphicFrame>
          <p:nvGraphicFramePr>
            <p:cNvPr id="8221" name="Объект 71"/>
            <p:cNvGraphicFramePr>
              <a:graphicFrameLocks/>
            </p:cNvGraphicFramePr>
            <p:nvPr/>
          </p:nvGraphicFramePr>
          <p:xfrm>
            <a:off x="6300192" y="5138761"/>
            <a:ext cx="533400" cy="557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19" name="Equation" r:id="rId4" imgW="266584" imgH="279279" progId="Equation.DSMT4">
                    <p:embed/>
                  </p:oleObj>
                </mc:Choice>
                <mc:Fallback>
                  <p:oleObj name="Equation" r:id="rId4" imgW="266584" imgH="279279" progId="Equation.DSMT4">
                    <p:embed/>
                    <p:pic>
                      <p:nvPicPr>
                        <p:cNvPr id="0" name="Объект 7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00192" y="5138761"/>
                          <a:ext cx="533400" cy="557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22" name="Объект 23"/>
            <p:cNvGraphicFramePr>
              <a:graphicFrameLocks/>
            </p:cNvGraphicFramePr>
            <p:nvPr/>
          </p:nvGraphicFramePr>
          <p:xfrm>
            <a:off x="7626350" y="5040313"/>
            <a:ext cx="533400" cy="558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20" name="Equation" r:id="rId6" imgW="266584" imgH="279279" progId="Equation.DSMT4">
                    <p:embed/>
                  </p:oleObj>
                </mc:Choice>
                <mc:Fallback>
                  <p:oleObj name="Equation" r:id="rId6" imgW="266584" imgH="279279" progId="Equation.DSMT4">
                    <p:embed/>
                    <p:pic>
                      <p:nvPicPr>
                        <p:cNvPr id="0" name="Объект 2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26350" y="5040313"/>
                          <a:ext cx="533400" cy="558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23" name="Объект 24"/>
            <p:cNvGraphicFramePr>
              <a:graphicFrameLocks/>
            </p:cNvGraphicFramePr>
            <p:nvPr/>
          </p:nvGraphicFramePr>
          <p:xfrm>
            <a:off x="6959600" y="3959225"/>
            <a:ext cx="531813" cy="609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21" name="Equation" r:id="rId8" imgW="266469" imgH="304536" progId="Equation.DSMT4">
                    <p:embed/>
                  </p:oleObj>
                </mc:Choice>
                <mc:Fallback>
                  <p:oleObj name="Equation" r:id="rId8" imgW="266469" imgH="304536" progId="Equation.DSMT4">
                    <p:embed/>
                    <p:pic>
                      <p:nvPicPr>
                        <p:cNvPr id="0" name="Объект 2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59600" y="3959225"/>
                          <a:ext cx="531813" cy="609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8224" name="Группа 55"/>
            <p:cNvGrpSpPr>
              <a:grpSpLocks noChangeAspect="1"/>
            </p:cNvGrpSpPr>
            <p:nvPr/>
          </p:nvGrpSpPr>
          <p:grpSpPr bwMode="auto">
            <a:xfrm>
              <a:off x="6641837" y="4454128"/>
              <a:ext cx="1031813" cy="1114879"/>
              <a:chOff x="6641638" y="4628029"/>
              <a:chExt cx="1213798" cy="1311547"/>
            </a:xfrm>
          </p:grpSpPr>
          <p:grpSp>
            <p:nvGrpSpPr>
              <p:cNvPr id="8225" name="Группа 22"/>
              <p:cNvGrpSpPr>
                <a:grpSpLocks/>
              </p:cNvGrpSpPr>
              <p:nvPr/>
            </p:nvGrpSpPr>
            <p:grpSpPr bwMode="auto">
              <a:xfrm>
                <a:off x="6664465" y="4628861"/>
                <a:ext cx="1153797" cy="1310715"/>
                <a:chOff x="4212840" y="3861060"/>
                <a:chExt cx="801380" cy="864120"/>
              </a:xfrm>
            </p:grpSpPr>
            <p:cxnSp>
              <p:nvCxnSpPr>
                <p:cNvPr id="43" name="Прямая со стрелкой 42"/>
                <p:cNvCxnSpPr/>
                <p:nvPr/>
              </p:nvCxnSpPr>
              <p:spPr>
                <a:xfrm>
                  <a:off x="4626007" y="3860513"/>
                  <a:ext cx="0" cy="861849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headEnd type="none" w="med" len="med"/>
                  <a:tailEnd type="non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4" name="Прямая со стрелкой 43"/>
                <p:cNvCxnSpPr/>
                <p:nvPr/>
              </p:nvCxnSpPr>
              <p:spPr>
                <a:xfrm flipH="1">
                  <a:off x="4371217" y="4054206"/>
                  <a:ext cx="509580" cy="483346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headEnd type="none" w="med" len="med"/>
                  <a:tailEnd type="non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5" name="Прямая со стрелкой 44"/>
                <p:cNvCxnSpPr/>
                <p:nvPr/>
              </p:nvCxnSpPr>
              <p:spPr>
                <a:xfrm>
                  <a:off x="4230707" y="4159050"/>
                  <a:ext cx="801839" cy="287875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headEnd type="none" w="med" len="med"/>
                  <a:tailEnd type="non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37" name="Стрелка вниз 36"/>
              <p:cNvSpPr/>
              <p:nvPr/>
            </p:nvSpPr>
            <p:spPr>
              <a:xfrm>
                <a:off x="7159526" y="4628031"/>
                <a:ext cx="178024" cy="474391"/>
              </a:xfrm>
              <a:prstGeom prst="downArrow">
                <a:avLst>
                  <a:gd name="adj1" fmla="val 29722"/>
                  <a:gd name="adj2" fmla="val 137870"/>
                </a:avLst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ru-RU"/>
              </a:p>
            </p:txBody>
          </p:sp>
          <p:sp>
            <p:nvSpPr>
              <p:cNvPr id="38" name="Стрелка вниз 37"/>
              <p:cNvSpPr/>
              <p:nvPr/>
            </p:nvSpPr>
            <p:spPr>
              <a:xfrm rot="10800000">
                <a:off x="7156829" y="5460910"/>
                <a:ext cx="180720" cy="474391"/>
              </a:xfrm>
              <a:prstGeom prst="downArrow">
                <a:avLst>
                  <a:gd name="adj1" fmla="val 29722"/>
                  <a:gd name="adj2" fmla="val 137870"/>
                </a:avLst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ru-RU"/>
              </a:p>
            </p:txBody>
          </p:sp>
          <p:sp>
            <p:nvSpPr>
              <p:cNvPr id="39" name="Стрелка вниз 38"/>
              <p:cNvSpPr/>
              <p:nvPr/>
            </p:nvSpPr>
            <p:spPr>
              <a:xfrm rot="2678478">
                <a:off x="7364523" y="4835576"/>
                <a:ext cx="180722" cy="471697"/>
              </a:xfrm>
              <a:prstGeom prst="downArrow">
                <a:avLst>
                  <a:gd name="adj1" fmla="val 29722"/>
                  <a:gd name="adj2" fmla="val 137870"/>
                </a:avLst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ru-RU"/>
              </a:p>
            </p:txBody>
          </p:sp>
          <p:sp>
            <p:nvSpPr>
              <p:cNvPr id="40" name="Стрелка вниз 39"/>
              <p:cNvSpPr/>
              <p:nvPr/>
            </p:nvSpPr>
            <p:spPr>
              <a:xfrm rot="-8100000">
                <a:off x="6926273" y="5270714"/>
                <a:ext cx="183287" cy="472034"/>
              </a:xfrm>
              <a:prstGeom prst="downArrow">
                <a:avLst>
                  <a:gd name="adj1" fmla="val 29722"/>
                  <a:gd name="adj2" fmla="val 137870"/>
                </a:avLst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ru-RU"/>
              </a:p>
            </p:txBody>
          </p:sp>
          <p:sp>
            <p:nvSpPr>
              <p:cNvPr id="41" name="Стрелка вниз 40"/>
              <p:cNvSpPr/>
              <p:nvPr/>
            </p:nvSpPr>
            <p:spPr>
              <a:xfrm rot="6600000">
                <a:off x="7529126" y="5204678"/>
                <a:ext cx="180591" cy="472032"/>
              </a:xfrm>
              <a:prstGeom prst="downArrow">
                <a:avLst>
                  <a:gd name="adj1" fmla="val 29722"/>
                  <a:gd name="adj2" fmla="val 137870"/>
                </a:avLst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ru-RU"/>
              </a:p>
            </p:txBody>
          </p:sp>
          <p:sp>
            <p:nvSpPr>
              <p:cNvPr id="42" name="Стрелка вниз 41"/>
              <p:cNvSpPr/>
              <p:nvPr/>
            </p:nvSpPr>
            <p:spPr>
              <a:xfrm rot="-4200000">
                <a:off x="6787360" y="4929745"/>
                <a:ext cx="180591" cy="472034"/>
              </a:xfrm>
              <a:prstGeom prst="downArrow">
                <a:avLst>
                  <a:gd name="adj1" fmla="val 29722"/>
                  <a:gd name="adj2" fmla="val 137870"/>
                </a:avLst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ru-RU"/>
              </a:p>
            </p:txBody>
          </p:sp>
        </p:grpSp>
      </p:grpSp>
      <p:graphicFrame>
        <p:nvGraphicFramePr>
          <p:cNvPr id="8211" name="Объект 62"/>
          <p:cNvGraphicFramePr>
            <a:graphicFrameLocks/>
          </p:cNvGraphicFramePr>
          <p:nvPr/>
        </p:nvGraphicFramePr>
        <p:xfrm>
          <a:off x="7339013" y="2190750"/>
          <a:ext cx="1711325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22" name="Equation" r:id="rId10" imgW="1244600" imgH="228600" progId="Equation.DSMT4">
                  <p:embed/>
                </p:oleObj>
              </mc:Choice>
              <mc:Fallback>
                <p:oleObj name="Equation" r:id="rId10" imgW="1244600" imgH="228600" progId="Equation.DSMT4">
                  <p:embed/>
                  <p:pic>
                    <p:nvPicPr>
                      <p:cNvPr id="0" name="Объект 62"/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39013" y="2190750"/>
                        <a:ext cx="1711325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9" name="Прямая со стрелкой 28"/>
          <p:cNvCxnSpPr/>
          <p:nvPr/>
        </p:nvCxnSpPr>
        <p:spPr bwMode="auto">
          <a:xfrm flipH="1">
            <a:off x="8053388" y="2487613"/>
            <a:ext cx="80962" cy="261937"/>
          </a:xfrm>
          <a:prstGeom prst="straightConnector1">
            <a:avLst/>
          </a:prstGeom>
          <a:ln w="12700">
            <a:solidFill>
              <a:schemeClr val="tx1"/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213" name="Объект 53"/>
          <p:cNvGraphicFramePr>
            <a:graphicFrameLocks/>
          </p:cNvGraphicFramePr>
          <p:nvPr/>
        </p:nvGraphicFramePr>
        <p:xfrm>
          <a:off x="6435725" y="2541588"/>
          <a:ext cx="282575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23" name="Equation" r:id="rId12" imgW="203112" imgH="241195" progId="Equation.DSMT4">
                  <p:embed/>
                </p:oleObj>
              </mc:Choice>
              <mc:Fallback>
                <p:oleObj name="Equation" r:id="rId12" imgW="203112" imgH="241195" progId="Equation.DSMT4">
                  <p:embed/>
                  <p:pic>
                    <p:nvPicPr>
                      <p:cNvPr id="0" name="Объект 53"/>
                      <p:cNvPicPr>
                        <a:picLocks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5725" y="2541588"/>
                        <a:ext cx="282575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Полилиния 30"/>
          <p:cNvSpPr/>
          <p:nvPr/>
        </p:nvSpPr>
        <p:spPr bwMode="auto">
          <a:xfrm flipV="1">
            <a:off x="6315075" y="4459288"/>
            <a:ext cx="150813" cy="877887"/>
          </a:xfrm>
          <a:custGeom>
            <a:avLst/>
            <a:gdLst>
              <a:gd name="connsiteX0" fmla="*/ 0 w 2128560"/>
              <a:gd name="connsiteY0" fmla="*/ 1780359 h 1780359"/>
              <a:gd name="connsiteX1" fmla="*/ 509286 w 2128560"/>
              <a:gd name="connsiteY1" fmla="*/ 935407 h 1780359"/>
              <a:gd name="connsiteX2" fmla="*/ 1180618 w 2128560"/>
              <a:gd name="connsiteY2" fmla="*/ 275650 h 1780359"/>
              <a:gd name="connsiteX3" fmla="*/ 2048719 w 2128560"/>
              <a:gd name="connsiteY3" fmla="*/ 21007 h 1780359"/>
              <a:gd name="connsiteX4" fmla="*/ 2037144 w 2128560"/>
              <a:gd name="connsiteY4" fmla="*/ 32582 h 1780359"/>
              <a:gd name="connsiteX0" fmla="*/ 0 w 2456130"/>
              <a:gd name="connsiteY0" fmla="*/ 1759379 h 1759379"/>
              <a:gd name="connsiteX1" fmla="*/ 509286 w 2456130"/>
              <a:gd name="connsiteY1" fmla="*/ 914427 h 1759379"/>
              <a:gd name="connsiteX2" fmla="*/ 1180618 w 2456130"/>
              <a:gd name="connsiteY2" fmla="*/ 254670 h 1759379"/>
              <a:gd name="connsiteX3" fmla="*/ 2048719 w 2456130"/>
              <a:gd name="connsiteY3" fmla="*/ 27 h 1759379"/>
              <a:gd name="connsiteX4" fmla="*/ 2442258 w 2456130"/>
              <a:gd name="connsiteY4" fmla="*/ 266245 h 1759379"/>
              <a:gd name="connsiteX0" fmla="*/ 0 w 2048719"/>
              <a:gd name="connsiteY0" fmla="*/ 1759379 h 1759379"/>
              <a:gd name="connsiteX1" fmla="*/ 509286 w 2048719"/>
              <a:gd name="connsiteY1" fmla="*/ 914427 h 1759379"/>
              <a:gd name="connsiteX2" fmla="*/ 1180618 w 2048719"/>
              <a:gd name="connsiteY2" fmla="*/ 254670 h 1759379"/>
              <a:gd name="connsiteX3" fmla="*/ 2048719 w 2048719"/>
              <a:gd name="connsiteY3" fmla="*/ 27 h 1759379"/>
              <a:gd name="connsiteX0" fmla="*/ 0 w 2048719"/>
              <a:gd name="connsiteY0" fmla="*/ 1759396 h 1759396"/>
              <a:gd name="connsiteX1" fmla="*/ 1122745 w 2048719"/>
              <a:gd name="connsiteY1" fmla="*/ 1180661 h 1759396"/>
              <a:gd name="connsiteX2" fmla="*/ 1180618 w 2048719"/>
              <a:gd name="connsiteY2" fmla="*/ 254687 h 1759396"/>
              <a:gd name="connsiteX3" fmla="*/ 2048719 w 2048719"/>
              <a:gd name="connsiteY3" fmla="*/ 44 h 1759396"/>
              <a:gd name="connsiteX0" fmla="*/ 0 w 2339531"/>
              <a:gd name="connsiteY0" fmla="*/ 1759363 h 1759363"/>
              <a:gd name="connsiteX1" fmla="*/ 1122745 w 2339531"/>
              <a:gd name="connsiteY1" fmla="*/ 1180628 h 1759363"/>
              <a:gd name="connsiteX2" fmla="*/ 2314937 w 2339531"/>
              <a:gd name="connsiteY2" fmla="*/ 462998 h 1759363"/>
              <a:gd name="connsiteX3" fmla="*/ 2048719 w 2339531"/>
              <a:gd name="connsiteY3" fmla="*/ 11 h 1759363"/>
              <a:gd name="connsiteX0" fmla="*/ 0 w 3530278"/>
              <a:gd name="connsiteY0" fmla="*/ 2083448 h 2083448"/>
              <a:gd name="connsiteX1" fmla="*/ 1122745 w 3530278"/>
              <a:gd name="connsiteY1" fmla="*/ 1504713 h 2083448"/>
              <a:gd name="connsiteX2" fmla="*/ 2314937 w 3530278"/>
              <a:gd name="connsiteY2" fmla="*/ 787083 h 2083448"/>
              <a:gd name="connsiteX3" fmla="*/ 3530278 w 3530278"/>
              <a:gd name="connsiteY3" fmla="*/ 5 h 2083448"/>
              <a:gd name="connsiteX0" fmla="*/ 0 w 3530278"/>
              <a:gd name="connsiteY0" fmla="*/ 2083443 h 2083443"/>
              <a:gd name="connsiteX1" fmla="*/ 1122745 w 3530278"/>
              <a:gd name="connsiteY1" fmla="*/ 1504708 h 2083443"/>
              <a:gd name="connsiteX2" fmla="*/ 2314937 w 3530278"/>
              <a:gd name="connsiteY2" fmla="*/ 787078 h 2083443"/>
              <a:gd name="connsiteX3" fmla="*/ 3530278 w 3530278"/>
              <a:gd name="connsiteY3" fmla="*/ 0 h 2083443"/>
              <a:gd name="connsiteX0" fmla="*/ 0 w 3530278"/>
              <a:gd name="connsiteY0" fmla="*/ 2083443 h 2083443"/>
              <a:gd name="connsiteX1" fmla="*/ 1076446 w 3530278"/>
              <a:gd name="connsiteY1" fmla="*/ 1446835 h 2083443"/>
              <a:gd name="connsiteX2" fmla="*/ 2314937 w 3530278"/>
              <a:gd name="connsiteY2" fmla="*/ 787078 h 2083443"/>
              <a:gd name="connsiteX3" fmla="*/ 3530278 w 3530278"/>
              <a:gd name="connsiteY3" fmla="*/ 0 h 2083443"/>
              <a:gd name="connsiteX0" fmla="*/ 0 w 3530278"/>
              <a:gd name="connsiteY0" fmla="*/ 2083443 h 2083443"/>
              <a:gd name="connsiteX1" fmla="*/ 1076446 w 3530278"/>
              <a:gd name="connsiteY1" fmla="*/ 1446835 h 2083443"/>
              <a:gd name="connsiteX2" fmla="*/ 2314937 w 3530278"/>
              <a:gd name="connsiteY2" fmla="*/ 787078 h 2083443"/>
              <a:gd name="connsiteX3" fmla="*/ 3530278 w 3530278"/>
              <a:gd name="connsiteY3" fmla="*/ 0 h 2083443"/>
              <a:gd name="connsiteX0" fmla="*/ 0 w 3530278"/>
              <a:gd name="connsiteY0" fmla="*/ 2083443 h 2083443"/>
              <a:gd name="connsiteX1" fmla="*/ 1099595 w 3530278"/>
              <a:gd name="connsiteY1" fmla="*/ 1365812 h 2083443"/>
              <a:gd name="connsiteX2" fmla="*/ 2314937 w 3530278"/>
              <a:gd name="connsiteY2" fmla="*/ 787078 h 2083443"/>
              <a:gd name="connsiteX3" fmla="*/ 3530278 w 3530278"/>
              <a:gd name="connsiteY3" fmla="*/ 0 h 2083443"/>
              <a:gd name="connsiteX0" fmla="*/ 0 w 3530278"/>
              <a:gd name="connsiteY0" fmla="*/ 2083443 h 2083443"/>
              <a:gd name="connsiteX1" fmla="*/ 1099595 w 3530278"/>
              <a:gd name="connsiteY1" fmla="*/ 1365812 h 2083443"/>
              <a:gd name="connsiteX2" fmla="*/ 2314937 w 3530278"/>
              <a:gd name="connsiteY2" fmla="*/ 787078 h 2083443"/>
              <a:gd name="connsiteX3" fmla="*/ 3530278 w 3530278"/>
              <a:gd name="connsiteY3" fmla="*/ 0 h 2083443"/>
              <a:gd name="connsiteX0" fmla="*/ 0 w 3530278"/>
              <a:gd name="connsiteY0" fmla="*/ 2083443 h 2083443"/>
              <a:gd name="connsiteX1" fmla="*/ 1099595 w 3530278"/>
              <a:gd name="connsiteY1" fmla="*/ 1365812 h 2083443"/>
              <a:gd name="connsiteX2" fmla="*/ 2384385 w 3530278"/>
              <a:gd name="connsiteY2" fmla="*/ 856526 h 2083443"/>
              <a:gd name="connsiteX3" fmla="*/ 3530278 w 3530278"/>
              <a:gd name="connsiteY3" fmla="*/ 0 h 2083443"/>
              <a:gd name="connsiteX0" fmla="*/ 0 w 3588152"/>
              <a:gd name="connsiteY0" fmla="*/ 1990846 h 1990846"/>
              <a:gd name="connsiteX1" fmla="*/ 1099595 w 3588152"/>
              <a:gd name="connsiteY1" fmla="*/ 1273215 h 1990846"/>
              <a:gd name="connsiteX2" fmla="*/ 2384385 w 3588152"/>
              <a:gd name="connsiteY2" fmla="*/ 763929 h 1990846"/>
              <a:gd name="connsiteX3" fmla="*/ 3588152 w 3588152"/>
              <a:gd name="connsiteY3" fmla="*/ 0 h 1990846"/>
              <a:gd name="connsiteX0" fmla="*/ 0 w 3588152"/>
              <a:gd name="connsiteY0" fmla="*/ 1990846 h 1990846"/>
              <a:gd name="connsiteX1" fmla="*/ 1709195 w 3588152"/>
              <a:gd name="connsiteY1" fmla="*/ 1496735 h 1990846"/>
              <a:gd name="connsiteX2" fmla="*/ 2384385 w 3588152"/>
              <a:gd name="connsiteY2" fmla="*/ 763929 h 1990846"/>
              <a:gd name="connsiteX3" fmla="*/ 3588152 w 3588152"/>
              <a:gd name="connsiteY3" fmla="*/ 0 h 1990846"/>
              <a:gd name="connsiteX0" fmla="*/ 0 w 3588152"/>
              <a:gd name="connsiteY0" fmla="*/ 1990846 h 1990846"/>
              <a:gd name="connsiteX1" fmla="*/ 1709195 w 3588152"/>
              <a:gd name="connsiteY1" fmla="*/ 1496735 h 1990846"/>
              <a:gd name="connsiteX2" fmla="*/ 2597745 w 3588152"/>
              <a:gd name="connsiteY2" fmla="*/ 1404009 h 1990846"/>
              <a:gd name="connsiteX3" fmla="*/ 3588152 w 3588152"/>
              <a:gd name="connsiteY3" fmla="*/ 0 h 1990846"/>
              <a:gd name="connsiteX0" fmla="*/ 0 w 2795672"/>
              <a:gd name="connsiteY0" fmla="*/ 598926 h 598926"/>
              <a:gd name="connsiteX1" fmla="*/ 1709195 w 2795672"/>
              <a:gd name="connsiteY1" fmla="*/ 104815 h 598926"/>
              <a:gd name="connsiteX2" fmla="*/ 2597745 w 2795672"/>
              <a:gd name="connsiteY2" fmla="*/ 12089 h 598926"/>
              <a:gd name="connsiteX3" fmla="*/ 2795672 w 2795672"/>
              <a:gd name="connsiteY3" fmla="*/ 0 h 598926"/>
              <a:gd name="connsiteX0" fmla="*/ 0 w 2795672"/>
              <a:gd name="connsiteY0" fmla="*/ 598926 h 598926"/>
              <a:gd name="connsiteX1" fmla="*/ 1709195 w 2795672"/>
              <a:gd name="connsiteY1" fmla="*/ 104815 h 598926"/>
              <a:gd name="connsiteX2" fmla="*/ 2292945 w 2795672"/>
              <a:gd name="connsiteY2" fmla="*/ 22249 h 598926"/>
              <a:gd name="connsiteX3" fmla="*/ 2795672 w 2795672"/>
              <a:gd name="connsiteY3" fmla="*/ 0 h 598926"/>
              <a:gd name="connsiteX0" fmla="*/ 0 w 2795672"/>
              <a:gd name="connsiteY0" fmla="*/ 598926 h 598926"/>
              <a:gd name="connsiteX1" fmla="*/ 1709195 w 2795672"/>
              <a:gd name="connsiteY1" fmla="*/ 104815 h 598926"/>
              <a:gd name="connsiteX2" fmla="*/ 2292945 w 2795672"/>
              <a:gd name="connsiteY2" fmla="*/ 22249 h 598926"/>
              <a:gd name="connsiteX3" fmla="*/ 2795672 w 2795672"/>
              <a:gd name="connsiteY3" fmla="*/ 0 h 598926"/>
              <a:gd name="connsiteX0" fmla="*/ 0 w 2795672"/>
              <a:gd name="connsiteY0" fmla="*/ 598926 h 598926"/>
              <a:gd name="connsiteX1" fmla="*/ 1709195 w 2795672"/>
              <a:gd name="connsiteY1" fmla="*/ 104815 h 598926"/>
              <a:gd name="connsiteX2" fmla="*/ 2150705 w 2795672"/>
              <a:gd name="connsiteY2" fmla="*/ 52729 h 598926"/>
              <a:gd name="connsiteX3" fmla="*/ 2795672 w 2795672"/>
              <a:gd name="connsiteY3" fmla="*/ 0 h 598926"/>
              <a:gd name="connsiteX0" fmla="*/ 0 w 2795672"/>
              <a:gd name="connsiteY0" fmla="*/ 598926 h 598926"/>
              <a:gd name="connsiteX1" fmla="*/ 1089435 w 2795672"/>
              <a:gd name="connsiteY1" fmla="*/ 277535 h 598926"/>
              <a:gd name="connsiteX2" fmla="*/ 2150705 w 2795672"/>
              <a:gd name="connsiteY2" fmla="*/ 52729 h 598926"/>
              <a:gd name="connsiteX3" fmla="*/ 2795672 w 2795672"/>
              <a:gd name="connsiteY3" fmla="*/ 0 h 598926"/>
              <a:gd name="connsiteX0" fmla="*/ 0 w 2683912"/>
              <a:gd name="connsiteY0" fmla="*/ 761486 h 761486"/>
              <a:gd name="connsiteX1" fmla="*/ 977675 w 2683912"/>
              <a:gd name="connsiteY1" fmla="*/ 277535 h 761486"/>
              <a:gd name="connsiteX2" fmla="*/ 2038945 w 2683912"/>
              <a:gd name="connsiteY2" fmla="*/ 52729 h 761486"/>
              <a:gd name="connsiteX3" fmla="*/ 2683912 w 2683912"/>
              <a:gd name="connsiteY3" fmla="*/ 0 h 761486"/>
              <a:gd name="connsiteX0" fmla="*/ 0 w 2683912"/>
              <a:gd name="connsiteY0" fmla="*/ 761486 h 761486"/>
              <a:gd name="connsiteX1" fmla="*/ 977675 w 2683912"/>
              <a:gd name="connsiteY1" fmla="*/ 277535 h 761486"/>
              <a:gd name="connsiteX2" fmla="*/ 2038945 w 2683912"/>
              <a:gd name="connsiteY2" fmla="*/ 52729 h 761486"/>
              <a:gd name="connsiteX3" fmla="*/ 2683912 w 2683912"/>
              <a:gd name="connsiteY3" fmla="*/ 0 h 761486"/>
              <a:gd name="connsiteX0" fmla="*/ 0 w 2683912"/>
              <a:gd name="connsiteY0" fmla="*/ 761486 h 761486"/>
              <a:gd name="connsiteX1" fmla="*/ 977675 w 2683912"/>
              <a:gd name="connsiteY1" fmla="*/ 572175 h 761486"/>
              <a:gd name="connsiteX2" fmla="*/ 2038945 w 2683912"/>
              <a:gd name="connsiteY2" fmla="*/ 52729 h 761486"/>
              <a:gd name="connsiteX3" fmla="*/ 2683912 w 2683912"/>
              <a:gd name="connsiteY3" fmla="*/ 0 h 761486"/>
              <a:gd name="connsiteX0" fmla="*/ 0 w 2683912"/>
              <a:gd name="connsiteY0" fmla="*/ 761486 h 761486"/>
              <a:gd name="connsiteX1" fmla="*/ 977675 w 2683912"/>
              <a:gd name="connsiteY1" fmla="*/ 572175 h 761486"/>
              <a:gd name="connsiteX2" fmla="*/ 2130385 w 2683912"/>
              <a:gd name="connsiteY2" fmla="*/ 266089 h 761486"/>
              <a:gd name="connsiteX3" fmla="*/ 2683912 w 2683912"/>
              <a:gd name="connsiteY3" fmla="*/ 0 h 761486"/>
              <a:gd name="connsiteX0" fmla="*/ 0 w 2683912"/>
              <a:gd name="connsiteY0" fmla="*/ 761486 h 761486"/>
              <a:gd name="connsiteX1" fmla="*/ 977675 w 2683912"/>
              <a:gd name="connsiteY1" fmla="*/ 572175 h 761486"/>
              <a:gd name="connsiteX2" fmla="*/ 2130385 w 2683912"/>
              <a:gd name="connsiteY2" fmla="*/ 266089 h 761486"/>
              <a:gd name="connsiteX3" fmla="*/ 2683912 w 2683912"/>
              <a:gd name="connsiteY3" fmla="*/ 0 h 761486"/>
              <a:gd name="connsiteX0" fmla="*/ 0 w 2683912"/>
              <a:gd name="connsiteY0" fmla="*/ 761486 h 761486"/>
              <a:gd name="connsiteX1" fmla="*/ 977675 w 2683912"/>
              <a:gd name="connsiteY1" fmla="*/ 572175 h 761486"/>
              <a:gd name="connsiteX2" fmla="*/ 1886545 w 2683912"/>
              <a:gd name="connsiteY2" fmla="*/ 337209 h 761486"/>
              <a:gd name="connsiteX3" fmla="*/ 2683912 w 2683912"/>
              <a:gd name="connsiteY3" fmla="*/ 0 h 761486"/>
              <a:gd name="connsiteX0" fmla="*/ 0 w 2683912"/>
              <a:gd name="connsiteY0" fmla="*/ 761486 h 761486"/>
              <a:gd name="connsiteX1" fmla="*/ 977675 w 2683912"/>
              <a:gd name="connsiteY1" fmla="*/ 572175 h 761486"/>
              <a:gd name="connsiteX2" fmla="*/ 1886545 w 2683912"/>
              <a:gd name="connsiteY2" fmla="*/ 337209 h 761486"/>
              <a:gd name="connsiteX3" fmla="*/ 2683912 w 2683912"/>
              <a:gd name="connsiteY3" fmla="*/ 0 h 761486"/>
              <a:gd name="connsiteX0" fmla="*/ 0 w 3366030"/>
              <a:gd name="connsiteY0" fmla="*/ 761486 h 761486"/>
              <a:gd name="connsiteX1" fmla="*/ 3326200 w 3366030"/>
              <a:gd name="connsiteY1" fmla="*/ 512446 h 761486"/>
              <a:gd name="connsiteX2" fmla="*/ 1886545 w 3366030"/>
              <a:gd name="connsiteY2" fmla="*/ 337209 h 761486"/>
              <a:gd name="connsiteX3" fmla="*/ 2683912 w 3366030"/>
              <a:gd name="connsiteY3" fmla="*/ 0 h 761486"/>
              <a:gd name="connsiteX0" fmla="*/ 0 w 3852734"/>
              <a:gd name="connsiteY0" fmla="*/ 761486 h 761486"/>
              <a:gd name="connsiteX1" fmla="*/ 3326200 w 3852734"/>
              <a:gd name="connsiteY1" fmla="*/ 512446 h 761486"/>
              <a:gd name="connsiteX2" fmla="*/ 3783432 w 3852734"/>
              <a:gd name="connsiteY2" fmla="*/ 284947 h 761486"/>
              <a:gd name="connsiteX3" fmla="*/ 2683912 w 3852734"/>
              <a:gd name="connsiteY3" fmla="*/ 0 h 761486"/>
              <a:gd name="connsiteX0" fmla="*/ 0 w 3852734"/>
              <a:gd name="connsiteY0" fmla="*/ 761486 h 761486"/>
              <a:gd name="connsiteX1" fmla="*/ 3326200 w 3852734"/>
              <a:gd name="connsiteY1" fmla="*/ 512446 h 761486"/>
              <a:gd name="connsiteX2" fmla="*/ 3783432 w 3852734"/>
              <a:gd name="connsiteY2" fmla="*/ 284947 h 761486"/>
              <a:gd name="connsiteX3" fmla="*/ 2683912 w 3852734"/>
              <a:gd name="connsiteY3" fmla="*/ 0 h 761486"/>
              <a:gd name="connsiteX0" fmla="*/ 567892 w 4661409"/>
              <a:gd name="connsiteY0" fmla="*/ 903342 h 903342"/>
              <a:gd name="connsiteX1" fmla="*/ 3894092 w 4661409"/>
              <a:gd name="connsiteY1" fmla="*/ 654302 h 903342"/>
              <a:gd name="connsiteX2" fmla="*/ 4351324 w 4661409"/>
              <a:gd name="connsiteY2" fmla="*/ 426803 h 903342"/>
              <a:gd name="connsiteX3" fmla="*/ 0 w 4661409"/>
              <a:gd name="connsiteY3" fmla="*/ 0 h 903342"/>
              <a:gd name="connsiteX0" fmla="*/ 567892 w 3977566"/>
              <a:gd name="connsiteY0" fmla="*/ 903342 h 903342"/>
              <a:gd name="connsiteX1" fmla="*/ 3894092 w 3977566"/>
              <a:gd name="connsiteY1" fmla="*/ 654302 h 903342"/>
              <a:gd name="connsiteX2" fmla="*/ 2725422 w 3977566"/>
              <a:gd name="connsiteY2" fmla="*/ 359608 h 903342"/>
              <a:gd name="connsiteX3" fmla="*/ 0 w 3977566"/>
              <a:gd name="connsiteY3" fmla="*/ 0 h 903342"/>
              <a:gd name="connsiteX0" fmla="*/ 567892 w 2789310"/>
              <a:gd name="connsiteY0" fmla="*/ 903342 h 903342"/>
              <a:gd name="connsiteX1" fmla="*/ 1816551 w 2789310"/>
              <a:gd name="connsiteY1" fmla="*/ 616972 h 903342"/>
              <a:gd name="connsiteX2" fmla="*/ 2725422 w 2789310"/>
              <a:gd name="connsiteY2" fmla="*/ 359608 h 903342"/>
              <a:gd name="connsiteX3" fmla="*/ 0 w 2789310"/>
              <a:gd name="connsiteY3" fmla="*/ 0 h 903342"/>
              <a:gd name="connsiteX0" fmla="*/ 567892 w 2789310"/>
              <a:gd name="connsiteY0" fmla="*/ 903342 h 903342"/>
              <a:gd name="connsiteX1" fmla="*/ 1816551 w 2789310"/>
              <a:gd name="connsiteY1" fmla="*/ 616972 h 903342"/>
              <a:gd name="connsiteX2" fmla="*/ 2725422 w 2789310"/>
              <a:gd name="connsiteY2" fmla="*/ 359608 h 903342"/>
              <a:gd name="connsiteX3" fmla="*/ 0 w 2789310"/>
              <a:gd name="connsiteY3" fmla="*/ 0 h 903342"/>
              <a:gd name="connsiteX0" fmla="*/ 567892 w 2784687"/>
              <a:gd name="connsiteY0" fmla="*/ 903342 h 903342"/>
              <a:gd name="connsiteX1" fmla="*/ 1816551 w 2784687"/>
              <a:gd name="connsiteY1" fmla="*/ 616972 h 903342"/>
              <a:gd name="connsiteX2" fmla="*/ 2725422 w 2784687"/>
              <a:gd name="connsiteY2" fmla="*/ 359608 h 903342"/>
              <a:gd name="connsiteX3" fmla="*/ 0 w 2784687"/>
              <a:gd name="connsiteY3" fmla="*/ 0 h 903342"/>
              <a:gd name="connsiteX0" fmla="*/ 567892 w 2784687"/>
              <a:gd name="connsiteY0" fmla="*/ 903342 h 903342"/>
              <a:gd name="connsiteX1" fmla="*/ 1816551 w 2784687"/>
              <a:gd name="connsiteY1" fmla="*/ 616972 h 903342"/>
              <a:gd name="connsiteX2" fmla="*/ 2725422 w 2784687"/>
              <a:gd name="connsiteY2" fmla="*/ 359608 h 903342"/>
              <a:gd name="connsiteX3" fmla="*/ 0 w 2784687"/>
              <a:gd name="connsiteY3" fmla="*/ 0 h 903342"/>
              <a:gd name="connsiteX0" fmla="*/ 567892 w 3223035"/>
              <a:gd name="connsiteY0" fmla="*/ 903342 h 903342"/>
              <a:gd name="connsiteX1" fmla="*/ 3081142 w 3223035"/>
              <a:gd name="connsiteY1" fmla="*/ 624438 h 903342"/>
              <a:gd name="connsiteX2" fmla="*/ 2725422 w 3223035"/>
              <a:gd name="connsiteY2" fmla="*/ 359608 h 903342"/>
              <a:gd name="connsiteX3" fmla="*/ 0 w 3223035"/>
              <a:gd name="connsiteY3" fmla="*/ 0 h 903342"/>
              <a:gd name="connsiteX0" fmla="*/ 567892 w 3267529"/>
              <a:gd name="connsiteY0" fmla="*/ 903342 h 903342"/>
              <a:gd name="connsiteX1" fmla="*/ 3081142 w 3267529"/>
              <a:gd name="connsiteY1" fmla="*/ 624438 h 903342"/>
              <a:gd name="connsiteX2" fmla="*/ 2725422 w 3267529"/>
              <a:gd name="connsiteY2" fmla="*/ 359608 h 903342"/>
              <a:gd name="connsiteX3" fmla="*/ 0 w 3267529"/>
              <a:gd name="connsiteY3" fmla="*/ 0 h 903342"/>
              <a:gd name="connsiteX0" fmla="*/ 567892 w 2729014"/>
              <a:gd name="connsiteY0" fmla="*/ 903342 h 903342"/>
              <a:gd name="connsiteX1" fmla="*/ 2725422 w 2729014"/>
              <a:gd name="connsiteY1" fmla="*/ 359608 h 903342"/>
              <a:gd name="connsiteX2" fmla="*/ 0 w 2729014"/>
              <a:gd name="connsiteY2" fmla="*/ 0 h 903342"/>
              <a:gd name="connsiteX0" fmla="*/ 567892 w 1829880"/>
              <a:gd name="connsiteY0" fmla="*/ 903342 h 903342"/>
              <a:gd name="connsiteX1" fmla="*/ 1822967 w 1829880"/>
              <a:gd name="connsiteY1" fmla="*/ 418545 h 903342"/>
              <a:gd name="connsiteX2" fmla="*/ 0 w 1829880"/>
              <a:gd name="connsiteY2" fmla="*/ 0 h 903342"/>
              <a:gd name="connsiteX0" fmla="*/ 567892 w 1939789"/>
              <a:gd name="connsiteY0" fmla="*/ 903342 h 903342"/>
              <a:gd name="connsiteX1" fmla="*/ 1822967 w 1939789"/>
              <a:gd name="connsiteY1" fmla="*/ 418545 h 903342"/>
              <a:gd name="connsiteX2" fmla="*/ 0 w 1939789"/>
              <a:gd name="connsiteY2" fmla="*/ 0 h 903342"/>
              <a:gd name="connsiteX0" fmla="*/ 567892 w 1851815"/>
              <a:gd name="connsiteY0" fmla="*/ 903342 h 903342"/>
              <a:gd name="connsiteX1" fmla="*/ 1822967 w 1851815"/>
              <a:gd name="connsiteY1" fmla="*/ 418545 h 903342"/>
              <a:gd name="connsiteX2" fmla="*/ 0 w 1851815"/>
              <a:gd name="connsiteY2" fmla="*/ 0 h 903342"/>
              <a:gd name="connsiteX0" fmla="*/ 620959 w 1904882"/>
              <a:gd name="connsiteY0" fmla="*/ 921063 h 921063"/>
              <a:gd name="connsiteX1" fmla="*/ 1876034 w 1904882"/>
              <a:gd name="connsiteY1" fmla="*/ 436266 h 921063"/>
              <a:gd name="connsiteX2" fmla="*/ 0 w 1904882"/>
              <a:gd name="connsiteY2" fmla="*/ 0 h 92106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904882" h="921063">
                <a:moveTo>
                  <a:pt x="620959" y="921063"/>
                </a:moveTo>
                <a:cubicBezTo>
                  <a:pt x="1070444" y="807785"/>
                  <a:pt x="2088739" y="632955"/>
                  <a:pt x="1876034" y="436266"/>
                </a:cubicBezTo>
                <a:cubicBezTo>
                  <a:pt x="1663329" y="239577"/>
                  <a:pt x="1235279" y="150348"/>
                  <a:pt x="0" y="0"/>
                </a:cubicBezTo>
              </a:path>
            </a:pathLst>
          </a:cu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ru-RU"/>
          </a:p>
        </p:txBody>
      </p:sp>
      <p:sp>
        <p:nvSpPr>
          <p:cNvPr id="2" name="Цилиндр 1"/>
          <p:cNvSpPr/>
          <p:nvPr/>
        </p:nvSpPr>
        <p:spPr>
          <a:xfrm rot="7681144">
            <a:off x="6210300" y="3987801"/>
            <a:ext cx="111125" cy="361950"/>
          </a:xfrm>
          <a:prstGeom prst="can">
            <a:avLst>
              <a:gd name="adj" fmla="val 73751"/>
            </a:avLst>
          </a:prstGeom>
          <a:solidFill>
            <a:schemeClr val="bg1">
              <a:lumMod val="85000"/>
            </a:schemeClr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graphicFrame>
        <p:nvGraphicFramePr>
          <p:cNvPr id="8216" name="Объект 24"/>
          <p:cNvGraphicFramePr>
            <a:graphicFrameLocks/>
          </p:cNvGraphicFramePr>
          <p:nvPr/>
        </p:nvGraphicFramePr>
        <p:xfrm>
          <a:off x="5376863" y="6161088"/>
          <a:ext cx="525462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24" name="Equation" r:id="rId14" imgW="380835" imgH="241195" progId="Equation.DSMT4">
                  <p:embed/>
                </p:oleObj>
              </mc:Choice>
              <mc:Fallback>
                <p:oleObj name="Equation" r:id="rId14" imgW="380835" imgH="241195" progId="Equation.DSMT4">
                  <p:embed/>
                  <p:pic>
                    <p:nvPicPr>
                      <p:cNvPr id="0" name="Объект 24"/>
                      <p:cNvPicPr>
                        <a:picLocks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6863" y="6161088"/>
                        <a:ext cx="525462" cy="334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17" name="Объект 24"/>
          <p:cNvGraphicFramePr>
            <a:graphicFrameLocks/>
          </p:cNvGraphicFramePr>
          <p:nvPr/>
        </p:nvGraphicFramePr>
        <p:xfrm>
          <a:off x="6645275" y="5595938"/>
          <a:ext cx="1387475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25" name="Equation" r:id="rId16" imgW="1002865" imgH="393529" progId="Equation.DSMT4">
                  <p:embed/>
                </p:oleObj>
              </mc:Choice>
              <mc:Fallback>
                <p:oleObj name="Equation" r:id="rId16" imgW="1002865" imgH="393529" progId="Equation.DSMT4">
                  <p:embed/>
                  <p:pic>
                    <p:nvPicPr>
                      <p:cNvPr id="0" name="Объект 24"/>
                      <p:cNvPicPr>
                        <a:picLocks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5275" y="5595938"/>
                        <a:ext cx="1387475" cy="547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Овал 2"/>
          <p:cNvSpPr/>
          <p:nvPr/>
        </p:nvSpPr>
        <p:spPr>
          <a:xfrm>
            <a:off x="6846888" y="4978400"/>
            <a:ext cx="144462" cy="142875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graphicFrame>
        <p:nvGraphicFramePr>
          <p:cNvPr id="8219" name="Объект 24"/>
          <p:cNvGraphicFramePr>
            <a:graphicFrameLocks/>
          </p:cNvGraphicFramePr>
          <p:nvPr/>
        </p:nvGraphicFramePr>
        <p:xfrm>
          <a:off x="6697663" y="5153025"/>
          <a:ext cx="755650" cy="24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26" name="Equation" r:id="rId18" imgW="545626" imgH="177646" progId="Equation.DSMT4">
                  <p:embed/>
                </p:oleObj>
              </mc:Choice>
              <mc:Fallback>
                <p:oleObj name="Equation" r:id="rId18" imgW="545626" imgH="177646" progId="Equation.DSMT4">
                  <p:embed/>
                  <p:pic>
                    <p:nvPicPr>
                      <p:cNvPr id="0" name="Объект 24"/>
                      <p:cNvPicPr>
                        <a:picLocks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7663" y="5153025"/>
                        <a:ext cx="755650" cy="247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20" name="Номер слайда 1"/>
          <p:cNvSpPr>
            <a:spLocks noGrp="1"/>
          </p:cNvSpPr>
          <p:nvPr>
            <p:ph type="sldNum" sz="quarter" idx="12"/>
          </p:nvPr>
        </p:nvSpPr>
        <p:spPr bwMode="auto">
          <a:xfrm>
            <a:off x="8689975" y="6484938"/>
            <a:ext cx="442913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sz="2000" smtClean="0">
                <a:latin typeface="Arial Narrow" panose="020B0606020202030204" pitchFamily="34" charset="0"/>
              </a:rPr>
              <a:t>3</a:t>
            </a:r>
            <a:endParaRPr lang="ru-RU" sz="2000" smtClean="0">
              <a:latin typeface="Arial Narrow" panose="020B060602020203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Title 1"/>
          <p:cNvSpPr txBox="1">
            <a:spLocks/>
          </p:cNvSpPr>
          <p:nvPr/>
        </p:nvSpPr>
        <p:spPr bwMode="auto">
          <a:xfrm>
            <a:off x="0" y="0"/>
            <a:ext cx="529431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ru-RU" altLang="ru-RU" sz="2400" b="1">
                <a:latin typeface="Arial Narrow" panose="020B0606020202030204" pitchFamily="34" charset="0"/>
                <a:cs typeface="Times New Roman" panose="02020603050405020304" pitchFamily="18" charset="0"/>
              </a:rPr>
              <a:t>Ориентация перфорации</a:t>
            </a:r>
            <a:endParaRPr kumimoji="1" lang="en-US" altLang="ru-RU" sz="2400" b="1">
              <a:latin typeface="Arial Narrow" panose="020B0606020202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63491" name="Номер слайда 1"/>
          <p:cNvSpPr>
            <a:spLocks noGrp="1"/>
          </p:cNvSpPr>
          <p:nvPr>
            <p:ph type="sldNum" sz="quarter" idx="12"/>
          </p:nvPr>
        </p:nvSpPr>
        <p:spPr bwMode="auto">
          <a:xfrm>
            <a:off x="8689975" y="6484938"/>
            <a:ext cx="442913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ru-RU" sz="2000" smtClean="0">
                <a:latin typeface="Arial Narrow" panose="020B0606020202030204" pitchFamily="34" charset="0"/>
              </a:rPr>
              <a:t>30</a:t>
            </a:r>
          </a:p>
        </p:txBody>
      </p:sp>
      <p:pic>
        <p:nvPicPr>
          <p:cNvPr id="63492" name="Рисунок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213" y="581025"/>
            <a:ext cx="7067550" cy="6276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63493" name="Группа 3"/>
          <p:cNvGrpSpPr>
            <a:grpSpLocks/>
          </p:cNvGrpSpPr>
          <p:nvPr/>
        </p:nvGrpSpPr>
        <p:grpSpPr bwMode="auto">
          <a:xfrm>
            <a:off x="5462588" y="3219450"/>
            <a:ext cx="3502025" cy="2801938"/>
            <a:chOff x="5317555" y="3501008"/>
            <a:chExt cx="3501732" cy="2801221"/>
          </a:xfrm>
        </p:grpSpPr>
        <p:grpSp>
          <p:nvGrpSpPr>
            <p:cNvPr id="63494" name="Группа 2"/>
            <p:cNvGrpSpPr>
              <a:grpSpLocks/>
            </p:cNvGrpSpPr>
            <p:nvPr/>
          </p:nvGrpSpPr>
          <p:grpSpPr bwMode="auto">
            <a:xfrm>
              <a:off x="5317555" y="3501008"/>
              <a:ext cx="3501732" cy="2801221"/>
              <a:chOff x="5317555" y="3501008"/>
              <a:chExt cx="3501732" cy="2801221"/>
            </a:xfrm>
          </p:grpSpPr>
          <p:pic>
            <p:nvPicPr>
              <p:cNvPr id="63499" name="Picture 5"/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317555" y="3501008"/>
                <a:ext cx="3501732" cy="2801221"/>
              </a:xfrm>
              <a:prstGeom prst="rect">
                <a:avLst/>
              </a:prstGeom>
              <a:noFill/>
              <a:ln w="12700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63500" name="Oval 8"/>
              <p:cNvSpPr>
                <a:spLocks noChangeArrowheads="1"/>
              </p:cNvSpPr>
              <p:nvPr/>
            </p:nvSpPr>
            <p:spPr bwMode="auto">
              <a:xfrm rot="-1749656">
                <a:off x="5821098" y="4327188"/>
                <a:ext cx="2011039" cy="384520"/>
              </a:xfrm>
              <a:prstGeom prst="ellipse">
                <a:avLst/>
              </a:prstGeom>
              <a:solidFill>
                <a:schemeClr val="tx1">
                  <a:alpha val="10196"/>
                </a:scheme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ru-RU" sz="1800"/>
              </a:p>
            </p:txBody>
          </p:sp>
          <p:pic>
            <p:nvPicPr>
              <p:cNvPr id="63501" name="Picture 60"/>
              <p:cNvPicPr>
                <a:picLocks noChangeAspect="1" noChangeArrowheads="1"/>
              </p:cNvPicPr>
              <p:nvPr/>
            </p:nvPicPr>
            <p:blipFill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019725" y="4900632"/>
                <a:ext cx="1075923" cy="7878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graphicFrame>
            <p:nvGraphicFramePr>
              <p:cNvPr id="63502" name="Объект 13"/>
              <p:cNvGraphicFramePr>
                <a:graphicFrameLocks noChangeAspect="1"/>
              </p:cNvGraphicFramePr>
              <p:nvPr/>
            </p:nvGraphicFramePr>
            <p:xfrm>
              <a:off x="6461595" y="3646188"/>
              <a:ext cx="1617450" cy="23089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3736" name="Equation" r:id="rId7" imgW="1422400" imgH="203200" progId="Equation.DSMT4">
                      <p:embed/>
                    </p:oleObj>
                  </mc:Choice>
                  <mc:Fallback>
                    <p:oleObj name="Equation" r:id="rId7" imgW="1422400" imgH="203200" progId="Equation.DSMT4">
                      <p:embed/>
                      <p:pic>
                        <p:nvPicPr>
                          <p:cNvPr id="0" name="Объект 1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461595" y="3646188"/>
                            <a:ext cx="1617450" cy="23089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3503" name="Oval 9"/>
              <p:cNvSpPr>
                <a:spLocks noChangeArrowheads="1"/>
              </p:cNvSpPr>
              <p:nvPr/>
            </p:nvSpPr>
            <p:spPr bwMode="auto">
              <a:xfrm>
                <a:off x="8538586" y="4759568"/>
                <a:ext cx="182330" cy="189552"/>
              </a:xfrm>
              <a:prstGeom prst="ellipse">
                <a:avLst/>
              </a:prstGeom>
              <a:solidFill>
                <a:schemeClr val="tx1">
                  <a:alpha val="10196"/>
                </a:scheme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ru-RU" sz="1800"/>
              </a:p>
            </p:txBody>
          </p:sp>
          <p:graphicFrame>
            <p:nvGraphicFramePr>
              <p:cNvPr id="63504" name="Объект 13"/>
              <p:cNvGraphicFramePr>
                <a:graphicFrameLocks noChangeAspect="1"/>
              </p:cNvGraphicFramePr>
              <p:nvPr/>
            </p:nvGraphicFramePr>
            <p:xfrm>
              <a:off x="7148851" y="5224346"/>
              <a:ext cx="1617450" cy="23089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3737" name="Equation" r:id="rId9" imgW="1422400" imgH="203200" progId="Equation.DSMT4">
                      <p:embed/>
                    </p:oleObj>
                  </mc:Choice>
                  <mc:Fallback>
                    <p:oleObj name="Equation" r:id="rId9" imgW="1422400" imgH="203200" progId="Equation.DSMT4">
                      <p:embed/>
                      <p:pic>
                        <p:nvPicPr>
                          <p:cNvPr id="0" name="Объект 1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148851" y="5224346"/>
                            <a:ext cx="1617450" cy="23089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63505" name="AutoShape 21"/>
              <p:cNvCxnSpPr>
                <a:cxnSpLocks noChangeShapeType="1"/>
              </p:cNvCxnSpPr>
              <p:nvPr/>
            </p:nvCxnSpPr>
            <p:spPr bwMode="auto">
              <a:xfrm flipH="1">
                <a:off x="7068421" y="3877080"/>
                <a:ext cx="201899" cy="300350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graphicFrame>
          <p:nvGraphicFramePr>
            <p:cNvPr id="63495" name="Объект 13"/>
            <p:cNvGraphicFramePr>
              <a:graphicFrameLocks noChangeAspect="1"/>
            </p:cNvGraphicFramePr>
            <p:nvPr/>
          </p:nvGraphicFramePr>
          <p:xfrm>
            <a:off x="6650491" y="4866776"/>
            <a:ext cx="231462" cy="2777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738" name="Equation" r:id="rId11" imgW="190500" imgH="228600" progId="Equation.DSMT4">
                    <p:embed/>
                  </p:oleObj>
                </mc:Choice>
                <mc:Fallback>
                  <p:oleObj name="Equation" r:id="rId11" imgW="190500" imgH="228600" progId="Equation.DSMT4">
                    <p:embed/>
                    <p:pic>
                      <p:nvPicPr>
                        <p:cNvPr id="0" name="Объект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50491" y="4866776"/>
                          <a:ext cx="231462" cy="277738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3496" name="Объект 13"/>
            <p:cNvGraphicFramePr>
              <a:graphicFrameLocks noChangeAspect="1"/>
            </p:cNvGraphicFramePr>
            <p:nvPr/>
          </p:nvGraphicFramePr>
          <p:xfrm>
            <a:off x="6947105" y="5293241"/>
            <a:ext cx="231462" cy="2777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739" name="Equation" r:id="rId13" imgW="190500" imgH="228600" progId="Equation.DSMT4">
                    <p:embed/>
                  </p:oleObj>
                </mc:Choice>
                <mc:Fallback>
                  <p:oleObj name="Equation" r:id="rId13" imgW="190500" imgH="228600" progId="Equation.DSMT4">
                    <p:embed/>
                    <p:pic>
                      <p:nvPicPr>
                        <p:cNvPr id="0" name="Объект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47105" y="5293241"/>
                          <a:ext cx="231462" cy="277738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3497" name="Объект 13"/>
            <p:cNvGraphicFramePr>
              <a:graphicFrameLocks noChangeAspect="1"/>
            </p:cNvGraphicFramePr>
            <p:nvPr/>
          </p:nvGraphicFramePr>
          <p:xfrm>
            <a:off x="6070978" y="5132084"/>
            <a:ext cx="277754" cy="2777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740" name="Equation" r:id="rId15" imgW="228600" imgH="228600" progId="Equation.DSMT4">
                    <p:embed/>
                  </p:oleObj>
                </mc:Choice>
                <mc:Fallback>
                  <p:oleObj name="Equation" r:id="rId15" imgW="228600" imgH="228600" progId="Equation.DSMT4">
                    <p:embed/>
                    <p:pic>
                      <p:nvPicPr>
                        <p:cNvPr id="0" name="Объект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70978" y="5132084"/>
                          <a:ext cx="277754" cy="277738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63498" name="AutoShape 23"/>
            <p:cNvCxnSpPr>
              <a:cxnSpLocks noChangeShapeType="1"/>
            </p:cNvCxnSpPr>
            <p:nvPr/>
          </p:nvCxnSpPr>
          <p:spPr bwMode="auto">
            <a:xfrm flipV="1">
              <a:off x="7930874" y="4924059"/>
              <a:ext cx="607712" cy="256698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TextBox 3"/>
          <p:cNvSpPr txBox="1">
            <a:spLocks noChangeArrowheads="1"/>
          </p:cNvSpPr>
          <p:nvPr/>
        </p:nvSpPr>
        <p:spPr bwMode="auto">
          <a:xfrm>
            <a:off x="11113" y="0"/>
            <a:ext cx="37687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400" b="1">
                <a:latin typeface="Arial Narrow" panose="020B0606020202030204" pitchFamily="34" charset="0"/>
                <a:cs typeface="Times New Roman" panose="02020603050405020304" pitchFamily="18" charset="0"/>
              </a:rPr>
              <a:t>Основные результаты</a:t>
            </a:r>
            <a:endParaRPr lang="ru-RU" altLang="ru-RU" sz="2400" b="1" i="1" baseline="-25000">
              <a:latin typeface="Arial Narrow" panose="020B0606020202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65539" name="Title 1"/>
          <p:cNvSpPr txBox="1">
            <a:spLocks/>
          </p:cNvSpPr>
          <p:nvPr/>
        </p:nvSpPr>
        <p:spPr bwMode="auto">
          <a:xfrm>
            <a:off x="0" y="461963"/>
            <a:ext cx="9037638" cy="47089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76213" indent="-176213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spcAft>
                <a:spcPts val="600"/>
              </a:spcAft>
            </a:pPr>
            <a:r>
              <a:rPr kumimoji="1" lang="ru-RU" altLang="ru-RU" sz="1800" dirty="0" smtClean="0">
                <a:latin typeface="Arial Narrow" panose="020B0606020202030204" pitchFamily="34" charset="0"/>
                <a:cs typeface="Times New Roman" panose="02020603050405020304" pitchFamily="18" charset="0"/>
              </a:rPr>
              <a:t>Разработанные трехмерные </a:t>
            </a:r>
            <a:r>
              <a:rPr kumimoji="1" lang="ru-RU" altLang="ru-RU" sz="1800" dirty="0">
                <a:latin typeface="Arial Narrow" panose="020B0606020202030204" pitchFamily="34" charset="0"/>
                <a:cs typeface="Times New Roman" panose="02020603050405020304" pitchFamily="18" charset="0"/>
              </a:rPr>
              <a:t>модификации </a:t>
            </a:r>
            <a:r>
              <a:rPr kumimoji="1" lang="ru-RU" altLang="ru-RU" sz="1800" dirty="0" smtClean="0">
                <a:latin typeface="Arial Narrow" panose="020B0606020202030204" pitchFamily="34" charset="0"/>
                <a:cs typeface="Times New Roman" panose="02020603050405020304" pitchFamily="18" charset="0"/>
              </a:rPr>
              <a:t>МГЭ применены для расчета НДС в полностью трехмерной модели распространения трещин</a:t>
            </a:r>
          </a:p>
          <a:p>
            <a:pPr>
              <a:spcBef>
                <a:spcPct val="0"/>
              </a:spcBef>
              <a:spcAft>
                <a:spcPts val="600"/>
              </a:spcAft>
            </a:pPr>
            <a:r>
              <a:rPr kumimoji="1" lang="ru-RU" altLang="ru-RU" sz="1800" dirty="0" smtClean="0">
                <a:latin typeface="Arial Narrow" panose="020B0606020202030204" pitchFamily="34" charset="0"/>
                <a:cs typeface="Times New Roman" panose="02020603050405020304" pitchFamily="18" charset="0"/>
              </a:rPr>
              <a:t>В </a:t>
            </a:r>
            <a:r>
              <a:rPr kumimoji="1" lang="ru-RU" altLang="ru-RU" sz="1800" dirty="0">
                <a:latin typeface="Arial Narrow" panose="020B0606020202030204" pitchFamily="34" charset="0"/>
                <a:cs typeface="Times New Roman" panose="02020603050405020304" pitchFamily="18" charset="0"/>
              </a:rPr>
              <a:t>ДМГЭ </a:t>
            </a:r>
            <a:r>
              <a:rPr kumimoji="1" lang="ru-RU" altLang="ru-RU" sz="1800" dirty="0" smtClean="0">
                <a:latin typeface="Arial Narrow" panose="020B0606020202030204" pitchFamily="34" charset="0"/>
                <a:cs typeface="Times New Roman" panose="02020603050405020304" pitchFamily="18" charset="0"/>
              </a:rPr>
              <a:t>применение специальных прифронтовых элементов повысило порядок аппроксимации разрыва смещений с 0.5 до 1.5, а точность вычисления разрыва смещений более чем в 9 раз и </a:t>
            </a:r>
            <a:r>
              <a:rPr kumimoji="1" lang="ru-RU" altLang="ru-RU" sz="1800" dirty="0" err="1" smtClean="0">
                <a:latin typeface="Arial Narrow" panose="020B0606020202030204" pitchFamily="34" charset="0"/>
                <a:cs typeface="Times New Roman" panose="02020603050405020304" pitchFamily="18" charset="0"/>
              </a:rPr>
              <a:t>КИНов</a:t>
            </a:r>
            <a:r>
              <a:rPr kumimoji="1" lang="ru-RU" altLang="ru-RU" sz="1800" dirty="0" smtClean="0">
                <a:latin typeface="Arial Narrow" panose="020B0606020202030204" pitchFamily="34" charset="0"/>
                <a:cs typeface="Times New Roman" panose="02020603050405020304" pitchFamily="18" charset="0"/>
              </a:rPr>
              <a:t> более чем в 5 раз</a:t>
            </a:r>
            <a:endParaRPr kumimoji="1" lang="en-US" altLang="ru-RU" sz="1800" dirty="0">
              <a:latin typeface="Arial Narrow" panose="020B0606020202030204" pitchFamily="34" charset="0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spcAft>
                <a:spcPts val="600"/>
              </a:spcAft>
            </a:pPr>
            <a:r>
              <a:rPr kumimoji="1" lang="ru-RU" altLang="ru-RU" sz="1800" dirty="0">
                <a:latin typeface="Arial Narrow" panose="020B0606020202030204" pitchFamily="34" charset="0"/>
                <a:cs typeface="Times New Roman" panose="02020603050405020304" pitchFamily="18" charset="0"/>
              </a:rPr>
              <a:t>В МГЭ с пропилом вычислено оптимальное значение толщины </a:t>
            </a:r>
            <a:r>
              <a:rPr kumimoji="1" lang="ru-RU" altLang="ru-RU" sz="1800" dirty="0" smtClean="0">
                <a:latin typeface="Arial Narrow" panose="020B0606020202030204" pitchFamily="34" charset="0"/>
                <a:cs typeface="Times New Roman" panose="02020603050405020304" pitchFamily="18" charset="0"/>
              </a:rPr>
              <a:t>пропила (порядка 0.4-0.8 от характерного размера элемента сетки)</a:t>
            </a:r>
            <a:endParaRPr kumimoji="1" lang="ru-RU" altLang="ru-RU" sz="1800" dirty="0">
              <a:latin typeface="Arial Narrow" panose="020B0606020202030204" pitchFamily="34" charset="0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spcAft>
                <a:spcPts val="600"/>
              </a:spcAft>
            </a:pPr>
            <a:r>
              <a:rPr kumimoji="1" lang="ru-RU" altLang="ru-RU" sz="1800" dirty="0" smtClean="0">
                <a:latin typeface="Arial Narrow" panose="020B0606020202030204" pitchFamily="34" charset="0"/>
                <a:cs typeface="Times New Roman" panose="02020603050405020304" pitchFamily="18" charset="0"/>
              </a:rPr>
              <a:t>Численное </a:t>
            </a:r>
            <a:r>
              <a:rPr kumimoji="1" lang="ru-RU" altLang="ru-RU" sz="1800" dirty="0">
                <a:latin typeface="Arial Narrow" panose="020B0606020202030204" pitchFamily="34" charset="0"/>
                <a:cs typeface="Times New Roman" panose="02020603050405020304" pitchFamily="18" charset="0"/>
              </a:rPr>
              <a:t>сравнение </a:t>
            </a:r>
            <a:r>
              <a:rPr kumimoji="1" lang="ru-RU" altLang="ru-RU" sz="1800" dirty="0" smtClean="0">
                <a:latin typeface="Arial Narrow" panose="020B0606020202030204" pitchFamily="34" charset="0"/>
                <a:cs typeface="Times New Roman" panose="02020603050405020304" pitchFamily="18" charset="0"/>
              </a:rPr>
              <a:t>методов показало, что  ДМГЭ точнее, чем </a:t>
            </a:r>
            <a:r>
              <a:rPr kumimoji="1" lang="ru-RU" altLang="ru-RU" sz="1800" dirty="0">
                <a:latin typeface="Arial Narrow" panose="020B0606020202030204" pitchFamily="34" charset="0"/>
                <a:cs typeface="Times New Roman" panose="02020603050405020304" pitchFamily="18" charset="0"/>
              </a:rPr>
              <a:t>МГЭ с </a:t>
            </a:r>
            <a:r>
              <a:rPr kumimoji="1" lang="ru-RU" altLang="ru-RU" sz="1800" dirty="0" smtClean="0">
                <a:latin typeface="Arial Narrow" panose="020B0606020202030204" pitchFamily="34" charset="0"/>
                <a:cs typeface="Times New Roman" panose="02020603050405020304" pitchFamily="18" charset="0"/>
              </a:rPr>
              <a:t>пропилом, в 3-11 раз</a:t>
            </a:r>
            <a:endParaRPr kumimoji="1" lang="en-US" altLang="ru-RU" sz="1800" dirty="0" smtClean="0">
              <a:latin typeface="Arial Narrow" panose="020B0606020202030204" pitchFamily="34" charset="0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spcAft>
                <a:spcPts val="600"/>
              </a:spcAft>
            </a:pPr>
            <a:r>
              <a:rPr kumimoji="1" lang="ru-RU" altLang="ru-RU" sz="1800" dirty="0" smtClean="0">
                <a:latin typeface="Arial Narrow" panose="020B0606020202030204" pitchFamily="34" charset="0"/>
                <a:cs typeface="Times New Roman" panose="02020603050405020304" pitchFamily="18" charset="0"/>
              </a:rPr>
              <a:t>В задачах зарождения трещины показано, что трещина в момент зарождения не всегда ориентирована в плоскости предпочтительного распространения трещины</a:t>
            </a:r>
          </a:p>
          <a:p>
            <a:pPr>
              <a:spcBef>
                <a:spcPct val="0"/>
              </a:spcBef>
              <a:spcAft>
                <a:spcPts val="600"/>
              </a:spcAft>
            </a:pPr>
            <a:r>
              <a:rPr kumimoji="1" lang="ru-RU" altLang="ru-RU" sz="1800" dirty="0" smtClean="0">
                <a:latin typeface="Arial Narrow" panose="020B0606020202030204" pitchFamily="34" charset="0"/>
                <a:cs typeface="Times New Roman" panose="02020603050405020304" pitchFamily="18" charset="0"/>
              </a:rPr>
              <a:t>Учет эффекта размера может приводить к существенному повышению давления зарождения трещины, а также к изменению местоположения и ориентации зародышевой трещины</a:t>
            </a:r>
          </a:p>
          <a:p>
            <a:pPr>
              <a:spcBef>
                <a:spcPct val="0"/>
              </a:spcBef>
              <a:spcAft>
                <a:spcPts val="600"/>
              </a:spcAft>
            </a:pPr>
            <a:r>
              <a:rPr kumimoji="1" lang="ru-RU" altLang="ru-RU" sz="1800" dirty="0" smtClean="0">
                <a:latin typeface="Arial Narrow" panose="020B0606020202030204" pitchFamily="34" charset="0"/>
                <a:cs typeface="Times New Roman" panose="02020603050405020304" pitchFamily="18" charset="0"/>
              </a:rPr>
              <a:t>Ориентаци</a:t>
            </a:r>
            <a:r>
              <a:rPr kumimoji="1" lang="ru-RU" altLang="ru-RU" sz="1800" dirty="0" smtClean="0">
                <a:latin typeface="Arial Narrow" panose="020B0606020202030204" pitchFamily="34" charset="0"/>
                <a:cs typeface="Times New Roman" panose="02020603050405020304" pitchFamily="18" charset="0"/>
              </a:rPr>
              <a:t>я скважины и перфорации относительно напряжений залегания существенно влияют на давление зарождения трещины </a:t>
            </a:r>
            <a:r>
              <a:rPr kumimoji="1" lang="ru-RU" altLang="ru-RU" sz="1800" dirty="0">
                <a:latin typeface="Arial Narrow" panose="020B0606020202030204" pitchFamily="34" charset="0"/>
                <a:cs typeface="Times New Roman" panose="02020603050405020304" pitchFamily="18" charset="0"/>
              </a:rPr>
              <a:t>(до 1.5 раз</a:t>
            </a:r>
            <a:r>
              <a:rPr kumimoji="1" lang="ru-RU" altLang="ru-RU" sz="1800" dirty="0" smtClean="0">
                <a:latin typeface="Arial Narrow" panose="020B0606020202030204" pitchFamily="34" charset="0"/>
                <a:cs typeface="Times New Roman" panose="02020603050405020304" pitchFamily="18" charset="0"/>
              </a:rPr>
              <a:t>), а также на местоположение и ориентацию зародышевой трещины</a:t>
            </a:r>
            <a:endParaRPr kumimoji="1" lang="ru-RU" altLang="ru-RU" sz="1800" dirty="0">
              <a:latin typeface="Arial Narrow" panose="020B0606020202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65540" name="Номер слайда 1"/>
          <p:cNvSpPr>
            <a:spLocks noGrp="1"/>
          </p:cNvSpPr>
          <p:nvPr>
            <p:ph type="sldNum" sz="quarter" idx="12"/>
          </p:nvPr>
        </p:nvSpPr>
        <p:spPr bwMode="auto">
          <a:xfrm>
            <a:off x="8388350" y="6484938"/>
            <a:ext cx="744538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ru-RU" sz="2000" smtClean="0">
                <a:latin typeface="Arial Narrow" panose="020B0606020202030204" pitchFamily="34" charset="0"/>
              </a:rPr>
              <a:t>31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Заголовок 1"/>
          <p:cNvSpPr txBox="1">
            <a:spLocks/>
          </p:cNvSpPr>
          <p:nvPr/>
        </p:nvSpPr>
        <p:spPr bwMode="auto">
          <a:xfrm>
            <a:off x="0" y="0"/>
            <a:ext cx="77724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ru-RU" sz="2800" b="1">
                <a:latin typeface="Arial Narrow" panose="020B0606020202030204" pitchFamily="34" charset="0"/>
              </a:rPr>
              <a:t>Публикации по теме диссертации </a:t>
            </a:r>
          </a:p>
        </p:txBody>
      </p:sp>
      <p:sp>
        <p:nvSpPr>
          <p:cNvPr id="67587" name="Прямоугольник 4"/>
          <p:cNvSpPr>
            <a:spLocks noChangeArrowheads="1"/>
          </p:cNvSpPr>
          <p:nvPr/>
        </p:nvSpPr>
        <p:spPr bwMode="auto">
          <a:xfrm>
            <a:off x="0" y="1398588"/>
            <a:ext cx="9072563" cy="5108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ts val="600"/>
              </a:spcBef>
              <a:buFontTx/>
              <a:buNone/>
            </a:pPr>
            <a:r>
              <a:rPr lang="ru-RU" sz="1800" b="1">
                <a:latin typeface="Arial Narrow" panose="020B0606020202030204" pitchFamily="34" charset="0"/>
              </a:rPr>
              <a:t>Издания, рекомендованные ВАК</a:t>
            </a:r>
            <a:endParaRPr lang="en-US" sz="1800" b="1">
              <a:latin typeface="Arial Narrow" panose="020B0606020202030204" pitchFamily="34" charset="0"/>
            </a:endParaRPr>
          </a:p>
          <a:p>
            <a:pPr>
              <a:spcBef>
                <a:spcPts val="600"/>
              </a:spcBef>
              <a:buFont typeface="Calibri" panose="020F0502020204030204" pitchFamily="34" charset="0"/>
              <a:buAutoNum type="arabicPeriod"/>
            </a:pPr>
            <a:r>
              <a:rPr lang="ru-RU" sz="1700">
                <a:latin typeface="Arial Narrow" panose="020B0606020202030204" pitchFamily="34" charset="0"/>
              </a:rPr>
              <a:t> </a:t>
            </a:r>
            <a:r>
              <a:rPr lang="ru-RU" sz="1600">
                <a:latin typeface="Arial Narrow" panose="020B0606020202030204" pitchFamily="34" charset="0"/>
              </a:rPr>
              <a:t>Есипов Д.В., Куранаков Д.С., Лапин В.Н., Черный С.Г. Многозонный метод граничных элементов и его применение к задаче инициации трещины гидроразрыва из перфорированной обсаженной скважины // </a:t>
            </a:r>
            <a:r>
              <a:rPr lang="ru-RU" sz="1600" b="1" i="1">
                <a:latin typeface="Arial Narrow" panose="020B0606020202030204" pitchFamily="34" charset="0"/>
              </a:rPr>
              <a:t>Вычислительные технологии</a:t>
            </a:r>
            <a:r>
              <a:rPr lang="ru-RU" sz="1600">
                <a:latin typeface="Arial Narrow" panose="020B0606020202030204" pitchFamily="34" charset="0"/>
              </a:rPr>
              <a:t>. 2011, Т. 16, № 6, С. 13–26.</a:t>
            </a:r>
          </a:p>
          <a:p>
            <a:pPr>
              <a:spcBef>
                <a:spcPts val="600"/>
              </a:spcBef>
              <a:buFont typeface="Calibri" panose="020F0502020204030204" pitchFamily="34" charset="0"/>
              <a:buAutoNum type="arabicPeriod"/>
            </a:pPr>
            <a:r>
              <a:rPr lang="ru-RU" sz="1600">
                <a:latin typeface="Arial Narrow" panose="020B0606020202030204" pitchFamily="34" charset="0"/>
              </a:rPr>
              <a:t> </a:t>
            </a:r>
            <a:r>
              <a:rPr lang="en-US" sz="1600">
                <a:latin typeface="Arial Narrow" panose="020B0606020202030204" pitchFamily="34" charset="0"/>
              </a:rPr>
              <a:t>Alekseenko O.P., Potapenko D.I., Cherny S.G., Esipov D.V., Kuranakov D.S., Lapin V.N. 3D modeling of fracture initiation from perforated noncemented wellbore </a:t>
            </a:r>
            <a:r>
              <a:rPr lang="en-US" sz="1600" i="1">
                <a:latin typeface="Arial Narrow" panose="020B0606020202030204" pitchFamily="34" charset="0"/>
              </a:rPr>
              <a:t>// </a:t>
            </a:r>
            <a:r>
              <a:rPr lang="en-US" sz="1600" b="1" i="1">
                <a:latin typeface="Arial Narrow" panose="020B0606020202030204" pitchFamily="34" charset="0"/>
              </a:rPr>
              <a:t>SPE Journal</a:t>
            </a:r>
            <a:r>
              <a:rPr lang="ru-RU" sz="1600">
                <a:latin typeface="Arial Narrow" panose="020B0606020202030204" pitchFamily="34" charset="0"/>
              </a:rPr>
              <a:t>, </a:t>
            </a:r>
            <a:r>
              <a:rPr lang="en-US" sz="1600">
                <a:latin typeface="Arial Narrow" panose="020B0606020202030204" pitchFamily="34" charset="0"/>
              </a:rPr>
              <a:t>2013</a:t>
            </a:r>
            <a:r>
              <a:rPr lang="ru-RU" sz="1600">
                <a:latin typeface="Arial Narrow" panose="020B0606020202030204" pitchFamily="34" charset="0"/>
              </a:rPr>
              <a:t>, </a:t>
            </a:r>
            <a:r>
              <a:rPr lang="en-US" sz="1600">
                <a:latin typeface="Arial Narrow" panose="020B0606020202030204" pitchFamily="34" charset="0"/>
              </a:rPr>
              <a:t>Vol. 18, No. 3</a:t>
            </a:r>
            <a:r>
              <a:rPr lang="ru-RU" sz="1600">
                <a:latin typeface="Arial Narrow" panose="020B0606020202030204" pitchFamily="34" charset="0"/>
              </a:rPr>
              <a:t>, </a:t>
            </a:r>
            <a:r>
              <a:rPr lang="en-US" sz="1600">
                <a:latin typeface="Arial Narrow" panose="020B0606020202030204" pitchFamily="34" charset="0"/>
              </a:rPr>
              <a:t>P. 589–600.</a:t>
            </a:r>
            <a:endParaRPr lang="ru-RU" sz="1600">
              <a:latin typeface="Arial Narrow" panose="020B0606020202030204" pitchFamily="34" charset="0"/>
            </a:endParaRPr>
          </a:p>
          <a:p>
            <a:pPr>
              <a:spcBef>
                <a:spcPts val="600"/>
              </a:spcBef>
              <a:buFont typeface="Calibri" panose="020F0502020204030204" pitchFamily="34" charset="0"/>
              <a:buAutoNum type="arabicPeriod"/>
            </a:pPr>
            <a:r>
              <a:rPr lang="ru-RU" sz="1600">
                <a:latin typeface="Arial Narrow" panose="020B0606020202030204" pitchFamily="34" charset="0"/>
              </a:rPr>
              <a:t>Куранаков Д.С., Есипов Д.В., Лапин В.Н., Черный С.Г. Трехмерный дуальный метод граничных элементов решения задач упругости с трещинами // </a:t>
            </a:r>
            <a:r>
              <a:rPr lang="ru-RU" sz="1600" b="1" i="1">
                <a:latin typeface="Arial Narrow" panose="020B0606020202030204" pitchFamily="34" charset="0"/>
              </a:rPr>
              <a:t>Вестник НГУ. Серия: Информационные технологии</a:t>
            </a:r>
            <a:r>
              <a:rPr lang="ru-RU" sz="1600">
                <a:latin typeface="Arial Narrow" panose="020B0606020202030204" pitchFamily="34" charset="0"/>
              </a:rPr>
              <a:t>.  2015, Т. 13, № 1, С. 74–90.</a:t>
            </a:r>
          </a:p>
          <a:p>
            <a:pPr>
              <a:spcBef>
                <a:spcPts val="600"/>
              </a:spcBef>
              <a:buFont typeface="Calibri" panose="020F0502020204030204" pitchFamily="34" charset="0"/>
              <a:buAutoNum type="arabicPeriod"/>
            </a:pPr>
            <a:r>
              <a:rPr lang="ru-RU" sz="1600">
                <a:latin typeface="Arial Narrow" panose="020B0606020202030204" pitchFamily="34" charset="0"/>
              </a:rPr>
              <a:t> </a:t>
            </a:r>
            <a:r>
              <a:rPr lang="en-US" sz="1600">
                <a:latin typeface="Arial Narrow" panose="020B0606020202030204" pitchFamily="34" charset="0"/>
              </a:rPr>
              <a:t>Shokin Yu., Cherny S., Esipov D., Lapin V., Lyutov A., Kuranakov D.</a:t>
            </a:r>
            <a:r>
              <a:rPr lang="ru-RU" sz="1600">
                <a:latin typeface="Arial Narrow" panose="020B0606020202030204" pitchFamily="34" charset="0"/>
              </a:rPr>
              <a:t> </a:t>
            </a:r>
            <a:r>
              <a:rPr lang="en-US" sz="1600">
                <a:latin typeface="Arial Narrow" panose="020B0606020202030204" pitchFamily="34" charset="0"/>
              </a:rPr>
              <a:t>Three-dimensional model of fracture propagation from the cavity caused by</a:t>
            </a:r>
            <a:r>
              <a:rPr lang="ru-RU" sz="1600">
                <a:latin typeface="Arial Narrow" panose="020B0606020202030204" pitchFamily="34" charset="0"/>
              </a:rPr>
              <a:t> </a:t>
            </a:r>
            <a:r>
              <a:rPr lang="en-US" sz="1600">
                <a:latin typeface="Arial Narrow" panose="020B0606020202030204" pitchFamily="34" charset="0"/>
              </a:rPr>
              <a:t>quasi-static load or viscous fluid pumping // </a:t>
            </a:r>
            <a:r>
              <a:rPr lang="en-US" sz="1600" b="1" i="1">
                <a:latin typeface="Arial Narrow" panose="020B0606020202030204" pitchFamily="34" charset="0"/>
              </a:rPr>
              <a:t>Communications in Computer</a:t>
            </a:r>
            <a:r>
              <a:rPr lang="ru-RU" sz="1600" b="1" i="1">
                <a:latin typeface="Arial Narrow" panose="020B0606020202030204" pitchFamily="34" charset="0"/>
              </a:rPr>
              <a:t> </a:t>
            </a:r>
            <a:r>
              <a:rPr lang="en-US" sz="1600" b="1" i="1">
                <a:latin typeface="Arial Narrow" panose="020B0606020202030204" pitchFamily="34" charset="0"/>
              </a:rPr>
              <a:t>and Information Science</a:t>
            </a:r>
            <a:r>
              <a:rPr lang="en-US" sz="1600">
                <a:latin typeface="Arial Narrow" panose="020B0606020202030204" pitchFamily="34" charset="0"/>
              </a:rPr>
              <a:t>. — Springer Science + Business Media, 2015</a:t>
            </a:r>
            <a:r>
              <a:rPr lang="ru-RU" sz="1600">
                <a:latin typeface="Arial Narrow" panose="020B0606020202030204" pitchFamily="34" charset="0"/>
              </a:rPr>
              <a:t>, </a:t>
            </a:r>
            <a:r>
              <a:rPr lang="en-US" sz="1600">
                <a:latin typeface="Arial Narrow" panose="020B0606020202030204" pitchFamily="34" charset="0"/>
              </a:rPr>
              <a:t>P. 143–157.</a:t>
            </a:r>
            <a:endParaRPr lang="ru-RU" sz="1600">
              <a:latin typeface="Arial Narrow" panose="020B0606020202030204" pitchFamily="34" charset="0"/>
            </a:endParaRPr>
          </a:p>
          <a:p>
            <a:pPr>
              <a:spcBef>
                <a:spcPts val="600"/>
              </a:spcBef>
              <a:buFont typeface="Calibri" panose="020F0502020204030204" pitchFamily="34" charset="0"/>
              <a:buAutoNum type="arabicPeriod"/>
            </a:pPr>
            <a:r>
              <a:rPr lang="ru-RU" sz="1600">
                <a:latin typeface="Arial Narrow" panose="020B0606020202030204" pitchFamily="34" charset="0"/>
              </a:rPr>
              <a:t> </a:t>
            </a:r>
            <a:r>
              <a:rPr lang="en-US" sz="1600">
                <a:latin typeface="Arial Narrow" panose="020B0606020202030204" pitchFamily="34" charset="0"/>
              </a:rPr>
              <a:t>Kuranakov D.S., Esipov D.V., Lapin V.N., Cherny S.G.</a:t>
            </a:r>
            <a:r>
              <a:rPr lang="ru-RU" sz="1600">
                <a:latin typeface="Arial Narrow" panose="020B0606020202030204" pitchFamily="34" charset="0"/>
              </a:rPr>
              <a:t> </a:t>
            </a:r>
            <a:r>
              <a:rPr lang="en-US" sz="1600">
                <a:latin typeface="Arial Narrow" panose="020B0606020202030204" pitchFamily="34" charset="0"/>
              </a:rPr>
              <a:t>Modification of the boundary element method for computation of three</a:t>
            </a:r>
            <a:r>
              <a:rPr lang="ru-RU" sz="1600">
                <a:latin typeface="Arial Narrow" panose="020B0606020202030204" pitchFamily="34" charset="0"/>
              </a:rPr>
              <a:t> </a:t>
            </a:r>
            <a:r>
              <a:rPr lang="en-US" sz="1600">
                <a:latin typeface="Arial Narrow" panose="020B0606020202030204" pitchFamily="34" charset="0"/>
              </a:rPr>
              <a:t>dimentional fields of strain-stress</a:t>
            </a:r>
            <a:r>
              <a:rPr lang="ru-RU" sz="1600">
                <a:latin typeface="Arial Narrow" panose="020B0606020202030204" pitchFamily="34" charset="0"/>
              </a:rPr>
              <a:t> </a:t>
            </a:r>
            <a:r>
              <a:rPr lang="en-US" sz="1600">
                <a:latin typeface="Arial Narrow" panose="020B0606020202030204" pitchFamily="34" charset="0"/>
              </a:rPr>
              <a:t>state of cavities with cracks // </a:t>
            </a:r>
            <a:r>
              <a:rPr lang="en-US" sz="1600" b="1" i="1">
                <a:latin typeface="Arial Narrow" panose="020B0606020202030204" pitchFamily="34" charset="0"/>
              </a:rPr>
              <a:t>Eng. Frac. Mech.</a:t>
            </a:r>
            <a:r>
              <a:rPr lang="ru-RU" sz="1600">
                <a:latin typeface="Arial Narrow" panose="020B0606020202030204" pitchFamily="34" charset="0"/>
              </a:rPr>
              <a:t>, </a:t>
            </a:r>
            <a:r>
              <a:rPr lang="en-US" sz="1600">
                <a:latin typeface="Arial Narrow" panose="020B0606020202030204" pitchFamily="34" charset="0"/>
              </a:rPr>
              <a:t>2016</a:t>
            </a:r>
            <a:r>
              <a:rPr lang="ru-RU" sz="1600">
                <a:latin typeface="Arial Narrow" panose="020B0606020202030204" pitchFamily="34" charset="0"/>
              </a:rPr>
              <a:t>, </a:t>
            </a:r>
            <a:r>
              <a:rPr lang="en-US" sz="1600">
                <a:latin typeface="Arial Narrow" panose="020B0606020202030204" pitchFamily="34" charset="0"/>
              </a:rPr>
              <a:t>Vol. 153</a:t>
            </a:r>
            <a:r>
              <a:rPr lang="ru-RU" sz="1600">
                <a:latin typeface="Arial Narrow" panose="020B0606020202030204" pitchFamily="34" charset="0"/>
              </a:rPr>
              <a:t>,</a:t>
            </a:r>
            <a:r>
              <a:rPr lang="en-US" sz="1600">
                <a:latin typeface="Arial Narrow" panose="020B0606020202030204" pitchFamily="34" charset="0"/>
              </a:rPr>
              <a:t> P. 302–318.</a:t>
            </a:r>
            <a:endParaRPr lang="ru-RU" sz="1600">
              <a:latin typeface="Arial Narrow" panose="020B0606020202030204" pitchFamily="34" charset="0"/>
            </a:endParaRPr>
          </a:p>
          <a:p>
            <a:pPr>
              <a:spcBef>
                <a:spcPts val="600"/>
              </a:spcBef>
              <a:buFont typeface="Calibri" panose="020F0502020204030204" pitchFamily="34" charset="0"/>
              <a:buAutoNum type="arabicPeriod"/>
            </a:pPr>
            <a:r>
              <a:rPr lang="ru-RU" sz="1600">
                <a:latin typeface="Arial Narrow" panose="020B0606020202030204" pitchFamily="34" charset="0"/>
              </a:rPr>
              <a:t> </a:t>
            </a:r>
            <a:r>
              <a:rPr lang="en-US" sz="1600">
                <a:latin typeface="Arial Narrow" panose="020B0606020202030204" pitchFamily="34" charset="0"/>
              </a:rPr>
              <a:t>Cherny S., Lapin V., Esipov D., Kuranakov D., Avdyushenko A., Lyutov A., Karnakov P. Simulating fully 3D non-planar evolution of hydraulic fractures // </a:t>
            </a:r>
            <a:r>
              <a:rPr lang="en-US" sz="1600" b="1" i="1">
                <a:latin typeface="Arial Narrow" panose="020B0606020202030204" pitchFamily="34" charset="0"/>
              </a:rPr>
              <a:t>Int. J. of Frac</a:t>
            </a:r>
            <a:r>
              <a:rPr lang="en-US" sz="1600" b="1">
                <a:latin typeface="Arial Narrow" panose="020B0606020202030204" pitchFamily="34" charset="0"/>
              </a:rPr>
              <a:t>.</a:t>
            </a:r>
            <a:r>
              <a:rPr lang="ru-RU" sz="1600">
                <a:latin typeface="Arial Narrow" panose="020B0606020202030204" pitchFamily="34" charset="0"/>
              </a:rPr>
              <a:t>, </a:t>
            </a:r>
            <a:r>
              <a:rPr lang="en-US" sz="1600">
                <a:latin typeface="Arial Narrow" panose="020B0606020202030204" pitchFamily="34" charset="0"/>
              </a:rPr>
              <a:t>Vol. 201., No</a:t>
            </a:r>
            <a:r>
              <a:rPr lang="ru-RU" sz="1600">
                <a:latin typeface="Arial Narrow" panose="020B0606020202030204" pitchFamily="34" charset="0"/>
              </a:rPr>
              <a:t>.</a:t>
            </a:r>
            <a:r>
              <a:rPr lang="en-US" sz="1600">
                <a:latin typeface="Arial Narrow" panose="020B0606020202030204" pitchFamily="34" charset="0"/>
              </a:rPr>
              <a:t> 2</a:t>
            </a:r>
            <a:r>
              <a:rPr lang="ru-RU" sz="1600">
                <a:latin typeface="Arial Narrow" panose="020B0606020202030204" pitchFamily="34" charset="0"/>
              </a:rPr>
              <a:t>, </a:t>
            </a:r>
            <a:r>
              <a:rPr lang="en-US" sz="1600">
                <a:latin typeface="Arial Narrow" panose="020B0606020202030204" pitchFamily="34" charset="0"/>
              </a:rPr>
              <a:t>P. 181–211.</a:t>
            </a:r>
            <a:endParaRPr lang="ru-RU" sz="1600">
              <a:latin typeface="Arial Narrow" panose="020B0606020202030204" pitchFamily="34" charset="0"/>
            </a:endParaRPr>
          </a:p>
          <a:p>
            <a:pPr>
              <a:spcBef>
                <a:spcPts val="600"/>
              </a:spcBef>
              <a:buFont typeface="Calibri" panose="020F0502020204030204" pitchFamily="34" charset="0"/>
              <a:buAutoNum type="arabicPeriod"/>
            </a:pPr>
            <a:r>
              <a:rPr lang="en-US" sz="1600">
                <a:latin typeface="Arial Narrow" panose="020B0606020202030204" pitchFamily="34" charset="0"/>
              </a:rPr>
              <a:t> Cherny S., Esipov D., Kuranakov D., Lapin V., Chirkov D., Astrakova A.</a:t>
            </a:r>
            <a:r>
              <a:rPr lang="ru-RU" sz="1600">
                <a:latin typeface="Arial Narrow" panose="020B0606020202030204" pitchFamily="34" charset="0"/>
              </a:rPr>
              <a:t> </a:t>
            </a:r>
            <a:r>
              <a:rPr lang="en-US" sz="1600">
                <a:latin typeface="Arial Narrow" panose="020B0606020202030204" pitchFamily="34" charset="0"/>
              </a:rPr>
              <a:t>Prediction of fracture initiation zones on the surface of three-dimensional</a:t>
            </a:r>
            <a:r>
              <a:rPr lang="ru-RU" sz="1600">
                <a:latin typeface="Arial Narrow" panose="020B0606020202030204" pitchFamily="34" charset="0"/>
              </a:rPr>
              <a:t> </a:t>
            </a:r>
            <a:r>
              <a:rPr lang="en-US" sz="1600">
                <a:latin typeface="Arial Narrow" panose="020B0606020202030204" pitchFamily="34" charset="0"/>
              </a:rPr>
              <a:t>structure using the surface curvature // </a:t>
            </a:r>
            <a:r>
              <a:rPr lang="en-US" sz="1600" b="1" i="1">
                <a:latin typeface="Arial Narrow" panose="020B0606020202030204" pitchFamily="34" charset="0"/>
              </a:rPr>
              <a:t>Eng</a:t>
            </a:r>
            <a:r>
              <a:rPr lang="ru-RU" sz="1600" b="1" i="1">
                <a:latin typeface="Arial Narrow" panose="020B0606020202030204" pitchFamily="34" charset="0"/>
              </a:rPr>
              <a:t>.</a:t>
            </a:r>
            <a:r>
              <a:rPr lang="en-US" sz="1600" b="1" i="1">
                <a:latin typeface="Arial Narrow" panose="020B0606020202030204" pitchFamily="34" charset="0"/>
              </a:rPr>
              <a:t> Frac</a:t>
            </a:r>
            <a:r>
              <a:rPr lang="ru-RU" sz="1600" b="1" i="1">
                <a:latin typeface="Arial Narrow" panose="020B0606020202030204" pitchFamily="34" charset="0"/>
              </a:rPr>
              <a:t>.</a:t>
            </a:r>
            <a:r>
              <a:rPr lang="en-US" sz="1600" b="1" i="1">
                <a:latin typeface="Arial Narrow" panose="020B0606020202030204" pitchFamily="34" charset="0"/>
              </a:rPr>
              <a:t> Mech</a:t>
            </a:r>
            <a:r>
              <a:rPr lang="ru-RU" sz="1600" b="1">
                <a:latin typeface="Arial Narrow" panose="020B0606020202030204" pitchFamily="34" charset="0"/>
              </a:rPr>
              <a:t>., </a:t>
            </a:r>
            <a:r>
              <a:rPr lang="en-US" sz="1600">
                <a:latin typeface="Arial Narrow" panose="020B0606020202030204" pitchFamily="34" charset="0"/>
              </a:rPr>
              <a:t>2017</a:t>
            </a:r>
            <a:r>
              <a:rPr lang="ru-RU" sz="1600">
                <a:latin typeface="Arial Narrow" panose="020B0606020202030204" pitchFamily="34" charset="0"/>
              </a:rPr>
              <a:t>, </a:t>
            </a:r>
            <a:r>
              <a:rPr lang="en-US" sz="1600">
                <a:latin typeface="Arial Narrow" panose="020B0606020202030204" pitchFamily="34" charset="0"/>
              </a:rPr>
              <a:t>Vol. 172</a:t>
            </a:r>
            <a:r>
              <a:rPr lang="ru-RU" sz="1600">
                <a:latin typeface="Arial Narrow" panose="020B0606020202030204" pitchFamily="34" charset="0"/>
              </a:rPr>
              <a:t>, </a:t>
            </a:r>
            <a:r>
              <a:rPr lang="en-US" sz="1600">
                <a:latin typeface="Arial Narrow" panose="020B0606020202030204" pitchFamily="34" charset="0"/>
              </a:rPr>
              <a:t>P. 196–214.</a:t>
            </a:r>
          </a:p>
        </p:txBody>
      </p:sp>
      <p:sp>
        <p:nvSpPr>
          <p:cNvPr id="67588" name="Прямоугольник 6"/>
          <p:cNvSpPr>
            <a:spLocks noChangeArrowheads="1"/>
          </p:cNvSpPr>
          <p:nvPr/>
        </p:nvSpPr>
        <p:spPr bwMode="auto">
          <a:xfrm>
            <a:off x="0" y="538163"/>
            <a:ext cx="9072563" cy="860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ru-RU" sz="1800" b="1">
                <a:latin typeface="Arial Narrow" panose="020B0606020202030204" pitchFamily="34" charset="0"/>
              </a:rPr>
              <a:t>Монография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ru-RU" sz="1600">
                <a:latin typeface="Arial Narrow" panose="020B0606020202030204" pitchFamily="34" charset="0"/>
              </a:rPr>
              <a:t>1. Черный С.Г., Лапин В.Н., Есипов Д.В., Куранаков Д.С. Методы моделирования зарождения и распространения трещин (монография). Институт вычислительных технологий СО РАН, Новосибирск: Изд-во СО РАН, 2016, 312 с.</a:t>
            </a:r>
          </a:p>
        </p:txBody>
      </p:sp>
      <p:sp>
        <p:nvSpPr>
          <p:cNvPr id="67589" name="Номер слайда 1"/>
          <p:cNvSpPr>
            <a:spLocks noGrp="1"/>
          </p:cNvSpPr>
          <p:nvPr>
            <p:ph type="sldNum" sz="quarter" idx="12"/>
          </p:nvPr>
        </p:nvSpPr>
        <p:spPr bwMode="auto">
          <a:xfrm>
            <a:off x="8689975" y="6484938"/>
            <a:ext cx="442913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ru-RU" sz="2000" smtClean="0">
                <a:latin typeface="Arial Narrow" panose="020B0606020202030204" pitchFamily="34" charset="0"/>
              </a:rPr>
              <a:t>32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Заголовок 1"/>
          <p:cNvSpPr txBox="1">
            <a:spLocks/>
          </p:cNvSpPr>
          <p:nvPr/>
        </p:nvSpPr>
        <p:spPr bwMode="auto">
          <a:xfrm>
            <a:off x="0" y="0"/>
            <a:ext cx="77724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ru-RU" sz="2800" b="1">
                <a:latin typeface="Arial Narrow" panose="020B0606020202030204" pitchFamily="34" charset="0"/>
              </a:rPr>
              <a:t>Публикации по теме диссертации </a:t>
            </a:r>
          </a:p>
        </p:txBody>
      </p:sp>
      <p:sp>
        <p:nvSpPr>
          <p:cNvPr id="7" name="Прямоугольник 6"/>
          <p:cNvSpPr/>
          <p:nvPr/>
        </p:nvSpPr>
        <p:spPr>
          <a:xfrm>
            <a:off x="31750" y="533400"/>
            <a:ext cx="9072563" cy="6108700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spcBef>
                <a:spcPts val="600"/>
              </a:spcBef>
              <a:defRPr/>
            </a:pPr>
            <a:r>
              <a:rPr lang="ru-RU" b="1" dirty="0">
                <a:latin typeface="Arial Narrow" panose="020B0606020202030204" pitchFamily="34" charset="0"/>
              </a:rPr>
              <a:t>Труды конференций</a:t>
            </a:r>
          </a:p>
          <a:p>
            <a:pPr indent="273050">
              <a:spcBef>
                <a:spcPts val="0"/>
              </a:spcBef>
              <a:buFontTx/>
              <a:buAutoNum type="arabicPeriod"/>
              <a:defRPr/>
            </a:pPr>
            <a:r>
              <a:rPr lang="ru-RU" sz="1400" dirty="0">
                <a:latin typeface="Arial Narrow" panose="020B0606020202030204" pitchFamily="34" charset="0"/>
              </a:rPr>
              <a:t>Черный С.Г., Лапин В.Н., Есипов Д.В., </a:t>
            </a:r>
            <a:r>
              <a:rPr lang="ru-RU" sz="1400" dirty="0" err="1">
                <a:latin typeface="Arial Narrow" panose="020B0606020202030204" pitchFamily="34" charset="0"/>
              </a:rPr>
              <a:t>Куранаков</a:t>
            </a:r>
            <a:r>
              <a:rPr lang="ru-RU" sz="1400" dirty="0">
                <a:latin typeface="Arial Narrow" panose="020B0606020202030204" pitchFamily="34" charset="0"/>
              </a:rPr>
              <a:t> Д.С. Метод граничных элементов и его приложение к задаче разрушения перфорированной скважины // </a:t>
            </a:r>
            <a:r>
              <a:rPr lang="ru-RU" sz="1400" b="1" dirty="0">
                <a:latin typeface="Arial Narrow" panose="020B0606020202030204" pitchFamily="34" charset="0"/>
              </a:rPr>
              <a:t>10-я Всероссийская научная конференция «Краевые задачи и математическое моделирование»</a:t>
            </a:r>
            <a:r>
              <a:rPr lang="ru-RU" sz="1400" dirty="0">
                <a:latin typeface="Arial Narrow" panose="020B0606020202030204" pitchFamily="34" charset="0"/>
              </a:rPr>
              <a:t>, 2010</a:t>
            </a:r>
          </a:p>
          <a:p>
            <a:pPr indent="273050">
              <a:spcBef>
                <a:spcPts val="0"/>
              </a:spcBef>
              <a:buFontTx/>
              <a:buAutoNum type="arabicPeriod"/>
              <a:defRPr/>
            </a:pPr>
            <a:r>
              <a:rPr lang="ru-RU" sz="1400" dirty="0">
                <a:latin typeface="Arial Narrow" panose="020B0606020202030204" pitchFamily="34" charset="0"/>
              </a:rPr>
              <a:t>Лапин В.Н., Черный С.Г., Есипов Д.В., </a:t>
            </a:r>
            <a:r>
              <a:rPr lang="ru-RU" sz="1400" dirty="0" err="1">
                <a:latin typeface="Arial Narrow" panose="020B0606020202030204" pitchFamily="34" charset="0"/>
              </a:rPr>
              <a:t>Куранаков</a:t>
            </a:r>
            <a:r>
              <a:rPr lang="ru-RU" sz="1400" dirty="0">
                <a:latin typeface="Arial Narrow" panose="020B0606020202030204" pitchFamily="34" charset="0"/>
              </a:rPr>
              <a:t> Д.С. Трехмерная модель зарождения и распространения трещины от полости в упругой среде нагруженной постоянным давлением // </a:t>
            </a:r>
            <a:r>
              <a:rPr lang="en-US" sz="1400" dirty="0">
                <a:latin typeface="Arial Narrow" panose="020B0606020202030204" pitchFamily="34" charset="0"/>
              </a:rPr>
              <a:t>VIII </a:t>
            </a:r>
            <a:r>
              <a:rPr lang="ru-RU" sz="1400" dirty="0">
                <a:latin typeface="Arial Narrow" panose="020B0606020202030204" pitchFamily="34" charset="0"/>
              </a:rPr>
              <a:t>Казахстанско-Российская международная научно-практическая конференция </a:t>
            </a:r>
            <a:r>
              <a:rPr lang="ru-RU" sz="1400" b="1" dirty="0">
                <a:latin typeface="Arial Narrow" panose="020B0606020202030204" pitchFamily="34" charset="0"/>
              </a:rPr>
              <a:t>«Математическое моделирование в научно-технологических и экологических проблемах нефтегазовой отрасли», </a:t>
            </a:r>
            <a:r>
              <a:rPr lang="ru-RU" sz="1400" dirty="0">
                <a:latin typeface="Arial Narrow" panose="020B0606020202030204" pitchFamily="34" charset="0"/>
              </a:rPr>
              <a:t>2014</a:t>
            </a:r>
          </a:p>
          <a:p>
            <a:pPr indent="273050">
              <a:spcBef>
                <a:spcPts val="0"/>
              </a:spcBef>
              <a:buFontTx/>
              <a:buAutoNum type="arabicPeriod"/>
              <a:defRPr/>
            </a:pPr>
            <a:r>
              <a:rPr lang="ru-RU" sz="1400" dirty="0" err="1">
                <a:latin typeface="Arial Narrow" panose="020B0606020202030204" pitchFamily="34" charset="0"/>
              </a:rPr>
              <a:t>Куранаков</a:t>
            </a:r>
            <a:r>
              <a:rPr lang="ru-RU" sz="1400" dirty="0">
                <a:latin typeface="Arial Narrow" panose="020B0606020202030204" pitchFamily="34" charset="0"/>
              </a:rPr>
              <a:t> Д.С., Есипов Д.В., Лапин В.Н., Черный С.Г. Трехмерная численная модель зарождения трещин, учитывающая «эффект размера» // </a:t>
            </a:r>
            <a:r>
              <a:rPr lang="en-US" sz="1400" dirty="0">
                <a:latin typeface="Arial Narrow" panose="020B0606020202030204" pitchFamily="34" charset="0"/>
              </a:rPr>
              <a:t>VIII </a:t>
            </a:r>
            <a:r>
              <a:rPr lang="ru-RU" sz="1400" dirty="0">
                <a:latin typeface="Arial Narrow" panose="020B0606020202030204" pitchFamily="34" charset="0"/>
              </a:rPr>
              <a:t>Казахстанско-Российская международная научно-</a:t>
            </a:r>
            <a:br>
              <a:rPr lang="ru-RU" sz="1400" dirty="0">
                <a:latin typeface="Arial Narrow" panose="020B0606020202030204" pitchFamily="34" charset="0"/>
              </a:rPr>
            </a:br>
            <a:r>
              <a:rPr lang="ru-RU" sz="1400" dirty="0">
                <a:latin typeface="Arial Narrow" panose="020B0606020202030204" pitchFamily="34" charset="0"/>
              </a:rPr>
              <a:t>практическая конференция </a:t>
            </a:r>
            <a:r>
              <a:rPr lang="ru-RU" sz="1400" b="1" dirty="0">
                <a:latin typeface="Arial Narrow" panose="020B0606020202030204" pitchFamily="34" charset="0"/>
              </a:rPr>
              <a:t>«Математическое моделирование в научно-технологических и экологических проблемах нефтегазовой отрасли»</a:t>
            </a:r>
            <a:r>
              <a:rPr lang="ru-RU" sz="1400" dirty="0">
                <a:latin typeface="Arial Narrow" panose="020B0606020202030204" pitchFamily="34" charset="0"/>
              </a:rPr>
              <a:t>, 2014</a:t>
            </a:r>
          </a:p>
          <a:p>
            <a:pPr indent="273050">
              <a:spcBef>
                <a:spcPts val="0"/>
              </a:spcBef>
              <a:buFontTx/>
              <a:buAutoNum type="arabicPeriod"/>
              <a:defRPr/>
            </a:pPr>
            <a:r>
              <a:rPr lang="en-US" sz="1400" dirty="0" err="1">
                <a:latin typeface="Arial Narrow" panose="020B0606020202030204" pitchFamily="34" charset="0"/>
              </a:rPr>
              <a:t>Aidagulov</a:t>
            </a:r>
            <a:r>
              <a:rPr lang="en-US" sz="1400" dirty="0">
                <a:latin typeface="Arial Narrow" panose="020B0606020202030204" pitchFamily="34" charset="0"/>
              </a:rPr>
              <a:t> G., </a:t>
            </a:r>
            <a:r>
              <a:rPr lang="en-US" sz="1400" dirty="0" err="1">
                <a:latin typeface="Arial Narrow" panose="020B0606020202030204" pitchFamily="34" charset="0"/>
              </a:rPr>
              <a:t>Alekseenko</a:t>
            </a:r>
            <a:r>
              <a:rPr lang="en-US" sz="1400" dirty="0">
                <a:latin typeface="Arial Narrow" panose="020B0606020202030204" pitchFamily="34" charset="0"/>
              </a:rPr>
              <a:t> O., Chang F., </a:t>
            </a:r>
            <a:r>
              <a:rPr lang="en-US" sz="1400" dirty="0" err="1">
                <a:latin typeface="Arial Narrow" panose="020B0606020202030204" pitchFamily="34" charset="0"/>
              </a:rPr>
              <a:t>Bartko</a:t>
            </a:r>
            <a:r>
              <a:rPr lang="en-US" sz="1400" dirty="0">
                <a:latin typeface="Arial Narrow" panose="020B0606020202030204" pitchFamily="34" charset="0"/>
              </a:rPr>
              <a:t> K., </a:t>
            </a:r>
            <a:r>
              <a:rPr lang="en-US" sz="1400" dirty="0" err="1">
                <a:latin typeface="Arial Narrow" panose="020B0606020202030204" pitchFamily="34" charset="0"/>
              </a:rPr>
              <a:t>Cherny</a:t>
            </a:r>
            <a:r>
              <a:rPr lang="en-US" sz="1400" dirty="0">
                <a:latin typeface="Arial Narrow" panose="020B0606020202030204" pitchFamily="34" charset="0"/>
              </a:rPr>
              <a:t> S., </a:t>
            </a:r>
            <a:r>
              <a:rPr lang="en-US" sz="1400" dirty="0" err="1">
                <a:latin typeface="Arial Narrow" panose="020B0606020202030204" pitchFamily="34" charset="0"/>
              </a:rPr>
              <a:t>Esipov</a:t>
            </a:r>
            <a:r>
              <a:rPr lang="en-US" sz="1400" dirty="0">
                <a:latin typeface="Arial Narrow" panose="020B0606020202030204" pitchFamily="34" charset="0"/>
              </a:rPr>
              <a:t> D.,</a:t>
            </a:r>
            <a:r>
              <a:rPr lang="ru-RU" sz="1400" dirty="0">
                <a:latin typeface="Arial Narrow" panose="020B0606020202030204" pitchFamily="34" charset="0"/>
              </a:rPr>
              <a:t> </a:t>
            </a:r>
            <a:r>
              <a:rPr lang="en-US" sz="1400" dirty="0" err="1">
                <a:latin typeface="Arial Narrow" panose="020B0606020202030204" pitchFamily="34" charset="0"/>
              </a:rPr>
              <a:t>Kuranakov</a:t>
            </a:r>
            <a:r>
              <a:rPr lang="en-US" sz="1400" dirty="0">
                <a:latin typeface="Arial Narrow" panose="020B0606020202030204" pitchFamily="34" charset="0"/>
              </a:rPr>
              <a:t> D., Lapin V. Model of hydraulic fracture initiation from the</a:t>
            </a:r>
            <a:r>
              <a:rPr lang="ru-RU" sz="1400" dirty="0">
                <a:latin typeface="Arial Narrow" panose="020B0606020202030204" pitchFamily="34" charset="0"/>
              </a:rPr>
              <a:t> </a:t>
            </a:r>
            <a:r>
              <a:rPr lang="en-US" sz="1400" dirty="0">
                <a:latin typeface="Arial Narrow" panose="020B0606020202030204" pitchFamily="34" charset="0"/>
              </a:rPr>
              <a:t>notched </a:t>
            </a:r>
            <a:r>
              <a:rPr lang="en-US" sz="1400" dirty="0" err="1">
                <a:latin typeface="Arial Narrow" panose="020B0606020202030204" pitchFamily="34" charset="0"/>
              </a:rPr>
              <a:t>openhole</a:t>
            </a:r>
            <a:r>
              <a:rPr lang="en-US" sz="1400" dirty="0">
                <a:latin typeface="Arial Narrow" panose="020B0606020202030204" pitchFamily="34" charset="0"/>
              </a:rPr>
              <a:t> // Proceedings of the </a:t>
            </a:r>
            <a:r>
              <a:rPr lang="en-US" sz="1400" b="1" dirty="0">
                <a:latin typeface="Arial Narrow" panose="020B0606020202030204" pitchFamily="34" charset="0"/>
              </a:rPr>
              <a:t>2015 Annual Technical Symposium</a:t>
            </a:r>
            <a:r>
              <a:rPr lang="ru-RU" sz="1400" b="1" dirty="0">
                <a:latin typeface="Arial Narrow" panose="020B0606020202030204" pitchFamily="34" charset="0"/>
              </a:rPr>
              <a:t> </a:t>
            </a:r>
            <a:r>
              <a:rPr lang="en-US" sz="1400" b="1" dirty="0">
                <a:latin typeface="Arial Narrow" panose="020B0606020202030204" pitchFamily="34" charset="0"/>
              </a:rPr>
              <a:t>&amp; Exhibition</a:t>
            </a:r>
            <a:r>
              <a:rPr lang="ru-RU" sz="1400" dirty="0">
                <a:latin typeface="Arial Narrow" panose="020B0606020202030204" pitchFamily="34" charset="0"/>
              </a:rPr>
              <a:t>,</a:t>
            </a:r>
            <a:r>
              <a:rPr lang="en-US" sz="1400" dirty="0">
                <a:latin typeface="Arial Narrow" panose="020B0606020202030204" pitchFamily="34" charset="0"/>
              </a:rPr>
              <a:t> 2015</a:t>
            </a:r>
            <a:endParaRPr lang="ru-RU" sz="1400" dirty="0">
              <a:latin typeface="Arial Narrow" panose="020B0606020202030204" pitchFamily="34" charset="0"/>
            </a:endParaRPr>
          </a:p>
          <a:p>
            <a:pPr indent="273050">
              <a:spcBef>
                <a:spcPts val="0"/>
              </a:spcBef>
              <a:buFontTx/>
              <a:buAutoNum type="arabicPeriod"/>
              <a:defRPr/>
            </a:pPr>
            <a:r>
              <a:rPr lang="en-US" sz="1400" dirty="0" err="1">
                <a:latin typeface="Arial Narrow" panose="020B0606020202030204" pitchFamily="34" charset="0"/>
              </a:rPr>
              <a:t>Briner</a:t>
            </a:r>
            <a:r>
              <a:rPr lang="en-US" sz="1400" dirty="0">
                <a:latin typeface="Arial Narrow" panose="020B0606020202030204" pitchFamily="34" charset="0"/>
              </a:rPr>
              <a:t> A., </a:t>
            </a:r>
            <a:r>
              <a:rPr lang="en-US" sz="1400" dirty="0" err="1">
                <a:latin typeface="Arial Narrow" panose="020B0606020202030204" pitchFamily="34" charset="0"/>
              </a:rPr>
              <a:t>Florez</a:t>
            </a:r>
            <a:r>
              <a:rPr lang="en-US" sz="1400" dirty="0">
                <a:latin typeface="Arial Narrow" panose="020B0606020202030204" pitchFamily="34" charset="0"/>
              </a:rPr>
              <a:t> J.C., </a:t>
            </a:r>
            <a:r>
              <a:rPr lang="en-US" sz="1400" dirty="0" err="1">
                <a:latin typeface="Arial Narrow" panose="020B0606020202030204" pitchFamily="34" charset="0"/>
              </a:rPr>
              <a:t>Nadezhdin</a:t>
            </a:r>
            <a:r>
              <a:rPr lang="en-US" sz="1400" dirty="0">
                <a:latin typeface="Arial Narrow" panose="020B0606020202030204" pitchFamily="34" charset="0"/>
              </a:rPr>
              <a:t> S., </a:t>
            </a:r>
            <a:r>
              <a:rPr lang="en-US" sz="1400" dirty="0" err="1">
                <a:latin typeface="Arial Narrow" panose="020B0606020202030204" pitchFamily="34" charset="0"/>
              </a:rPr>
              <a:t>Alekseenko</a:t>
            </a:r>
            <a:r>
              <a:rPr lang="en-US" sz="1400" dirty="0">
                <a:latin typeface="Arial Narrow" panose="020B0606020202030204" pitchFamily="34" charset="0"/>
              </a:rPr>
              <a:t> O., </a:t>
            </a:r>
            <a:r>
              <a:rPr lang="en-US" sz="1400" dirty="0" err="1">
                <a:latin typeface="Arial Narrow" panose="020B0606020202030204" pitchFamily="34" charset="0"/>
              </a:rPr>
              <a:t>Gurmen</a:t>
            </a:r>
            <a:r>
              <a:rPr lang="en-US" sz="1400" dirty="0">
                <a:latin typeface="Arial Narrow" panose="020B0606020202030204" pitchFamily="34" charset="0"/>
              </a:rPr>
              <a:t> N., </a:t>
            </a:r>
            <a:r>
              <a:rPr lang="en-US" sz="1400" dirty="0" err="1">
                <a:latin typeface="Arial Narrow" panose="020B0606020202030204" pitchFamily="34" charset="0"/>
              </a:rPr>
              <a:t>Cherny</a:t>
            </a:r>
            <a:r>
              <a:rPr lang="en-US" sz="1400" dirty="0">
                <a:latin typeface="Arial Narrow" panose="020B0606020202030204" pitchFamily="34" charset="0"/>
              </a:rPr>
              <a:t> S.,</a:t>
            </a:r>
            <a:r>
              <a:rPr lang="ru-RU" sz="1400" dirty="0">
                <a:latin typeface="Arial Narrow" panose="020B0606020202030204" pitchFamily="34" charset="0"/>
              </a:rPr>
              <a:t> </a:t>
            </a:r>
            <a:r>
              <a:rPr lang="en-US" sz="1400" dirty="0" err="1">
                <a:latin typeface="Arial Narrow" panose="020B0606020202030204" pitchFamily="34" charset="0"/>
              </a:rPr>
              <a:t>Kuranakov</a:t>
            </a:r>
            <a:r>
              <a:rPr lang="en-US" sz="1400" dirty="0">
                <a:latin typeface="Arial Narrow" panose="020B0606020202030204" pitchFamily="34" charset="0"/>
              </a:rPr>
              <a:t> D., Lapin V. Impact of perforation tunnel orientation and length</a:t>
            </a:r>
            <a:r>
              <a:rPr lang="ru-RU" sz="1400" dirty="0">
                <a:latin typeface="Arial Narrow" panose="020B0606020202030204" pitchFamily="34" charset="0"/>
              </a:rPr>
              <a:t> </a:t>
            </a:r>
            <a:r>
              <a:rPr lang="en-US" sz="1400" dirty="0">
                <a:latin typeface="Arial Narrow" panose="020B0606020202030204" pitchFamily="34" charset="0"/>
              </a:rPr>
              <a:t>in horizontal wellbores on fracture initiation pressure in maximum tensile</a:t>
            </a:r>
            <a:r>
              <a:rPr lang="ru-RU" sz="1400" dirty="0">
                <a:latin typeface="Arial Narrow" panose="020B0606020202030204" pitchFamily="34" charset="0"/>
              </a:rPr>
              <a:t> </a:t>
            </a:r>
            <a:r>
              <a:rPr lang="en-US" sz="1400" dirty="0">
                <a:latin typeface="Arial Narrow" panose="020B0606020202030204" pitchFamily="34" charset="0"/>
              </a:rPr>
              <a:t>stress criterion model for tight gas fields in the Sultanate of Oman // </a:t>
            </a:r>
            <a:r>
              <a:rPr lang="en-US" sz="1400" b="1" dirty="0">
                <a:latin typeface="Arial Narrow" panose="020B0606020202030204" pitchFamily="34" charset="0"/>
              </a:rPr>
              <a:t>SPE</a:t>
            </a:r>
            <a:r>
              <a:rPr lang="ru-RU" sz="1400" b="1" dirty="0">
                <a:latin typeface="Arial Narrow" panose="020B0606020202030204" pitchFamily="34" charset="0"/>
              </a:rPr>
              <a:t> </a:t>
            </a:r>
            <a:r>
              <a:rPr lang="en-US" sz="1400" b="1" dirty="0">
                <a:latin typeface="Arial Narrow" panose="020B0606020202030204" pitchFamily="34" charset="0"/>
              </a:rPr>
              <a:t>Middle East Oil &amp; Gas Show and Conference</a:t>
            </a:r>
            <a:r>
              <a:rPr lang="en-US" sz="1400" dirty="0">
                <a:latin typeface="Arial Narrow" panose="020B0606020202030204" pitchFamily="34" charset="0"/>
              </a:rPr>
              <a:t>, 2015</a:t>
            </a:r>
            <a:endParaRPr lang="ru-RU" sz="1400" dirty="0">
              <a:latin typeface="Arial Narrow" panose="020B0606020202030204" pitchFamily="34" charset="0"/>
            </a:endParaRPr>
          </a:p>
          <a:p>
            <a:pPr indent="273050">
              <a:spcBef>
                <a:spcPts val="0"/>
              </a:spcBef>
              <a:buFontTx/>
              <a:buAutoNum type="arabicPeriod"/>
              <a:defRPr/>
            </a:pPr>
            <a:r>
              <a:rPr lang="en-US" sz="1400" dirty="0" err="1">
                <a:latin typeface="Arial Narrow" panose="020B0606020202030204" pitchFamily="34" charset="0"/>
              </a:rPr>
              <a:t>Briner</a:t>
            </a:r>
            <a:r>
              <a:rPr lang="en-US" sz="1400" dirty="0">
                <a:latin typeface="Arial Narrow" panose="020B0606020202030204" pitchFamily="34" charset="0"/>
              </a:rPr>
              <a:t> A., </a:t>
            </a:r>
            <a:r>
              <a:rPr lang="en-US" sz="1400" dirty="0" err="1">
                <a:latin typeface="Arial Narrow" panose="020B0606020202030204" pitchFamily="34" charset="0"/>
              </a:rPr>
              <a:t>Florez</a:t>
            </a:r>
            <a:r>
              <a:rPr lang="en-US" sz="1400" dirty="0">
                <a:latin typeface="Arial Narrow" panose="020B0606020202030204" pitchFamily="34" charset="0"/>
              </a:rPr>
              <a:t> J.C., </a:t>
            </a:r>
            <a:r>
              <a:rPr lang="en-US" sz="1400" dirty="0" err="1">
                <a:latin typeface="Arial Narrow" panose="020B0606020202030204" pitchFamily="34" charset="0"/>
              </a:rPr>
              <a:t>Nadezhdin</a:t>
            </a:r>
            <a:r>
              <a:rPr lang="en-US" sz="1400" dirty="0">
                <a:latin typeface="Arial Narrow" panose="020B0606020202030204" pitchFamily="34" charset="0"/>
              </a:rPr>
              <a:t> S., </a:t>
            </a:r>
            <a:r>
              <a:rPr lang="en-US" sz="1400" dirty="0" err="1">
                <a:latin typeface="Arial Narrow" panose="020B0606020202030204" pitchFamily="34" charset="0"/>
              </a:rPr>
              <a:t>Gurmen</a:t>
            </a:r>
            <a:r>
              <a:rPr lang="en-US" sz="1400" dirty="0">
                <a:latin typeface="Arial Narrow" panose="020B0606020202030204" pitchFamily="34" charset="0"/>
              </a:rPr>
              <a:t> N., </a:t>
            </a:r>
            <a:r>
              <a:rPr lang="en-US" sz="1400" dirty="0" err="1">
                <a:latin typeface="Arial Narrow" panose="020B0606020202030204" pitchFamily="34" charset="0"/>
              </a:rPr>
              <a:t>Alekseenko</a:t>
            </a:r>
            <a:r>
              <a:rPr lang="en-US" sz="1400" dirty="0">
                <a:latin typeface="Arial Narrow" panose="020B0606020202030204" pitchFamily="34" charset="0"/>
              </a:rPr>
              <a:t> O., </a:t>
            </a:r>
            <a:r>
              <a:rPr lang="en-US" sz="1400" dirty="0" err="1">
                <a:latin typeface="Arial Narrow" panose="020B0606020202030204" pitchFamily="34" charset="0"/>
              </a:rPr>
              <a:t>Cherny</a:t>
            </a:r>
            <a:r>
              <a:rPr lang="en-US" sz="1400" dirty="0">
                <a:latin typeface="Arial Narrow" panose="020B0606020202030204" pitchFamily="34" charset="0"/>
              </a:rPr>
              <a:t> S.,</a:t>
            </a:r>
            <a:r>
              <a:rPr lang="ru-RU" sz="1400" dirty="0">
                <a:latin typeface="Arial Narrow" panose="020B0606020202030204" pitchFamily="34" charset="0"/>
              </a:rPr>
              <a:t> </a:t>
            </a:r>
            <a:r>
              <a:rPr lang="en-US" sz="1400" dirty="0" err="1">
                <a:latin typeface="Arial Narrow" panose="020B0606020202030204" pitchFamily="34" charset="0"/>
              </a:rPr>
              <a:t>Kuranakov</a:t>
            </a:r>
            <a:r>
              <a:rPr lang="en-US" sz="1400" dirty="0">
                <a:latin typeface="Arial Narrow" panose="020B0606020202030204" pitchFamily="34" charset="0"/>
              </a:rPr>
              <a:t> D., Lapin V. Impact of wellbore orientation on fracture initiation</a:t>
            </a:r>
            <a:r>
              <a:rPr lang="ru-RU" sz="1400" dirty="0">
                <a:latin typeface="Arial Narrow" panose="020B0606020202030204" pitchFamily="34" charset="0"/>
              </a:rPr>
              <a:t> </a:t>
            </a:r>
            <a:r>
              <a:rPr lang="en-US" sz="1400" dirty="0">
                <a:latin typeface="Arial Narrow" panose="020B0606020202030204" pitchFamily="34" charset="0"/>
              </a:rPr>
              <a:t>pressure in maximum tensile stress criterion model for tight gas field in</a:t>
            </a:r>
            <a:r>
              <a:rPr lang="ru-RU" sz="1400" dirty="0">
                <a:latin typeface="Arial Narrow" panose="020B0606020202030204" pitchFamily="34" charset="0"/>
              </a:rPr>
              <a:t> </a:t>
            </a:r>
            <a:r>
              <a:rPr lang="en-US" sz="1400" dirty="0">
                <a:latin typeface="Arial Narrow" panose="020B0606020202030204" pitchFamily="34" charset="0"/>
              </a:rPr>
              <a:t>the Sultanate of Oman // </a:t>
            </a:r>
            <a:r>
              <a:rPr lang="en-US" sz="1400" b="1" dirty="0">
                <a:latin typeface="Arial Narrow" panose="020B0606020202030204" pitchFamily="34" charset="0"/>
              </a:rPr>
              <a:t>SPE North Africa Technical Conference and</a:t>
            </a:r>
            <a:r>
              <a:rPr lang="ru-RU" sz="1400" b="1" dirty="0">
                <a:latin typeface="Arial Narrow" panose="020B0606020202030204" pitchFamily="34" charset="0"/>
              </a:rPr>
              <a:t> </a:t>
            </a:r>
            <a:r>
              <a:rPr lang="en-US" sz="1400" b="1" dirty="0">
                <a:latin typeface="Arial Narrow" panose="020B0606020202030204" pitchFamily="34" charset="0"/>
              </a:rPr>
              <a:t>Exhibition</a:t>
            </a:r>
            <a:r>
              <a:rPr lang="ru-RU" sz="1400" dirty="0">
                <a:latin typeface="Arial Narrow" panose="020B0606020202030204" pitchFamily="34" charset="0"/>
              </a:rPr>
              <a:t>,</a:t>
            </a:r>
            <a:r>
              <a:rPr lang="en-US" sz="1400" dirty="0">
                <a:latin typeface="Arial Narrow" panose="020B0606020202030204" pitchFamily="34" charset="0"/>
              </a:rPr>
              <a:t> 2015</a:t>
            </a:r>
            <a:endParaRPr lang="ru-RU" sz="1400" dirty="0">
              <a:latin typeface="Arial Narrow" panose="020B0606020202030204" pitchFamily="34" charset="0"/>
            </a:endParaRPr>
          </a:p>
          <a:p>
            <a:pPr indent="273050">
              <a:spcBef>
                <a:spcPts val="0"/>
              </a:spcBef>
              <a:buFontTx/>
              <a:buAutoNum type="arabicPeriod"/>
              <a:defRPr/>
            </a:pPr>
            <a:r>
              <a:rPr lang="en-US" sz="1400" dirty="0" err="1">
                <a:latin typeface="Arial Narrow" panose="020B0606020202030204" pitchFamily="34" charset="0"/>
              </a:rPr>
              <a:t>Briner</a:t>
            </a:r>
            <a:r>
              <a:rPr lang="en-US" sz="1400" dirty="0">
                <a:latin typeface="Arial Narrow" panose="020B0606020202030204" pitchFamily="34" charset="0"/>
              </a:rPr>
              <a:t> A., </a:t>
            </a:r>
            <a:r>
              <a:rPr lang="en-US" sz="1400" dirty="0" err="1">
                <a:latin typeface="Arial Narrow" panose="020B0606020202030204" pitchFamily="34" charset="0"/>
              </a:rPr>
              <a:t>Florez</a:t>
            </a:r>
            <a:r>
              <a:rPr lang="en-US" sz="1400" dirty="0">
                <a:latin typeface="Arial Narrow" panose="020B0606020202030204" pitchFamily="34" charset="0"/>
              </a:rPr>
              <a:t> J.C., </a:t>
            </a:r>
            <a:r>
              <a:rPr lang="en-US" sz="1400" dirty="0" err="1">
                <a:latin typeface="Arial Narrow" panose="020B0606020202030204" pitchFamily="34" charset="0"/>
              </a:rPr>
              <a:t>Nadezhdin</a:t>
            </a:r>
            <a:r>
              <a:rPr lang="en-US" sz="1400" dirty="0">
                <a:latin typeface="Arial Narrow" panose="020B0606020202030204" pitchFamily="34" charset="0"/>
              </a:rPr>
              <a:t> S., </a:t>
            </a:r>
            <a:r>
              <a:rPr lang="en-US" sz="1400" dirty="0" err="1">
                <a:latin typeface="Arial Narrow" panose="020B0606020202030204" pitchFamily="34" charset="0"/>
              </a:rPr>
              <a:t>Gurmen</a:t>
            </a:r>
            <a:r>
              <a:rPr lang="en-US" sz="1400" dirty="0">
                <a:latin typeface="Arial Narrow" panose="020B0606020202030204" pitchFamily="34" charset="0"/>
              </a:rPr>
              <a:t> N., </a:t>
            </a:r>
            <a:r>
              <a:rPr lang="en-US" sz="1400" dirty="0" err="1">
                <a:latin typeface="Arial Narrow" panose="020B0606020202030204" pitchFamily="34" charset="0"/>
              </a:rPr>
              <a:t>Alekseenko</a:t>
            </a:r>
            <a:r>
              <a:rPr lang="en-US" sz="1400" dirty="0">
                <a:latin typeface="Arial Narrow" panose="020B0606020202030204" pitchFamily="34" charset="0"/>
              </a:rPr>
              <a:t> O., </a:t>
            </a:r>
            <a:r>
              <a:rPr lang="en-US" sz="1400" dirty="0" err="1">
                <a:latin typeface="Arial Narrow" panose="020B0606020202030204" pitchFamily="34" charset="0"/>
              </a:rPr>
              <a:t>Cherny</a:t>
            </a:r>
            <a:r>
              <a:rPr lang="en-US" sz="1400" dirty="0">
                <a:latin typeface="Arial Narrow" panose="020B0606020202030204" pitchFamily="34" charset="0"/>
              </a:rPr>
              <a:t> S.,</a:t>
            </a:r>
            <a:r>
              <a:rPr lang="ru-RU" sz="1400" dirty="0">
                <a:latin typeface="Arial Narrow" panose="020B0606020202030204" pitchFamily="34" charset="0"/>
              </a:rPr>
              <a:t> </a:t>
            </a:r>
            <a:r>
              <a:rPr lang="en-US" sz="1400" dirty="0" err="1">
                <a:latin typeface="Arial Narrow" panose="020B0606020202030204" pitchFamily="34" charset="0"/>
              </a:rPr>
              <a:t>Kuranakov</a:t>
            </a:r>
            <a:r>
              <a:rPr lang="en-US" sz="1400" dirty="0">
                <a:latin typeface="Arial Narrow" panose="020B0606020202030204" pitchFamily="34" charset="0"/>
              </a:rPr>
              <a:t> D., Lapin V. Impact of wellbore completion type on fracture initiation pressure in maximum tensile stress criterion model for tight gas field</a:t>
            </a:r>
            <a:r>
              <a:rPr lang="ru-RU" sz="1400" dirty="0">
                <a:latin typeface="Arial Narrow" panose="020B0606020202030204" pitchFamily="34" charset="0"/>
              </a:rPr>
              <a:t> </a:t>
            </a:r>
            <a:r>
              <a:rPr lang="en-US" sz="1400" dirty="0">
                <a:latin typeface="Arial Narrow" panose="020B0606020202030204" pitchFamily="34" charset="0"/>
              </a:rPr>
              <a:t>in the Sultanate of Oman //</a:t>
            </a:r>
            <a:r>
              <a:rPr lang="en-US" sz="1400" b="1" dirty="0">
                <a:latin typeface="Arial Narrow" panose="020B0606020202030204" pitchFamily="34" charset="0"/>
              </a:rPr>
              <a:t> International Petroleum Technology Conference</a:t>
            </a:r>
            <a:r>
              <a:rPr lang="ru-RU" sz="1400" dirty="0">
                <a:latin typeface="Arial Narrow" panose="020B0606020202030204" pitchFamily="34" charset="0"/>
              </a:rPr>
              <a:t>,</a:t>
            </a:r>
            <a:r>
              <a:rPr lang="en-US" sz="1400" dirty="0">
                <a:latin typeface="Arial Narrow" panose="020B0606020202030204" pitchFamily="34" charset="0"/>
              </a:rPr>
              <a:t> 2015</a:t>
            </a:r>
            <a:endParaRPr lang="ru-RU" sz="1400" dirty="0">
              <a:latin typeface="Arial Narrow" panose="020B0606020202030204" pitchFamily="34" charset="0"/>
            </a:endParaRPr>
          </a:p>
          <a:p>
            <a:pPr>
              <a:spcBef>
                <a:spcPts val="600"/>
              </a:spcBef>
              <a:defRPr/>
            </a:pPr>
            <a:r>
              <a:rPr lang="ru-RU" b="1" dirty="0">
                <a:solidFill>
                  <a:prstClr val="black"/>
                </a:solidFill>
                <a:latin typeface="Arial Narrow" panose="020B0606020202030204" pitchFamily="34" charset="0"/>
              </a:rPr>
              <a:t>Свидетельство о государственной регистрации программы для ЭВМ</a:t>
            </a:r>
          </a:p>
          <a:p>
            <a:pPr>
              <a:spcBef>
                <a:spcPts val="0"/>
              </a:spcBef>
              <a:defRPr/>
            </a:pPr>
            <a:r>
              <a:rPr lang="ru-RU" sz="1400" dirty="0">
                <a:latin typeface="Arial Narrow" panose="020B0606020202030204" pitchFamily="34" charset="0"/>
              </a:rPr>
              <a:t>Черный С.Г., Лапин В.Н., Есипов Д.В., </a:t>
            </a:r>
            <a:r>
              <a:rPr lang="ru-RU" sz="1400" dirty="0" err="1">
                <a:latin typeface="Arial Narrow" panose="020B0606020202030204" pitchFamily="34" charset="0"/>
              </a:rPr>
              <a:t>Куранаков</a:t>
            </a:r>
            <a:r>
              <a:rPr lang="ru-RU" sz="1400" dirty="0">
                <a:latin typeface="Arial Narrow" panose="020B0606020202030204" pitchFamily="34" charset="0"/>
              </a:rPr>
              <a:t> Д.С. Программа трехмерного моделирования зарождения трещины в хрупком материале под воздействием приложенной нагрузки</a:t>
            </a:r>
            <a:r>
              <a:rPr lang="en-US" sz="1400" dirty="0">
                <a:latin typeface="Arial Narrow" panose="020B0606020202030204" pitchFamily="34" charset="0"/>
              </a:rPr>
              <a:t> «CADINIT/2019»</a:t>
            </a:r>
            <a:r>
              <a:rPr lang="ru-RU" sz="1400" dirty="0">
                <a:latin typeface="Arial Narrow" panose="020B0606020202030204" pitchFamily="34" charset="0"/>
              </a:rPr>
              <a:t>. № 2019613363 </a:t>
            </a:r>
          </a:p>
        </p:txBody>
      </p:sp>
      <p:sp>
        <p:nvSpPr>
          <p:cNvPr id="69636" name="Номер слайда 1"/>
          <p:cNvSpPr>
            <a:spLocks noGrp="1"/>
          </p:cNvSpPr>
          <p:nvPr>
            <p:ph type="sldNum" sz="quarter" idx="12"/>
          </p:nvPr>
        </p:nvSpPr>
        <p:spPr bwMode="auto">
          <a:xfrm>
            <a:off x="8689975" y="6484938"/>
            <a:ext cx="442913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ru-RU" sz="2000" smtClean="0">
                <a:latin typeface="Arial Narrow" panose="020B0606020202030204" pitchFamily="34" charset="0"/>
              </a:rPr>
              <a:t>33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Заголовок 1"/>
          <p:cNvSpPr txBox="1">
            <a:spLocks/>
          </p:cNvSpPr>
          <p:nvPr/>
        </p:nvSpPr>
        <p:spPr bwMode="auto">
          <a:xfrm>
            <a:off x="2484438" y="44450"/>
            <a:ext cx="37433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ru-RU" sz="2800" b="1">
                <a:latin typeface="Arial Narrow" panose="020B0606020202030204" pitchFamily="34" charset="0"/>
              </a:rPr>
              <a:t>Спасибо за внимание</a:t>
            </a:r>
          </a:p>
        </p:txBody>
      </p:sp>
      <p:pic>
        <p:nvPicPr>
          <p:cNvPr id="71683" name="Рисунок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95738" y="657225"/>
            <a:ext cx="3097212" cy="2476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684" name="Рисунок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8" y="657225"/>
            <a:ext cx="2736850" cy="5470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685" name="Рисунок 7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56100" y="3222625"/>
            <a:ext cx="3897313" cy="3465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686" name="Номер слайда 1"/>
          <p:cNvSpPr>
            <a:spLocks noGrp="1"/>
          </p:cNvSpPr>
          <p:nvPr>
            <p:ph type="sldNum" sz="quarter" idx="12"/>
          </p:nvPr>
        </p:nvSpPr>
        <p:spPr bwMode="auto">
          <a:xfrm>
            <a:off x="8689975" y="6484938"/>
            <a:ext cx="442913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ru-RU" sz="2000" smtClean="0">
                <a:latin typeface="Arial Narrow" panose="020B0606020202030204" pitchFamily="34" charset="0"/>
              </a:rPr>
              <a:t>34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itle 1"/>
          <p:cNvSpPr txBox="1">
            <a:spLocks/>
          </p:cNvSpPr>
          <p:nvPr/>
        </p:nvSpPr>
        <p:spPr bwMode="auto">
          <a:xfrm>
            <a:off x="0" y="9525"/>
            <a:ext cx="91440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ru-RU" altLang="ru-RU" sz="2400" b="1">
                <a:latin typeface="Arial Narrow" panose="020B0606020202030204" pitchFamily="34" charset="0"/>
                <a:cs typeface="Times New Roman" panose="02020603050405020304" pitchFamily="18" charset="0"/>
              </a:rPr>
              <a:t>Обзор развития моделей гидроразрыва в Лаборатории</a:t>
            </a:r>
            <a:r>
              <a:rPr kumimoji="1" lang="en-US" altLang="ru-RU" sz="2400" b="1">
                <a:latin typeface="Arial Narrow" panose="020B0606020202030204" pitchFamily="34" charset="0"/>
                <a:cs typeface="Times New Roman" panose="02020603050405020304" pitchFamily="18" charset="0"/>
              </a:rPr>
              <a:t> </a:t>
            </a:r>
            <a:r>
              <a:rPr kumimoji="1" lang="ru-RU" altLang="ru-RU" sz="2400" b="1">
                <a:latin typeface="Arial Narrow" panose="020B0606020202030204" pitchFamily="34" charset="0"/>
                <a:cs typeface="Times New Roman" panose="02020603050405020304" pitchFamily="18" charset="0"/>
              </a:rPr>
              <a:t>математического моделирования ИВТ СО РАН (рук. – Черный С.Г.)</a:t>
            </a:r>
          </a:p>
        </p:txBody>
      </p:sp>
      <p:sp>
        <p:nvSpPr>
          <p:cNvPr id="10243" name="Номер слайда 1"/>
          <p:cNvSpPr txBox="1">
            <a:spLocks/>
          </p:cNvSpPr>
          <p:nvPr/>
        </p:nvSpPr>
        <p:spPr bwMode="auto">
          <a:xfrm>
            <a:off x="8689975" y="6484938"/>
            <a:ext cx="442913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r>
              <a:rPr lang="en-US" sz="2000">
                <a:latin typeface="Arial Narrow" panose="020B0606020202030204" pitchFamily="34" charset="0"/>
              </a:rPr>
              <a:t>4</a:t>
            </a:r>
            <a:endParaRPr lang="ru-RU" sz="2000">
              <a:latin typeface="Arial Narrow" panose="020B0606020202030204" pitchFamily="34" charset="0"/>
            </a:endParaRPr>
          </a:p>
        </p:txBody>
      </p:sp>
      <p:sp>
        <p:nvSpPr>
          <p:cNvPr id="7" name="Прямоугольник 6"/>
          <p:cNvSpPr/>
          <p:nvPr/>
        </p:nvSpPr>
        <p:spPr>
          <a:xfrm>
            <a:off x="179388" y="1557338"/>
            <a:ext cx="4032250" cy="518477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sp>
        <p:nvSpPr>
          <p:cNvPr id="10245" name="Title 1"/>
          <p:cNvSpPr txBox="1">
            <a:spLocks/>
          </p:cNvSpPr>
          <p:nvPr/>
        </p:nvSpPr>
        <p:spPr bwMode="auto">
          <a:xfrm>
            <a:off x="176213" y="1146175"/>
            <a:ext cx="40671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ru-RU" altLang="ru-RU" sz="1800" b="1">
                <a:latin typeface="Arial Narrow" panose="020B0606020202030204" pitchFamily="34" charset="0"/>
                <a:cs typeface="Times New Roman" panose="02020603050405020304" pitchFamily="18" charset="0"/>
              </a:rPr>
              <a:t>Модель зарождения трещины</a:t>
            </a:r>
            <a:endParaRPr kumimoji="1" lang="en-US" altLang="ru-RU" sz="1400" b="1">
              <a:latin typeface="Arial Narrow" panose="020B0606020202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9" name="Прямоугольник 8"/>
          <p:cNvSpPr/>
          <p:nvPr/>
        </p:nvSpPr>
        <p:spPr>
          <a:xfrm>
            <a:off x="4564063" y="1557338"/>
            <a:ext cx="4248150" cy="518477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sp>
        <p:nvSpPr>
          <p:cNvPr id="10247" name="Title 1"/>
          <p:cNvSpPr txBox="1">
            <a:spLocks/>
          </p:cNvSpPr>
          <p:nvPr/>
        </p:nvSpPr>
        <p:spPr bwMode="auto">
          <a:xfrm>
            <a:off x="4564063" y="900113"/>
            <a:ext cx="4217987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ru-RU" altLang="ru-RU" sz="1800" b="1">
                <a:latin typeface="Arial Narrow" panose="020B0606020202030204" pitchFamily="34" charset="0"/>
                <a:cs typeface="Times New Roman" panose="02020603050405020304" pitchFamily="18" charset="0"/>
              </a:rPr>
              <a:t>Модель распространения трещины</a:t>
            </a:r>
            <a:r>
              <a:rPr kumimoji="1" lang="en-US" altLang="ru-RU" sz="1800" b="1">
                <a:latin typeface="Arial Narrow" panose="020B0606020202030204" pitchFamily="34" charset="0"/>
                <a:cs typeface="Times New Roman" panose="02020603050405020304" pitchFamily="18" charset="0"/>
              </a:rPr>
              <a:t> </a:t>
            </a:r>
            <a:r>
              <a:rPr kumimoji="1" lang="ru-RU" altLang="ru-RU" sz="1800" b="1">
                <a:latin typeface="Arial Narrow" panose="020B0606020202030204" pitchFamily="34" charset="0"/>
                <a:cs typeface="Times New Roman" panose="02020603050405020304" pitchFamily="18" charset="0"/>
              </a:rPr>
              <a:t>гидроразрыва</a:t>
            </a:r>
            <a:endParaRPr kumimoji="1" lang="en-US" altLang="ru-RU" sz="1400" b="1">
              <a:latin typeface="Arial Narrow" panose="020B0606020202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0248" name="Title 1"/>
          <p:cNvSpPr txBox="1">
            <a:spLocks/>
          </p:cNvSpPr>
          <p:nvPr/>
        </p:nvSpPr>
        <p:spPr bwMode="auto">
          <a:xfrm>
            <a:off x="250825" y="1677988"/>
            <a:ext cx="3816350" cy="368300"/>
          </a:xfrm>
          <a:prstGeom prst="rect">
            <a:avLst/>
          </a:prstGeom>
          <a:noFill/>
          <a:ln w="1270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ru-RU" altLang="ru-RU" sz="1800">
                <a:latin typeface="Arial Narrow" panose="020B0606020202030204" pitchFamily="34" charset="0"/>
                <a:cs typeface="Times New Roman" panose="02020603050405020304" pitchFamily="18" charset="0"/>
              </a:rPr>
              <a:t>3</a:t>
            </a:r>
            <a:r>
              <a:rPr kumimoji="1" lang="en-US" altLang="ru-RU" sz="1800">
                <a:latin typeface="Arial Narrow" panose="020B0606020202030204" pitchFamily="34" charset="0"/>
                <a:cs typeface="Times New Roman" panose="02020603050405020304" pitchFamily="18" charset="0"/>
              </a:rPr>
              <a:t>D </a:t>
            </a:r>
            <a:r>
              <a:rPr kumimoji="1" lang="ru-RU" altLang="ru-RU" sz="1800">
                <a:latin typeface="Arial Narrow" panose="020B0606020202030204" pitchFamily="34" charset="0"/>
                <a:cs typeface="Times New Roman" panose="02020603050405020304" pitchFamily="18" charset="0"/>
              </a:rPr>
              <a:t>МГЭ без трещин</a:t>
            </a:r>
            <a:r>
              <a:rPr kumimoji="1" lang="en-US" altLang="ru-RU" sz="1800">
                <a:latin typeface="Arial Narrow" panose="020B0606020202030204" pitchFamily="34" charset="0"/>
                <a:cs typeface="Times New Roman" panose="02020603050405020304" pitchFamily="18" charset="0"/>
              </a:rPr>
              <a:t>: </a:t>
            </a:r>
            <a:r>
              <a:rPr kumimoji="1" lang="ru-RU" altLang="ru-RU" sz="1800" b="1">
                <a:latin typeface="Arial Narrow" panose="020B0606020202030204" pitchFamily="34" charset="0"/>
                <a:cs typeface="Times New Roman" panose="02020603050405020304" pitchFamily="18" charset="0"/>
              </a:rPr>
              <a:t>Есипов Д.В.</a:t>
            </a:r>
            <a:endParaRPr kumimoji="1" lang="en-US" altLang="ru-RU" sz="1400" b="1">
              <a:latin typeface="Arial Narrow" panose="020B0606020202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2" name="Title 1"/>
          <p:cNvSpPr txBox="1">
            <a:spLocks/>
          </p:cNvSpPr>
          <p:nvPr/>
        </p:nvSpPr>
        <p:spPr bwMode="auto">
          <a:xfrm>
            <a:off x="4708525" y="2152650"/>
            <a:ext cx="3975100" cy="1200150"/>
          </a:xfrm>
          <a:prstGeom prst="rect">
            <a:avLst/>
          </a:prstGeom>
          <a:noFill/>
          <a:ln w="1270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  <a:defRPr/>
            </a:pPr>
            <a:r>
              <a:rPr kumimoji="1" lang="ru-RU" altLang="ru-RU" sz="1800" dirty="0" smtClean="0">
                <a:latin typeface="Arial Narrow" panose="020B0606020202030204" pitchFamily="34" charset="0"/>
                <a:cs typeface="Times New Roman" panose="02020603050405020304" pitchFamily="18" charset="0"/>
              </a:rPr>
              <a:t>3</a:t>
            </a:r>
            <a:r>
              <a:rPr kumimoji="1" lang="en-US" altLang="ru-RU" sz="1800" dirty="0" smtClean="0">
                <a:latin typeface="Arial Narrow" panose="020B0606020202030204" pitchFamily="34" charset="0"/>
                <a:cs typeface="Times New Roman" panose="02020603050405020304" pitchFamily="18" charset="0"/>
              </a:rPr>
              <a:t>D </a:t>
            </a:r>
            <a:r>
              <a:rPr kumimoji="1" lang="ru-RU" altLang="ru-RU" sz="1800" dirty="0" smtClean="0">
                <a:latin typeface="Arial Narrow" panose="020B0606020202030204" pitchFamily="34" charset="0"/>
                <a:cs typeface="Times New Roman" panose="02020603050405020304" pitchFamily="18" charset="0"/>
              </a:rPr>
              <a:t>МГЭ с трещинами</a:t>
            </a:r>
            <a:r>
              <a:rPr kumimoji="1" lang="en-US" altLang="ru-RU" sz="1800" dirty="0" smtClean="0">
                <a:latin typeface="Arial Narrow" panose="020B0606020202030204" pitchFamily="34" charset="0"/>
                <a:cs typeface="Times New Roman" panose="02020603050405020304" pitchFamily="18" charset="0"/>
              </a:rPr>
              <a:t>:</a:t>
            </a:r>
            <a:endParaRPr kumimoji="1" lang="ru-RU" altLang="ru-RU" sz="1800" dirty="0" smtClean="0">
              <a:latin typeface="Arial Narrow" panose="020B0606020202030204" pitchFamily="34" charset="0"/>
              <a:cs typeface="Times New Roman" panose="02020603050405020304" pitchFamily="18" charset="0"/>
            </a:endParaRPr>
          </a:p>
          <a:p>
            <a:pPr marL="176213" indent="-176213">
              <a:spcBef>
                <a:spcPct val="0"/>
              </a:spcBef>
              <a:buFontTx/>
              <a:buAutoNum type="arabicPeriod"/>
              <a:defRPr/>
            </a:pPr>
            <a:r>
              <a:rPr kumimoji="1" lang="ru-RU" altLang="ru-RU" sz="1800" dirty="0" smtClean="0">
                <a:latin typeface="Arial Narrow" panose="020B0606020202030204" pitchFamily="34" charset="0"/>
                <a:cs typeface="Times New Roman" panose="02020603050405020304" pitchFamily="18" charset="0"/>
              </a:rPr>
              <a:t>Пропил конечной ширины</a:t>
            </a:r>
          </a:p>
          <a:p>
            <a:pPr marL="176213" indent="-176213">
              <a:spcBef>
                <a:spcPct val="0"/>
              </a:spcBef>
              <a:buFontTx/>
              <a:buAutoNum type="arabicPeriod"/>
              <a:defRPr/>
            </a:pPr>
            <a:r>
              <a:rPr kumimoji="1" lang="ru-RU" altLang="ru-RU" sz="1800" dirty="0" smtClean="0">
                <a:latin typeface="Arial Narrow" panose="020B0606020202030204" pitchFamily="34" charset="0"/>
                <a:cs typeface="Times New Roman" panose="02020603050405020304" pitchFamily="18" charset="0"/>
              </a:rPr>
              <a:t>Дуальный МГЭ</a:t>
            </a:r>
          </a:p>
          <a:p>
            <a:pPr>
              <a:spcBef>
                <a:spcPct val="0"/>
              </a:spcBef>
              <a:buFontTx/>
              <a:buNone/>
              <a:defRPr/>
            </a:pPr>
            <a:r>
              <a:rPr kumimoji="1" lang="ru-RU" altLang="ru-RU" sz="1800" b="1" dirty="0" err="1" smtClean="0">
                <a:latin typeface="Arial Narrow" panose="020B0606020202030204" pitchFamily="34" charset="0"/>
                <a:cs typeface="Times New Roman" panose="02020603050405020304" pitchFamily="18" charset="0"/>
              </a:rPr>
              <a:t>Куранаков</a:t>
            </a:r>
            <a:r>
              <a:rPr kumimoji="1" lang="ru-RU" altLang="ru-RU" sz="1800" b="1" dirty="0" smtClean="0">
                <a:latin typeface="Arial Narrow" panose="020B0606020202030204" pitchFamily="34" charset="0"/>
                <a:cs typeface="Times New Roman" panose="02020603050405020304" pitchFamily="18" charset="0"/>
              </a:rPr>
              <a:t> Д.С.</a:t>
            </a:r>
            <a:endParaRPr kumimoji="1" lang="en-US" altLang="ru-RU" sz="1400" b="1" dirty="0">
              <a:latin typeface="Arial Narrow" panose="020B0606020202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0250" name="Title 1"/>
          <p:cNvSpPr txBox="1">
            <a:spLocks/>
          </p:cNvSpPr>
          <p:nvPr/>
        </p:nvSpPr>
        <p:spPr bwMode="auto">
          <a:xfrm>
            <a:off x="4708525" y="1677988"/>
            <a:ext cx="3975100" cy="368300"/>
          </a:xfrm>
          <a:prstGeom prst="rect">
            <a:avLst/>
          </a:prstGeom>
          <a:noFill/>
          <a:ln w="1270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ru-RU" altLang="ru-RU" sz="1800">
                <a:latin typeface="Arial Narrow" panose="020B0606020202030204" pitchFamily="34" charset="0"/>
                <a:cs typeface="Times New Roman" panose="02020603050405020304" pitchFamily="18" charset="0"/>
              </a:rPr>
              <a:t>2</a:t>
            </a:r>
            <a:r>
              <a:rPr kumimoji="1" lang="en-US" altLang="ru-RU" sz="1800">
                <a:latin typeface="Arial Narrow" panose="020B0606020202030204" pitchFamily="34" charset="0"/>
                <a:cs typeface="Times New Roman" panose="02020603050405020304" pitchFamily="18" charset="0"/>
              </a:rPr>
              <a:t>D </a:t>
            </a:r>
            <a:r>
              <a:rPr kumimoji="1" lang="ru-RU" altLang="ru-RU" sz="1800">
                <a:latin typeface="Arial Narrow" panose="020B0606020202030204" pitchFamily="34" charset="0"/>
                <a:cs typeface="Times New Roman" panose="02020603050405020304" pitchFamily="18" charset="0"/>
              </a:rPr>
              <a:t>МГЭ с трещинами</a:t>
            </a:r>
            <a:r>
              <a:rPr kumimoji="1" lang="en-US" altLang="ru-RU" sz="1800">
                <a:latin typeface="Arial Narrow" panose="020B0606020202030204" pitchFamily="34" charset="0"/>
                <a:cs typeface="Times New Roman" panose="02020603050405020304" pitchFamily="18" charset="0"/>
              </a:rPr>
              <a:t>: </a:t>
            </a:r>
            <a:r>
              <a:rPr kumimoji="1" lang="ru-RU" altLang="ru-RU" sz="1800" b="1">
                <a:latin typeface="Arial Narrow" panose="020B0606020202030204" pitchFamily="34" charset="0"/>
                <a:cs typeface="Times New Roman" panose="02020603050405020304" pitchFamily="18" charset="0"/>
              </a:rPr>
              <a:t>Есипов Д.В.</a:t>
            </a:r>
            <a:endParaRPr kumimoji="1" lang="en-US" altLang="ru-RU" sz="1400" b="1">
              <a:latin typeface="Arial Narrow" panose="020B0606020202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0251" name="Title 1"/>
          <p:cNvSpPr txBox="1">
            <a:spLocks/>
          </p:cNvSpPr>
          <p:nvPr/>
        </p:nvSpPr>
        <p:spPr bwMode="auto">
          <a:xfrm>
            <a:off x="257175" y="2157413"/>
            <a:ext cx="3810000" cy="368300"/>
          </a:xfrm>
          <a:prstGeom prst="rect">
            <a:avLst/>
          </a:prstGeom>
          <a:noFill/>
          <a:ln w="1270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ru-RU" altLang="ru-RU" sz="1800">
                <a:latin typeface="Arial Narrow" panose="020B0606020202030204" pitchFamily="34" charset="0"/>
                <a:cs typeface="Times New Roman" panose="02020603050405020304" pitchFamily="18" charset="0"/>
              </a:rPr>
              <a:t>Критерий МРН</a:t>
            </a:r>
            <a:r>
              <a:rPr kumimoji="1" lang="en-US" altLang="ru-RU" sz="1800">
                <a:latin typeface="Arial Narrow" panose="020B0606020202030204" pitchFamily="34" charset="0"/>
                <a:cs typeface="Times New Roman" panose="02020603050405020304" pitchFamily="18" charset="0"/>
              </a:rPr>
              <a:t>: </a:t>
            </a:r>
            <a:r>
              <a:rPr kumimoji="1" lang="ru-RU" altLang="ru-RU" sz="1800" b="1">
                <a:latin typeface="Arial Narrow" panose="020B0606020202030204" pitchFamily="34" charset="0"/>
                <a:cs typeface="Times New Roman" panose="02020603050405020304" pitchFamily="18" charset="0"/>
              </a:rPr>
              <a:t>Есипов Д.В.</a:t>
            </a:r>
            <a:endParaRPr kumimoji="1" lang="en-US" altLang="ru-RU" sz="1400" b="1">
              <a:latin typeface="Arial Narrow" panose="020B0606020202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5" name="Title 1"/>
          <p:cNvSpPr txBox="1">
            <a:spLocks/>
          </p:cNvSpPr>
          <p:nvPr/>
        </p:nvSpPr>
        <p:spPr bwMode="auto">
          <a:xfrm>
            <a:off x="250825" y="2687638"/>
            <a:ext cx="3816350" cy="1477962"/>
          </a:xfrm>
          <a:prstGeom prst="rect">
            <a:avLst/>
          </a:prstGeom>
          <a:noFill/>
          <a:ln w="1270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 typeface="Arial" panose="020B0604020202020204" pitchFamily="34" charset="0"/>
              <a:buNone/>
              <a:defRPr/>
            </a:pPr>
            <a:r>
              <a:rPr kumimoji="1" lang="ru-RU" altLang="ru-RU" sz="1800" dirty="0" smtClean="0">
                <a:latin typeface="Arial Narrow" panose="020B0606020202030204" pitchFamily="34" charset="0"/>
                <a:cs typeface="Times New Roman" panose="02020603050405020304" pitchFamily="18" charset="0"/>
              </a:rPr>
              <a:t>Критерии, учитывающие</a:t>
            </a:r>
          </a:p>
          <a:p>
            <a:pPr>
              <a:spcBef>
                <a:spcPct val="0"/>
              </a:spcBef>
              <a:buFont typeface="Arial" panose="020B0604020202020204" pitchFamily="34" charset="0"/>
              <a:buNone/>
              <a:defRPr/>
            </a:pPr>
            <a:r>
              <a:rPr kumimoji="1" lang="ru-RU" altLang="ru-RU" sz="1800" dirty="0" smtClean="0">
                <a:latin typeface="Arial Narrow" panose="020B0606020202030204" pitchFamily="34" charset="0"/>
                <a:cs typeface="Times New Roman" panose="02020603050405020304" pitchFamily="18" charset="0"/>
              </a:rPr>
              <a:t>«эффект размера</a:t>
            </a:r>
            <a:r>
              <a:rPr kumimoji="1" lang="ru-RU" altLang="ru-RU" sz="1800" dirty="0">
                <a:latin typeface="Arial Narrow" panose="020B0606020202030204" pitchFamily="34" charset="0"/>
                <a:cs typeface="Times New Roman" panose="02020603050405020304" pitchFamily="18" charset="0"/>
              </a:rPr>
              <a:t>»</a:t>
            </a:r>
            <a:r>
              <a:rPr kumimoji="1" lang="en-US" altLang="ru-RU" sz="1800" dirty="0" smtClean="0">
                <a:latin typeface="Arial Narrow" panose="020B0606020202030204" pitchFamily="34" charset="0"/>
                <a:cs typeface="Times New Roman" panose="02020603050405020304" pitchFamily="18" charset="0"/>
              </a:rPr>
              <a:t>:</a:t>
            </a:r>
          </a:p>
          <a:p>
            <a:pPr marL="176213" indent="-176213">
              <a:spcBef>
                <a:spcPct val="0"/>
              </a:spcBef>
              <a:buFont typeface="Arial" panose="020B0604020202020204" pitchFamily="34" charset="0"/>
              <a:buAutoNum type="arabicPeriod"/>
              <a:defRPr/>
            </a:pPr>
            <a:r>
              <a:rPr kumimoji="1" lang="en-US" altLang="ru-RU" sz="1800" i="1" dirty="0" smtClean="0">
                <a:latin typeface="Arial Narrow" panose="020B0606020202030204" pitchFamily="34" charset="0"/>
                <a:cs typeface="Times New Roman" panose="02020603050405020304" pitchFamily="18" charset="0"/>
              </a:rPr>
              <a:t>d</a:t>
            </a:r>
            <a:r>
              <a:rPr kumimoji="1" lang="en-US" altLang="ru-RU" sz="1800" dirty="0" smtClean="0">
                <a:latin typeface="Arial Narrow" panose="020B0606020202030204" pitchFamily="34" charset="0"/>
                <a:cs typeface="Times New Roman" panose="02020603050405020304" pitchFamily="18" charset="0"/>
              </a:rPr>
              <a:t>-</a:t>
            </a:r>
            <a:r>
              <a:rPr kumimoji="1" lang="ru-RU" altLang="ru-RU" sz="1800" dirty="0" smtClean="0">
                <a:latin typeface="Arial Narrow" panose="020B0606020202030204" pitchFamily="34" charset="0"/>
                <a:cs typeface="Times New Roman" panose="02020603050405020304" pitchFamily="18" charset="0"/>
              </a:rPr>
              <a:t>критерий</a:t>
            </a:r>
            <a:endParaRPr kumimoji="1" lang="en-US" altLang="ru-RU" sz="1800" dirty="0" smtClean="0">
              <a:latin typeface="Arial Narrow" panose="020B0606020202030204" pitchFamily="34" charset="0"/>
              <a:cs typeface="Times New Roman" panose="02020603050405020304" pitchFamily="18" charset="0"/>
            </a:endParaRPr>
          </a:p>
          <a:p>
            <a:pPr marL="176213" indent="-176213">
              <a:spcBef>
                <a:spcPct val="0"/>
              </a:spcBef>
              <a:buFont typeface="Arial" panose="020B0604020202020204" pitchFamily="34" charset="0"/>
              <a:buAutoNum type="arabicPeriod"/>
              <a:defRPr/>
            </a:pPr>
            <a:r>
              <a:rPr kumimoji="1" lang="en-US" altLang="ru-RU" sz="1800" i="1" dirty="0" smtClean="0">
                <a:latin typeface="Arial Narrow" panose="020B0606020202030204" pitchFamily="34" charset="0"/>
                <a:cs typeface="Times New Roman" panose="02020603050405020304" pitchFamily="18" charset="0"/>
              </a:rPr>
              <a:t>R</a:t>
            </a:r>
            <a:r>
              <a:rPr kumimoji="1" lang="en-US" altLang="ru-RU" sz="1800" dirty="0" smtClean="0">
                <a:latin typeface="Arial Narrow" panose="020B0606020202030204" pitchFamily="34" charset="0"/>
                <a:cs typeface="Times New Roman" panose="02020603050405020304" pitchFamily="18" charset="0"/>
              </a:rPr>
              <a:t>-</a:t>
            </a:r>
            <a:r>
              <a:rPr kumimoji="1" lang="ru-RU" altLang="ru-RU" sz="1800" dirty="0" smtClean="0">
                <a:latin typeface="Arial Narrow" panose="020B0606020202030204" pitchFamily="34" charset="0"/>
                <a:cs typeface="Times New Roman" panose="02020603050405020304" pitchFamily="18" charset="0"/>
              </a:rPr>
              <a:t>критерий</a:t>
            </a:r>
            <a:endParaRPr kumimoji="1" lang="ru-RU" altLang="ru-RU" sz="1800" b="1" dirty="0">
              <a:latin typeface="Arial Narrow" panose="020B0606020202030204" pitchFamily="34" charset="0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Font typeface="Arial" panose="020B0604020202020204" pitchFamily="34" charset="0"/>
              <a:buNone/>
              <a:defRPr/>
            </a:pPr>
            <a:r>
              <a:rPr kumimoji="1" lang="ru-RU" altLang="ru-RU" sz="1800" b="1" dirty="0" err="1" smtClean="0">
                <a:latin typeface="Arial Narrow" panose="020B0606020202030204" pitchFamily="34" charset="0"/>
                <a:cs typeface="Times New Roman" panose="02020603050405020304" pitchFamily="18" charset="0"/>
              </a:rPr>
              <a:t>Куранаков</a:t>
            </a:r>
            <a:r>
              <a:rPr kumimoji="1" lang="ru-RU" altLang="ru-RU" sz="1800" b="1" dirty="0" smtClean="0">
                <a:latin typeface="Arial Narrow" panose="020B0606020202030204" pitchFamily="34" charset="0"/>
                <a:cs typeface="Times New Roman" panose="02020603050405020304" pitchFamily="18" charset="0"/>
              </a:rPr>
              <a:t> </a:t>
            </a:r>
            <a:r>
              <a:rPr kumimoji="1" lang="ru-RU" altLang="ru-RU" sz="1800" b="1" dirty="0">
                <a:latin typeface="Arial Narrow" panose="020B0606020202030204" pitchFamily="34" charset="0"/>
                <a:cs typeface="Times New Roman" panose="02020603050405020304" pitchFamily="18" charset="0"/>
              </a:rPr>
              <a:t>Д.С</a:t>
            </a:r>
            <a:r>
              <a:rPr kumimoji="1" lang="ru-RU" altLang="ru-RU" sz="1800" b="1" dirty="0" smtClean="0">
                <a:latin typeface="Arial Narrow" panose="020B0606020202030204" pitchFamily="34" charset="0"/>
                <a:cs typeface="Times New Roman" panose="02020603050405020304" pitchFamily="18" charset="0"/>
              </a:rPr>
              <a:t>.</a:t>
            </a:r>
            <a:endParaRPr kumimoji="1" lang="en-US" altLang="ru-RU" sz="1400" b="1" dirty="0">
              <a:latin typeface="Arial Narrow" panose="020B0606020202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0253" name="Title 1"/>
          <p:cNvSpPr txBox="1">
            <a:spLocks/>
          </p:cNvSpPr>
          <p:nvPr/>
        </p:nvSpPr>
        <p:spPr bwMode="auto">
          <a:xfrm>
            <a:off x="4708525" y="4383088"/>
            <a:ext cx="3975100" cy="646112"/>
          </a:xfrm>
          <a:prstGeom prst="rect">
            <a:avLst/>
          </a:prstGeom>
          <a:noFill/>
          <a:ln w="1270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ru-RU" altLang="ru-RU" sz="1800">
                <a:latin typeface="Arial Narrow" panose="020B0606020202030204" pitchFamily="34" charset="0"/>
                <a:cs typeface="Times New Roman" panose="02020603050405020304" pitchFamily="18" charset="0"/>
              </a:rPr>
              <a:t>Модель течения жидкости в трещине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kumimoji="1" lang="ru-RU" altLang="ru-RU" sz="1800" b="1">
                <a:latin typeface="Arial Narrow" panose="020B0606020202030204" pitchFamily="34" charset="0"/>
                <a:cs typeface="Times New Roman" panose="02020603050405020304" pitchFamily="18" charset="0"/>
              </a:rPr>
              <a:t>Лапин В.Н.</a:t>
            </a:r>
            <a:endParaRPr kumimoji="1" lang="en-US" altLang="ru-RU" sz="1400" b="1">
              <a:latin typeface="Arial Narrow" panose="020B0606020202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0254" name="Title 1"/>
          <p:cNvSpPr txBox="1">
            <a:spLocks/>
          </p:cNvSpPr>
          <p:nvPr/>
        </p:nvSpPr>
        <p:spPr bwMode="auto">
          <a:xfrm>
            <a:off x="4713288" y="3544888"/>
            <a:ext cx="3965575" cy="646112"/>
          </a:xfrm>
          <a:prstGeom prst="rect">
            <a:avLst/>
          </a:prstGeom>
          <a:noFill/>
          <a:ln w="1270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ru-RU" altLang="ru-RU" sz="1800">
                <a:latin typeface="Arial Narrow" panose="020B0606020202030204" pitchFamily="34" charset="0"/>
                <a:cs typeface="Times New Roman" panose="02020603050405020304" pitchFamily="18" charset="0"/>
              </a:rPr>
              <a:t>Вычисление КИНов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kumimoji="1" lang="ru-RU" altLang="ru-RU" sz="1800" b="1">
                <a:latin typeface="Arial Narrow" panose="020B0606020202030204" pitchFamily="34" charset="0"/>
                <a:cs typeface="Times New Roman" panose="02020603050405020304" pitchFamily="18" charset="0"/>
              </a:rPr>
              <a:t>Куранаков Д.С.</a:t>
            </a:r>
            <a:endParaRPr kumimoji="1" lang="en-US" altLang="ru-RU" sz="1400" b="1">
              <a:latin typeface="Arial Narrow" panose="020B0606020202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0255" name="Title 1"/>
          <p:cNvSpPr txBox="1">
            <a:spLocks/>
          </p:cNvSpPr>
          <p:nvPr/>
        </p:nvSpPr>
        <p:spPr bwMode="auto">
          <a:xfrm>
            <a:off x="4705350" y="5173663"/>
            <a:ext cx="3973513" cy="646112"/>
          </a:xfrm>
          <a:prstGeom prst="rect">
            <a:avLst/>
          </a:prstGeom>
          <a:noFill/>
          <a:ln w="1270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ru-RU" altLang="ru-RU" sz="1800">
                <a:latin typeface="Arial Narrow" panose="020B0606020202030204" pitchFamily="34" charset="0"/>
                <a:cs typeface="Times New Roman" panose="02020603050405020304" pitchFamily="18" charset="0"/>
              </a:rPr>
              <a:t>Критерии распространения трещины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kumimoji="1" lang="ru-RU" altLang="ru-RU" sz="1800" b="1">
                <a:latin typeface="Arial Narrow" panose="020B0606020202030204" pitchFamily="34" charset="0"/>
                <a:cs typeface="Times New Roman" panose="02020603050405020304" pitchFamily="18" charset="0"/>
              </a:rPr>
              <a:t>Лапин В.Н.</a:t>
            </a:r>
            <a:endParaRPr kumimoji="1" lang="en-US" altLang="ru-RU" sz="1400" b="1">
              <a:latin typeface="Arial Narrow" panose="020B0606020202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0256" name="Title 1"/>
          <p:cNvSpPr txBox="1">
            <a:spLocks/>
          </p:cNvSpPr>
          <p:nvPr/>
        </p:nvSpPr>
        <p:spPr bwMode="auto">
          <a:xfrm>
            <a:off x="4705350" y="5984875"/>
            <a:ext cx="3973513" cy="646113"/>
          </a:xfrm>
          <a:prstGeom prst="rect">
            <a:avLst/>
          </a:prstGeom>
          <a:noFill/>
          <a:ln w="1270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ru-RU" altLang="ru-RU" sz="1800">
                <a:latin typeface="Arial Narrow" panose="020B0606020202030204" pitchFamily="34" charset="0"/>
                <a:cs typeface="Times New Roman" panose="02020603050405020304" pitchFamily="18" charset="0"/>
              </a:rPr>
              <a:t>Объединение подмоделей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kumimoji="1" lang="ru-RU" altLang="ru-RU" sz="1800" b="1">
                <a:latin typeface="Arial Narrow" panose="020B0606020202030204" pitchFamily="34" charset="0"/>
                <a:cs typeface="Times New Roman" panose="02020603050405020304" pitchFamily="18" charset="0"/>
              </a:rPr>
              <a:t>Лапин В.Н.</a:t>
            </a:r>
            <a:endParaRPr kumimoji="1" lang="en-US" altLang="ru-RU" sz="1400" b="1">
              <a:latin typeface="Arial Narrow" panose="020B0606020202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0257" name="Title 1"/>
          <p:cNvSpPr txBox="1">
            <a:spLocks/>
          </p:cNvSpPr>
          <p:nvPr/>
        </p:nvSpPr>
        <p:spPr bwMode="auto">
          <a:xfrm>
            <a:off x="250825" y="4329113"/>
            <a:ext cx="3816350" cy="923925"/>
          </a:xfrm>
          <a:prstGeom prst="rect">
            <a:avLst/>
          </a:prstGeom>
          <a:noFill/>
          <a:ln w="1270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 typeface="Arial" panose="020B0604020202020204" pitchFamily="34" charset="0"/>
              <a:buNone/>
            </a:pPr>
            <a:r>
              <a:rPr kumimoji="1" lang="ru-RU" altLang="ru-RU" sz="1800">
                <a:latin typeface="Arial Narrow" panose="020B0606020202030204" pitchFamily="34" charset="0"/>
                <a:cs typeface="Times New Roman" panose="02020603050405020304" pitchFamily="18" charset="0"/>
              </a:rPr>
              <a:t>Учёт обсадной колонны путем задания ослабленных напряжений на скважине</a:t>
            </a:r>
            <a:endParaRPr kumimoji="1" lang="ru-RU" altLang="ru-RU" sz="1800" b="1">
              <a:latin typeface="Arial Narrow" panose="020B0606020202030204" pitchFamily="34" charset="0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Font typeface="Arial" panose="020B0604020202020204" pitchFamily="34" charset="0"/>
              <a:buNone/>
            </a:pPr>
            <a:r>
              <a:rPr kumimoji="1" lang="ru-RU" altLang="ru-RU" sz="1800" b="1">
                <a:latin typeface="Arial Narrow" panose="020B0606020202030204" pitchFamily="34" charset="0"/>
                <a:cs typeface="Times New Roman" panose="02020603050405020304" pitchFamily="18" charset="0"/>
              </a:rPr>
              <a:t>Куранаков Д.С.</a:t>
            </a:r>
            <a:endParaRPr kumimoji="1" lang="en-US" altLang="ru-RU" sz="1400" b="1">
              <a:latin typeface="Arial Narrow" panose="020B0606020202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0258" name="Title 1"/>
          <p:cNvSpPr txBox="1">
            <a:spLocks/>
          </p:cNvSpPr>
          <p:nvPr/>
        </p:nvSpPr>
        <p:spPr bwMode="auto">
          <a:xfrm>
            <a:off x="250825" y="5430838"/>
            <a:ext cx="3816350" cy="1200150"/>
          </a:xfrm>
          <a:prstGeom prst="rect">
            <a:avLst/>
          </a:prstGeom>
          <a:noFill/>
          <a:ln w="1270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 typeface="Arial" panose="020B0604020202020204" pitchFamily="34" charset="0"/>
              <a:buNone/>
            </a:pPr>
            <a:r>
              <a:rPr kumimoji="1" lang="ru-RU" altLang="ru-RU" sz="1800">
                <a:latin typeface="Arial Narrow" panose="020B0606020202030204" pitchFamily="34" charset="0"/>
                <a:cs typeface="Times New Roman" panose="02020603050405020304" pitchFamily="18" charset="0"/>
              </a:rPr>
              <a:t>Анализ чувствительности задачи к всевозможным ориентациям скважины и перфорации</a:t>
            </a:r>
            <a:endParaRPr kumimoji="1" lang="ru-RU" altLang="ru-RU" sz="1800" b="1">
              <a:latin typeface="Arial Narrow" panose="020B0606020202030204" pitchFamily="34" charset="0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Font typeface="Arial" panose="020B0604020202020204" pitchFamily="34" charset="0"/>
              <a:buNone/>
            </a:pPr>
            <a:r>
              <a:rPr kumimoji="1" lang="ru-RU" altLang="ru-RU" sz="1800" b="1">
                <a:latin typeface="Arial Narrow" panose="020B0606020202030204" pitchFamily="34" charset="0"/>
                <a:cs typeface="Times New Roman" panose="02020603050405020304" pitchFamily="18" charset="0"/>
              </a:rPr>
              <a:t>Куранаков Д.С.</a:t>
            </a:r>
            <a:endParaRPr kumimoji="1" lang="en-US" altLang="ru-RU" sz="1400" b="1">
              <a:latin typeface="Arial Narrow" panose="020B0606020202030204" pitchFamily="34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itle 1"/>
          <p:cNvSpPr txBox="1">
            <a:spLocks/>
          </p:cNvSpPr>
          <p:nvPr/>
        </p:nvSpPr>
        <p:spPr bwMode="auto">
          <a:xfrm>
            <a:off x="0" y="9525"/>
            <a:ext cx="91440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ru-RU" altLang="ru-RU" sz="2400" b="1">
                <a:latin typeface="Arial Narrow" panose="020B0606020202030204" pitchFamily="34" charset="0"/>
                <a:cs typeface="Times New Roman" panose="02020603050405020304" pitchFamily="18" charset="0"/>
              </a:rPr>
              <a:t>Актуальность исследования</a:t>
            </a:r>
          </a:p>
        </p:txBody>
      </p:sp>
      <p:pic>
        <p:nvPicPr>
          <p:cNvPr id="12291" name="Рисунок 6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27325" y="1449388"/>
            <a:ext cx="2241550" cy="3376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292" name="Rectangle 43"/>
          <p:cNvSpPr>
            <a:spLocks noChangeArrowheads="1"/>
          </p:cNvSpPr>
          <p:nvPr/>
        </p:nvSpPr>
        <p:spPr bwMode="auto">
          <a:xfrm>
            <a:off x="2789238" y="604838"/>
            <a:ext cx="2520950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ru-RU" altLang="ru-RU" sz="1800">
                <a:latin typeface="Arial Narrow" panose="020B0606020202030204" pitchFamily="34" charset="0"/>
                <a:cs typeface="Times New Roman" panose="02020603050405020304" pitchFamily="18" charset="0"/>
              </a:rPr>
              <a:t>Эксперимент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ru-RU" altLang="ru-RU" sz="1800" b="1">
                <a:latin typeface="Arial Narrow" panose="020B0606020202030204" pitchFamily="34" charset="0"/>
                <a:cs typeface="Times New Roman" panose="02020603050405020304" pitchFamily="18" charset="0"/>
              </a:rPr>
              <a:t>Продольная трещина</a:t>
            </a:r>
            <a:endParaRPr kumimoji="1" lang="en-US" altLang="ru-RU" sz="1800" b="1">
              <a:latin typeface="Arial Narrow" panose="020B0606020202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12293" name="Рисунок 68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64188" y="134938"/>
            <a:ext cx="1589087" cy="3176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294" name="Rectangle 43"/>
          <p:cNvSpPr>
            <a:spLocks noChangeArrowheads="1"/>
          </p:cNvSpPr>
          <p:nvPr/>
        </p:nvSpPr>
        <p:spPr bwMode="auto">
          <a:xfrm>
            <a:off x="7500938" y="104775"/>
            <a:ext cx="1730375" cy="203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ru-RU" altLang="ru-RU" sz="1800">
                <a:latin typeface="Arial Narrow" panose="020B0606020202030204" pitchFamily="34" charset="0"/>
                <a:cs typeface="Times New Roman" panose="02020603050405020304" pitchFamily="18" charset="0"/>
              </a:rPr>
              <a:t>Стандартный критерий максимальных растягивающих напряжений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ru-RU" altLang="ru-RU" sz="1800" b="1">
                <a:latin typeface="Arial Narrow" panose="020B0606020202030204" pitchFamily="34" charset="0"/>
                <a:cs typeface="Times New Roman" panose="02020603050405020304" pitchFamily="18" charset="0"/>
              </a:rPr>
              <a:t>Поперечные трещины</a:t>
            </a:r>
            <a:endParaRPr kumimoji="1" lang="en-US" altLang="ru-RU" sz="1800" b="1">
              <a:latin typeface="Arial Narrow" panose="020B0606020202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12295" name="Объект 49"/>
          <p:cNvGraphicFramePr>
            <a:graphicFrameLocks noChangeAspect="1"/>
          </p:cNvGraphicFramePr>
          <p:nvPr/>
        </p:nvGraphicFramePr>
        <p:xfrm>
          <a:off x="427038" y="5367338"/>
          <a:ext cx="12573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91" name="Equation" r:id="rId6" imgW="838200" imgH="228600" progId="Equation.DSMT4">
                  <p:embed/>
                </p:oleObj>
              </mc:Choice>
              <mc:Fallback>
                <p:oleObj name="Equation" r:id="rId6" imgW="838200" imgH="228600" progId="Equation.DSMT4">
                  <p:embed/>
                  <p:pic>
                    <p:nvPicPr>
                      <p:cNvPr id="0" name="Объект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038" y="5367338"/>
                        <a:ext cx="12573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6" name="Rectangle 43"/>
          <p:cNvSpPr>
            <a:spLocks noChangeArrowheads="1"/>
          </p:cNvSpPr>
          <p:nvPr/>
        </p:nvSpPr>
        <p:spPr bwMode="auto">
          <a:xfrm>
            <a:off x="9525" y="601663"/>
            <a:ext cx="2427288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ru-RU" altLang="ru-RU" sz="1800" dirty="0">
                <a:latin typeface="Arial Narrow" panose="020B0606020202030204" pitchFamily="34" charset="0"/>
                <a:cs typeface="Times New Roman" panose="02020603050405020304" pitchFamily="18" charset="0"/>
              </a:rPr>
              <a:t>Эксперимент по зарождению трещины от скважины с </a:t>
            </a:r>
            <a:r>
              <a:rPr kumimoji="1" lang="ru-RU" altLang="ru-RU" sz="1800" dirty="0" smtClean="0">
                <a:latin typeface="Arial Narrow" panose="020B0606020202030204" pitchFamily="34" charset="0"/>
                <a:cs typeface="Times New Roman" panose="02020603050405020304" pitchFamily="18" charset="0"/>
              </a:rPr>
              <a:t>пропилами*</a:t>
            </a:r>
            <a:endParaRPr kumimoji="1" lang="en-US" altLang="ru-RU" sz="1800" dirty="0">
              <a:latin typeface="Arial Narrow" panose="020B0606020202030204" pitchFamily="34" charset="0"/>
              <a:cs typeface="Times New Roman" panose="02020603050405020304" pitchFamily="18" charset="0"/>
            </a:endParaRPr>
          </a:p>
        </p:txBody>
      </p:sp>
      <p:cxnSp>
        <p:nvCxnSpPr>
          <p:cNvPr id="3" name="Прямая со стрелкой 2"/>
          <p:cNvCxnSpPr>
            <a:stCxn id="12292" idx="2"/>
          </p:cNvCxnSpPr>
          <p:nvPr/>
        </p:nvCxnSpPr>
        <p:spPr>
          <a:xfrm>
            <a:off x="4049713" y="1252538"/>
            <a:ext cx="320675" cy="1652587"/>
          </a:xfrm>
          <a:prstGeom prst="straightConnector1">
            <a:avLst/>
          </a:prstGeom>
          <a:ln>
            <a:solidFill>
              <a:schemeClr val="tx1"/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Прямая со стрелкой 48"/>
          <p:cNvCxnSpPr>
            <a:stCxn id="12292" idx="2"/>
          </p:cNvCxnSpPr>
          <p:nvPr/>
        </p:nvCxnSpPr>
        <p:spPr>
          <a:xfrm flipH="1">
            <a:off x="3308350" y="1252538"/>
            <a:ext cx="741363" cy="1590675"/>
          </a:xfrm>
          <a:prstGeom prst="straightConnector1">
            <a:avLst/>
          </a:prstGeom>
          <a:ln>
            <a:solidFill>
              <a:schemeClr val="tx1"/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2299" name="Группа 12"/>
          <p:cNvGrpSpPr>
            <a:grpSpLocks/>
          </p:cNvGrpSpPr>
          <p:nvPr/>
        </p:nvGrpSpPr>
        <p:grpSpPr bwMode="auto">
          <a:xfrm>
            <a:off x="28575" y="1525588"/>
            <a:ext cx="2574925" cy="3757612"/>
            <a:chOff x="27212" y="1581465"/>
            <a:chExt cx="2574914" cy="3756655"/>
          </a:xfrm>
        </p:grpSpPr>
        <p:sp>
          <p:nvSpPr>
            <p:cNvPr id="12307" name="AutoShape 25"/>
            <p:cNvSpPr>
              <a:spLocks noChangeAspect="1" noChangeArrowheads="1" noTextEdit="1"/>
            </p:cNvSpPr>
            <p:nvPr/>
          </p:nvSpPr>
          <p:spPr bwMode="auto">
            <a:xfrm>
              <a:off x="80114" y="2596612"/>
              <a:ext cx="2210162" cy="2209455"/>
            </a:xfrm>
            <a:prstGeom prst="rect">
              <a:avLst/>
            </a:prstGeom>
            <a:noFill/>
            <a:ln w="1016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pic>
          <p:nvPicPr>
            <p:cNvPr id="12308" name="Рисунок 51"/>
            <p:cNvPicPr>
              <a:picLocks noChangeAspect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212" y="1894950"/>
              <a:ext cx="2333897" cy="31114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016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" name="AutoShape 14"/>
            <p:cNvSpPr>
              <a:spLocks noChangeArrowheads="1"/>
            </p:cNvSpPr>
            <p:nvPr/>
          </p:nvSpPr>
          <p:spPr bwMode="auto">
            <a:xfrm rot="5700000">
              <a:off x="1480580" y="2050433"/>
              <a:ext cx="147600" cy="146049"/>
            </a:xfrm>
            <a:prstGeom prst="rightArrow">
              <a:avLst>
                <a:gd name="adj1" fmla="val 40667"/>
                <a:gd name="adj2" fmla="val 61449"/>
              </a:avLst>
            </a:prstGeom>
            <a:solidFill>
              <a:schemeClr val="tx2">
                <a:lumMod val="20000"/>
                <a:lumOff val="80000"/>
              </a:scheme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rot="10800000" vert="eaVert" anchor="ctr"/>
            <a:lstStyle>
              <a:lvl1pPr eaLnBrk="0" hangingPunct="0"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  <a:defRPr/>
              </a:pPr>
              <a:endParaRPr lang="ru-RU" altLang="ru-RU" sz="1800" smtClean="0">
                <a:cs typeface="Arial" charset="0"/>
              </a:endParaRPr>
            </a:p>
          </p:txBody>
        </p:sp>
        <p:sp>
          <p:nvSpPr>
            <p:cNvPr id="7" name="AutoShape 14"/>
            <p:cNvSpPr>
              <a:spLocks noChangeArrowheads="1"/>
            </p:cNvSpPr>
            <p:nvPr/>
          </p:nvSpPr>
          <p:spPr bwMode="auto">
            <a:xfrm rot="17263840">
              <a:off x="619367" y="4936568"/>
              <a:ext cx="157122" cy="138111"/>
            </a:xfrm>
            <a:custGeom>
              <a:avLst/>
              <a:gdLst>
                <a:gd name="connsiteX0" fmla="*/ 0 w 299776"/>
                <a:gd name="connsiteY0" fmla="*/ 89866 h 302922"/>
                <a:gd name="connsiteX1" fmla="*/ 115567 w 299776"/>
                <a:gd name="connsiteY1" fmla="*/ 89866 h 302922"/>
                <a:gd name="connsiteX2" fmla="*/ 115567 w 299776"/>
                <a:gd name="connsiteY2" fmla="*/ 0 h 302922"/>
                <a:gd name="connsiteX3" fmla="*/ 299776 w 299776"/>
                <a:gd name="connsiteY3" fmla="*/ 151461 h 302922"/>
                <a:gd name="connsiteX4" fmla="*/ 115567 w 299776"/>
                <a:gd name="connsiteY4" fmla="*/ 302922 h 302922"/>
                <a:gd name="connsiteX5" fmla="*/ 115567 w 299776"/>
                <a:gd name="connsiteY5" fmla="*/ 213056 h 302922"/>
                <a:gd name="connsiteX6" fmla="*/ 0 w 299776"/>
                <a:gd name="connsiteY6" fmla="*/ 213056 h 302922"/>
                <a:gd name="connsiteX7" fmla="*/ 0 w 299776"/>
                <a:gd name="connsiteY7" fmla="*/ 89866 h 302922"/>
                <a:gd name="connsiteX0" fmla="*/ 0 w 299776"/>
                <a:gd name="connsiteY0" fmla="*/ 89866 h 298680"/>
                <a:gd name="connsiteX1" fmla="*/ 115567 w 299776"/>
                <a:gd name="connsiteY1" fmla="*/ 89866 h 298680"/>
                <a:gd name="connsiteX2" fmla="*/ 115567 w 299776"/>
                <a:gd name="connsiteY2" fmla="*/ 0 h 298680"/>
                <a:gd name="connsiteX3" fmla="*/ 299776 w 299776"/>
                <a:gd name="connsiteY3" fmla="*/ 151461 h 298680"/>
                <a:gd name="connsiteX4" fmla="*/ 199211 w 299776"/>
                <a:gd name="connsiteY4" fmla="*/ 298680 h 298680"/>
                <a:gd name="connsiteX5" fmla="*/ 115567 w 299776"/>
                <a:gd name="connsiteY5" fmla="*/ 213056 h 298680"/>
                <a:gd name="connsiteX6" fmla="*/ 0 w 299776"/>
                <a:gd name="connsiteY6" fmla="*/ 213056 h 298680"/>
                <a:gd name="connsiteX7" fmla="*/ 0 w 299776"/>
                <a:gd name="connsiteY7" fmla="*/ 89866 h 298680"/>
                <a:gd name="connsiteX0" fmla="*/ 0 w 299776"/>
                <a:gd name="connsiteY0" fmla="*/ 89866 h 298680"/>
                <a:gd name="connsiteX1" fmla="*/ 115567 w 299776"/>
                <a:gd name="connsiteY1" fmla="*/ 89866 h 298680"/>
                <a:gd name="connsiteX2" fmla="*/ 115567 w 299776"/>
                <a:gd name="connsiteY2" fmla="*/ 0 h 298680"/>
                <a:gd name="connsiteX3" fmla="*/ 299776 w 299776"/>
                <a:gd name="connsiteY3" fmla="*/ 151461 h 298680"/>
                <a:gd name="connsiteX4" fmla="*/ 199211 w 299776"/>
                <a:gd name="connsiteY4" fmla="*/ 298680 h 298680"/>
                <a:gd name="connsiteX5" fmla="*/ 166916 w 299776"/>
                <a:gd name="connsiteY5" fmla="*/ 201638 h 298680"/>
                <a:gd name="connsiteX6" fmla="*/ 0 w 299776"/>
                <a:gd name="connsiteY6" fmla="*/ 213056 h 298680"/>
                <a:gd name="connsiteX7" fmla="*/ 0 w 299776"/>
                <a:gd name="connsiteY7" fmla="*/ 89866 h 298680"/>
                <a:gd name="connsiteX0" fmla="*/ 0 w 299776"/>
                <a:gd name="connsiteY0" fmla="*/ 89866 h 298680"/>
                <a:gd name="connsiteX1" fmla="*/ 144961 w 299776"/>
                <a:gd name="connsiteY1" fmla="*/ 87968 h 298680"/>
                <a:gd name="connsiteX2" fmla="*/ 115567 w 299776"/>
                <a:gd name="connsiteY2" fmla="*/ 0 h 298680"/>
                <a:gd name="connsiteX3" fmla="*/ 299776 w 299776"/>
                <a:gd name="connsiteY3" fmla="*/ 151461 h 298680"/>
                <a:gd name="connsiteX4" fmla="*/ 199211 w 299776"/>
                <a:gd name="connsiteY4" fmla="*/ 298680 h 298680"/>
                <a:gd name="connsiteX5" fmla="*/ 166916 w 299776"/>
                <a:gd name="connsiteY5" fmla="*/ 201638 h 298680"/>
                <a:gd name="connsiteX6" fmla="*/ 0 w 299776"/>
                <a:gd name="connsiteY6" fmla="*/ 213056 h 298680"/>
                <a:gd name="connsiteX7" fmla="*/ 0 w 299776"/>
                <a:gd name="connsiteY7" fmla="*/ 89866 h 298680"/>
                <a:gd name="connsiteX0" fmla="*/ 0 w 301767"/>
                <a:gd name="connsiteY0" fmla="*/ 68002 h 298680"/>
                <a:gd name="connsiteX1" fmla="*/ 146952 w 301767"/>
                <a:gd name="connsiteY1" fmla="*/ 87968 h 298680"/>
                <a:gd name="connsiteX2" fmla="*/ 117558 w 301767"/>
                <a:gd name="connsiteY2" fmla="*/ 0 h 298680"/>
                <a:gd name="connsiteX3" fmla="*/ 301767 w 301767"/>
                <a:gd name="connsiteY3" fmla="*/ 151461 h 298680"/>
                <a:gd name="connsiteX4" fmla="*/ 201202 w 301767"/>
                <a:gd name="connsiteY4" fmla="*/ 298680 h 298680"/>
                <a:gd name="connsiteX5" fmla="*/ 168907 w 301767"/>
                <a:gd name="connsiteY5" fmla="*/ 201638 h 298680"/>
                <a:gd name="connsiteX6" fmla="*/ 1991 w 301767"/>
                <a:gd name="connsiteY6" fmla="*/ 213056 h 298680"/>
                <a:gd name="connsiteX7" fmla="*/ 0 w 301767"/>
                <a:gd name="connsiteY7" fmla="*/ 68002 h 298680"/>
                <a:gd name="connsiteX0" fmla="*/ 0 w 301767"/>
                <a:gd name="connsiteY0" fmla="*/ 68002 h 298680"/>
                <a:gd name="connsiteX1" fmla="*/ 146952 w 301767"/>
                <a:gd name="connsiteY1" fmla="*/ 87968 h 298680"/>
                <a:gd name="connsiteX2" fmla="*/ 117558 w 301767"/>
                <a:gd name="connsiteY2" fmla="*/ 0 h 298680"/>
                <a:gd name="connsiteX3" fmla="*/ 301767 w 301767"/>
                <a:gd name="connsiteY3" fmla="*/ 151461 h 298680"/>
                <a:gd name="connsiteX4" fmla="*/ 201202 w 301767"/>
                <a:gd name="connsiteY4" fmla="*/ 298680 h 298680"/>
                <a:gd name="connsiteX5" fmla="*/ 168907 w 301767"/>
                <a:gd name="connsiteY5" fmla="*/ 201638 h 298680"/>
                <a:gd name="connsiteX6" fmla="*/ 24950 w 301767"/>
                <a:gd name="connsiteY6" fmla="*/ 183216 h 298680"/>
                <a:gd name="connsiteX7" fmla="*/ 0 w 301767"/>
                <a:gd name="connsiteY7" fmla="*/ 68002 h 298680"/>
                <a:gd name="connsiteX0" fmla="*/ 0 w 301767"/>
                <a:gd name="connsiteY0" fmla="*/ 68002 h 298680"/>
                <a:gd name="connsiteX1" fmla="*/ 146952 w 301767"/>
                <a:gd name="connsiteY1" fmla="*/ 87968 h 298680"/>
                <a:gd name="connsiteX2" fmla="*/ 117558 w 301767"/>
                <a:gd name="connsiteY2" fmla="*/ 0 h 298680"/>
                <a:gd name="connsiteX3" fmla="*/ 301767 w 301767"/>
                <a:gd name="connsiteY3" fmla="*/ 151461 h 298680"/>
                <a:gd name="connsiteX4" fmla="*/ 201202 w 301767"/>
                <a:gd name="connsiteY4" fmla="*/ 298680 h 298680"/>
                <a:gd name="connsiteX5" fmla="*/ 168907 w 301767"/>
                <a:gd name="connsiteY5" fmla="*/ 201638 h 298680"/>
                <a:gd name="connsiteX6" fmla="*/ 24950 w 301767"/>
                <a:gd name="connsiteY6" fmla="*/ 183216 h 298680"/>
                <a:gd name="connsiteX7" fmla="*/ 0 w 301767"/>
                <a:gd name="connsiteY7" fmla="*/ 68002 h 298680"/>
                <a:gd name="connsiteX0" fmla="*/ 0 w 301767"/>
                <a:gd name="connsiteY0" fmla="*/ 68002 h 298680"/>
                <a:gd name="connsiteX1" fmla="*/ 146952 w 301767"/>
                <a:gd name="connsiteY1" fmla="*/ 87968 h 298680"/>
                <a:gd name="connsiteX2" fmla="*/ 117558 w 301767"/>
                <a:gd name="connsiteY2" fmla="*/ 0 h 298680"/>
                <a:gd name="connsiteX3" fmla="*/ 301767 w 301767"/>
                <a:gd name="connsiteY3" fmla="*/ 151461 h 298680"/>
                <a:gd name="connsiteX4" fmla="*/ 201202 w 301767"/>
                <a:gd name="connsiteY4" fmla="*/ 298680 h 298680"/>
                <a:gd name="connsiteX5" fmla="*/ 168907 w 301767"/>
                <a:gd name="connsiteY5" fmla="*/ 201638 h 298680"/>
                <a:gd name="connsiteX6" fmla="*/ 24950 w 301767"/>
                <a:gd name="connsiteY6" fmla="*/ 183216 h 298680"/>
                <a:gd name="connsiteX7" fmla="*/ 0 w 301767"/>
                <a:gd name="connsiteY7" fmla="*/ 68002 h 298680"/>
                <a:gd name="connsiteX0" fmla="*/ 0 w 301767"/>
                <a:gd name="connsiteY0" fmla="*/ 68002 h 298680"/>
                <a:gd name="connsiteX1" fmla="*/ 146952 w 301767"/>
                <a:gd name="connsiteY1" fmla="*/ 87968 h 298680"/>
                <a:gd name="connsiteX2" fmla="*/ 117558 w 301767"/>
                <a:gd name="connsiteY2" fmla="*/ 0 h 298680"/>
                <a:gd name="connsiteX3" fmla="*/ 301767 w 301767"/>
                <a:gd name="connsiteY3" fmla="*/ 151461 h 298680"/>
                <a:gd name="connsiteX4" fmla="*/ 201202 w 301767"/>
                <a:gd name="connsiteY4" fmla="*/ 298680 h 298680"/>
                <a:gd name="connsiteX5" fmla="*/ 168907 w 301767"/>
                <a:gd name="connsiteY5" fmla="*/ 201638 h 298680"/>
                <a:gd name="connsiteX6" fmla="*/ 30118 w 301767"/>
                <a:gd name="connsiteY6" fmla="*/ 191564 h 298680"/>
                <a:gd name="connsiteX7" fmla="*/ 0 w 301767"/>
                <a:gd name="connsiteY7" fmla="*/ 68002 h 298680"/>
                <a:gd name="connsiteX0" fmla="*/ 0 w 301767"/>
                <a:gd name="connsiteY0" fmla="*/ 68002 h 298680"/>
                <a:gd name="connsiteX1" fmla="*/ 137154 w 301767"/>
                <a:gd name="connsiteY1" fmla="*/ 88601 h 298680"/>
                <a:gd name="connsiteX2" fmla="*/ 117558 w 301767"/>
                <a:gd name="connsiteY2" fmla="*/ 0 h 298680"/>
                <a:gd name="connsiteX3" fmla="*/ 301767 w 301767"/>
                <a:gd name="connsiteY3" fmla="*/ 151461 h 298680"/>
                <a:gd name="connsiteX4" fmla="*/ 201202 w 301767"/>
                <a:gd name="connsiteY4" fmla="*/ 298680 h 298680"/>
                <a:gd name="connsiteX5" fmla="*/ 168907 w 301767"/>
                <a:gd name="connsiteY5" fmla="*/ 201638 h 298680"/>
                <a:gd name="connsiteX6" fmla="*/ 30118 w 301767"/>
                <a:gd name="connsiteY6" fmla="*/ 191564 h 298680"/>
                <a:gd name="connsiteX7" fmla="*/ 0 w 301767"/>
                <a:gd name="connsiteY7" fmla="*/ 68002 h 298680"/>
                <a:gd name="connsiteX0" fmla="*/ 0 w 301767"/>
                <a:gd name="connsiteY0" fmla="*/ 74899 h 305577"/>
                <a:gd name="connsiteX1" fmla="*/ 137154 w 301767"/>
                <a:gd name="connsiteY1" fmla="*/ 95498 h 305577"/>
                <a:gd name="connsiteX2" fmla="*/ 107852 w 301767"/>
                <a:gd name="connsiteY2" fmla="*/ 0 h 305577"/>
                <a:gd name="connsiteX3" fmla="*/ 301767 w 301767"/>
                <a:gd name="connsiteY3" fmla="*/ 158358 h 305577"/>
                <a:gd name="connsiteX4" fmla="*/ 201202 w 301767"/>
                <a:gd name="connsiteY4" fmla="*/ 305577 h 305577"/>
                <a:gd name="connsiteX5" fmla="*/ 168907 w 301767"/>
                <a:gd name="connsiteY5" fmla="*/ 208535 h 305577"/>
                <a:gd name="connsiteX6" fmla="*/ 30118 w 301767"/>
                <a:gd name="connsiteY6" fmla="*/ 198461 h 305577"/>
                <a:gd name="connsiteX7" fmla="*/ 0 w 301767"/>
                <a:gd name="connsiteY7" fmla="*/ 74899 h 305577"/>
                <a:gd name="connsiteX0" fmla="*/ 0 w 301767"/>
                <a:gd name="connsiteY0" fmla="*/ 74899 h 305577"/>
                <a:gd name="connsiteX1" fmla="*/ 148881 w 301767"/>
                <a:gd name="connsiteY1" fmla="*/ 121749 h 305577"/>
                <a:gd name="connsiteX2" fmla="*/ 107852 w 301767"/>
                <a:gd name="connsiteY2" fmla="*/ 0 h 305577"/>
                <a:gd name="connsiteX3" fmla="*/ 301767 w 301767"/>
                <a:gd name="connsiteY3" fmla="*/ 158358 h 305577"/>
                <a:gd name="connsiteX4" fmla="*/ 201202 w 301767"/>
                <a:gd name="connsiteY4" fmla="*/ 305577 h 305577"/>
                <a:gd name="connsiteX5" fmla="*/ 168907 w 301767"/>
                <a:gd name="connsiteY5" fmla="*/ 208535 h 305577"/>
                <a:gd name="connsiteX6" fmla="*/ 30118 w 301767"/>
                <a:gd name="connsiteY6" fmla="*/ 198461 h 305577"/>
                <a:gd name="connsiteX7" fmla="*/ 0 w 301767"/>
                <a:gd name="connsiteY7" fmla="*/ 74899 h 305577"/>
                <a:gd name="connsiteX0" fmla="*/ 0 w 301767"/>
                <a:gd name="connsiteY0" fmla="*/ 74899 h 305577"/>
                <a:gd name="connsiteX1" fmla="*/ 148881 w 301767"/>
                <a:gd name="connsiteY1" fmla="*/ 121749 h 305577"/>
                <a:gd name="connsiteX2" fmla="*/ 107852 w 301767"/>
                <a:gd name="connsiteY2" fmla="*/ 0 h 305577"/>
                <a:gd name="connsiteX3" fmla="*/ 301767 w 301767"/>
                <a:gd name="connsiteY3" fmla="*/ 158358 h 305577"/>
                <a:gd name="connsiteX4" fmla="*/ 201202 w 301767"/>
                <a:gd name="connsiteY4" fmla="*/ 305577 h 305577"/>
                <a:gd name="connsiteX5" fmla="*/ 177610 w 301767"/>
                <a:gd name="connsiteY5" fmla="*/ 235751 h 305577"/>
                <a:gd name="connsiteX6" fmla="*/ 30118 w 301767"/>
                <a:gd name="connsiteY6" fmla="*/ 198461 h 305577"/>
                <a:gd name="connsiteX7" fmla="*/ 0 w 301767"/>
                <a:gd name="connsiteY7" fmla="*/ 74899 h 305577"/>
                <a:gd name="connsiteX0" fmla="*/ 0 w 301767"/>
                <a:gd name="connsiteY0" fmla="*/ 74899 h 326746"/>
                <a:gd name="connsiteX1" fmla="*/ 148881 w 301767"/>
                <a:gd name="connsiteY1" fmla="*/ 121749 h 326746"/>
                <a:gd name="connsiteX2" fmla="*/ 107852 w 301767"/>
                <a:gd name="connsiteY2" fmla="*/ 0 h 326746"/>
                <a:gd name="connsiteX3" fmla="*/ 301767 w 301767"/>
                <a:gd name="connsiteY3" fmla="*/ 158358 h 326746"/>
                <a:gd name="connsiteX4" fmla="*/ 207970 w 301767"/>
                <a:gd name="connsiteY4" fmla="*/ 326746 h 326746"/>
                <a:gd name="connsiteX5" fmla="*/ 177610 w 301767"/>
                <a:gd name="connsiteY5" fmla="*/ 235751 h 326746"/>
                <a:gd name="connsiteX6" fmla="*/ 30118 w 301767"/>
                <a:gd name="connsiteY6" fmla="*/ 198461 h 326746"/>
                <a:gd name="connsiteX7" fmla="*/ 0 w 301767"/>
                <a:gd name="connsiteY7" fmla="*/ 74899 h 326746"/>
                <a:gd name="connsiteX0" fmla="*/ 0 w 301767"/>
                <a:gd name="connsiteY0" fmla="*/ 37642 h 289489"/>
                <a:gd name="connsiteX1" fmla="*/ 148881 w 301767"/>
                <a:gd name="connsiteY1" fmla="*/ 84492 h 289489"/>
                <a:gd name="connsiteX2" fmla="*/ 116431 w 301767"/>
                <a:gd name="connsiteY2" fmla="*/ 0 h 289489"/>
                <a:gd name="connsiteX3" fmla="*/ 301767 w 301767"/>
                <a:gd name="connsiteY3" fmla="*/ 121101 h 289489"/>
                <a:gd name="connsiteX4" fmla="*/ 207970 w 301767"/>
                <a:gd name="connsiteY4" fmla="*/ 289489 h 289489"/>
                <a:gd name="connsiteX5" fmla="*/ 177610 w 301767"/>
                <a:gd name="connsiteY5" fmla="*/ 198494 h 289489"/>
                <a:gd name="connsiteX6" fmla="*/ 30118 w 301767"/>
                <a:gd name="connsiteY6" fmla="*/ 161204 h 289489"/>
                <a:gd name="connsiteX7" fmla="*/ 0 w 301767"/>
                <a:gd name="connsiteY7" fmla="*/ 37642 h 289489"/>
                <a:gd name="connsiteX0" fmla="*/ 0 w 318081"/>
                <a:gd name="connsiteY0" fmla="*/ 37642 h 289489"/>
                <a:gd name="connsiteX1" fmla="*/ 148881 w 318081"/>
                <a:gd name="connsiteY1" fmla="*/ 84492 h 289489"/>
                <a:gd name="connsiteX2" fmla="*/ 116431 w 318081"/>
                <a:gd name="connsiteY2" fmla="*/ 0 h 289489"/>
                <a:gd name="connsiteX3" fmla="*/ 318081 w 318081"/>
                <a:gd name="connsiteY3" fmla="*/ 182551 h 289489"/>
                <a:gd name="connsiteX4" fmla="*/ 207970 w 318081"/>
                <a:gd name="connsiteY4" fmla="*/ 289489 h 289489"/>
                <a:gd name="connsiteX5" fmla="*/ 177610 w 318081"/>
                <a:gd name="connsiteY5" fmla="*/ 198494 h 289489"/>
                <a:gd name="connsiteX6" fmla="*/ 30118 w 318081"/>
                <a:gd name="connsiteY6" fmla="*/ 161204 h 289489"/>
                <a:gd name="connsiteX7" fmla="*/ 0 w 318081"/>
                <a:gd name="connsiteY7" fmla="*/ 37642 h 289489"/>
                <a:gd name="connsiteX0" fmla="*/ 0 w 315180"/>
                <a:gd name="connsiteY0" fmla="*/ 37642 h 289489"/>
                <a:gd name="connsiteX1" fmla="*/ 148881 w 315180"/>
                <a:gd name="connsiteY1" fmla="*/ 84492 h 289489"/>
                <a:gd name="connsiteX2" fmla="*/ 116431 w 315180"/>
                <a:gd name="connsiteY2" fmla="*/ 0 h 289489"/>
                <a:gd name="connsiteX3" fmla="*/ 315180 w 315180"/>
                <a:gd name="connsiteY3" fmla="*/ 173478 h 289489"/>
                <a:gd name="connsiteX4" fmla="*/ 207970 w 315180"/>
                <a:gd name="connsiteY4" fmla="*/ 289489 h 289489"/>
                <a:gd name="connsiteX5" fmla="*/ 177610 w 315180"/>
                <a:gd name="connsiteY5" fmla="*/ 198494 h 289489"/>
                <a:gd name="connsiteX6" fmla="*/ 30118 w 315180"/>
                <a:gd name="connsiteY6" fmla="*/ 161204 h 289489"/>
                <a:gd name="connsiteX7" fmla="*/ 0 w 315180"/>
                <a:gd name="connsiteY7" fmla="*/ 37642 h 289489"/>
                <a:gd name="connsiteX0" fmla="*/ 0 w 315180"/>
                <a:gd name="connsiteY0" fmla="*/ 40543 h 292390"/>
                <a:gd name="connsiteX1" fmla="*/ 148881 w 315180"/>
                <a:gd name="connsiteY1" fmla="*/ 87393 h 292390"/>
                <a:gd name="connsiteX2" fmla="*/ 125503 w 315180"/>
                <a:gd name="connsiteY2" fmla="*/ 0 h 292390"/>
                <a:gd name="connsiteX3" fmla="*/ 315180 w 315180"/>
                <a:gd name="connsiteY3" fmla="*/ 176379 h 292390"/>
                <a:gd name="connsiteX4" fmla="*/ 207970 w 315180"/>
                <a:gd name="connsiteY4" fmla="*/ 292390 h 292390"/>
                <a:gd name="connsiteX5" fmla="*/ 177610 w 315180"/>
                <a:gd name="connsiteY5" fmla="*/ 201395 h 292390"/>
                <a:gd name="connsiteX6" fmla="*/ 30118 w 315180"/>
                <a:gd name="connsiteY6" fmla="*/ 164105 h 292390"/>
                <a:gd name="connsiteX7" fmla="*/ 0 w 315180"/>
                <a:gd name="connsiteY7" fmla="*/ 40543 h 292390"/>
                <a:gd name="connsiteX0" fmla="*/ 0 w 315180"/>
                <a:gd name="connsiteY0" fmla="*/ 33651 h 285498"/>
                <a:gd name="connsiteX1" fmla="*/ 148881 w 315180"/>
                <a:gd name="connsiteY1" fmla="*/ 80501 h 285498"/>
                <a:gd name="connsiteX2" fmla="*/ 114373 w 315180"/>
                <a:gd name="connsiteY2" fmla="*/ 0 h 285498"/>
                <a:gd name="connsiteX3" fmla="*/ 315180 w 315180"/>
                <a:gd name="connsiteY3" fmla="*/ 169487 h 285498"/>
                <a:gd name="connsiteX4" fmla="*/ 207970 w 315180"/>
                <a:gd name="connsiteY4" fmla="*/ 285498 h 285498"/>
                <a:gd name="connsiteX5" fmla="*/ 177610 w 315180"/>
                <a:gd name="connsiteY5" fmla="*/ 194503 h 285498"/>
                <a:gd name="connsiteX6" fmla="*/ 30118 w 315180"/>
                <a:gd name="connsiteY6" fmla="*/ 157213 h 285498"/>
                <a:gd name="connsiteX7" fmla="*/ 0 w 315180"/>
                <a:gd name="connsiteY7" fmla="*/ 33651 h 285498"/>
                <a:gd name="connsiteX0" fmla="*/ 0 w 315180"/>
                <a:gd name="connsiteY0" fmla="*/ 37519 h 289366"/>
                <a:gd name="connsiteX1" fmla="*/ 148881 w 315180"/>
                <a:gd name="connsiteY1" fmla="*/ 84369 h 289366"/>
                <a:gd name="connsiteX2" fmla="*/ 126470 w 315180"/>
                <a:gd name="connsiteY2" fmla="*/ 0 h 289366"/>
                <a:gd name="connsiteX3" fmla="*/ 315180 w 315180"/>
                <a:gd name="connsiteY3" fmla="*/ 173355 h 289366"/>
                <a:gd name="connsiteX4" fmla="*/ 207970 w 315180"/>
                <a:gd name="connsiteY4" fmla="*/ 289366 h 289366"/>
                <a:gd name="connsiteX5" fmla="*/ 177610 w 315180"/>
                <a:gd name="connsiteY5" fmla="*/ 198371 h 289366"/>
                <a:gd name="connsiteX6" fmla="*/ 30118 w 315180"/>
                <a:gd name="connsiteY6" fmla="*/ 161081 h 289366"/>
                <a:gd name="connsiteX7" fmla="*/ 0 w 315180"/>
                <a:gd name="connsiteY7" fmla="*/ 37519 h 289366"/>
                <a:gd name="connsiteX0" fmla="*/ 0 w 315180"/>
                <a:gd name="connsiteY0" fmla="*/ 36553 h 288400"/>
                <a:gd name="connsiteX1" fmla="*/ 148881 w 315180"/>
                <a:gd name="connsiteY1" fmla="*/ 83403 h 288400"/>
                <a:gd name="connsiteX2" fmla="*/ 123446 w 315180"/>
                <a:gd name="connsiteY2" fmla="*/ 0 h 288400"/>
                <a:gd name="connsiteX3" fmla="*/ 315180 w 315180"/>
                <a:gd name="connsiteY3" fmla="*/ 172389 h 288400"/>
                <a:gd name="connsiteX4" fmla="*/ 207970 w 315180"/>
                <a:gd name="connsiteY4" fmla="*/ 288400 h 288400"/>
                <a:gd name="connsiteX5" fmla="*/ 177610 w 315180"/>
                <a:gd name="connsiteY5" fmla="*/ 197405 h 288400"/>
                <a:gd name="connsiteX6" fmla="*/ 30118 w 315180"/>
                <a:gd name="connsiteY6" fmla="*/ 160115 h 288400"/>
                <a:gd name="connsiteX7" fmla="*/ 0 w 315180"/>
                <a:gd name="connsiteY7" fmla="*/ 36553 h 288400"/>
                <a:gd name="connsiteX0" fmla="*/ 0 w 315180"/>
                <a:gd name="connsiteY0" fmla="*/ 41089 h 292936"/>
                <a:gd name="connsiteX1" fmla="*/ 148881 w 315180"/>
                <a:gd name="connsiteY1" fmla="*/ 87939 h 292936"/>
                <a:gd name="connsiteX2" fmla="*/ 121996 w 315180"/>
                <a:gd name="connsiteY2" fmla="*/ 0 h 292936"/>
                <a:gd name="connsiteX3" fmla="*/ 315180 w 315180"/>
                <a:gd name="connsiteY3" fmla="*/ 176925 h 292936"/>
                <a:gd name="connsiteX4" fmla="*/ 207970 w 315180"/>
                <a:gd name="connsiteY4" fmla="*/ 292936 h 292936"/>
                <a:gd name="connsiteX5" fmla="*/ 177610 w 315180"/>
                <a:gd name="connsiteY5" fmla="*/ 201941 h 292936"/>
                <a:gd name="connsiteX6" fmla="*/ 30118 w 315180"/>
                <a:gd name="connsiteY6" fmla="*/ 164651 h 292936"/>
                <a:gd name="connsiteX7" fmla="*/ 0 w 315180"/>
                <a:gd name="connsiteY7" fmla="*/ 41089 h 292936"/>
                <a:gd name="connsiteX0" fmla="*/ 0 w 315180"/>
                <a:gd name="connsiteY0" fmla="*/ 41089 h 292936"/>
                <a:gd name="connsiteX1" fmla="*/ 148881 w 315180"/>
                <a:gd name="connsiteY1" fmla="*/ 87939 h 292936"/>
                <a:gd name="connsiteX2" fmla="*/ 121996 w 315180"/>
                <a:gd name="connsiteY2" fmla="*/ 0 h 292936"/>
                <a:gd name="connsiteX3" fmla="*/ 315180 w 315180"/>
                <a:gd name="connsiteY3" fmla="*/ 176925 h 292936"/>
                <a:gd name="connsiteX4" fmla="*/ 207970 w 315180"/>
                <a:gd name="connsiteY4" fmla="*/ 292936 h 292936"/>
                <a:gd name="connsiteX5" fmla="*/ 177610 w 315180"/>
                <a:gd name="connsiteY5" fmla="*/ 201941 h 292936"/>
                <a:gd name="connsiteX6" fmla="*/ 34655 w 315180"/>
                <a:gd name="connsiteY6" fmla="*/ 163201 h 292936"/>
                <a:gd name="connsiteX7" fmla="*/ 0 w 315180"/>
                <a:gd name="connsiteY7" fmla="*/ 41089 h 292936"/>
                <a:gd name="connsiteX0" fmla="*/ 0 w 315180"/>
                <a:gd name="connsiteY0" fmla="*/ 41089 h 292936"/>
                <a:gd name="connsiteX1" fmla="*/ 148881 w 315180"/>
                <a:gd name="connsiteY1" fmla="*/ 87939 h 292936"/>
                <a:gd name="connsiteX2" fmla="*/ 121996 w 315180"/>
                <a:gd name="connsiteY2" fmla="*/ 0 h 292936"/>
                <a:gd name="connsiteX3" fmla="*/ 315180 w 315180"/>
                <a:gd name="connsiteY3" fmla="*/ 176925 h 292936"/>
                <a:gd name="connsiteX4" fmla="*/ 207970 w 315180"/>
                <a:gd name="connsiteY4" fmla="*/ 292936 h 292936"/>
                <a:gd name="connsiteX5" fmla="*/ 177610 w 315180"/>
                <a:gd name="connsiteY5" fmla="*/ 201941 h 292936"/>
                <a:gd name="connsiteX6" fmla="*/ 34655 w 315180"/>
                <a:gd name="connsiteY6" fmla="*/ 163201 h 292936"/>
                <a:gd name="connsiteX7" fmla="*/ 0 w 315180"/>
                <a:gd name="connsiteY7" fmla="*/ 41089 h 292936"/>
                <a:gd name="connsiteX0" fmla="*/ 0 w 315180"/>
                <a:gd name="connsiteY0" fmla="*/ 41089 h 292936"/>
                <a:gd name="connsiteX1" fmla="*/ 148881 w 315180"/>
                <a:gd name="connsiteY1" fmla="*/ 87939 h 292936"/>
                <a:gd name="connsiteX2" fmla="*/ 121996 w 315180"/>
                <a:gd name="connsiteY2" fmla="*/ 0 h 292936"/>
                <a:gd name="connsiteX3" fmla="*/ 315180 w 315180"/>
                <a:gd name="connsiteY3" fmla="*/ 176925 h 292936"/>
                <a:gd name="connsiteX4" fmla="*/ 207970 w 315180"/>
                <a:gd name="connsiteY4" fmla="*/ 292936 h 292936"/>
                <a:gd name="connsiteX5" fmla="*/ 177610 w 315180"/>
                <a:gd name="connsiteY5" fmla="*/ 201941 h 292936"/>
                <a:gd name="connsiteX6" fmla="*/ 34655 w 315180"/>
                <a:gd name="connsiteY6" fmla="*/ 163201 h 292936"/>
                <a:gd name="connsiteX7" fmla="*/ 0 w 315180"/>
                <a:gd name="connsiteY7" fmla="*/ 41089 h 292936"/>
                <a:gd name="connsiteX0" fmla="*/ 0 w 315180"/>
                <a:gd name="connsiteY0" fmla="*/ 41089 h 292936"/>
                <a:gd name="connsiteX1" fmla="*/ 148881 w 315180"/>
                <a:gd name="connsiteY1" fmla="*/ 87939 h 292936"/>
                <a:gd name="connsiteX2" fmla="*/ 121996 w 315180"/>
                <a:gd name="connsiteY2" fmla="*/ 0 h 292936"/>
                <a:gd name="connsiteX3" fmla="*/ 315180 w 315180"/>
                <a:gd name="connsiteY3" fmla="*/ 176925 h 292936"/>
                <a:gd name="connsiteX4" fmla="*/ 207970 w 315180"/>
                <a:gd name="connsiteY4" fmla="*/ 292936 h 292936"/>
                <a:gd name="connsiteX5" fmla="*/ 177610 w 315180"/>
                <a:gd name="connsiteY5" fmla="*/ 201941 h 292936"/>
                <a:gd name="connsiteX6" fmla="*/ 34655 w 315180"/>
                <a:gd name="connsiteY6" fmla="*/ 163201 h 292936"/>
                <a:gd name="connsiteX7" fmla="*/ 0 w 315180"/>
                <a:gd name="connsiteY7" fmla="*/ 41089 h 292936"/>
                <a:gd name="connsiteX0" fmla="*/ 0 w 315180"/>
                <a:gd name="connsiteY0" fmla="*/ 41089 h 292936"/>
                <a:gd name="connsiteX1" fmla="*/ 148881 w 315180"/>
                <a:gd name="connsiteY1" fmla="*/ 87939 h 292936"/>
                <a:gd name="connsiteX2" fmla="*/ 121996 w 315180"/>
                <a:gd name="connsiteY2" fmla="*/ 0 h 292936"/>
                <a:gd name="connsiteX3" fmla="*/ 315180 w 315180"/>
                <a:gd name="connsiteY3" fmla="*/ 176925 h 292936"/>
                <a:gd name="connsiteX4" fmla="*/ 207970 w 315180"/>
                <a:gd name="connsiteY4" fmla="*/ 292936 h 292936"/>
                <a:gd name="connsiteX5" fmla="*/ 177610 w 315180"/>
                <a:gd name="connsiteY5" fmla="*/ 201941 h 292936"/>
                <a:gd name="connsiteX6" fmla="*/ 39191 w 315180"/>
                <a:gd name="connsiteY6" fmla="*/ 161750 h 292936"/>
                <a:gd name="connsiteX7" fmla="*/ 0 w 315180"/>
                <a:gd name="connsiteY7" fmla="*/ 41089 h 292936"/>
                <a:gd name="connsiteX0" fmla="*/ 0 w 315180"/>
                <a:gd name="connsiteY0" fmla="*/ 41089 h 292936"/>
                <a:gd name="connsiteX1" fmla="*/ 148881 w 315180"/>
                <a:gd name="connsiteY1" fmla="*/ 87939 h 292936"/>
                <a:gd name="connsiteX2" fmla="*/ 121996 w 315180"/>
                <a:gd name="connsiteY2" fmla="*/ 0 h 292936"/>
                <a:gd name="connsiteX3" fmla="*/ 315180 w 315180"/>
                <a:gd name="connsiteY3" fmla="*/ 176925 h 292936"/>
                <a:gd name="connsiteX4" fmla="*/ 207970 w 315180"/>
                <a:gd name="connsiteY4" fmla="*/ 292936 h 292936"/>
                <a:gd name="connsiteX5" fmla="*/ 177610 w 315180"/>
                <a:gd name="connsiteY5" fmla="*/ 201941 h 292936"/>
                <a:gd name="connsiteX6" fmla="*/ 34654 w 315180"/>
                <a:gd name="connsiteY6" fmla="*/ 163201 h 292936"/>
                <a:gd name="connsiteX7" fmla="*/ 0 w 315180"/>
                <a:gd name="connsiteY7" fmla="*/ 41089 h 292936"/>
                <a:gd name="connsiteX0" fmla="*/ 0 w 312187"/>
                <a:gd name="connsiteY0" fmla="*/ 42632 h 292936"/>
                <a:gd name="connsiteX1" fmla="*/ 145888 w 312187"/>
                <a:gd name="connsiteY1" fmla="*/ 87939 h 292936"/>
                <a:gd name="connsiteX2" fmla="*/ 119003 w 312187"/>
                <a:gd name="connsiteY2" fmla="*/ 0 h 292936"/>
                <a:gd name="connsiteX3" fmla="*/ 312187 w 312187"/>
                <a:gd name="connsiteY3" fmla="*/ 176925 h 292936"/>
                <a:gd name="connsiteX4" fmla="*/ 204977 w 312187"/>
                <a:gd name="connsiteY4" fmla="*/ 292936 h 292936"/>
                <a:gd name="connsiteX5" fmla="*/ 174617 w 312187"/>
                <a:gd name="connsiteY5" fmla="*/ 201941 h 292936"/>
                <a:gd name="connsiteX6" fmla="*/ 31661 w 312187"/>
                <a:gd name="connsiteY6" fmla="*/ 163201 h 292936"/>
                <a:gd name="connsiteX7" fmla="*/ 0 w 312187"/>
                <a:gd name="connsiteY7" fmla="*/ 42632 h 292936"/>
                <a:gd name="connsiteX0" fmla="*/ 0 w 312187"/>
                <a:gd name="connsiteY0" fmla="*/ 42632 h 292936"/>
                <a:gd name="connsiteX1" fmla="*/ 145888 w 312187"/>
                <a:gd name="connsiteY1" fmla="*/ 87939 h 292936"/>
                <a:gd name="connsiteX2" fmla="*/ 119003 w 312187"/>
                <a:gd name="connsiteY2" fmla="*/ 0 h 292936"/>
                <a:gd name="connsiteX3" fmla="*/ 312187 w 312187"/>
                <a:gd name="connsiteY3" fmla="*/ 176925 h 292936"/>
                <a:gd name="connsiteX4" fmla="*/ 204977 w 312187"/>
                <a:gd name="connsiteY4" fmla="*/ 292936 h 292936"/>
                <a:gd name="connsiteX5" fmla="*/ 174617 w 312187"/>
                <a:gd name="connsiteY5" fmla="*/ 201941 h 292936"/>
                <a:gd name="connsiteX6" fmla="*/ 38465 w 312187"/>
                <a:gd name="connsiteY6" fmla="*/ 161026 h 292936"/>
                <a:gd name="connsiteX7" fmla="*/ 0 w 312187"/>
                <a:gd name="connsiteY7" fmla="*/ 42632 h 292936"/>
                <a:gd name="connsiteX0" fmla="*/ 0 w 304657"/>
                <a:gd name="connsiteY0" fmla="*/ 42724 h 292936"/>
                <a:gd name="connsiteX1" fmla="*/ 138358 w 304657"/>
                <a:gd name="connsiteY1" fmla="*/ 87939 h 292936"/>
                <a:gd name="connsiteX2" fmla="*/ 111473 w 304657"/>
                <a:gd name="connsiteY2" fmla="*/ 0 h 292936"/>
                <a:gd name="connsiteX3" fmla="*/ 304657 w 304657"/>
                <a:gd name="connsiteY3" fmla="*/ 176925 h 292936"/>
                <a:gd name="connsiteX4" fmla="*/ 197447 w 304657"/>
                <a:gd name="connsiteY4" fmla="*/ 292936 h 292936"/>
                <a:gd name="connsiteX5" fmla="*/ 167087 w 304657"/>
                <a:gd name="connsiteY5" fmla="*/ 201941 h 292936"/>
                <a:gd name="connsiteX6" fmla="*/ 30935 w 304657"/>
                <a:gd name="connsiteY6" fmla="*/ 161026 h 292936"/>
                <a:gd name="connsiteX7" fmla="*/ 0 w 304657"/>
                <a:gd name="connsiteY7" fmla="*/ 42724 h 292936"/>
                <a:gd name="connsiteX0" fmla="*/ 0 w 304657"/>
                <a:gd name="connsiteY0" fmla="*/ 42724 h 292936"/>
                <a:gd name="connsiteX1" fmla="*/ 138358 w 304657"/>
                <a:gd name="connsiteY1" fmla="*/ 87939 h 292936"/>
                <a:gd name="connsiteX2" fmla="*/ 111473 w 304657"/>
                <a:gd name="connsiteY2" fmla="*/ 0 h 292936"/>
                <a:gd name="connsiteX3" fmla="*/ 304657 w 304657"/>
                <a:gd name="connsiteY3" fmla="*/ 176925 h 292936"/>
                <a:gd name="connsiteX4" fmla="*/ 197447 w 304657"/>
                <a:gd name="connsiteY4" fmla="*/ 292936 h 292936"/>
                <a:gd name="connsiteX5" fmla="*/ 167087 w 304657"/>
                <a:gd name="connsiteY5" fmla="*/ 201941 h 292936"/>
                <a:gd name="connsiteX6" fmla="*/ 37740 w 304657"/>
                <a:gd name="connsiteY6" fmla="*/ 158851 h 292936"/>
                <a:gd name="connsiteX7" fmla="*/ 0 w 304657"/>
                <a:gd name="connsiteY7" fmla="*/ 42724 h 292936"/>
                <a:gd name="connsiteX0" fmla="*/ 0 w 304657"/>
                <a:gd name="connsiteY0" fmla="*/ 42724 h 292936"/>
                <a:gd name="connsiteX1" fmla="*/ 138358 w 304657"/>
                <a:gd name="connsiteY1" fmla="*/ 87939 h 292936"/>
                <a:gd name="connsiteX2" fmla="*/ 111473 w 304657"/>
                <a:gd name="connsiteY2" fmla="*/ 0 h 292936"/>
                <a:gd name="connsiteX3" fmla="*/ 304657 w 304657"/>
                <a:gd name="connsiteY3" fmla="*/ 176925 h 292936"/>
                <a:gd name="connsiteX4" fmla="*/ 197447 w 304657"/>
                <a:gd name="connsiteY4" fmla="*/ 292936 h 292936"/>
                <a:gd name="connsiteX5" fmla="*/ 167087 w 304657"/>
                <a:gd name="connsiteY5" fmla="*/ 201941 h 292936"/>
                <a:gd name="connsiteX6" fmla="*/ 33204 w 304657"/>
                <a:gd name="connsiteY6" fmla="*/ 160302 h 292936"/>
                <a:gd name="connsiteX7" fmla="*/ 0 w 304657"/>
                <a:gd name="connsiteY7" fmla="*/ 42724 h 292936"/>
                <a:gd name="connsiteX0" fmla="*/ 0 w 304657"/>
                <a:gd name="connsiteY0" fmla="*/ 42724 h 292936"/>
                <a:gd name="connsiteX1" fmla="*/ 138358 w 304657"/>
                <a:gd name="connsiteY1" fmla="*/ 87939 h 292936"/>
                <a:gd name="connsiteX2" fmla="*/ 111473 w 304657"/>
                <a:gd name="connsiteY2" fmla="*/ 0 h 292936"/>
                <a:gd name="connsiteX3" fmla="*/ 304657 w 304657"/>
                <a:gd name="connsiteY3" fmla="*/ 176925 h 292936"/>
                <a:gd name="connsiteX4" fmla="*/ 197447 w 304657"/>
                <a:gd name="connsiteY4" fmla="*/ 292936 h 292936"/>
                <a:gd name="connsiteX5" fmla="*/ 167087 w 304657"/>
                <a:gd name="connsiteY5" fmla="*/ 201941 h 292936"/>
                <a:gd name="connsiteX6" fmla="*/ 33204 w 304657"/>
                <a:gd name="connsiteY6" fmla="*/ 160302 h 292936"/>
                <a:gd name="connsiteX7" fmla="*/ 0 w 304657"/>
                <a:gd name="connsiteY7" fmla="*/ 42724 h 292936"/>
                <a:gd name="connsiteX0" fmla="*/ 0 w 304657"/>
                <a:gd name="connsiteY0" fmla="*/ 42724 h 295112"/>
                <a:gd name="connsiteX1" fmla="*/ 138358 w 304657"/>
                <a:gd name="connsiteY1" fmla="*/ 87939 h 295112"/>
                <a:gd name="connsiteX2" fmla="*/ 111473 w 304657"/>
                <a:gd name="connsiteY2" fmla="*/ 0 h 295112"/>
                <a:gd name="connsiteX3" fmla="*/ 304657 w 304657"/>
                <a:gd name="connsiteY3" fmla="*/ 176925 h 295112"/>
                <a:gd name="connsiteX4" fmla="*/ 190642 w 304657"/>
                <a:gd name="connsiteY4" fmla="*/ 295112 h 295112"/>
                <a:gd name="connsiteX5" fmla="*/ 167087 w 304657"/>
                <a:gd name="connsiteY5" fmla="*/ 201941 h 295112"/>
                <a:gd name="connsiteX6" fmla="*/ 33204 w 304657"/>
                <a:gd name="connsiteY6" fmla="*/ 160302 h 295112"/>
                <a:gd name="connsiteX7" fmla="*/ 0 w 304657"/>
                <a:gd name="connsiteY7" fmla="*/ 42724 h 295112"/>
                <a:gd name="connsiteX0" fmla="*/ 0 w 304657"/>
                <a:gd name="connsiteY0" fmla="*/ 42724 h 292211"/>
                <a:gd name="connsiteX1" fmla="*/ 138358 w 304657"/>
                <a:gd name="connsiteY1" fmla="*/ 87939 h 292211"/>
                <a:gd name="connsiteX2" fmla="*/ 111473 w 304657"/>
                <a:gd name="connsiteY2" fmla="*/ 0 h 292211"/>
                <a:gd name="connsiteX3" fmla="*/ 304657 w 304657"/>
                <a:gd name="connsiteY3" fmla="*/ 176925 h 292211"/>
                <a:gd name="connsiteX4" fmla="*/ 199715 w 304657"/>
                <a:gd name="connsiteY4" fmla="*/ 292211 h 292211"/>
                <a:gd name="connsiteX5" fmla="*/ 167087 w 304657"/>
                <a:gd name="connsiteY5" fmla="*/ 201941 h 292211"/>
                <a:gd name="connsiteX6" fmla="*/ 33204 w 304657"/>
                <a:gd name="connsiteY6" fmla="*/ 160302 h 292211"/>
                <a:gd name="connsiteX7" fmla="*/ 0 w 304657"/>
                <a:gd name="connsiteY7" fmla="*/ 42724 h 292211"/>
                <a:gd name="connsiteX0" fmla="*/ 0 w 304657"/>
                <a:gd name="connsiteY0" fmla="*/ 42724 h 294388"/>
                <a:gd name="connsiteX1" fmla="*/ 138358 w 304657"/>
                <a:gd name="connsiteY1" fmla="*/ 87939 h 294388"/>
                <a:gd name="connsiteX2" fmla="*/ 111473 w 304657"/>
                <a:gd name="connsiteY2" fmla="*/ 0 h 294388"/>
                <a:gd name="connsiteX3" fmla="*/ 304657 w 304657"/>
                <a:gd name="connsiteY3" fmla="*/ 176925 h 294388"/>
                <a:gd name="connsiteX4" fmla="*/ 192911 w 304657"/>
                <a:gd name="connsiteY4" fmla="*/ 294388 h 294388"/>
                <a:gd name="connsiteX5" fmla="*/ 167087 w 304657"/>
                <a:gd name="connsiteY5" fmla="*/ 201941 h 294388"/>
                <a:gd name="connsiteX6" fmla="*/ 33204 w 304657"/>
                <a:gd name="connsiteY6" fmla="*/ 160302 h 294388"/>
                <a:gd name="connsiteX7" fmla="*/ 0 w 304657"/>
                <a:gd name="connsiteY7" fmla="*/ 42724 h 294388"/>
                <a:gd name="connsiteX0" fmla="*/ 0 w 304657"/>
                <a:gd name="connsiteY0" fmla="*/ 42724 h 292212"/>
                <a:gd name="connsiteX1" fmla="*/ 138358 w 304657"/>
                <a:gd name="connsiteY1" fmla="*/ 87939 h 292212"/>
                <a:gd name="connsiteX2" fmla="*/ 111473 w 304657"/>
                <a:gd name="connsiteY2" fmla="*/ 0 h 292212"/>
                <a:gd name="connsiteX3" fmla="*/ 304657 w 304657"/>
                <a:gd name="connsiteY3" fmla="*/ 176925 h 292212"/>
                <a:gd name="connsiteX4" fmla="*/ 199716 w 304657"/>
                <a:gd name="connsiteY4" fmla="*/ 292212 h 292212"/>
                <a:gd name="connsiteX5" fmla="*/ 167087 w 304657"/>
                <a:gd name="connsiteY5" fmla="*/ 201941 h 292212"/>
                <a:gd name="connsiteX6" fmla="*/ 33204 w 304657"/>
                <a:gd name="connsiteY6" fmla="*/ 160302 h 292212"/>
                <a:gd name="connsiteX7" fmla="*/ 0 w 304657"/>
                <a:gd name="connsiteY7" fmla="*/ 42724 h 292212"/>
                <a:gd name="connsiteX0" fmla="*/ 0 w 304657"/>
                <a:gd name="connsiteY0" fmla="*/ 42724 h 292120"/>
                <a:gd name="connsiteX1" fmla="*/ 138358 w 304657"/>
                <a:gd name="connsiteY1" fmla="*/ 87939 h 292120"/>
                <a:gd name="connsiteX2" fmla="*/ 111473 w 304657"/>
                <a:gd name="connsiteY2" fmla="*/ 0 h 292120"/>
                <a:gd name="connsiteX3" fmla="*/ 304657 w 304657"/>
                <a:gd name="connsiteY3" fmla="*/ 176925 h 292120"/>
                <a:gd name="connsiteX4" fmla="*/ 192187 w 304657"/>
                <a:gd name="connsiteY4" fmla="*/ 292120 h 292120"/>
                <a:gd name="connsiteX5" fmla="*/ 167087 w 304657"/>
                <a:gd name="connsiteY5" fmla="*/ 201941 h 292120"/>
                <a:gd name="connsiteX6" fmla="*/ 33204 w 304657"/>
                <a:gd name="connsiteY6" fmla="*/ 160302 h 292120"/>
                <a:gd name="connsiteX7" fmla="*/ 0 w 304657"/>
                <a:gd name="connsiteY7" fmla="*/ 42724 h 292120"/>
                <a:gd name="connsiteX0" fmla="*/ 0 w 304657"/>
                <a:gd name="connsiteY0" fmla="*/ 42724 h 286134"/>
                <a:gd name="connsiteX1" fmla="*/ 138358 w 304657"/>
                <a:gd name="connsiteY1" fmla="*/ 87939 h 286134"/>
                <a:gd name="connsiteX2" fmla="*/ 111473 w 304657"/>
                <a:gd name="connsiteY2" fmla="*/ 0 h 286134"/>
                <a:gd name="connsiteX3" fmla="*/ 304657 w 304657"/>
                <a:gd name="connsiteY3" fmla="*/ 176925 h 286134"/>
                <a:gd name="connsiteX4" fmla="*/ 195272 w 304657"/>
                <a:gd name="connsiteY4" fmla="*/ 286134 h 286134"/>
                <a:gd name="connsiteX5" fmla="*/ 167087 w 304657"/>
                <a:gd name="connsiteY5" fmla="*/ 201941 h 286134"/>
                <a:gd name="connsiteX6" fmla="*/ 33204 w 304657"/>
                <a:gd name="connsiteY6" fmla="*/ 160302 h 286134"/>
                <a:gd name="connsiteX7" fmla="*/ 0 w 304657"/>
                <a:gd name="connsiteY7" fmla="*/ 42724 h 286134"/>
                <a:gd name="connsiteX0" fmla="*/ 0 w 304657"/>
                <a:gd name="connsiteY0" fmla="*/ 42724 h 286134"/>
                <a:gd name="connsiteX1" fmla="*/ 138358 w 304657"/>
                <a:gd name="connsiteY1" fmla="*/ 87939 h 286134"/>
                <a:gd name="connsiteX2" fmla="*/ 111473 w 304657"/>
                <a:gd name="connsiteY2" fmla="*/ 0 h 286134"/>
                <a:gd name="connsiteX3" fmla="*/ 304657 w 304657"/>
                <a:gd name="connsiteY3" fmla="*/ 176925 h 286134"/>
                <a:gd name="connsiteX4" fmla="*/ 195272 w 304657"/>
                <a:gd name="connsiteY4" fmla="*/ 286134 h 286134"/>
                <a:gd name="connsiteX5" fmla="*/ 173074 w 304657"/>
                <a:gd name="connsiteY5" fmla="*/ 205027 h 286134"/>
                <a:gd name="connsiteX6" fmla="*/ 33204 w 304657"/>
                <a:gd name="connsiteY6" fmla="*/ 160302 h 286134"/>
                <a:gd name="connsiteX7" fmla="*/ 0 w 304657"/>
                <a:gd name="connsiteY7" fmla="*/ 42724 h 286134"/>
                <a:gd name="connsiteX0" fmla="*/ 0 w 304657"/>
                <a:gd name="connsiteY0" fmla="*/ 42724 h 283958"/>
                <a:gd name="connsiteX1" fmla="*/ 138358 w 304657"/>
                <a:gd name="connsiteY1" fmla="*/ 87939 h 283958"/>
                <a:gd name="connsiteX2" fmla="*/ 111473 w 304657"/>
                <a:gd name="connsiteY2" fmla="*/ 0 h 283958"/>
                <a:gd name="connsiteX3" fmla="*/ 304657 w 304657"/>
                <a:gd name="connsiteY3" fmla="*/ 176925 h 283958"/>
                <a:gd name="connsiteX4" fmla="*/ 202077 w 304657"/>
                <a:gd name="connsiteY4" fmla="*/ 283958 h 283958"/>
                <a:gd name="connsiteX5" fmla="*/ 173074 w 304657"/>
                <a:gd name="connsiteY5" fmla="*/ 205027 h 283958"/>
                <a:gd name="connsiteX6" fmla="*/ 33204 w 304657"/>
                <a:gd name="connsiteY6" fmla="*/ 160302 h 283958"/>
                <a:gd name="connsiteX7" fmla="*/ 0 w 304657"/>
                <a:gd name="connsiteY7" fmla="*/ 42724 h 283958"/>
                <a:gd name="connsiteX0" fmla="*/ 0 w 304657"/>
                <a:gd name="connsiteY0" fmla="*/ 42724 h 283958"/>
                <a:gd name="connsiteX1" fmla="*/ 138358 w 304657"/>
                <a:gd name="connsiteY1" fmla="*/ 87939 h 283958"/>
                <a:gd name="connsiteX2" fmla="*/ 111473 w 304657"/>
                <a:gd name="connsiteY2" fmla="*/ 0 h 283958"/>
                <a:gd name="connsiteX3" fmla="*/ 304657 w 304657"/>
                <a:gd name="connsiteY3" fmla="*/ 176925 h 283958"/>
                <a:gd name="connsiteX4" fmla="*/ 202077 w 304657"/>
                <a:gd name="connsiteY4" fmla="*/ 283958 h 283958"/>
                <a:gd name="connsiteX5" fmla="*/ 173074 w 304657"/>
                <a:gd name="connsiteY5" fmla="*/ 205027 h 283958"/>
                <a:gd name="connsiteX6" fmla="*/ 33204 w 304657"/>
                <a:gd name="connsiteY6" fmla="*/ 160302 h 283958"/>
                <a:gd name="connsiteX7" fmla="*/ 0 w 304657"/>
                <a:gd name="connsiteY7" fmla="*/ 42724 h 283958"/>
                <a:gd name="connsiteX0" fmla="*/ 0 w 304657"/>
                <a:gd name="connsiteY0" fmla="*/ 42724 h 283140"/>
                <a:gd name="connsiteX1" fmla="*/ 138358 w 304657"/>
                <a:gd name="connsiteY1" fmla="*/ 87939 h 283140"/>
                <a:gd name="connsiteX2" fmla="*/ 111473 w 304657"/>
                <a:gd name="connsiteY2" fmla="*/ 0 h 283140"/>
                <a:gd name="connsiteX3" fmla="*/ 304657 w 304657"/>
                <a:gd name="connsiteY3" fmla="*/ 176925 h 283140"/>
                <a:gd name="connsiteX4" fmla="*/ 196816 w 304657"/>
                <a:gd name="connsiteY4" fmla="*/ 283140 h 283140"/>
                <a:gd name="connsiteX5" fmla="*/ 173074 w 304657"/>
                <a:gd name="connsiteY5" fmla="*/ 205027 h 283140"/>
                <a:gd name="connsiteX6" fmla="*/ 33204 w 304657"/>
                <a:gd name="connsiteY6" fmla="*/ 160302 h 283140"/>
                <a:gd name="connsiteX7" fmla="*/ 0 w 304657"/>
                <a:gd name="connsiteY7" fmla="*/ 42724 h 283140"/>
                <a:gd name="connsiteX0" fmla="*/ 0 w 304657"/>
                <a:gd name="connsiteY0" fmla="*/ 42724 h 283140"/>
                <a:gd name="connsiteX1" fmla="*/ 138358 w 304657"/>
                <a:gd name="connsiteY1" fmla="*/ 87939 h 283140"/>
                <a:gd name="connsiteX2" fmla="*/ 111473 w 304657"/>
                <a:gd name="connsiteY2" fmla="*/ 0 h 283140"/>
                <a:gd name="connsiteX3" fmla="*/ 304657 w 304657"/>
                <a:gd name="connsiteY3" fmla="*/ 176925 h 283140"/>
                <a:gd name="connsiteX4" fmla="*/ 196816 w 304657"/>
                <a:gd name="connsiteY4" fmla="*/ 283140 h 283140"/>
                <a:gd name="connsiteX5" fmla="*/ 173074 w 304657"/>
                <a:gd name="connsiteY5" fmla="*/ 205027 h 283140"/>
                <a:gd name="connsiteX6" fmla="*/ 33204 w 304657"/>
                <a:gd name="connsiteY6" fmla="*/ 160302 h 283140"/>
                <a:gd name="connsiteX7" fmla="*/ 0 w 304657"/>
                <a:gd name="connsiteY7" fmla="*/ 42724 h 283140"/>
                <a:gd name="connsiteX0" fmla="*/ 0 w 304657"/>
                <a:gd name="connsiteY0" fmla="*/ 42724 h 280147"/>
                <a:gd name="connsiteX1" fmla="*/ 138358 w 304657"/>
                <a:gd name="connsiteY1" fmla="*/ 87939 h 280147"/>
                <a:gd name="connsiteX2" fmla="*/ 111473 w 304657"/>
                <a:gd name="connsiteY2" fmla="*/ 0 h 280147"/>
                <a:gd name="connsiteX3" fmla="*/ 304657 w 304657"/>
                <a:gd name="connsiteY3" fmla="*/ 176925 h 280147"/>
                <a:gd name="connsiteX4" fmla="*/ 198358 w 304657"/>
                <a:gd name="connsiteY4" fmla="*/ 280147 h 280147"/>
                <a:gd name="connsiteX5" fmla="*/ 173074 w 304657"/>
                <a:gd name="connsiteY5" fmla="*/ 205027 h 280147"/>
                <a:gd name="connsiteX6" fmla="*/ 33204 w 304657"/>
                <a:gd name="connsiteY6" fmla="*/ 160302 h 280147"/>
                <a:gd name="connsiteX7" fmla="*/ 0 w 304657"/>
                <a:gd name="connsiteY7" fmla="*/ 42724 h 280147"/>
                <a:gd name="connsiteX0" fmla="*/ 0 w 304657"/>
                <a:gd name="connsiteY0" fmla="*/ 42724 h 286950"/>
                <a:gd name="connsiteX1" fmla="*/ 138358 w 304657"/>
                <a:gd name="connsiteY1" fmla="*/ 87939 h 286950"/>
                <a:gd name="connsiteX2" fmla="*/ 111473 w 304657"/>
                <a:gd name="connsiteY2" fmla="*/ 0 h 286950"/>
                <a:gd name="connsiteX3" fmla="*/ 304657 w 304657"/>
                <a:gd name="connsiteY3" fmla="*/ 176925 h 286950"/>
                <a:gd name="connsiteX4" fmla="*/ 200533 w 304657"/>
                <a:gd name="connsiteY4" fmla="*/ 286950 h 286950"/>
                <a:gd name="connsiteX5" fmla="*/ 173074 w 304657"/>
                <a:gd name="connsiteY5" fmla="*/ 205027 h 286950"/>
                <a:gd name="connsiteX6" fmla="*/ 33204 w 304657"/>
                <a:gd name="connsiteY6" fmla="*/ 160302 h 286950"/>
                <a:gd name="connsiteX7" fmla="*/ 0 w 304657"/>
                <a:gd name="connsiteY7" fmla="*/ 42724 h 286950"/>
                <a:gd name="connsiteX0" fmla="*/ 0 w 314449"/>
                <a:gd name="connsiteY0" fmla="*/ 42724 h 286950"/>
                <a:gd name="connsiteX1" fmla="*/ 138358 w 314449"/>
                <a:gd name="connsiteY1" fmla="*/ 87939 h 286950"/>
                <a:gd name="connsiteX2" fmla="*/ 111473 w 314449"/>
                <a:gd name="connsiteY2" fmla="*/ 0 h 286950"/>
                <a:gd name="connsiteX3" fmla="*/ 314449 w 314449"/>
                <a:gd name="connsiteY3" fmla="*/ 197127 h 286950"/>
                <a:gd name="connsiteX4" fmla="*/ 200533 w 314449"/>
                <a:gd name="connsiteY4" fmla="*/ 286950 h 286950"/>
                <a:gd name="connsiteX5" fmla="*/ 173074 w 314449"/>
                <a:gd name="connsiteY5" fmla="*/ 205027 h 286950"/>
                <a:gd name="connsiteX6" fmla="*/ 33204 w 314449"/>
                <a:gd name="connsiteY6" fmla="*/ 160302 h 286950"/>
                <a:gd name="connsiteX7" fmla="*/ 0 w 314449"/>
                <a:gd name="connsiteY7" fmla="*/ 42724 h 286950"/>
                <a:gd name="connsiteX0" fmla="*/ 0 w 320496"/>
                <a:gd name="connsiteY0" fmla="*/ 42724 h 286950"/>
                <a:gd name="connsiteX1" fmla="*/ 138358 w 320496"/>
                <a:gd name="connsiteY1" fmla="*/ 87939 h 286950"/>
                <a:gd name="connsiteX2" fmla="*/ 111473 w 320496"/>
                <a:gd name="connsiteY2" fmla="*/ 0 h 286950"/>
                <a:gd name="connsiteX3" fmla="*/ 320496 w 320496"/>
                <a:gd name="connsiteY3" fmla="*/ 195193 h 286950"/>
                <a:gd name="connsiteX4" fmla="*/ 200533 w 320496"/>
                <a:gd name="connsiteY4" fmla="*/ 286950 h 286950"/>
                <a:gd name="connsiteX5" fmla="*/ 173074 w 320496"/>
                <a:gd name="connsiteY5" fmla="*/ 205027 h 286950"/>
                <a:gd name="connsiteX6" fmla="*/ 33204 w 320496"/>
                <a:gd name="connsiteY6" fmla="*/ 160302 h 286950"/>
                <a:gd name="connsiteX7" fmla="*/ 0 w 320496"/>
                <a:gd name="connsiteY7" fmla="*/ 42724 h 286950"/>
                <a:gd name="connsiteX0" fmla="*/ 0 w 320496"/>
                <a:gd name="connsiteY0" fmla="*/ 42724 h 286950"/>
                <a:gd name="connsiteX1" fmla="*/ 138358 w 320496"/>
                <a:gd name="connsiteY1" fmla="*/ 87939 h 286950"/>
                <a:gd name="connsiteX2" fmla="*/ 111473 w 320496"/>
                <a:gd name="connsiteY2" fmla="*/ 0 h 286950"/>
                <a:gd name="connsiteX3" fmla="*/ 320496 w 320496"/>
                <a:gd name="connsiteY3" fmla="*/ 195193 h 286950"/>
                <a:gd name="connsiteX4" fmla="*/ 200533 w 320496"/>
                <a:gd name="connsiteY4" fmla="*/ 286950 h 286950"/>
                <a:gd name="connsiteX5" fmla="*/ 173074 w 320496"/>
                <a:gd name="connsiteY5" fmla="*/ 205027 h 286950"/>
                <a:gd name="connsiteX6" fmla="*/ 30179 w 320496"/>
                <a:gd name="connsiteY6" fmla="*/ 161269 h 286950"/>
                <a:gd name="connsiteX7" fmla="*/ 0 w 320496"/>
                <a:gd name="connsiteY7" fmla="*/ 42724 h 286950"/>
                <a:gd name="connsiteX0" fmla="*/ 0 w 320496"/>
                <a:gd name="connsiteY0" fmla="*/ 42724 h 286950"/>
                <a:gd name="connsiteX1" fmla="*/ 131553 w 320496"/>
                <a:gd name="connsiteY1" fmla="*/ 90115 h 286950"/>
                <a:gd name="connsiteX2" fmla="*/ 111473 w 320496"/>
                <a:gd name="connsiteY2" fmla="*/ 0 h 286950"/>
                <a:gd name="connsiteX3" fmla="*/ 320496 w 320496"/>
                <a:gd name="connsiteY3" fmla="*/ 195193 h 286950"/>
                <a:gd name="connsiteX4" fmla="*/ 200533 w 320496"/>
                <a:gd name="connsiteY4" fmla="*/ 286950 h 286950"/>
                <a:gd name="connsiteX5" fmla="*/ 173074 w 320496"/>
                <a:gd name="connsiteY5" fmla="*/ 205027 h 286950"/>
                <a:gd name="connsiteX6" fmla="*/ 30179 w 320496"/>
                <a:gd name="connsiteY6" fmla="*/ 161269 h 286950"/>
                <a:gd name="connsiteX7" fmla="*/ 0 w 320496"/>
                <a:gd name="connsiteY7" fmla="*/ 42724 h 286950"/>
                <a:gd name="connsiteX0" fmla="*/ 0 w 320496"/>
                <a:gd name="connsiteY0" fmla="*/ 42724 h 286950"/>
                <a:gd name="connsiteX1" fmla="*/ 131553 w 320496"/>
                <a:gd name="connsiteY1" fmla="*/ 90115 h 286950"/>
                <a:gd name="connsiteX2" fmla="*/ 111473 w 320496"/>
                <a:gd name="connsiteY2" fmla="*/ 0 h 286950"/>
                <a:gd name="connsiteX3" fmla="*/ 320496 w 320496"/>
                <a:gd name="connsiteY3" fmla="*/ 195193 h 286950"/>
                <a:gd name="connsiteX4" fmla="*/ 200533 w 320496"/>
                <a:gd name="connsiteY4" fmla="*/ 286950 h 286950"/>
                <a:gd name="connsiteX5" fmla="*/ 156565 w 320496"/>
                <a:gd name="connsiteY5" fmla="*/ 200306 h 286950"/>
                <a:gd name="connsiteX6" fmla="*/ 30179 w 320496"/>
                <a:gd name="connsiteY6" fmla="*/ 161269 h 286950"/>
                <a:gd name="connsiteX7" fmla="*/ 0 w 320496"/>
                <a:gd name="connsiteY7" fmla="*/ 42724 h 286950"/>
                <a:gd name="connsiteX0" fmla="*/ 0 w 320496"/>
                <a:gd name="connsiteY0" fmla="*/ 42724 h 291302"/>
                <a:gd name="connsiteX1" fmla="*/ 131553 w 320496"/>
                <a:gd name="connsiteY1" fmla="*/ 90115 h 291302"/>
                <a:gd name="connsiteX2" fmla="*/ 111473 w 320496"/>
                <a:gd name="connsiteY2" fmla="*/ 0 h 291302"/>
                <a:gd name="connsiteX3" fmla="*/ 320496 w 320496"/>
                <a:gd name="connsiteY3" fmla="*/ 195193 h 291302"/>
                <a:gd name="connsiteX4" fmla="*/ 186924 w 320496"/>
                <a:gd name="connsiteY4" fmla="*/ 291302 h 291302"/>
                <a:gd name="connsiteX5" fmla="*/ 156565 w 320496"/>
                <a:gd name="connsiteY5" fmla="*/ 200306 h 291302"/>
                <a:gd name="connsiteX6" fmla="*/ 30179 w 320496"/>
                <a:gd name="connsiteY6" fmla="*/ 161269 h 291302"/>
                <a:gd name="connsiteX7" fmla="*/ 0 w 320496"/>
                <a:gd name="connsiteY7" fmla="*/ 42724 h 291302"/>
                <a:gd name="connsiteX0" fmla="*/ 0 w 320496"/>
                <a:gd name="connsiteY0" fmla="*/ 42724 h 291302"/>
                <a:gd name="connsiteX1" fmla="*/ 131553 w 320496"/>
                <a:gd name="connsiteY1" fmla="*/ 90115 h 291302"/>
                <a:gd name="connsiteX2" fmla="*/ 111473 w 320496"/>
                <a:gd name="connsiteY2" fmla="*/ 0 h 291302"/>
                <a:gd name="connsiteX3" fmla="*/ 320496 w 320496"/>
                <a:gd name="connsiteY3" fmla="*/ 195193 h 291302"/>
                <a:gd name="connsiteX4" fmla="*/ 186924 w 320496"/>
                <a:gd name="connsiteY4" fmla="*/ 291302 h 291302"/>
                <a:gd name="connsiteX5" fmla="*/ 162551 w 320496"/>
                <a:gd name="connsiteY5" fmla="*/ 203392 h 291302"/>
                <a:gd name="connsiteX6" fmla="*/ 30179 w 320496"/>
                <a:gd name="connsiteY6" fmla="*/ 161269 h 291302"/>
                <a:gd name="connsiteX7" fmla="*/ 0 w 320496"/>
                <a:gd name="connsiteY7" fmla="*/ 42724 h 291302"/>
                <a:gd name="connsiteX0" fmla="*/ 0 w 320496"/>
                <a:gd name="connsiteY0" fmla="*/ 42724 h 291302"/>
                <a:gd name="connsiteX1" fmla="*/ 133820 w 320496"/>
                <a:gd name="connsiteY1" fmla="*/ 89390 h 291302"/>
                <a:gd name="connsiteX2" fmla="*/ 111473 w 320496"/>
                <a:gd name="connsiteY2" fmla="*/ 0 h 291302"/>
                <a:gd name="connsiteX3" fmla="*/ 320496 w 320496"/>
                <a:gd name="connsiteY3" fmla="*/ 195193 h 291302"/>
                <a:gd name="connsiteX4" fmla="*/ 186924 w 320496"/>
                <a:gd name="connsiteY4" fmla="*/ 291302 h 291302"/>
                <a:gd name="connsiteX5" fmla="*/ 162551 w 320496"/>
                <a:gd name="connsiteY5" fmla="*/ 203392 h 291302"/>
                <a:gd name="connsiteX6" fmla="*/ 30179 w 320496"/>
                <a:gd name="connsiteY6" fmla="*/ 161269 h 291302"/>
                <a:gd name="connsiteX7" fmla="*/ 0 w 320496"/>
                <a:gd name="connsiteY7" fmla="*/ 42724 h 291302"/>
                <a:gd name="connsiteX0" fmla="*/ 0 w 320496"/>
                <a:gd name="connsiteY0" fmla="*/ 37463 h 286041"/>
                <a:gd name="connsiteX1" fmla="*/ 133820 w 320496"/>
                <a:gd name="connsiteY1" fmla="*/ 84129 h 286041"/>
                <a:gd name="connsiteX2" fmla="*/ 110656 w 320496"/>
                <a:gd name="connsiteY2" fmla="*/ 0 h 286041"/>
                <a:gd name="connsiteX3" fmla="*/ 320496 w 320496"/>
                <a:gd name="connsiteY3" fmla="*/ 189932 h 286041"/>
                <a:gd name="connsiteX4" fmla="*/ 186924 w 320496"/>
                <a:gd name="connsiteY4" fmla="*/ 286041 h 286041"/>
                <a:gd name="connsiteX5" fmla="*/ 162551 w 320496"/>
                <a:gd name="connsiteY5" fmla="*/ 198131 h 286041"/>
                <a:gd name="connsiteX6" fmla="*/ 30179 w 320496"/>
                <a:gd name="connsiteY6" fmla="*/ 156008 h 286041"/>
                <a:gd name="connsiteX7" fmla="*/ 0 w 320496"/>
                <a:gd name="connsiteY7" fmla="*/ 37463 h 286041"/>
                <a:gd name="connsiteX0" fmla="*/ 0 w 320496"/>
                <a:gd name="connsiteY0" fmla="*/ 38188 h 286766"/>
                <a:gd name="connsiteX1" fmla="*/ 133820 w 320496"/>
                <a:gd name="connsiteY1" fmla="*/ 84854 h 286766"/>
                <a:gd name="connsiteX2" fmla="*/ 112924 w 320496"/>
                <a:gd name="connsiteY2" fmla="*/ 0 h 286766"/>
                <a:gd name="connsiteX3" fmla="*/ 320496 w 320496"/>
                <a:gd name="connsiteY3" fmla="*/ 190657 h 286766"/>
                <a:gd name="connsiteX4" fmla="*/ 186924 w 320496"/>
                <a:gd name="connsiteY4" fmla="*/ 286766 h 286766"/>
                <a:gd name="connsiteX5" fmla="*/ 162551 w 320496"/>
                <a:gd name="connsiteY5" fmla="*/ 198856 h 286766"/>
                <a:gd name="connsiteX6" fmla="*/ 30179 w 320496"/>
                <a:gd name="connsiteY6" fmla="*/ 156733 h 286766"/>
                <a:gd name="connsiteX7" fmla="*/ 0 w 320496"/>
                <a:gd name="connsiteY7" fmla="*/ 38188 h 286766"/>
                <a:gd name="connsiteX0" fmla="*/ 0 w 320496"/>
                <a:gd name="connsiteY0" fmla="*/ 32202 h 280780"/>
                <a:gd name="connsiteX1" fmla="*/ 133820 w 320496"/>
                <a:gd name="connsiteY1" fmla="*/ 78868 h 280780"/>
                <a:gd name="connsiteX2" fmla="*/ 109838 w 320496"/>
                <a:gd name="connsiteY2" fmla="*/ 0 h 280780"/>
                <a:gd name="connsiteX3" fmla="*/ 320496 w 320496"/>
                <a:gd name="connsiteY3" fmla="*/ 184671 h 280780"/>
                <a:gd name="connsiteX4" fmla="*/ 186924 w 320496"/>
                <a:gd name="connsiteY4" fmla="*/ 280780 h 280780"/>
                <a:gd name="connsiteX5" fmla="*/ 162551 w 320496"/>
                <a:gd name="connsiteY5" fmla="*/ 192870 h 280780"/>
                <a:gd name="connsiteX6" fmla="*/ 30179 w 320496"/>
                <a:gd name="connsiteY6" fmla="*/ 150747 h 280780"/>
                <a:gd name="connsiteX7" fmla="*/ 0 w 320496"/>
                <a:gd name="connsiteY7" fmla="*/ 32202 h 280780"/>
                <a:gd name="connsiteX0" fmla="*/ 0 w 320496"/>
                <a:gd name="connsiteY0" fmla="*/ 30658 h 279236"/>
                <a:gd name="connsiteX1" fmla="*/ 133820 w 320496"/>
                <a:gd name="connsiteY1" fmla="*/ 77324 h 279236"/>
                <a:gd name="connsiteX2" fmla="*/ 112831 w 320496"/>
                <a:gd name="connsiteY2" fmla="*/ 0 h 279236"/>
                <a:gd name="connsiteX3" fmla="*/ 320496 w 320496"/>
                <a:gd name="connsiteY3" fmla="*/ 183127 h 279236"/>
                <a:gd name="connsiteX4" fmla="*/ 186924 w 320496"/>
                <a:gd name="connsiteY4" fmla="*/ 279236 h 279236"/>
                <a:gd name="connsiteX5" fmla="*/ 162551 w 320496"/>
                <a:gd name="connsiteY5" fmla="*/ 191326 h 279236"/>
                <a:gd name="connsiteX6" fmla="*/ 30179 w 320496"/>
                <a:gd name="connsiteY6" fmla="*/ 149203 h 279236"/>
                <a:gd name="connsiteX7" fmla="*/ 0 w 320496"/>
                <a:gd name="connsiteY7" fmla="*/ 30658 h 279236"/>
                <a:gd name="connsiteX0" fmla="*/ 0 w 320496"/>
                <a:gd name="connsiteY0" fmla="*/ 30658 h 279236"/>
                <a:gd name="connsiteX1" fmla="*/ 130827 w 320496"/>
                <a:gd name="connsiteY1" fmla="*/ 75781 h 279236"/>
                <a:gd name="connsiteX2" fmla="*/ 112831 w 320496"/>
                <a:gd name="connsiteY2" fmla="*/ 0 h 279236"/>
                <a:gd name="connsiteX3" fmla="*/ 320496 w 320496"/>
                <a:gd name="connsiteY3" fmla="*/ 183127 h 279236"/>
                <a:gd name="connsiteX4" fmla="*/ 186924 w 320496"/>
                <a:gd name="connsiteY4" fmla="*/ 279236 h 279236"/>
                <a:gd name="connsiteX5" fmla="*/ 162551 w 320496"/>
                <a:gd name="connsiteY5" fmla="*/ 191326 h 279236"/>
                <a:gd name="connsiteX6" fmla="*/ 30179 w 320496"/>
                <a:gd name="connsiteY6" fmla="*/ 149203 h 279236"/>
                <a:gd name="connsiteX7" fmla="*/ 0 w 320496"/>
                <a:gd name="connsiteY7" fmla="*/ 30658 h 279236"/>
                <a:gd name="connsiteX0" fmla="*/ 0 w 320496"/>
                <a:gd name="connsiteY0" fmla="*/ 29933 h 278511"/>
                <a:gd name="connsiteX1" fmla="*/ 130827 w 320496"/>
                <a:gd name="connsiteY1" fmla="*/ 75056 h 278511"/>
                <a:gd name="connsiteX2" fmla="*/ 110563 w 320496"/>
                <a:gd name="connsiteY2" fmla="*/ 0 h 278511"/>
                <a:gd name="connsiteX3" fmla="*/ 320496 w 320496"/>
                <a:gd name="connsiteY3" fmla="*/ 182402 h 278511"/>
                <a:gd name="connsiteX4" fmla="*/ 186924 w 320496"/>
                <a:gd name="connsiteY4" fmla="*/ 278511 h 278511"/>
                <a:gd name="connsiteX5" fmla="*/ 162551 w 320496"/>
                <a:gd name="connsiteY5" fmla="*/ 190601 h 278511"/>
                <a:gd name="connsiteX6" fmla="*/ 30179 w 320496"/>
                <a:gd name="connsiteY6" fmla="*/ 148478 h 278511"/>
                <a:gd name="connsiteX7" fmla="*/ 0 w 320496"/>
                <a:gd name="connsiteY7" fmla="*/ 29933 h 27851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320496" h="278511">
                  <a:moveTo>
                    <a:pt x="0" y="29933"/>
                  </a:moveTo>
                  <a:lnTo>
                    <a:pt x="130827" y="75056"/>
                  </a:lnTo>
                  <a:lnTo>
                    <a:pt x="110563" y="0"/>
                  </a:lnTo>
                  <a:lnTo>
                    <a:pt x="320496" y="182402"/>
                  </a:lnTo>
                  <a:lnTo>
                    <a:pt x="186924" y="278511"/>
                  </a:lnTo>
                  <a:lnTo>
                    <a:pt x="162551" y="190601"/>
                  </a:lnTo>
                  <a:lnTo>
                    <a:pt x="30179" y="148478"/>
                  </a:lnTo>
                  <a:lnTo>
                    <a:pt x="0" y="29933"/>
                  </a:lnTo>
                  <a:close/>
                </a:path>
              </a:pathLst>
            </a:custGeom>
            <a:solidFill>
              <a:schemeClr val="tx2">
                <a:lumMod val="20000"/>
                <a:lumOff val="80000"/>
              </a:scheme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vert="eaVert" anchor="ctr"/>
            <a:lstStyle>
              <a:lvl1pPr eaLnBrk="0" hangingPunct="0"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  <a:defRPr/>
              </a:pPr>
              <a:endParaRPr lang="ru-RU" altLang="ru-RU" sz="1800" smtClean="0">
                <a:cs typeface="Arial" charset="0"/>
              </a:endParaRPr>
            </a:p>
          </p:txBody>
        </p:sp>
        <p:cxnSp>
          <p:nvCxnSpPr>
            <p:cNvPr id="22" name="Прямая со стрелкой 21"/>
            <p:cNvCxnSpPr/>
            <p:nvPr/>
          </p:nvCxnSpPr>
          <p:spPr bwMode="auto">
            <a:xfrm>
              <a:off x="1197195" y="2040135"/>
              <a:ext cx="0" cy="2656798"/>
            </a:xfrm>
            <a:prstGeom prst="straightConnector1">
              <a:avLst/>
            </a:prstGeom>
            <a:ln w="12700">
              <a:solidFill>
                <a:schemeClr val="tx1"/>
              </a:solidFill>
              <a:prstDash val="lgDash"/>
              <a:headEnd type="none" w="sm" len="lg"/>
              <a:tailEnd type="none" w="sm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Прямая со стрелкой 25"/>
            <p:cNvCxnSpPr/>
            <p:nvPr/>
          </p:nvCxnSpPr>
          <p:spPr bwMode="auto">
            <a:xfrm flipH="1">
              <a:off x="1281332" y="2448019"/>
              <a:ext cx="0" cy="825290"/>
            </a:xfrm>
            <a:prstGeom prst="straightConnector1">
              <a:avLst/>
            </a:prstGeom>
            <a:ln w="25400">
              <a:solidFill>
                <a:schemeClr val="tx1"/>
              </a:solidFill>
              <a:prstDash val="solid"/>
              <a:headEnd type="none" w="sm" len="lg"/>
              <a:tailEnd type="none" w="sm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Прямая со стрелкой 26"/>
            <p:cNvCxnSpPr/>
            <p:nvPr/>
          </p:nvCxnSpPr>
          <p:spPr bwMode="auto">
            <a:xfrm flipH="1">
              <a:off x="1109882" y="2440083"/>
              <a:ext cx="0" cy="831638"/>
            </a:xfrm>
            <a:prstGeom prst="straightConnector1">
              <a:avLst/>
            </a:prstGeom>
            <a:ln w="25400">
              <a:solidFill>
                <a:schemeClr val="tx1"/>
              </a:solidFill>
              <a:prstDash val="solid"/>
              <a:headEnd type="none" w="sm" len="lg"/>
              <a:tailEnd type="none" w="sm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Прямая со стрелкой 27"/>
            <p:cNvCxnSpPr/>
            <p:nvPr/>
          </p:nvCxnSpPr>
          <p:spPr bwMode="auto">
            <a:xfrm flipH="1">
              <a:off x="1109882" y="3322508"/>
              <a:ext cx="0" cy="282503"/>
            </a:xfrm>
            <a:prstGeom prst="straightConnector1">
              <a:avLst/>
            </a:prstGeom>
            <a:ln w="25400">
              <a:solidFill>
                <a:schemeClr val="tx1"/>
              </a:solidFill>
              <a:prstDash val="solid"/>
              <a:headEnd type="none" w="sm" len="lg"/>
              <a:tailEnd type="none" w="sm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Прямая со стрелкой 28"/>
            <p:cNvCxnSpPr/>
            <p:nvPr/>
          </p:nvCxnSpPr>
          <p:spPr bwMode="auto">
            <a:xfrm flipH="1">
              <a:off x="1281332" y="3320922"/>
              <a:ext cx="0" cy="282503"/>
            </a:xfrm>
            <a:prstGeom prst="straightConnector1">
              <a:avLst/>
            </a:prstGeom>
            <a:ln w="25400">
              <a:solidFill>
                <a:schemeClr val="tx1"/>
              </a:solidFill>
              <a:prstDash val="solid"/>
              <a:headEnd type="none" w="sm" len="lg"/>
              <a:tailEnd type="none" w="sm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Прямая со стрелкой 29"/>
            <p:cNvCxnSpPr/>
            <p:nvPr/>
          </p:nvCxnSpPr>
          <p:spPr bwMode="auto">
            <a:xfrm>
              <a:off x="1282920" y="3658973"/>
              <a:ext cx="0" cy="285677"/>
            </a:xfrm>
            <a:prstGeom prst="straightConnector1">
              <a:avLst/>
            </a:prstGeom>
            <a:ln w="25400">
              <a:solidFill>
                <a:schemeClr val="tx1"/>
              </a:solidFill>
              <a:prstDash val="solid"/>
              <a:headEnd type="none" w="sm" len="lg"/>
              <a:tailEnd type="none" w="sm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Прямая со стрелкой 30"/>
            <p:cNvCxnSpPr/>
            <p:nvPr/>
          </p:nvCxnSpPr>
          <p:spPr bwMode="auto">
            <a:xfrm flipH="1">
              <a:off x="1108295" y="3654212"/>
              <a:ext cx="0" cy="290438"/>
            </a:xfrm>
            <a:prstGeom prst="straightConnector1">
              <a:avLst/>
            </a:prstGeom>
            <a:ln w="25400">
              <a:solidFill>
                <a:schemeClr val="tx1"/>
              </a:solidFill>
              <a:prstDash val="solid"/>
              <a:headEnd type="none" w="sm" len="lg"/>
              <a:tailEnd type="none" w="sm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2" name="AutoShape 14"/>
            <p:cNvSpPr>
              <a:spLocks noChangeArrowheads="1"/>
            </p:cNvSpPr>
            <p:nvPr/>
          </p:nvSpPr>
          <p:spPr bwMode="auto">
            <a:xfrm>
              <a:off x="1279745" y="3373296"/>
              <a:ext cx="147636" cy="147600"/>
            </a:xfrm>
            <a:prstGeom prst="rightArrow">
              <a:avLst>
                <a:gd name="adj1" fmla="val 40667"/>
                <a:gd name="adj2" fmla="val 61449"/>
              </a:avLst>
            </a:prstGeom>
            <a:solidFill>
              <a:schemeClr val="tx2">
                <a:lumMod val="20000"/>
                <a:lumOff val="80000"/>
              </a:scheme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rot="10800000" vert="eaVert" anchor="ctr"/>
            <a:lstStyle>
              <a:lvl1pPr eaLnBrk="0" hangingPunct="0"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  <a:defRPr/>
              </a:pPr>
              <a:endParaRPr lang="ru-RU" altLang="ru-RU" sz="1800" smtClean="0">
                <a:cs typeface="Arial" charset="0"/>
              </a:endParaRPr>
            </a:p>
          </p:txBody>
        </p:sp>
        <p:sp>
          <p:nvSpPr>
            <p:cNvPr id="33" name="Овал 9"/>
            <p:cNvSpPr/>
            <p:nvPr/>
          </p:nvSpPr>
          <p:spPr bwMode="auto">
            <a:xfrm>
              <a:off x="1033683" y="3236805"/>
              <a:ext cx="323849" cy="88877"/>
            </a:xfrm>
            <a:custGeom>
              <a:avLst/>
              <a:gdLst>
                <a:gd name="connsiteX0" fmla="*/ 0 w 876299"/>
                <a:gd name="connsiteY0" fmla="*/ 128588 h 257175"/>
                <a:gd name="connsiteX1" fmla="*/ 438150 w 876299"/>
                <a:gd name="connsiteY1" fmla="*/ 0 h 257175"/>
                <a:gd name="connsiteX2" fmla="*/ 876300 w 876299"/>
                <a:gd name="connsiteY2" fmla="*/ 128588 h 257175"/>
                <a:gd name="connsiteX3" fmla="*/ 438150 w 876299"/>
                <a:gd name="connsiteY3" fmla="*/ 257176 h 257175"/>
                <a:gd name="connsiteX4" fmla="*/ 0 w 876299"/>
                <a:gd name="connsiteY4" fmla="*/ 128588 h 257175"/>
                <a:gd name="connsiteX0" fmla="*/ 5688 w 881988"/>
                <a:gd name="connsiteY0" fmla="*/ 135276 h 263864"/>
                <a:gd name="connsiteX1" fmla="*/ 210474 w 881988"/>
                <a:gd name="connsiteY1" fmla="*/ 30501 h 263864"/>
                <a:gd name="connsiteX2" fmla="*/ 443838 w 881988"/>
                <a:gd name="connsiteY2" fmla="*/ 6688 h 263864"/>
                <a:gd name="connsiteX3" fmla="*/ 881988 w 881988"/>
                <a:gd name="connsiteY3" fmla="*/ 135276 h 263864"/>
                <a:gd name="connsiteX4" fmla="*/ 443838 w 881988"/>
                <a:gd name="connsiteY4" fmla="*/ 263864 h 263864"/>
                <a:gd name="connsiteX5" fmla="*/ 5688 w 881988"/>
                <a:gd name="connsiteY5" fmla="*/ 135276 h 263864"/>
                <a:gd name="connsiteX0" fmla="*/ 5688 w 881988"/>
                <a:gd name="connsiteY0" fmla="*/ 135276 h 263864"/>
                <a:gd name="connsiteX1" fmla="*/ 210474 w 881988"/>
                <a:gd name="connsiteY1" fmla="*/ 30501 h 263864"/>
                <a:gd name="connsiteX2" fmla="*/ 443838 w 881988"/>
                <a:gd name="connsiteY2" fmla="*/ 6688 h 263864"/>
                <a:gd name="connsiteX3" fmla="*/ 881988 w 881988"/>
                <a:gd name="connsiteY3" fmla="*/ 135276 h 263864"/>
                <a:gd name="connsiteX4" fmla="*/ 443838 w 881988"/>
                <a:gd name="connsiteY4" fmla="*/ 263864 h 263864"/>
                <a:gd name="connsiteX5" fmla="*/ 5688 w 881988"/>
                <a:gd name="connsiteY5" fmla="*/ 135276 h 263864"/>
                <a:gd name="connsiteX0" fmla="*/ 5820 w 882120"/>
                <a:gd name="connsiteY0" fmla="*/ 134583 h 263171"/>
                <a:gd name="connsiteX1" fmla="*/ 210606 w 882120"/>
                <a:gd name="connsiteY1" fmla="*/ 29808 h 263171"/>
                <a:gd name="connsiteX2" fmla="*/ 443970 w 882120"/>
                <a:gd name="connsiteY2" fmla="*/ 5995 h 263171"/>
                <a:gd name="connsiteX3" fmla="*/ 882120 w 882120"/>
                <a:gd name="connsiteY3" fmla="*/ 134583 h 263171"/>
                <a:gd name="connsiteX4" fmla="*/ 443970 w 882120"/>
                <a:gd name="connsiteY4" fmla="*/ 263171 h 263171"/>
                <a:gd name="connsiteX5" fmla="*/ 5820 w 882120"/>
                <a:gd name="connsiteY5" fmla="*/ 134583 h 263171"/>
                <a:gd name="connsiteX0" fmla="*/ 5958 w 882258"/>
                <a:gd name="connsiteY0" fmla="*/ 133503 h 262091"/>
                <a:gd name="connsiteX1" fmla="*/ 210744 w 882258"/>
                <a:gd name="connsiteY1" fmla="*/ 28728 h 262091"/>
                <a:gd name="connsiteX2" fmla="*/ 444108 w 882258"/>
                <a:gd name="connsiteY2" fmla="*/ 4915 h 262091"/>
                <a:gd name="connsiteX3" fmla="*/ 882258 w 882258"/>
                <a:gd name="connsiteY3" fmla="*/ 133503 h 262091"/>
                <a:gd name="connsiteX4" fmla="*/ 444108 w 882258"/>
                <a:gd name="connsiteY4" fmla="*/ 262091 h 262091"/>
                <a:gd name="connsiteX5" fmla="*/ 5958 w 882258"/>
                <a:gd name="connsiteY5" fmla="*/ 133503 h 262091"/>
                <a:gd name="connsiteX0" fmla="*/ 5958 w 882258"/>
                <a:gd name="connsiteY0" fmla="*/ 133503 h 262091"/>
                <a:gd name="connsiteX1" fmla="*/ 210744 w 882258"/>
                <a:gd name="connsiteY1" fmla="*/ 28728 h 262091"/>
                <a:gd name="connsiteX2" fmla="*/ 444108 w 882258"/>
                <a:gd name="connsiteY2" fmla="*/ 4915 h 262091"/>
                <a:gd name="connsiteX3" fmla="*/ 882258 w 882258"/>
                <a:gd name="connsiteY3" fmla="*/ 133503 h 262091"/>
                <a:gd name="connsiteX4" fmla="*/ 444108 w 882258"/>
                <a:gd name="connsiteY4" fmla="*/ 262091 h 262091"/>
                <a:gd name="connsiteX5" fmla="*/ 5958 w 882258"/>
                <a:gd name="connsiteY5" fmla="*/ 133503 h 262091"/>
                <a:gd name="connsiteX0" fmla="*/ 5958 w 882258"/>
                <a:gd name="connsiteY0" fmla="*/ 133997 h 262585"/>
                <a:gd name="connsiteX1" fmla="*/ 210744 w 882258"/>
                <a:gd name="connsiteY1" fmla="*/ 29222 h 262585"/>
                <a:gd name="connsiteX2" fmla="*/ 444108 w 882258"/>
                <a:gd name="connsiteY2" fmla="*/ 5409 h 262585"/>
                <a:gd name="connsiteX3" fmla="*/ 882258 w 882258"/>
                <a:gd name="connsiteY3" fmla="*/ 133997 h 262585"/>
                <a:gd name="connsiteX4" fmla="*/ 444108 w 882258"/>
                <a:gd name="connsiteY4" fmla="*/ 262585 h 262585"/>
                <a:gd name="connsiteX5" fmla="*/ 5958 w 882258"/>
                <a:gd name="connsiteY5" fmla="*/ 133997 h 262585"/>
                <a:gd name="connsiteX0" fmla="*/ 5958 w 888281"/>
                <a:gd name="connsiteY0" fmla="*/ 128716 h 257304"/>
                <a:gd name="connsiteX1" fmla="*/ 210744 w 888281"/>
                <a:gd name="connsiteY1" fmla="*/ 23941 h 257304"/>
                <a:gd name="connsiteX2" fmla="*/ 444108 w 888281"/>
                <a:gd name="connsiteY2" fmla="*/ 128 h 257304"/>
                <a:gd name="connsiteX3" fmla="*/ 682231 w 888281"/>
                <a:gd name="connsiteY3" fmla="*/ 33465 h 257304"/>
                <a:gd name="connsiteX4" fmla="*/ 882258 w 888281"/>
                <a:gd name="connsiteY4" fmla="*/ 128716 h 257304"/>
                <a:gd name="connsiteX5" fmla="*/ 444108 w 888281"/>
                <a:gd name="connsiteY5" fmla="*/ 257304 h 257304"/>
                <a:gd name="connsiteX6" fmla="*/ 5958 w 888281"/>
                <a:gd name="connsiteY6" fmla="*/ 128716 h 257304"/>
                <a:gd name="connsiteX0" fmla="*/ 5958 w 888281"/>
                <a:gd name="connsiteY0" fmla="*/ 128716 h 257304"/>
                <a:gd name="connsiteX1" fmla="*/ 210744 w 888281"/>
                <a:gd name="connsiteY1" fmla="*/ 23941 h 257304"/>
                <a:gd name="connsiteX2" fmla="*/ 444108 w 888281"/>
                <a:gd name="connsiteY2" fmla="*/ 128 h 257304"/>
                <a:gd name="connsiteX3" fmla="*/ 682231 w 888281"/>
                <a:gd name="connsiteY3" fmla="*/ 33465 h 257304"/>
                <a:gd name="connsiteX4" fmla="*/ 882258 w 888281"/>
                <a:gd name="connsiteY4" fmla="*/ 128716 h 257304"/>
                <a:gd name="connsiteX5" fmla="*/ 444108 w 888281"/>
                <a:gd name="connsiteY5" fmla="*/ 257304 h 257304"/>
                <a:gd name="connsiteX6" fmla="*/ 5958 w 888281"/>
                <a:gd name="connsiteY6" fmla="*/ 128716 h 257304"/>
                <a:gd name="connsiteX0" fmla="*/ 5958 w 882295"/>
                <a:gd name="connsiteY0" fmla="*/ 128716 h 257304"/>
                <a:gd name="connsiteX1" fmla="*/ 210744 w 882295"/>
                <a:gd name="connsiteY1" fmla="*/ 23941 h 257304"/>
                <a:gd name="connsiteX2" fmla="*/ 444108 w 882295"/>
                <a:gd name="connsiteY2" fmla="*/ 128 h 257304"/>
                <a:gd name="connsiteX3" fmla="*/ 682231 w 882295"/>
                <a:gd name="connsiteY3" fmla="*/ 33465 h 257304"/>
                <a:gd name="connsiteX4" fmla="*/ 882258 w 882295"/>
                <a:gd name="connsiteY4" fmla="*/ 128716 h 257304"/>
                <a:gd name="connsiteX5" fmla="*/ 444108 w 882295"/>
                <a:gd name="connsiteY5" fmla="*/ 257304 h 257304"/>
                <a:gd name="connsiteX6" fmla="*/ 5958 w 882295"/>
                <a:gd name="connsiteY6" fmla="*/ 128716 h 257304"/>
                <a:gd name="connsiteX0" fmla="*/ 444108 w 882295"/>
                <a:gd name="connsiteY0" fmla="*/ 0 h 257176"/>
                <a:gd name="connsiteX1" fmla="*/ 682231 w 882295"/>
                <a:gd name="connsiteY1" fmla="*/ 33337 h 257176"/>
                <a:gd name="connsiteX2" fmla="*/ 882258 w 882295"/>
                <a:gd name="connsiteY2" fmla="*/ 128588 h 257176"/>
                <a:gd name="connsiteX3" fmla="*/ 444108 w 882295"/>
                <a:gd name="connsiteY3" fmla="*/ 257176 h 257176"/>
                <a:gd name="connsiteX4" fmla="*/ 5958 w 882295"/>
                <a:gd name="connsiteY4" fmla="*/ 128588 h 257176"/>
                <a:gd name="connsiteX5" fmla="*/ 210744 w 882295"/>
                <a:gd name="connsiteY5" fmla="*/ 23813 h 257176"/>
                <a:gd name="connsiteX6" fmla="*/ 535548 w 882295"/>
                <a:gd name="connsiteY6" fmla="*/ 91440 h 257176"/>
                <a:gd name="connsiteX0" fmla="*/ 444108 w 882295"/>
                <a:gd name="connsiteY0" fmla="*/ 0 h 257176"/>
                <a:gd name="connsiteX1" fmla="*/ 682231 w 882295"/>
                <a:gd name="connsiteY1" fmla="*/ 33337 h 257176"/>
                <a:gd name="connsiteX2" fmla="*/ 882258 w 882295"/>
                <a:gd name="connsiteY2" fmla="*/ 128588 h 257176"/>
                <a:gd name="connsiteX3" fmla="*/ 444108 w 882295"/>
                <a:gd name="connsiteY3" fmla="*/ 257176 h 257176"/>
                <a:gd name="connsiteX4" fmla="*/ 5958 w 882295"/>
                <a:gd name="connsiteY4" fmla="*/ 128588 h 257176"/>
                <a:gd name="connsiteX5" fmla="*/ 210744 w 882295"/>
                <a:gd name="connsiteY5" fmla="*/ 23813 h 257176"/>
                <a:gd name="connsiteX0" fmla="*/ 682231 w 882295"/>
                <a:gd name="connsiteY0" fmla="*/ 9524 h 233363"/>
                <a:gd name="connsiteX1" fmla="*/ 882258 w 882295"/>
                <a:gd name="connsiteY1" fmla="*/ 104775 h 233363"/>
                <a:gd name="connsiteX2" fmla="*/ 444108 w 882295"/>
                <a:gd name="connsiteY2" fmla="*/ 233363 h 233363"/>
                <a:gd name="connsiteX3" fmla="*/ 5958 w 882295"/>
                <a:gd name="connsiteY3" fmla="*/ 104775 h 233363"/>
                <a:gd name="connsiteX4" fmla="*/ 210744 w 882295"/>
                <a:gd name="connsiteY4" fmla="*/ 0 h 233363"/>
                <a:gd name="connsiteX0" fmla="*/ 682231 w 882295"/>
                <a:gd name="connsiteY0" fmla="*/ 9524 h 233363"/>
                <a:gd name="connsiteX1" fmla="*/ 882258 w 882295"/>
                <a:gd name="connsiteY1" fmla="*/ 104775 h 233363"/>
                <a:gd name="connsiteX2" fmla="*/ 444108 w 882295"/>
                <a:gd name="connsiteY2" fmla="*/ 233363 h 233363"/>
                <a:gd name="connsiteX3" fmla="*/ 5958 w 882295"/>
                <a:gd name="connsiteY3" fmla="*/ 104775 h 233363"/>
                <a:gd name="connsiteX4" fmla="*/ 210744 w 882295"/>
                <a:gd name="connsiteY4" fmla="*/ 0 h 233363"/>
                <a:gd name="connsiteX0" fmla="*/ 682231 w 888570"/>
                <a:gd name="connsiteY0" fmla="*/ 9524 h 233363"/>
                <a:gd name="connsiteX1" fmla="*/ 882258 w 888570"/>
                <a:gd name="connsiteY1" fmla="*/ 104775 h 233363"/>
                <a:gd name="connsiteX2" fmla="*/ 444108 w 888570"/>
                <a:gd name="connsiteY2" fmla="*/ 233363 h 233363"/>
                <a:gd name="connsiteX3" fmla="*/ 5958 w 888570"/>
                <a:gd name="connsiteY3" fmla="*/ 104775 h 233363"/>
                <a:gd name="connsiteX4" fmla="*/ 210744 w 888570"/>
                <a:gd name="connsiteY4" fmla="*/ 0 h 233363"/>
                <a:gd name="connsiteX0" fmla="*/ 682231 w 882260"/>
                <a:gd name="connsiteY0" fmla="*/ 9524 h 233363"/>
                <a:gd name="connsiteX1" fmla="*/ 882258 w 882260"/>
                <a:gd name="connsiteY1" fmla="*/ 104775 h 233363"/>
                <a:gd name="connsiteX2" fmla="*/ 444108 w 882260"/>
                <a:gd name="connsiteY2" fmla="*/ 233363 h 233363"/>
                <a:gd name="connsiteX3" fmla="*/ 5958 w 882260"/>
                <a:gd name="connsiteY3" fmla="*/ 104775 h 233363"/>
                <a:gd name="connsiteX4" fmla="*/ 210744 w 882260"/>
                <a:gd name="connsiteY4" fmla="*/ 0 h 233363"/>
                <a:gd name="connsiteX0" fmla="*/ 682231 w 882273"/>
                <a:gd name="connsiteY0" fmla="*/ 9524 h 233363"/>
                <a:gd name="connsiteX1" fmla="*/ 882258 w 882273"/>
                <a:gd name="connsiteY1" fmla="*/ 104775 h 233363"/>
                <a:gd name="connsiteX2" fmla="*/ 444108 w 882273"/>
                <a:gd name="connsiteY2" fmla="*/ 233363 h 233363"/>
                <a:gd name="connsiteX3" fmla="*/ 5958 w 882273"/>
                <a:gd name="connsiteY3" fmla="*/ 104775 h 233363"/>
                <a:gd name="connsiteX4" fmla="*/ 210744 w 882273"/>
                <a:gd name="connsiteY4" fmla="*/ 0 h 233363"/>
                <a:gd name="connsiteX0" fmla="*/ 682231 w 877511"/>
                <a:gd name="connsiteY0" fmla="*/ 9524 h 233363"/>
                <a:gd name="connsiteX1" fmla="*/ 877495 w 877511"/>
                <a:gd name="connsiteY1" fmla="*/ 104775 h 233363"/>
                <a:gd name="connsiteX2" fmla="*/ 444108 w 877511"/>
                <a:gd name="connsiteY2" fmla="*/ 233363 h 233363"/>
                <a:gd name="connsiteX3" fmla="*/ 5958 w 877511"/>
                <a:gd name="connsiteY3" fmla="*/ 104775 h 233363"/>
                <a:gd name="connsiteX4" fmla="*/ 210744 w 877511"/>
                <a:gd name="connsiteY4" fmla="*/ 0 h 233363"/>
                <a:gd name="connsiteX0" fmla="*/ 682231 w 884654"/>
                <a:gd name="connsiteY0" fmla="*/ 9524 h 233364"/>
                <a:gd name="connsiteX1" fmla="*/ 884639 w 884654"/>
                <a:gd name="connsiteY1" fmla="*/ 107157 h 233364"/>
                <a:gd name="connsiteX2" fmla="*/ 444108 w 884654"/>
                <a:gd name="connsiteY2" fmla="*/ 233363 h 233364"/>
                <a:gd name="connsiteX3" fmla="*/ 5958 w 884654"/>
                <a:gd name="connsiteY3" fmla="*/ 104775 h 233364"/>
                <a:gd name="connsiteX4" fmla="*/ 210744 w 884654"/>
                <a:gd name="connsiteY4" fmla="*/ 0 h 233364"/>
                <a:gd name="connsiteX0" fmla="*/ 682231 w 875130"/>
                <a:gd name="connsiteY0" fmla="*/ 9524 h 233364"/>
                <a:gd name="connsiteX1" fmla="*/ 875114 w 875130"/>
                <a:gd name="connsiteY1" fmla="*/ 107157 h 233364"/>
                <a:gd name="connsiteX2" fmla="*/ 444108 w 875130"/>
                <a:gd name="connsiteY2" fmla="*/ 233363 h 233364"/>
                <a:gd name="connsiteX3" fmla="*/ 5958 w 875130"/>
                <a:gd name="connsiteY3" fmla="*/ 104775 h 233364"/>
                <a:gd name="connsiteX4" fmla="*/ 210744 w 875130"/>
                <a:gd name="connsiteY4" fmla="*/ 0 h 233364"/>
                <a:gd name="connsiteX0" fmla="*/ 682231 w 875115"/>
                <a:gd name="connsiteY0" fmla="*/ 9524 h 233365"/>
                <a:gd name="connsiteX1" fmla="*/ 875114 w 875115"/>
                <a:gd name="connsiteY1" fmla="*/ 107157 h 233365"/>
                <a:gd name="connsiteX2" fmla="*/ 444108 w 875115"/>
                <a:gd name="connsiteY2" fmla="*/ 233363 h 233365"/>
                <a:gd name="connsiteX3" fmla="*/ 5958 w 875115"/>
                <a:gd name="connsiteY3" fmla="*/ 104775 h 233365"/>
                <a:gd name="connsiteX4" fmla="*/ 210744 w 875115"/>
                <a:gd name="connsiteY4" fmla="*/ 0 h 233365"/>
                <a:gd name="connsiteX0" fmla="*/ 682231 w 875214"/>
                <a:gd name="connsiteY0" fmla="*/ 9524 h 233365"/>
                <a:gd name="connsiteX1" fmla="*/ 875114 w 875214"/>
                <a:gd name="connsiteY1" fmla="*/ 107157 h 233365"/>
                <a:gd name="connsiteX2" fmla="*/ 444108 w 875214"/>
                <a:gd name="connsiteY2" fmla="*/ 233363 h 233365"/>
                <a:gd name="connsiteX3" fmla="*/ 5958 w 875214"/>
                <a:gd name="connsiteY3" fmla="*/ 104775 h 233365"/>
                <a:gd name="connsiteX4" fmla="*/ 210744 w 875214"/>
                <a:gd name="connsiteY4" fmla="*/ 0 h 233365"/>
                <a:gd name="connsiteX0" fmla="*/ 682231 w 875214"/>
                <a:gd name="connsiteY0" fmla="*/ 9524 h 233365"/>
                <a:gd name="connsiteX1" fmla="*/ 875114 w 875214"/>
                <a:gd name="connsiteY1" fmla="*/ 107157 h 233365"/>
                <a:gd name="connsiteX2" fmla="*/ 444108 w 875214"/>
                <a:gd name="connsiteY2" fmla="*/ 233363 h 233365"/>
                <a:gd name="connsiteX3" fmla="*/ 5958 w 875214"/>
                <a:gd name="connsiteY3" fmla="*/ 104775 h 233365"/>
                <a:gd name="connsiteX4" fmla="*/ 210744 w 875214"/>
                <a:gd name="connsiteY4" fmla="*/ 0 h 233365"/>
                <a:gd name="connsiteX0" fmla="*/ 682231 w 875214"/>
                <a:gd name="connsiteY0" fmla="*/ 9524 h 233365"/>
                <a:gd name="connsiteX1" fmla="*/ 875114 w 875214"/>
                <a:gd name="connsiteY1" fmla="*/ 107157 h 233365"/>
                <a:gd name="connsiteX2" fmla="*/ 444108 w 875214"/>
                <a:gd name="connsiteY2" fmla="*/ 233363 h 233365"/>
                <a:gd name="connsiteX3" fmla="*/ 5958 w 875214"/>
                <a:gd name="connsiteY3" fmla="*/ 104775 h 233365"/>
                <a:gd name="connsiteX4" fmla="*/ 210744 w 875214"/>
                <a:gd name="connsiteY4" fmla="*/ 0 h 233365"/>
                <a:gd name="connsiteX0" fmla="*/ 676280 w 869263"/>
                <a:gd name="connsiteY0" fmla="*/ 9524 h 233365"/>
                <a:gd name="connsiteX1" fmla="*/ 869163 w 869263"/>
                <a:gd name="connsiteY1" fmla="*/ 107157 h 233365"/>
                <a:gd name="connsiteX2" fmla="*/ 438157 w 869263"/>
                <a:gd name="connsiteY2" fmla="*/ 233363 h 233365"/>
                <a:gd name="connsiteX3" fmla="*/ 7 w 869263"/>
                <a:gd name="connsiteY3" fmla="*/ 104775 h 233365"/>
                <a:gd name="connsiteX4" fmla="*/ 204793 w 869263"/>
                <a:gd name="connsiteY4" fmla="*/ 0 h 233365"/>
                <a:gd name="connsiteX0" fmla="*/ 676332 w 869315"/>
                <a:gd name="connsiteY0" fmla="*/ 9524 h 233365"/>
                <a:gd name="connsiteX1" fmla="*/ 869215 w 869315"/>
                <a:gd name="connsiteY1" fmla="*/ 107157 h 233365"/>
                <a:gd name="connsiteX2" fmla="*/ 438209 w 869315"/>
                <a:gd name="connsiteY2" fmla="*/ 233363 h 233365"/>
                <a:gd name="connsiteX3" fmla="*/ 59 w 869315"/>
                <a:gd name="connsiteY3" fmla="*/ 104775 h 233365"/>
                <a:gd name="connsiteX4" fmla="*/ 204845 w 869315"/>
                <a:gd name="connsiteY4" fmla="*/ 0 h 233365"/>
                <a:gd name="connsiteX0" fmla="*/ 676332 w 869315"/>
                <a:gd name="connsiteY0" fmla="*/ 9524 h 233365"/>
                <a:gd name="connsiteX1" fmla="*/ 869215 w 869315"/>
                <a:gd name="connsiteY1" fmla="*/ 107157 h 233365"/>
                <a:gd name="connsiteX2" fmla="*/ 438209 w 869315"/>
                <a:gd name="connsiteY2" fmla="*/ 233363 h 233365"/>
                <a:gd name="connsiteX3" fmla="*/ 59 w 869315"/>
                <a:gd name="connsiteY3" fmla="*/ 104775 h 233365"/>
                <a:gd name="connsiteX4" fmla="*/ 204845 w 869315"/>
                <a:gd name="connsiteY4" fmla="*/ 0 h 233365"/>
                <a:gd name="connsiteX0" fmla="*/ 676338 w 869321"/>
                <a:gd name="connsiteY0" fmla="*/ 9524 h 233365"/>
                <a:gd name="connsiteX1" fmla="*/ 869221 w 869321"/>
                <a:gd name="connsiteY1" fmla="*/ 107157 h 233365"/>
                <a:gd name="connsiteX2" fmla="*/ 438215 w 869321"/>
                <a:gd name="connsiteY2" fmla="*/ 233363 h 233365"/>
                <a:gd name="connsiteX3" fmla="*/ 65 w 869321"/>
                <a:gd name="connsiteY3" fmla="*/ 104775 h 233365"/>
                <a:gd name="connsiteX4" fmla="*/ 204851 w 869321"/>
                <a:gd name="connsiteY4" fmla="*/ 0 h 233365"/>
                <a:gd name="connsiteX0" fmla="*/ 676372 w 869355"/>
                <a:gd name="connsiteY0" fmla="*/ 9524 h 233365"/>
                <a:gd name="connsiteX1" fmla="*/ 869255 w 869355"/>
                <a:gd name="connsiteY1" fmla="*/ 107157 h 233365"/>
                <a:gd name="connsiteX2" fmla="*/ 438249 w 869355"/>
                <a:gd name="connsiteY2" fmla="*/ 233363 h 233365"/>
                <a:gd name="connsiteX3" fmla="*/ 99 w 869355"/>
                <a:gd name="connsiteY3" fmla="*/ 104775 h 233365"/>
                <a:gd name="connsiteX4" fmla="*/ 204885 w 869355"/>
                <a:gd name="connsiteY4" fmla="*/ 0 h 233365"/>
                <a:gd name="connsiteX0" fmla="*/ 676339 w 869322"/>
                <a:gd name="connsiteY0" fmla="*/ 9524 h 233365"/>
                <a:gd name="connsiteX1" fmla="*/ 869222 w 869322"/>
                <a:gd name="connsiteY1" fmla="*/ 107157 h 233365"/>
                <a:gd name="connsiteX2" fmla="*/ 438216 w 869322"/>
                <a:gd name="connsiteY2" fmla="*/ 233363 h 233365"/>
                <a:gd name="connsiteX3" fmla="*/ 66 w 869322"/>
                <a:gd name="connsiteY3" fmla="*/ 104775 h 233365"/>
                <a:gd name="connsiteX4" fmla="*/ 204852 w 869322"/>
                <a:gd name="connsiteY4" fmla="*/ 0 h 233365"/>
                <a:gd name="connsiteX0" fmla="*/ 676339 w 869322"/>
                <a:gd name="connsiteY0" fmla="*/ 9524 h 233365"/>
                <a:gd name="connsiteX1" fmla="*/ 869222 w 869322"/>
                <a:gd name="connsiteY1" fmla="*/ 107157 h 233365"/>
                <a:gd name="connsiteX2" fmla="*/ 438216 w 869322"/>
                <a:gd name="connsiteY2" fmla="*/ 233363 h 233365"/>
                <a:gd name="connsiteX3" fmla="*/ 66 w 869322"/>
                <a:gd name="connsiteY3" fmla="*/ 104775 h 233365"/>
                <a:gd name="connsiteX4" fmla="*/ 204852 w 869322"/>
                <a:gd name="connsiteY4" fmla="*/ 0 h 233365"/>
                <a:gd name="connsiteX0" fmla="*/ 676278 w 869261"/>
                <a:gd name="connsiteY0" fmla="*/ 9524 h 233365"/>
                <a:gd name="connsiteX1" fmla="*/ 869161 w 869261"/>
                <a:gd name="connsiteY1" fmla="*/ 107157 h 233365"/>
                <a:gd name="connsiteX2" fmla="*/ 438155 w 869261"/>
                <a:gd name="connsiteY2" fmla="*/ 233363 h 233365"/>
                <a:gd name="connsiteX3" fmla="*/ 5 w 869261"/>
                <a:gd name="connsiteY3" fmla="*/ 104775 h 233365"/>
                <a:gd name="connsiteX4" fmla="*/ 204791 w 869261"/>
                <a:gd name="connsiteY4" fmla="*/ 0 h 233365"/>
                <a:gd name="connsiteX0" fmla="*/ 676277 w 869260"/>
                <a:gd name="connsiteY0" fmla="*/ 9524 h 233365"/>
                <a:gd name="connsiteX1" fmla="*/ 869160 w 869260"/>
                <a:gd name="connsiteY1" fmla="*/ 107157 h 233365"/>
                <a:gd name="connsiteX2" fmla="*/ 438154 w 869260"/>
                <a:gd name="connsiteY2" fmla="*/ 233363 h 233365"/>
                <a:gd name="connsiteX3" fmla="*/ 4 w 869260"/>
                <a:gd name="connsiteY3" fmla="*/ 104775 h 233365"/>
                <a:gd name="connsiteX4" fmla="*/ 204790 w 869260"/>
                <a:gd name="connsiteY4" fmla="*/ 0 h 233365"/>
                <a:gd name="connsiteX0" fmla="*/ 676449 w 869432"/>
                <a:gd name="connsiteY0" fmla="*/ 9524 h 244416"/>
                <a:gd name="connsiteX1" fmla="*/ 869332 w 869432"/>
                <a:gd name="connsiteY1" fmla="*/ 107157 h 244416"/>
                <a:gd name="connsiteX2" fmla="*/ 438326 w 869432"/>
                <a:gd name="connsiteY2" fmla="*/ 233363 h 244416"/>
                <a:gd name="connsiteX3" fmla="*/ 176 w 869432"/>
                <a:gd name="connsiteY3" fmla="*/ 104775 h 244416"/>
                <a:gd name="connsiteX4" fmla="*/ 204962 w 869432"/>
                <a:gd name="connsiteY4" fmla="*/ 0 h 244416"/>
                <a:gd name="connsiteX0" fmla="*/ 676278 w 869261"/>
                <a:gd name="connsiteY0" fmla="*/ 9524 h 233365"/>
                <a:gd name="connsiteX1" fmla="*/ 869161 w 869261"/>
                <a:gd name="connsiteY1" fmla="*/ 107157 h 233365"/>
                <a:gd name="connsiteX2" fmla="*/ 438155 w 869261"/>
                <a:gd name="connsiteY2" fmla="*/ 233363 h 233365"/>
                <a:gd name="connsiteX3" fmla="*/ 5 w 869261"/>
                <a:gd name="connsiteY3" fmla="*/ 104775 h 233365"/>
                <a:gd name="connsiteX4" fmla="*/ 204791 w 869261"/>
                <a:gd name="connsiteY4" fmla="*/ 0 h 233365"/>
                <a:gd name="connsiteX0" fmla="*/ 676408 w 869391"/>
                <a:gd name="connsiteY0" fmla="*/ 9524 h 233365"/>
                <a:gd name="connsiteX1" fmla="*/ 869291 w 869391"/>
                <a:gd name="connsiteY1" fmla="*/ 107157 h 233365"/>
                <a:gd name="connsiteX2" fmla="*/ 438285 w 869391"/>
                <a:gd name="connsiteY2" fmla="*/ 233363 h 233365"/>
                <a:gd name="connsiteX3" fmla="*/ 135 w 869391"/>
                <a:gd name="connsiteY3" fmla="*/ 104775 h 233365"/>
                <a:gd name="connsiteX4" fmla="*/ 204921 w 869391"/>
                <a:gd name="connsiteY4" fmla="*/ 0 h 233365"/>
                <a:gd name="connsiteX0" fmla="*/ 676278 w 869261"/>
                <a:gd name="connsiteY0" fmla="*/ 9524 h 233365"/>
                <a:gd name="connsiteX1" fmla="*/ 869161 w 869261"/>
                <a:gd name="connsiteY1" fmla="*/ 107157 h 233365"/>
                <a:gd name="connsiteX2" fmla="*/ 438155 w 869261"/>
                <a:gd name="connsiteY2" fmla="*/ 233363 h 233365"/>
                <a:gd name="connsiteX3" fmla="*/ 5 w 869261"/>
                <a:gd name="connsiteY3" fmla="*/ 104775 h 233365"/>
                <a:gd name="connsiteX4" fmla="*/ 204791 w 869261"/>
                <a:gd name="connsiteY4" fmla="*/ 0 h 233365"/>
                <a:gd name="connsiteX0" fmla="*/ 676278 w 869261"/>
                <a:gd name="connsiteY0" fmla="*/ 9524 h 233365"/>
                <a:gd name="connsiteX1" fmla="*/ 869161 w 869261"/>
                <a:gd name="connsiteY1" fmla="*/ 107157 h 233365"/>
                <a:gd name="connsiteX2" fmla="*/ 438155 w 869261"/>
                <a:gd name="connsiteY2" fmla="*/ 233363 h 233365"/>
                <a:gd name="connsiteX3" fmla="*/ 5 w 869261"/>
                <a:gd name="connsiteY3" fmla="*/ 104775 h 233365"/>
                <a:gd name="connsiteX4" fmla="*/ 204791 w 869261"/>
                <a:gd name="connsiteY4" fmla="*/ 0 h 233365"/>
                <a:gd name="connsiteX0" fmla="*/ 676278 w 869211"/>
                <a:gd name="connsiteY0" fmla="*/ 9524 h 233365"/>
                <a:gd name="connsiteX1" fmla="*/ 869161 w 869211"/>
                <a:gd name="connsiteY1" fmla="*/ 107157 h 233365"/>
                <a:gd name="connsiteX2" fmla="*/ 438155 w 869211"/>
                <a:gd name="connsiteY2" fmla="*/ 233363 h 233365"/>
                <a:gd name="connsiteX3" fmla="*/ 5 w 869211"/>
                <a:gd name="connsiteY3" fmla="*/ 104775 h 233365"/>
                <a:gd name="connsiteX4" fmla="*/ 204791 w 869211"/>
                <a:gd name="connsiteY4" fmla="*/ 0 h 233365"/>
                <a:gd name="connsiteX0" fmla="*/ 676278 w 869162"/>
                <a:gd name="connsiteY0" fmla="*/ 9524 h 233365"/>
                <a:gd name="connsiteX1" fmla="*/ 869161 w 869162"/>
                <a:gd name="connsiteY1" fmla="*/ 107157 h 233365"/>
                <a:gd name="connsiteX2" fmla="*/ 438155 w 869162"/>
                <a:gd name="connsiteY2" fmla="*/ 233363 h 233365"/>
                <a:gd name="connsiteX3" fmla="*/ 5 w 869162"/>
                <a:gd name="connsiteY3" fmla="*/ 104775 h 233365"/>
                <a:gd name="connsiteX4" fmla="*/ 204791 w 869162"/>
                <a:gd name="connsiteY4" fmla="*/ 0 h 233365"/>
                <a:gd name="connsiteX0" fmla="*/ 676278 w 869204"/>
                <a:gd name="connsiteY0" fmla="*/ 9524 h 233367"/>
                <a:gd name="connsiteX1" fmla="*/ 869161 w 869204"/>
                <a:gd name="connsiteY1" fmla="*/ 107157 h 233367"/>
                <a:gd name="connsiteX2" fmla="*/ 438155 w 869204"/>
                <a:gd name="connsiteY2" fmla="*/ 233363 h 233367"/>
                <a:gd name="connsiteX3" fmla="*/ 5 w 869204"/>
                <a:gd name="connsiteY3" fmla="*/ 104775 h 233367"/>
                <a:gd name="connsiteX4" fmla="*/ 204791 w 869204"/>
                <a:gd name="connsiteY4" fmla="*/ 0 h 233367"/>
                <a:gd name="connsiteX0" fmla="*/ 676278 w 869161"/>
                <a:gd name="connsiteY0" fmla="*/ 9524 h 233367"/>
                <a:gd name="connsiteX1" fmla="*/ 869161 w 869161"/>
                <a:gd name="connsiteY1" fmla="*/ 107157 h 233367"/>
                <a:gd name="connsiteX2" fmla="*/ 438155 w 869161"/>
                <a:gd name="connsiteY2" fmla="*/ 233363 h 233367"/>
                <a:gd name="connsiteX3" fmla="*/ 5 w 869161"/>
                <a:gd name="connsiteY3" fmla="*/ 104775 h 233367"/>
                <a:gd name="connsiteX4" fmla="*/ 204791 w 869161"/>
                <a:gd name="connsiteY4" fmla="*/ 0 h 233367"/>
                <a:gd name="connsiteX0" fmla="*/ 669135 w 875167"/>
                <a:gd name="connsiteY0" fmla="*/ 9524 h 233364"/>
                <a:gd name="connsiteX1" fmla="*/ 869161 w 875167"/>
                <a:gd name="connsiteY1" fmla="*/ 107157 h 233364"/>
                <a:gd name="connsiteX2" fmla="*/ 438155 w 875167"/>
                <a:gd name="connsiteY2" fmla="*/ 233363 h 233364"/>
                <a:gd name="connsiteX3" fmla="*/ 5 w 875167"/>
                <a:gd name="connsiteY3" fmla="*/ 104775 h 233364"/>
                <a:gd name="connsiteX4" fmla="*/ 204791 w 875167"/>
                <a:gd name="connsiteY4" fmla="*/ 0 h 233364"/>
                <a:gd name="connsiteX0" fmla="*/ 669135 w 869162"/>
                <a:gd name="connsiteY0" fmla="*/ 9524 h 233364"/>
                <a:gd name="connsiteX1" fmla="*/ 869161 w 869162"/>
                <a:gd name="connsiteY1" fmla="*/ 107157 h 233364"/>
                <a:gd name="connsiteX2" fmla="*/ 438155 w 869162"/>
                <a:gd name="connsiteY2" fmla="*/ 233363 h 233364"/>
                <a:gd name="connsiteX3" fmla="*/ 5 w 869162"/>
                <a:gd name="connsiteY3" fmla="*/ 104775 h 233364"/>
                <a:gd name="connsiteX4" fmla="*/ 204791 w 869162"/>
                <a:gd name="connsiteY4" fmla="*/ 0 h 233364"/>
                <a:gd name="connsiteX0" fmla="*/ 669135 w 869209"/>
                <a:gd name="connsiteY0" fmla="*/ 9524 h 233370"/>
                <a:gd name="connsiteX1" fmla="*/ 869161 w 869209"/>
                <a:gd name="connsiteY1" fmla="*/ 107157 h 233370"/>
                <a:gd name="connsiteX2" fmla="*/ 438155 w 869209"/>
                <a:gd name="connsiteY2" fmla="*/ 233363 h 233370"/>
                <a:gd name="connsiteX3" fmla="*/ 5 w 869209"/>
                <a:gd name="connsiteY3" fmla="*/ 104775 h 233370"/>
                <a:gd name="connsiteX4" fmla="*/ 204791 w 869209"/>
                <a:gd name="connsiteY4" fmla="*/ 0 h 233370"/>
                <a:gd name="connsiteX0" fmla="*/ 669135 w 869162"/>
                <a:gd name="connsiteY0" fmla="*/ 9524 h 233370"/>
                <a:gd name="connsiteX1" fmla="*/ 869161 w 869162"/>
                <a:gd name="connsiteY1" fmla="*/ 107157 h 233370"/>
                <a:gd name="connsiteX2" fmla="*/ 438155 w 869162"/>
                <a:gd name="connsiteY2" fmla="*/ 233363 h 233370"/>
                <a:gd name="connsiteX3" fmla="*/ 5 w 869162"/>
                <a:gd name="connsiteY3" fmla="*/ 104775 h 233370"/>
                <a:gd name="connsiteX4" fmla="*/ 204791 w 869162"/>
                <a:gd name="connsiteY4" fmla="*/ 0 h 233370"/>
                <a:gd name="connsiteX0" fmla="*/ 669135 w 869162"/>
                <a:gd name="connsiteY0" fmla="*/ 9524 h 233370"/>
                <a:gd name="connsiteX1" fmla="*/ 869161 w 869162"/>
                <a:gd name="connsiteY1" fmla="*/ 107157 h 233370"/>
                <a:gd name="connsiteX2" fmla="*/ 438155 w 869162"/>
                <a:gd name="connsiteY2" fmla="*/ 233363 h 233370"/>
                <a:gd name="connsiteX3" fmla="*/ 5 w 869162"/>
                <a:gd name="connsiteY3" fmla="*/ 104775 h 233370"/>
                <a:gd name="connsiteX4" fmla="*/ 204791 w 869162"/>
                <a:gd name="connsiteY4" fmla="*/ 0 h 233370"/>
                <a:gd name="connsiteX0" fmla="*/ 669135 w 869240"/>
                <a:gd name="connsiteY0" fmla="*/ 9524 h 233366"/>
                <a:gd name="connsiteX1" fmla="*/ 869161 w 869240"/>
                <a:gd name="connsiteY1" fmla="*/ 107157 h 233366"/>
                <a:gd name="connsiteX2" fmla="*/ 438155 w 869240"/>
                <a:gd name="connsiteY2" fmla="*/ 233363 h 233366"/>
                <a:gd name="connsiteX3" fmla="*/ 5 w 869240"/>
                <a:gd name="connsiteY3" fmla="*/ 104775 h 233366"/>
                <a:gd name="connsiteX4" fmla="*/ 204791 w 869240"/>
                <a:gd name="connsiteY4" fmla="*/ 0 h 233366"/>
                <a:gd name="connsiteX0" fmla="*/ 669135 w 869240"/>
                <a:gd name="connsiteY0" fmla="*/ 9524 h 233366"/>
                <a:gd name="connsiteX1" fmla="*/ 869161 w 869240"/>
                <a:gd name="connsiteY1" fmla="*/ 107157 h 233366"/>
                <a:gd name="connsiteX2" fmla="*/ 438155 w 869240"/>
                <a:gd name="connsiteY2" fmla="*/ 233363 h 233366"/>
                <a:gd name="connsiteX3" fmla="*/ 5 w 869240"/>
                <a:gd name="connsiteY3" fmla="*/ 104775 h 233366"/>
                <a:gd name="connsiteX4" fmla="*/ 204791 w 869240"/>
                <a:gd name="connsiteY4" fmla="*/ 0 h 233366"/>
                <a:gd name="connsiteX0" fmla="*/ 669135 w 875167"/>
                <a:gd name="connsiteY0" fmla="*/ 0 h 234166"/>
                <a:gd name="connsiteX1" fmla="*/ 869161 w 875167"/>
                <a:gd name="connsiteY1" fmla="*/ 107959 h 234166"/>
                <a:gd name="connsiteX2" fmla="*/ 438155 w 875167"/>
                <a:gd name="connsiteY2" fmla="*/ 234165 h 234166"/>
                <a:gd name="connsiteX3" fmla="*/ 5 w 875167"/>
                <a:gd name="connsiteY3" fmla="*/ 105577 h 234166"/>
                <a:gd name="connsiteX4" fmla="*/ 204791 w 875167"/>
                <a:gd name="connsiteY4" fmla="*/ 802 h 234166"/>
                <a:gd name="connsiteX0" fmla="*/ 669135 w 869163"/>
                <a:gd name="connsiteY0" fmla="*/ 0 h 234166"/>
                <a:gd name="connsiteX1" fmla="*/ 869161 w 869163"/>
                <a:gd name="connsiteY1" fmla="*/ 107959 h 234166"/>
                <a:gd name="connsiteX2" fmla="*/ 438155 w 869163"/>
                <a:gd name="connsiteY2" fmla="*/ 234165 h 234166"/>
                <a:gd name="connsiteX3" fmla="*/ 5 w 869163"/>
                <a:gd name="connsiteY3" fmla="*/ 105577 h 234166"/>
                <a:gd name="connsiteX4" fmla="*/ 204791 w 869163"/>
                <a:gd name="connsiteY4" fmla="*/ 802 h 234166"/>
                <a:gd name="connsiteX0" fmla="*/ 669135 w 869161"/>
                <a:gd name="connsiteY0" fmla="*/ 0 h 234170"/>
                <a:gd name="connsiteX1" fmla="*/ 869161 w 869161"/>
                <a:gd name="connsiteY1" fmla="*/ 107959 h 234170"/>
                <a:gd name="connsiteX2" fmla="*/ 438155 w 869161"/>
                <a:gd name="connsiteY2" fmla="*/ 234165 h 234170"/>
                <a:gd name="connsiteX3" fmla="*/ 5 w 869161"/>
                <a:gd name="connsiteY3" fmla="*/ 105577 h 234170"/>
                <a:gd name="connsiteX4" fmla="*/ 204791 w 869161"/>
                <a:gd name="connsiteY4" fmla="*/ 802 h 234170"/>
                <a:gd name="connsiteX0" fmla="*/ 669135 w 869161"/>
                <a:gd name="connsiteY0" fmla="*/ 0 h 234170"/>
                <a:gd name="connsiteX1" fmla="*/ 869161 w 869161"/>
                <a:gd name="connsiteY1" fmla="*/ 107959 h 234170"/>
                <a:gd name="connsiteX2" fmla="*/ 438155 w 869161"/>
                <a:gd name="connsiteY2" fmla="*/ 234165 h 234170"/>
                <a:gd name="connsiteX3" fmla="*/ 5 w 869161"/>
                <a:gd name="connsiteY3" fmla="*/ 105577 h 234170"/>
                <a:gd name="connsiteX4" fmla="*/ 204791 w 869161"/>
                <a:gd name="connsiteY4" fmla="*/ 802 h 234170"/>
                <a:gd name="connsiteX0" fmla="*/ 675460 w 875486"/>
                <a:gd name="connsiteY0" fmla="*/ 6082 h 240252"/>
                <a:gd name="connsiteX1" fmla="*/ 875486 w 875486"/>
                <a:gd name="connsiteY1" fmla="*/ 114041 h 240252"/>
                <a:gd name="connsiteX2" fmla="*/ 444480 w 875486"/>
                <a:gd name="connsiteY2" fmla="*/ 240247 h 240252"/>
                <a:gd name="connsiteX3" fmla="*/ 6330 w 875486"/>
                <a:gd name="connsiteY3" fmla="*/ 111659 h 240252"/>
                <a:gd name="connsiteX4" fmla="*/ 211116 w 875486"/>
                <a:gd name="connsiteY4" fmla="*/ 0 h 240252"/>
                <a:gd name="connsiteX0" fmla="*/ 669132 w 869158"/>
                <a:gd name="connsiteY0" fmla="*/ 6082 h 240252"/>
                <a:gd name="connsiteX1" fmla="*/ 869158 w 869158"/>
                <a:gd name="connsiteY1" fmla="*/ 114041 h 240252"/>
                <a:gd name="connsiteX2" fmla="*/ 438152 w 869158"/>
                <a:gd name="connsiteY2" fmla="*/ 240247 h 240252"/>
                <a:gd name="connsiteX3" fmla="*/ 2 w 869158"/>
                <a:gd name="connsiteY3" fmla="*/ 111659 h 240252"/>
                <a:gd name="connsiteX4" fmla="*/ 204788 w 869158"/>
                <a:gd name="connsiteY4" fmla="*/ 0 h 240252"/>
                <a:gd name="connsiteX0" fmla="*/ 669189 w 869215"/>
                <a:gd name="connsiteY0" fmla="*/ 6082 h 240252"/>
                <a:gd name="connsiteX1" fmla="*/ 869215 w 869215"/>
                <a:gd name="connsiteY1" fmla="*/ 114041 h 240252"/>
                <a:gd name="connsiteX2" fmla="*/ 438209 w 869215"/>
                <a:gd name="connsiteY2" fmla="*/ 240247 h 240252"/>
                <a:gd name="connsiteX3" fmla="*/ 59 w 869215"/>
                <a:gd name="connsiteY3" fmla="*/ 111659 h 240252"/>
                <a:gd name="connsiteX4" fmla="*/ 204845 w 869215"/>
                <a:gd name="connsiteY4" fmla="*/ 0 h 240252"/>
                <a:gd name="connsiteX0" fmla="*/ 669142 w 869168"/>
                <a:gd name="connsiteY0" fmla="*/ 6082 h 240252"/>
                <a:gd name="connsiteX1" fmla="*/ 869168 w 869168"/>
                <a:gd name="connsiteY1" fmla="*/ 114041 h 240252"/>
                <a:gd name="connsiteX2" fmla="*/ 438162 w 869168"/>
                <a:gd name="connsiteY2" fmla="*/ 240247 h 240252"/>
                <a:gd name="connsiteX3" fmla="*/ 12 w 869168"/>
                <a:gd name="connsiteY3" fmla="*/ 111659 h 240252"/>
                <a:gd name="connsiteX4" fmla="*/ 204798 w 869168"/>
                <a:gd name="connsiteY4" fmla="*/ 0 h 240252"/>
                <a:gd name="connsiteX0" fmla="*/ 669140 w 869166"/>
                <a:gd name="connsiteY0" fmla="*/ 6082 h 240252"/>
                <a:gd name="connsiteX1" fmla="*/ 869166 w 869166"/>
                <a:gd name="connsiteY1" fmla="*/ 114041 h 240252"/>
                <a:gd name="connsiteX2" fmla="*/ 438160 w 869166"/>
                <a:gd name="connsiteY2" fmla="*/ 240247 h 240252"/>
                <a:gd name="connsiteX3" fmla="*/ 10 w 869166"/>
                <a:gd name="connsiteY3" fmla="*/ 111659 h 240252"/>
                <a:gd name="connsiteX4" fmla="*/ 204796 w 869166"/>
                <a:gd name="connsiteY4" fmla="*/ 0 h 240252"/>
                <a:gd name="connsiteX0" fmla="*/ 669140 w 869166"/>
                <a:gd name="connsiteY0" fmla="*/ 6082 h 240252"/>
                <a:gd name="connsiteX1" fmla="*/ 869166 w 869166"/>
                <a:gd name="connsiteY1" fmla="*/ 114041 h 240252"/>
                <a:gd name="connsiteX2" fmla="*/ 438160 w 869166"/>
                <a:gd name="connsiteY2" fmla="*/ 240247 h 240252"/>
                <a:gd name="connsiteX3" fmla="*/ 10 w 869166"/>
                <a:gd name="connsiteY3" fmla="*/ 111659 h 240252"/>
                <a:gd name="connsiteX4" fmla="*/ 204796 w 869166"/>
                <a:gd name="connsiteY4" fmla="*/ 0 h 240252"/>
                <a:gd name="connsiteX0" fmla="*/ 669131 w 869157"/>
                <a:gd name="connsiteY0" fmla="*/ 6082 h 240252"/>
                <a:gd name="connsiteX1" fmla="*/ 869157 w 869157"/>
                <a:gd name="connsiteY1" fmla="*/ 114041 h 240252"/>
                <a:gd name="connsiteX2" fmla="*/ 438151 w 869157"/>
                <a:gd name="connsiteY2" fmla="*/ 240247 h 240252"/>
                <a:gd name="connsiteX3" fmla="*/ 1 w 869157"/>
                <a:gd name="connsiteY3" fmla="*/ 111659 h 240252"/>
                <a:gd name="connsiteX4" fmla="*/ 204787 w 869157"/>
                <a:gd name="connsiteY4" fmla="*/ 0 h 24025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869157" h="240252">
                  <a:moveTo>
                    <a:pt x="669131" y="6082"/>
                  </a:moveTo>
                  <a:cubicBezTo>
                    <a:pt x="743076" y="13886"/>
                    <a:pt x="869490" y="45456"/>
                    <a:pt x="869157" y="114041"/>
                  </a:cubicBezTo>
                  <a:cubicBezTo>
                    <a:pt x="868650" y="218467"/>
                    <a:pt x="583010" y="240644"/>
                    <a:pt x="438151" y="240247"/>
                  </a:cubicBezTo>
                  <a:cubicBezTo>
                    <a:pt x="293292" y="239850"/>
                    <a:pt x="691" y="226127"/>
                    <a:pt x="1" y="111659"/>
                  </a:cubicBezTo>
                  <a:cubicBezTo>
                    <a:pt x="-396" y="45865"/>
                    <a:pt x="129261" y="9124"/>
                    <a:pt x="204787" y="0"/>
                  </a:cubicBezTo>
                </a:path>
              </a:pathLst>
            </a:custGeom>
            <a:noFill/>
            <a:ln w="254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ru-RU"/>
            </a:p>
          </p:txBody>
        </p:sp>
        <p:sp>
          <p:nvSpPr>
            <p:cNvPr id="34" name="Овал 9"/>
            <p:cNvSpPr/>
            <p:nvPr/>
          </p:nvSpPr>
          <p:spPr bwMode="auto">
            <a:xfrm>
              <a:off x="1032096" y="3570095"/>
              <a:ext cx="323849" cy="90465"/>
            </a:xfrm>
            <a:custGeom>
              <a:avLst/>
              <a:gdLst>
                <a:gd name="connsiteX0" fmla="*/ 0 w 876299"/>
                <a:gd name="connsiteY0" fmla="*/ 128588 h 257175"/>
                <a:gd name="connsiteX1" fmla="*/ 438150 w 876299"/>
                <a:gd name="connsiteY1" fmla="*/ 0 h 257175"/>
                <a:gd name="connsiteX2" fmla="*/ 876300 w 876299"/>
                <a:gd name="connsiteY2" fmla="*/ 128588 h 257175"/>
                <a:gd name="connsiteX3" fmla="*/ 438150 w 876299"/>
                <a:gd name="connsiteY3" fmla="*/ 257176 h 257175"/>
                <a:gd name="connsiteX4" fmla="*/ 0 w 876299"/>
                <a:gd name="connsiteY4" fmla="*/ 128588 h 257175"/>
                <a:gd name="connsiteX0" fmla="*/ 5688 w 881988"/>
                <a:gd name="connsiteY0" fmla="*/ 135276 h 263864"/>
                <a:gd name="connsiteX1" fmla="*/ 210474 w 881988"/>
                <a:gd name="connsiteY1" fmla="*/ 30501 h 263864"/>
                <a:gd name="connsiteX2" fmla="*/ 443838 w 881988"/>
                <a:gd name="connsiteY2" fmla="*/ 6688 h 263864"/>
                <a:gd name="connsiteX3" fmla="*/ 881988 w 881988"/>
                <a:gd name="connsiteY3" fmla="*/ 135276 h 263864"/>
                <a:gd name="connsiteX4" fmla="*/ 443838 w 881988"/>
                <a:gd name="connsiteY4" fmla="*/ 263864 h 263864"/>
                <a:gd name="connsiteX5" fmla="*/ 5688 w 881988"/>
                <a:gd name="connsiteY5" fmla="*/ 135276 h 263864"/>
                <a:gd name="connsiteX0" fmla="*/ 5688 w 881988"/>
                <a:gd name="connsiteY0" fmla="*/ 135276 h 263864"/>
                <a:gd name="connsiteX1" fmla="*/ 210474 w 881988"/>
                <a:gd name="connsiteY1" fmla="*/ 30501 h 263864"/>
                <a:gd name="connsiteX2" fmla="*/ 443838 w 881988"/>
                <a:gd name="connsiteY2" fmla="*/ 6688 h 263864"/>
                <a:gd name="connsiteX3" fmla="*/ 881988 w 881988"/>
                <a:gd name="connsiteY3" fmla="*/ 135276 h 263864"/>
                <a:gd name="connsiteX4" fmla="*/ 443838 w 881988"/>
                <a:gd name="connsiteY4" fmla="*/ 263864 h 263864"/>
                <a:gd name="connsiteX5" fmla="*/ 5688 w 881988"/>
                <a:gd name="connsiteY5" fmla="*/ 135276 h 263864"/>
                <a:gd name="connsiteX0" fmla="*/ 5820 w 882120"/>
                <a:gd name="connsiteY0" fmla="*/ 134583 h 263171"/>
                <a:gd name="connsiteX1" fmla="*/ 210606 w 882120"/>
                <a:gd name="connsiteY1" fmla="*/ 29808 h 263171"/>
                <a:gd name="connsiteX2" fmla="*/ 443970 w 882120"/>
                <a:gd name="connsiteY2" fmla="*/ 5995 h 263171"/>
                <a:gd name="connsiteX3" fmla="*/ 882120 w 882120"/>
                <a:gd name="connsiteY3" fmla="*/ 134583 h 263171"/>
                <a:gd name="connsiteX4" fmla="*/ 443970 w 882120"/>
                <a:gd name="connsiteY4" fmla="*/ 263171 h 263171"/>
                <a:gd name="connsiteX5" fmla="*/ 5820 w 882120"/>
                <a:gd name="connsiteY5" fmla="*/ 134583 h 263171"/>
                <a:gd name="connsiteX0" fmla="*/ 5958 w 882258"/>
                <a:gd name="connsiteY0" fmla="*/ 133503 h 262091"/>
                <a:gd name="connsiteX1" fmla="*/ 210744 w 882258"/>
                <a:gd name="connsiteY1" fmla="*/ 28728 h 262091"/>
                <a:gd name="connsiteX2" fmla="*/ 444108 w 882258"/>
                <a:gd name="connsiteY2" fmla="*/ 4915 h 262091"/>
                <a:gd name="connsiteX3" fmla="*/ 882258 w 882258"/>
                <a:gd name="connsiteY3" fmla="*/ 133503 h 262091"/>
                <a:gd name="connsiteX4" fmla="*/ 444108 w 882258"/>
                <a:gd name="connsiteY4" fmla="*/ 262091 h 262091"/>
                <a:gd name="connsiteX5" fmla="*/ 5958 w 882258"/>
                <a:gd name="connsiteY5" fmla="*/ 133503 h 262091"/>
                <a:gd name="connsiteX0" fmla="*/ 5958 w 882258"/>
                <a:gd name="connsiteY0" fmla="*/ 133503 h 262091"/>
                <a:gd name="connsiteX1" fmla="*/ 210744 w 882258"/>
                <a:gd name="connsiteY1" fmla="*/ 28728 h 262091"/>
                <a:gd name="connsiteX2" fmla="*/ 444108 w 882258"/>
                <a:gd name="connsiteY2" fmla="*/ 4915 h 262091"/>
                <a:gd name="connsiteX3" fmla="*/ 882258 w 882258"/>
                <a:gd name="connsiteY3" fmla="*/ 133503 h 262091"/>
                <a:gd name="connsiteX4" fmla="*/ 444108 w 882258"/>
                <a:gd name="connsiteY4" fmla="*/ 262091 h 262091"/>
                <a:gd name="connsiteX5" fmla="*/ 5958 w 882258"/>
                <a:gd name="connsiteY5" fmla="*/ 133503 h 262091"/>
                <a:gd name="connsiteX0" fmla="*/ 5958 w 882258"/>
                <a:gd name="connsiteY0" fmla="*/ 133997 h 262585"/>
                <a:gd name="connsiteX1" fmla="*/ 210744 w 882258"/>
                <a:gd name="connsiteY1" fmla="*/ 29222 h 262585"/>
                <a:gd name="connsiteX2" fmla="*/ 444108 w 882258"/>
                <a:gd name="connsiteY2" fmla="*/ 5409 h 262585"/>
                <a:gd name="connsiteX3" fmla="*/ 882258 w 882258"/>
                <a:gd name="connsiteY3" fmla="*/ 133997 h 262585"/>
                <a:gd name="connsiteX4" fmla="*/ 444108 w 882258"/>
                <a:gd name="connsiteY4" fmla="*/ 262585 h 262585"/>
                <a:gd name="connsiteX5" fmla="*/ 5958 w 882258"/>
                <a:gd name="connsiteY5" fmla="*/ 133997 h 262585"/>
                <a:gd name="connsiteX0" fmla="*/ 5958 w 888281"/>
                <a:gd name="connsiteY0" fmla="*/ 128716 h 257304"/>
                <a:gd name="connsiteX1" fmla="*/ 210744 w 888281"/>
                <a:gd name="connsiteY1" fmla="*/ 23941 h 257304"/>
                <a:gd name="connsiteX2" fmla="*/ 444108 w 888281"/>
                <a:gd name="connsiteY2" fmla="*/ 128 h 257304"/>
                <a:gd name="connsiteX3" fmla="*/ 682231 w 888281"/>
                <a:gd name="connsiteY3" fmla="*/ 33465 h 257304"/>
                <a:gd name="connsiteX4" fmla="*/ 882258 w 888281"/>
                <a:gd name="connsiteY4" fmla="*/ 128716 h 257304"/>
                <a:gd name="connsiteX5" fmla="*/ 444108 w 888281"/>
                <a:gd name="connsiteY5" fmla="*/ 257304 h 257304"/>
                <a:gd name="connsiteX6" fmla="*/ 5958 w 888281"/>
                <a:gd name="connsiteY6" fmla="*/ 128716 h 257304"/>
                <a:gd name="connsiteX0" fmla="*/ 5958 w 888281"/>
                <a:gd name="connsiteY0" fmla="*/ 128716 h 257304"/>
                <a:gd name="connsiteX1" fmla="*/ 210744 w 888281"/>
                <a:gd name="connsiteY1" fmla="*/ 23941 h 257304"/>
                <a:gd name="connsiteX2" fmla="*/ 444108 w 888281"/>
                <a:gd name="connsiteY2" fmla="*/ 128 h 257304"/>
                <a:gd name="connsiteX3" fmla="*/ 682231 w 888281"/>
                <a:gd name="connsiteY3" fmla="*/ 33465 h 257304"/>
                <a:gd name="connsiteX4" fmla="*/ 882258 w 888281"/>
                <a:gd name="connsiteY4" fmla="*/ 128716 h 257304"/>
                <a:gd name="connsiteX5" fmla="*/ 444108 w 888281"/>
                <a:gd name="connsiteY5" fmla="*/ 257304 h 257304"/>
                <a:gd name="connsiteX6" fmla="*/ 5958 w 888281"/>
                <a:gd name="connsiteY6" fmla="*/ 128716 h 257304"/>
                <a:gd name="connsiteX0" fmla="*/ 5958 w 882295"/>
                <a:gd name="connsiteY0" fmla="*/ 128716 h 257304"/>
                <a:gd name="connsiteX1" fmla="*/ 210744 w 882295"/>
                <a:gd name="connsiteY1" fmla="*/ 23941 h 257304"/>
                <a:gd name="connsiteX2" fmla="*/ 444108 w 882295"/>
                <a:gd name="connsiteY2" fmla="*/ 128 h 257304"/>
                <a:gd name="connsiteX3" fmla="*/ 682231 w 882295"/>
                <a:gd name="connsiteY3" fmla="*/ 33465 h 257304"/>
                <a:gd name="connsiteX4" fmla="*/ 882258 w 882295"/>
                <a:gd name="connsiteY4" fmla="*/ 128716 h 257304"/>
                <a:gd name="connsiteX5" fmla="*/ 444108 w 882295"/>
                <a:gd name="connsiteY5" fmla="*/ 257304 h 257304"/>
                <a:gd name="connsiteX6" fmla="*/ 5958 w 882295"/>
                <a:gd name="connsiteY6" fmla="*/ 128716 h 257304"/>
                <a:gd name="connsiteX0" fmla="*/ 444108 w 882295"/>
                <a:gd name="connsiteY0" fmla="*/ 0 h 257176"/>
                <a:gd name="connsiteX1" fmla="*/ 682231 w 882295"/>
                <a:gd name="connsiteY1" fmla="*/ 33337 h 257176"/>
                <a:gd name="connsiteX2" fmla="*/ 882258 w 882295"/>
                <a:gd name="connsiteY2" fmla="*/ 128588 h 257176"/>
                <a:gd name="connsiteX3" fmla="*/ 444108 w 882295"/>
                <a:gd name="connsiteY3" fmla="*/ 257176 h 257176"/>
                <a:gd name="connsiteX4" fmla="*/ 5958 w 882295"/>
                <a:gd name="connsiteY4" fmla="*/ 128588 h 257176"/>
                <a:gd name="connsiteX5" fmla="*/ 210744 w 882295"/>
                <a:gd name="connsiteY5" fmla="*/ 23813 h 257176"/>
                <a:gd name="connsiteX6" fmla="*/ 535548 w 882295"/>
                <a:gd name="connsiteY6" fmla="*/ 91440 h 257176"/>
                <a:gd name="connsiteX0" fmla="*/ 444108 w 882295"/>
                <a:gd name="connsiteY0" fmla="*/ 0 h 257176"/>
                <a:gd name="connsiteX1" fmla="*/ 682231 w 882295"/>
                <a:gd name="connsiteY1" fmla="*/ 33337 h 257176"/>
                <a:gd name="connsiteX2" fmla="*/ 882258 w 882295"/>
                <a:gd name="connsiteY2" fmla="*/ 128588 h 257176"/>
                <a:gd name="connsiteX3" fmla="*/ 444108 w 882295"/>
                <a:gd name="connsiteY3" fmla="*/ 257176 h 257176"/>
                <a:gd name="connsiteX4" fmla="*/ 5958 w 882295"/>
                <a:gd name="connsiteY4" fmla="*/ 128588 h 257176"/>
                <a:gd name="connsiteX5" fmla="*/ 210744 w 882295"/>
                <a:gd name="connsiteY5" fmla="*/ 23813 h 257176"/>
                <a:gd name="connsiteX0" fmla="*/ 682231 w 882295"/>
                <a:gd name="connsiteY0" fmla="*/ 9524 h 233363"/>
                <a:gd name="connsiteX1" fmla="*/ 882258 w 882295"/>
                <a:gd name="connsiteY1" fmla="*/ 104775 h 233363"/>
                <a:gd name="connsiteX2" fmla="*/ 444108 w 882295"/>
                <a:gd name="connsiteY2" fmla="*/ 233363 h 233363"/>
                <a:gd name="connsiteX3" fmla="*/ 5958 w 882295"/>
                <a:gd name="connsiteY3" fmla="*/ 104775 h 233363"/>
                <a:gd name="connsiteX4" fmla="*/ 210744 w 882295"/>
                <a:gd name="connsiteY4" fmla="*/ 0 h 233363"/>
                <a:gd name="connsiteX0" fmla="*/ 682231 w 882295"/>
                <a:gd name="connsiteY0" fmla="*/ 9524 h 233363"/>
                <a:gd name="connsiteX1" fmla="*/ 882258 w 882295"/>
                <a:gd name="connsiteY1" fmla="*/ 104775 h 233363"/>
                <a:gd name="connsiteX2" fmla="*/ 444108 w 882295"/>
                <a:gd name="connsiteY2" fmla="*/ 233363 h 233363"/>
                <a:gd name="connsiteX3" fmla="*/ 5958 w 882295"/>
                <a:gd name="connsiteY3" fmla="*/ 104775 h 233363"/>
                <a:gd name="connsiteX4" fmla="*/ 210744 w 882295"/>
                <a:gd name="connsiteY4" fmla="*/ 0 h 233363"/>
                <a:gd name="connsiteX0" fmla="*/ 682231 w 888570"/>
                <a:gd name="connsiteY0" fmla="*/ 9524 h 233363"/>
                <a:gd name="connsiteX1" fmla="*/ 882258 w 888570"/>
                <a:gd name="connsiteY1" fmla="*/ 104775 h 233363"/>
                <a:gd name="connsiteX2" fmla="*/ 444108 w 888570"/>
                <a:gd name="connsiteY2" fmla="*/ 233363 h 233363"/>
                <a:gd name="connsiteX3" fmla="*/ 5958 w 888570"/>
                <a:gd name="connsiteY3" fmla="*/ 104775 h 233363"/>
                <a:gd name="connsiteX4" fmla="*/ 210744 w 888570"/>
                <a:gd name="connsiteY4" fmla="*/ 0 h 233363"/>
                <a:gd name="connsiteX0" fmla="*/ 682231 w 882260"/>
                <a:gd name="connsiteY0" fmla="*/ 9524 h 233363"/>
                <a:gd name="connsiteX1" fmla="*/ 882258 w 882260"/>
                <a:gd name="connsiteY1" fmla="*/ 104775 h 233363"/>
                <a:gd name="connsiteX2" fmla="*/ 444108 w 882260"/>
                <a:gd name="connsiteY2" fmla="*/ 233363 h 233363"/>
                <a:gd name="connsiteX3" fmla="*/ 5958 w 882260"/>
                <a:gd name="connsiteY3" fmla="*/ 104775 h 233363"/>
                <a:gd name="connsiteX4" fmla="*/ 210744 w 882260"/>
                <a:gd name="connsiteY4" fmla="*/ 0 h 233363"/>
                <a:gd name="connsiteX0" fmla="*/ 682231 w 882273"/>
                <a:gd name="connsiteY0" fmla="*/ 9524 h 233363"/>
                <a:gd name="connsiteX1" fmla="*/ 882258 w 882273"/>
                <a:gd name="connsiteY1" fmla="*/ 104775 h 233363"/>
                <a:gd name="connsiteX2" fmla="*/ 444108 w 882273"/>
                <a:gd name="connsiteY2" fmla="*/ 233363 h 233363"/>
                <a:gd name="connsiteX3" fmla="*/ 5958 w 882273"/>
                <a:gd name="connsiteY3" fmla="*/ 104775 h 233363"/>
                <a:gd name="connsiteX4" fmla="*/ 210744 w 882273"/>
                <a:gd name="connsiteY4" fmla="*/ 0 h 233363"/>
                <a:gd name="connsiteX0" fmla="*/ 682231 w 877511"/>
                <a:gd name="connsiteY0" fmla="*/ 9524 h 233363"/>
                <a:gd name="connsiteX1" fmla="*/ 877495 w 877511"/>
                <a:gd name="connsiteY1" fmla="*/ 104775 h 233363"/>
                <a:gd name="connsiteX2" fmla="*/ 444108 w 877511"/>
                <a:gd name="connsiteY2" fmla="*/ 233363 h 233363"/>
                <a:gd name="connsiteX3" fmla="*/ 5958 w 877511"/>
                <a:gd name="connsiteY3" fmla="*/ 104775 h 233363"/>
                <a:gd name="connsiteX4" fmla="*/ 210744 w 877511"/>
                <a:gd name="connsiteY4" fmla="*/ 0 h 233363"/>
                <a:gd name="connsiteX0" fmla="*/ 682231 w 884654"/>
                <a:gd name="connsiteY0" fmla="*/ 9524 h 233364"/>
                <a:gd name="connsiteX1" fmla="*/ 884639 w 884654"/>
                <a:gd name="connsiteY1" fmla="*/ 107157 h 233364"/>
                <a:gd name="connsiteX2" fmla="*/ 444108 w 884654"/>
                <a:gd name="connsiteY2" fmla="*/ 233363 h 233364"/>
                <a:gd name="connsiteX3" fmla="*/ 5958 w 884654"/>
                <a:gd name="connsiteY3" fmla="*/ 104775 h 233364"/>
                <a:gd name="connsiteX4" fmla="*/ 210744 w 884654"/>
                <a:gd name="connsiteY4" fmla="*/ 0 h 233364"/>
                <a:gd name="connsiteX0" fmla="*/ 682231 w 875130"/>
                <a:gd name="connsiteY0" fmla="*/ 9524 h 233364"/>
                <a:gd name="connsiteX1" fmla="*/ 875114 w 875130"/>
                <a:gd name="connsiteY1" fmla="*/ 107157 h 233364"/>
                <a:gd name="connsiteX2" fmla="*/ 444108 w 875130"/>
                <a:gd name="connsiteY2" fmla="*/ 233363 h 233364"/>
                <a:gd name="connsiteX3" fmla="*/ 5958 w 875130"/>
                <a:gd name="connsiteY3" fmla="*/ 104775 h 233364"/>
                <a:gd name="connsiteX4" fmla="*/ 210744 w 875130"/>
                <a:gd name="connsiteY4" fmla="*/ 0 h 233364"/>
                <a:gd name="connsiteX0" fmla="*/ 682231 w 875115"/>
                <a:gd name="connsiteY0" fmla="*/ 9524 h 233365"/>
                <a:gd name="connsiteX1" fmla="*/ 875114 w 875115"/>
                <a:gd name="connsiteY1" fmla="*/ 107157 h 233365"/>
                <a:gd name="connsiteX2" fmla="*/ 444108 w 875115"/>
                <a:gd name="connsiteY2" fmla="*/ 233363 h 233365"/>
                <a:gd name="connsiteX3" fmla="*/ 5958 w 875115"/>
                <a:gd name="connsiteY3" fmla="*/ 104775 h 233365"/>
                <a:gd name="connsiteX4" fmla="*/ 210744 w 875115"/>
                <a:gd name="connsiteY4" fmla="*/ 0 h 233365"/>
                <a:gd name="connsiteX0" fmla="*/ 682231 w 875214"/>
                <a:gd name="connsiteY0" fmla="*/ 9524 h 233365"/>
                <a:gd name="connsiteX1" fmla="*/ 875114 w 875214"/>
                <a:gd name="connsiteY1" fmla="*/ 107157 h 233365"/>
                <a:gd name="connsiteX2" fmla="*/ 444108 w 875214"/>
                <a:gd name="connsiteY2" fmla="*/ 233363 h 233365"/>
                <a:gd name="connsiteX3" fmla="*/ 5958 w 875214"/>
                <a:gd name="connsiteY3" fmla="*/ 104775 h 233365"/>
                <a:gd name="connsiteX4" fmla="*/ 210744 w 875214"/>
                <a:gd name="connsiteY4" fmla="*/ 0 h 233365"/>
                <a:gd name="connsiteX0" fmla="*/ 682231 w 875214"/>
                <a:gd name="connsiteY0" fmla="*/ 9524 h 233365"/>
                <a:gd name="connsiteX1" fmla="*/ 875114 w 875214"/>
                <a:gd name="connsiteY1" fmla="*/ 107157 h 233365"/>
                <a:gd name="connsiteX2" fmla="*/ 444108 w 875214"/>
                <a:gd name="connsiteY2" fmla="*/ 233363 h 233365"/>
                <a:gd name="connsiteX3" fmla="*/ 5958 w 875214"/>
                <a:gd name="connsiteY3" fmla="*/ 104775 h 233365"/>
                <a:gd name="connsiteX4" fmla="*/ 210744 w 875214"/>
                <a:gd name="connsiteY4" fmla="*/ 0 h 233365"/>
                <a:gd name="connsiteX0" fmla="*/ 682231 w 875214"/>
                <a:gd name="connsiteY0" fmla="*/ 9524 h 233365"/>
                <a:gd name="connsiteX1" fmla="*/ 875114 w 875214"/>
                <a:gd name="connsiteY1" fmla="*/ 107157 h 233365"/>
                <a:gd name="connsiteX2" fmla="*/ 444108 w 875214"/>
                <a:gd name="connsiteY2" fmla="*/ 233363 h 233365"/>
                <a:gd name="connsiteX3" fmla="*/ 5958 w 875214"/>
                <a:gd name="connsiteY3" fmla="*/ 104775 h 233365"/>
                <a:gd name="connsiteX4" fmla="*/ 210744 w 875214"/>
                <a:gd name="connsiteY4" fmla="*/ 0 h 233365"/>
                <a:gd name="connsiteX0" fmla="*/ 676280 w 869263"/>
                <a:gd name="connsiteY0" fmla="*/ 9524 h 233365"/>
                <a:gd name="connsiteX1" fmla="*/ 869163 w 869263"/>
                <a:gd name="connsiteY1" fmla="*/ 107157 h 233365"/>
                <a:gd name="connsiteX2" fmla="*/ 438157 w 869263"/>
                <a:gd name="connsiteY2" fmla="*/ 233363 h 233365"/>
                <a:gd name="connsiteX3" fmla="*/ 7 w 869263"/>
                <a:gd name="connsiteY3" fmla="*/ 104775 h 233365"/>
                <a:gd name="connsiteX4" fmla="*/ 204793 w 869263"/>
                <a:gd name="connsiteY4" fmla="*/ 0 h 233365"/>
                <a:gd name="connsiteX0" fmla="*/ 676332 w 869315"/>
                <a:gd name="connsiteY0" fmla="*/ 9524 h 233365"/>
                <a:gd name="connsiteX1" fmla="*/ 869215 w 869315"/>
                <a:gd name="connsiteY1" fmla="*/ 107157 h 233365"/>
                <a:gd name="connsiteX2" fmla="*/ 438209 w 869315"/>
                <a:gd name="connsiteY2" fmla="*/ 233363 h 233365"/>
                <a:gd name="connsiteX3" fmla="*/ 59 w 869315"/>
                <a:gd name="connsiteY3" fmla="*/ 104775 h 233365"/>
                <a:gd name="connsiteX4" fmla="*/ 204845 w 869315"/>
                <a:gd name="connsiteY4" fmla="*/ 0 h 233365"/>
                <a:gd name="connsiteX0" fmla="*/ 676332 w 869315"/>
                <a:gd name="connsiteY0" fmla="*/ 9524 h 233365"/>
                <a:gd name="connsiteX1" fmla="*/ 869215 w 869315"/>
                <a:gd name="connsiteY1" fmla="*/ 107157 h 233365"/>
                <a:gd name="connsiteX2" fmla="*/ 438209 w 869315"/>
                <a:gd name="connsiteY2" fmla="*/ 233363 h 233365"/>
                <a:gd name="connsiteX3" fmla="*/ 59 w 869315"/>
                <a:gd name="connsiteY3" fmla="*/ 104775 h 233365"/>
                <a:gd name="connsiteX4" fmla="*/ 204845 w 869315"/>
                <a:gd name="connsiteY4" fmla="*/ 0 h 233365"/>
                <a:gd name="connsiteX0" fmla="*/ 676338 w 869321"/>
                <a:gd name="connsiteY0" fmla="*/ 9524 h 233365"/>
                <a:gd name="connsiteX1" fmla="*/ 869221 w 869321"/>
                <a:gd name="connsiteY1" fmla="*/ 107157 h 233365"/>
                <a:gd name="connsiteX2" fmla="*/ 438215 w 869321"/>
                <a:gd name="connsiteY2" fmla="*/ 233363 h 233365"/>
                <a:gd name="connsiteX3" fmla="*/ 65 w 869321"/>
                <a:gd name="connsiteY3" fmla="*/ 104775 h 233365"/>
                <a:gd name="connsiteX4" fmla="*/ 204851 w 869321"/>
                <a:gd name="connsiteY4" fmla="*/ 0 h 233365"/>
                <a:gd name="connsiteX0" fmla="*/ 676372 w 869355"/>
                <a:gd name="connsiteY0" fmla="*/ 9524 h 233365"/>
                <a:gd name="connsiteX1" fmla="*/ 869255 w 869355"/>
                <a:gd name="connsiteY1" fmla="*/ 107157 h 233365"/>
                <a:gd name="connsiteX2" fmla="*/ 438249 w 869355"/>
                <a:gd name="connsiteY2" fmla="*/ 233363 h 233365"/>
                <a:gd name="connsiteX3" fmla="*/ 99 w 869355"/>
                <a:gd name="connsiteY3" fmla="*/ 104775 h 233365"/>
                <a:gd name="connsiteX4" fmla="*/ 204885 w 869355"/>
                <a:gd name="connsiteY4" fmla="*/ 0 h 233365"/>
                <a:gd name="connsiteX0" fmla="*/ 676339 w 869322"/>
                <a:gd name="connsiteY0" fmla="*/ 9524 h 233365"/>
                <a:gd name="connsiteX1" fmla="*/ 869222 w 869322"/>
                <a:gd name="connsiteY1" fmla="*/ 107157 h 233365"/>
                <a:gd name="connsiteX2" fmla="*/ 438216 w 869322"/>
                <a:gd name="connsiteY2" fmla="*/ 233363 h 233365"/>
                <a:gd name="connsiteX3" fmla="*/ 66 w 869322"/>
                <a:gd name="connsiteY3" fmla="*/ 104775 h 233365"/>
                <a:gd name="connsiteX4" fmla="*/ 204852 w 869322"/>
                <a:gd name="connsiteY4" fmla="*/ 0 h 233365"/>
                <a:gd name="connsiteX0" fmla="*/ 676339 w 869322"/>
                <a:gd name="connsiteY0" fmla="*/ 9524 h 233365"/>
                <a:gd name="connsiteX1" fmla="*/ 869222 w 869322"/>
                <a:gd name="connsiteY1" fmla="*/ 107157 h 233365"/>
                <a:gd name="connsiteX2" fmla="*/ 438216 w 869322"/>
                <a:gd name="connsiteY2" fmla="*/ 233363 h 233365"/>
                <a:gd name="connsiteX3" fmla="*/ 66 w 869322"/>
                <a:gd name="connsiteY3" fmla="*/ 104775 h 233365"/>
                <a:gd name="connsiteX4" fmla="*/ 204852 w 869322"/>
                <a:gd name="connsiteY4" fmla="*/ 0 h 233365"/>
                <a:gd name="connsiteX0" fmla="*/ 676278 w 869261"/>
                <a:gd name="connsiteY0" fmla="*/ 9524 h 233365"/>
                <a:gd name="connsiteX1" fmla="*/ 869161 w 869261"/>
                <a:gd name="connsiteY1" fmla="*/ 107157 h 233365"/>
                <a:gd name="connsiteX2" fmla="*/ 438155 w 869261"/>
                <a:gd name="connsiteY2" fmla="*/ 233363 h 233365"/>
                <a:gd name="connsiteX3" fmla="*/ 5 w 869261"/>
                <a:gd name="connsiteY3" fmla="*/ 104775 h 233365"/>
                <a:gd name="connsiteX4" fmla="*/ 204791 w 869261"/>
                <a:gd name="connsiteY4" fmla="*/ 0 h 233365"/>
                <a:gd name="connsiteX0" fmla="*/ 676277 w 869260"/>
                <a:gd name="connsiteY0" fmla="*/ 9524 h 233365"/>
                <a:gd name="connsiteX1" fmla="*/ 869160 w 869260"/>
                <a:gd name="connsiteY1" fmla="*/ 107157 h 233365"/>
                <a:gd name="connsiteX2" fmla="*/ 438154 w 869260"/>
                <a:gd name="connsiteY2" fmla="*/ 233363 h 233365"/>
                <a:gd name="connsiteX3" fmla="*/ 4 w 869260"/>
                <a:gd name="connsiteY3" fmla="*/ 104775 h 233365"/>
                <a:gd name="connsiteX4" fmla="*/ 204790 w 869260"/>
                <a:gd name="connsiteY4" fmla="*/ 0 h 233365"/>
                <a:gd name="connsiteX0" fmla="*/ 676449 w 869432"/>
                <a:gd name="connsiteY0" fmla="*/ 9524 h 244416"/>
                <a:gd name="connsiteX1" fmla="*/ 869332 w 869432"/>
                <a:gd name="connsiteY1" fmla="*/ 107157 h 244416"/>
                <a:gd name="connsiteX2" fmla="*/ 438326 w 869432"/>
                <a:gd name="connsiteY2" fmla="*/ 233363 h 244416"/>
                <a:gd name="connsiteX3" fmla="*/ 176 w 869432"/>
                <a:gd name="connsiteY3" fmla="*/ 104775 h 244416"/>
                <a:gd name="connsiteX4" fmla="*/ 204962 w 869432"/>
                <a:gd name="connsiteY4" fmla="*/ 0 h 244416"/>
                <a:gd name="connsiteX0" fmla="*/ 676278 w 869261"/>
                <a:gd name="connsiteY0" fmla="*/ 9524 h 233365"/>
                <a:gd name="connsiteX1" fmla="*/ 869161 w 869261"/>
                <a:gd name="connsiteY1" fmla="*/ 107157 h 233365"/>
                <a:gd name="connsiteX2" fmla="*/ 438155 w 869261"/>
                <a:gd name="connsiteY2" fmla="*/ 233363 h 233365"/>
                <a:gd name="connsiteX3" fmla="*/ 5 w 869261"/>
                <a:gd name="connsiteY3" fmla="*/ 104775 h 233365"/>
                <a:gd name="connsiteX4" fmla="*/ 204791 w 869261"/>
                <a:gd name="connsiteY4" fmla="*/ 0 h 233365"/>
                <a:gd name="connsiteX0" fmla="*/ 676408 w 869391"/>
                <a:gd name="connsiteY0" fmla="*/ 9524 h 233365"/>
                <a:gd name="connsiteX1" fmla="*/ 869291 w 869391"/>
                <a:gd name="connsiteY1" fmla="*/ 107157 h 233365"/>
                <a:gd name="connsiteX2" fmla="*/ 438285 w 869391"/>
                <a:gd name="connsiteY2" fmla="*/ 233363 h 233365"/>
                <a:gd name="connsiteX3" fmla="*/ 135 w 869391"/>
                <a:gd name="connsiteY3" fmla="*/ 104775 h 233365"/>
                <a:gd name="connsiteX4" fmla="*/ 204921 w 869391"/>
                <a:gd name="connsiteY4" fmla="*/ 0 h 233365"/>
                <a:gd name="connsiteX0" fmla="*/ 676278 w 869261"/>
                <a:gd name="connsiteY0" fmla="*/ 9524 h 233365"/>
                <a:gd name="connsiteX1" fmla="*/ 869161 w 869261"/>
                <a:gd name="connsiteY1" fmla="*/ 107157 h 233365"/>
                <a:gd name="connsiteX2" fmla="*/ 438155 w 869261"/>
                <a:gd name="connsiteY2" fmla="*/ 233363 h 233365"/>
                <a:gd name="connsiteX3" fmla="*/ 5 w 869261"/>
                <a:gd name="connsiteY3" fmla="*/ 104775 h 233365"/>
                <a:gd name="connsiteX4" fmla="*/ 204791 w 869261"/>
                <a:gd name="connsiteY4" fmla="*/ 0 h 233365"/>
                <a:gd name="connsiteX0" fmla="*/ 676278 w 869261"/>
                <a:gd name="connsiteY0" fmla="*/ 9524 h 233365"/>
                <a:gd name="connsiteX1" fmla="*/ 869161 w 869261"/>
                <a:gd name="connsiteY1" fmla="*/ 107157 h 233365"/>
                <a:gd name="connsiteX2" fmla="*/ 438155 w 869261"/>
                <a:gd name="connsiteY2" fmla="*/ 233363 h 233365"/>
                <a:gd name="connsiteX3" fmla="*/ 5 w 869261"/>
                <a:gd name="connsiteY3" fmla="*/ 104775 h 233365"/>
                <a:gd name="connsiteX4" fmla="*/ 204791 w 869261"/>
                <a:gd name="connsiteY4" fmla="*/ 0 h 233365"/>
                <a:gd name="connsiteX0" fmla="*/ 676278 w 869211"/>
                <a:gd name="connsiteY0" fmla="*/ 9524 h 233365"/>
                <a:gd name="connsiteX1" fmla="*/ 869161 w 869211"/>
                <a:gd name="connsiteY1" fmla="*/ 107157 h 233365"/>
                <a:gd name="connsiteX2" fmla="*/ 438155 w 869211"/>
                <a:gd name="connsiteY2" fmla="*/ 233363 h 233365"/>
                <a:gd name="connsiteX3" fmla="*/ 5 w 869211"/>
                <a:gd name="connsiteY3" fmla="*/ 104775 h 233365"/>
                <a:gd name="connsiteX4" fmla="*/ 204791 w 869211"/>
                <a:gd name="connsiteY4" fmla="*/ 0 h 233365"/>
                <a:gd name="connsiteX0" fmla="*/ 676278 w 869162"/>
                <a:gd name="connsiteY0" fmla="*/ 9524 h 233365"/>
                <a:gd name="connsiteX1" fmla="*/ 869161 w 869162"/>
                <a:gd name="connsiteY1" fmla="*/ 107157 h 233365"/>
                <a:gd name="connsiteX2" fmla="*/ 438155 w 869162"/>
                <a:gd name="connsiteY2" fmla="*/ 233363 h 233365"/>
                <a:gd name="connsiteX3" fmla="*/ 5 w 869162"/>
                <a:gd name="connsiteY3" fmla="*/ 104775 h 233365"/>
                <a:gd name="connsiteX4" fmla="*/ 204791 w 869162"/>
                <a:gd name="connsiteY4" fmla="*/ 0 h 233365"/>
                <a:gd name="connsiteX0" fmla="*/ 676278 w 869204"/>
                <a:gd name="connsiteY0" fmla="*/ 9524 h 233367"/>
                <a:gd name="connsiteX1" fmla="*/ 869161 w 869204"/>
                <a:gd name="connsiteY1" fmla="*/ 107157 h 233367"/>
                <a:gd name="connsiteX2" fmla="*/ 438155 w 869204"/>
                <a:gd name="connsiteY2" fmla="*/ 233363 h 233367"/>
                <a:gd name="connsiteX3" fmla="*/ 5 w 869204"/>
                <a:gd name="connsiteY3" fmla="*/ 104775 h 233367"/>
                <a:gd name="connsiteX4" fmla="*/ 204791 w 869204"/>
                <a:gd name="connsiteY4" fmla="*/ 0 h 233367"/>
                <a:gd name="connsiteX0" fmla="*/ 676278 w 869161"/>
                <a:gd name="connsiteY0" fmla="*/ 9524 h 233367"/>
                <a:gd name="connsiteX1" fmla="*/ 869161 w 869161"/>
                <a:gd name="connsiteY1" fmla="*/ 107157 h 233367"/>
                <a:gd name="connsiteX2" fmla="*/ 438155 w 869161"/>
                <a:gd name="connsiteY2" fmla="*/ 233363 h 233367"/>
                <a:gd name="connsiteX3" fmla="*/ 5 w 869161"/>
                <a:gd name="connsiteY3" fmla="*/ 104775 h 233367"/>
                <a:gd name="connsiteX4" fmla="*/ 204791 w 869161"/>
                <a:gd name="connsiteY4" fmla="*/ 0 h 233367"/>
                <a:gd name="connsiteX0" fmla="*/ 669135 w 875167"/>
                <a:gd name="connsiteY0" fmla="*/ 9524 h 233364"/>
                <a:gd name="connsiteX1" fmla="*/ 869161 w 875167"/>
                <a:gd name="connsiteY1" fmla="*/ 107157 h 233364"/>
                <a:gd name="connsiteX2" fmla="*/ 438155 w 875167"/>
                <a:gd name="connsiteY2" fmla="*/ 233363 h 233364"/>
                <a:gd name="connsiteX3" fmla="*/ 5 w 875167"/>
                <a:gd name="connsiteY3" fmla="*/ 104775 h 233364"/>
                <a:gd name="connsiteX4" fmla="*/ 204791 w 875167"/>
                <a:gd name="connsiteY4" fmla="*/ 0 h 233364"/>
                <a:gd name="connsiteX0" fmla="*/ 669135 w 869162"/>
                <a:gd name="connsiteY0" fmla="*/ 9524 h 233364"/>
                <a:gd name="connsiteX1" fmla="*/ 869161 w 869162"/>
                <a:gd name="connsiteY1" fmla="*/ 107157 h 233364"/>
                <a:gd name="connsiteX2" fmla="*/ 438155 w 869162"/>
                <a:gd name="connsiteY2" fmla="*/ 233363 h 233364"/>
                <a:gd name="connsiteX3" fmla="*/ 5 w 869162"/>
                <a:gd name="connsiteY3" fmla="*/ 104775 h 233364"/>
                <a:gd name="connsiteX4" fmla="*/ 204791 w 869162"/>
                <a:gd name="connsiteY4" fmla="*/ 0 h 233364"/>
                <a:gd name="connsiteX0" fmla="*/ 669135 w 869209"/>
                <a:gd name="connsiteY0" fmla="*/ 9524 h 233370"/>
                <a:gd name="connsiteX1" fmla="*/ 869161 w 869209"/>
                <a:gd name="connsiteY1" fmla="*/ 107157 h 233370"/>
                <a:gd name="connsiteX2" fmla="*/ 438155 w 869209"/>
                <a:gd name="connsiteY2" fmla="*/ 233363 h 233370"/>
                <a:gd name="connsiteX3" fmla="*/ 5 w 869209"/>
                <a:gd name="connsiteY3" fmla="*/ 104775 h 233370"/>
                <a:gd name="connsiteX4" fmla="*/ 204791 w 869209"/>
                <a:gd name="connsiteY4" fmla="*/ 0 h 233370"/>
                <a:gd name="connsiteX0" fmla="*/ 669135 w 869162"/>
                <a:gd name="connsiteY0" fmla="*/ 9524 h 233370"/>
                <a:gd name="connsiteX1" fmla="*/ 869161 w 869162"/>
                <a:gd name="connsiteY1" fmla="*/ 107157 h 233370"/>
                <a:gd name="connsiteX2" fmla="*/ 438155 w 869162"/>
                <a:gd name="connsiteY2" fmla="*/ 233363 h 233370"/>
                <a:gd name="connsiteX3" fmla="*/ 5 w 869162"/>
                <a:gd name="connsiteY3" fmla="*/ 104775 h 233370"/>
                <a:gd name="connsiteX4" fmla="*/ 204791 w 869162"/>
                <a:gd name="connsiteY4" fmla="*/ 0 h 233370"/>
                <a:gd name="connsiteX0" fmla="*/ 669135 w 869162"/>
                <a:gd name="connsiteY0" fmla="*/ 9524 h 233370"/>
                <a:gd name="connsiteX1" fmla="*/ 869161 w 869162"/>
                <a:gd name="connsiteY1" fmla="*/ 107157 h 233370"/>
                <a:gd name="connsiteX2" fmla="*/ 438155 w 869162"/>
                <a:gd name="connsiteY2" fmla="*/ 233363 h 233370"/>
                <a:gd name="connsiteX3" fmla="*/ 5 w 869162"/>
                <a:gd name="connsiteY3" fmla="*/ 104775 h 233370"/>
                <a:gd name="connsiteX4" fmla="*/ 204791 w 869162"/>
                <a:gd name="connsiteY4" fmla="*/ 0 h 233370"/>
                <a:gd name="connsiteX0" fmla="*/ 669135 w 869240"/>
                <a:gd name="connsiteY0" fmla="*/ 9524 h 233366"/>
                <a:gd name="connsiteX1" fmla="*/ 869161 w 869240"/>
                <a:gd name="connsiteY1" fmla="*/ 107157 h 233366"/>
                <a:gd name="connsiteX2" fmla="*/ 438155 w 869240"/>
                <a:gd name="connsiteY2" fmla="*/ 233363 h 233366"/>
                <a:gd name="connsiteX3" fmla="*/ 5 w 869240"/>
                <a:gd name="connsiteY3" fmla="*/ 104775 h 233366"/>
                <a:gd name="connsiteX4" fmla="*/ 204791 w 869240"/>
                <a:gd name="connsiteY4" fmla="*/ 0 h 233366"/>
                <a:gd name="connsiteX0" fmla="*/ 669135 w 869240"/>
                <a:gd name="connsiteY0" fmla="*/ 9524 h 233366"/>
                <a:gd name="connsiteX1" fmla="*/ 869161 w 869240"/>
                <a:gd name="connsiteY1" fmla="*/ 107157 h 233366"/>
                <a:gd name="connsiteX2" fmla="*/ 438155 w 869240"/>
                <a:gd name="connsiteY2" fmla="*/ 233363 h 233366"/>
                <a:gd name="connsiteX3" fmla="*/ 5 w 869240"/>
                <a:gd name="connsiteY3" fmla="*/ 104775 h 233366"/>
                <a:gd name="connsiteX4" fmla="*/ 204791 w 869240"/>
                <a:gd name="connsiteY4" fmla="*/ 0 h 233366"/>
                <a:gd name="connsiteX0" fmla="*/ 669135 w 875167"/>
                <a:gd name="connsiteY0" fmla="*/ 0 h 234166"/>
                <a:gd name="connsiteX1" fmla="*/ 869161 w 875167"/>
                <a:gd name="connsiteY1" fmla="*/ 107959 h 234166"/>
                <a:gd name="connsiteX2" fmla="*/ 438155 w 875167"/>
                <a:gd name="connsiteY2" fmla="*/ 234165 h 234166"/>
                <a:gd name="connsiteX3" fmla="*/ 5 w 875167"/>
                <a:gd name="connsiteY3" fmla="*/ 105577 h 234166"/>
                <a:gd name="connsiteX4" fmla="*/ 204791 w 875167"/>
                <a:gd name="connsiteY4" fmla="*/ 802 h 234166"/>
                <a:gd name="connsiteX0" fmla="*/ 669135 w 869163"/>
                <a:gd name="connsiteY0" fmla="*/ 0 h 234166"/>
                <a:gd name="connsiteX1" fmla="*/ 869161 w 869163"/>
                <a:gd name="connsiteY1" fmla="*/ 107959 h 234166"/>
                <a:gd name="connsiteX2" fmla="*/ 438155 w 869163"/>
                <a:gd name="connsiteY2" fmla="*/ 234165 h 234166"/>
                <a:gd name="connsiteX3" fmla="*/ 5 w 869163"/>
                <a:gd name="connsiteY3" fmla="*/ 105577 h 234166"/>
                <a:gd name="connsiteX4" fmla="*/ 204791 w 869163"/>
                <a:gd name="connsiteY4" fmla="*/ 802 h 234166"/>
                <a:gd name="connsiteX0" fmla="*/ 669135 w 869161"/>
                <a:gd name="connsiteY0" fmla="*/ 0 h 234170"/>
                <a:gd name="connsiteX1" fmla="*/ 869161 w 869161"/>
                <a:gd name="connsiteY1" fmla="*/ 107959 h 234170"/>
                <a:gd name="connsiteX2" fmla="*/ 438155 w 869161"/>
                <a:gd name="connsiteY2" fmla="*/ 234165 h 234170"/>
                <a:gd name="connsiteX3" fmla="*/ 5 w 869161"/>
                <a:gd name="connsiteY3" fmla="*/ 105577 h 234170"/>
                <a:gd name="connsiteX4" fmla="*/ 204791 w 869161"/>
                <a:gd name="connsiteY4" fmla="*/ 802 h 234170"/>
                <a:gd name="connsiteX0" fmla="*/ 669135 w 869161"/>
                <a:gd name="connsiteY0" fmla="*/ 0 h 234170"/>
                <a:gd name="connsiteX1" fmla="*/ 869161 w 869161"/>
                <a:gd name="connsiteY1" fmla="*/ 107959 h 234170"/>
                <a:gd name="connsiteX2" fmla="*/ 438155 w 869161"/>
                <a:gd name="connsiteY2" fmla="*/ 234165 h 234170"/>
                <a:gd name="connsiteX3" fmla="*/ 5 w 869161"/>
                <a:gd name="connsiteY3" fmla="*/ 105577 h 234170"/>
                <a:gd name="connsiteX4" fmla="*/ 204791 w 869161"/>
                <a:gd name="connsiteY4" fmla="*/ 802 h 234170"/>
                <a:gd name="connsiteX0" fmla="*/ 675460 w 875486"/>
                <a:gd name="connsiteY0" fmla="*/ 6082 h 240252"/>
                <a:gd name="connsiteX1" fmla="*/ 875486 w 875486"/>
                <a:gd name="connsiteY1" fmla="*/ 114041 h 240252"/>
                <a:gd name="connsiteX2" fmla="*/ 444480 w 875486"/>
                <a:gd name="connsiteY2" fmla="*/ 240247 h 240252"/>
                <a:gd name="connsiteX3" fmla="*/ 6330 w 875486"/>
                <a:gd name="connsiteY3" fmla="*/ 111659 h 240252"/>
                <a:gd name="connsiteX4" fmla="*/ 211116 w 875486"/>
                <a:gd name="connsiteY4" fmla="*/ 0 h 240252"/>
                <a:gd name="connsiteX0" fmla="*/ 669132 w 869158"/>
                <a:gd name="connsiteY0" fmla="*/ 6082 h 240252"/>
                <a:gd name="connsiteX1" fmla="*/ 869158 w 869158"/>
                <a:gd name="connsiteY1" fmla="*/ 114041 h 240252"/>
                <a:gd name="connsiteX2" fmla="*/ 438152 w 869158"/>
                <a:gd name="connsiteY2" fmla="*/ 240247 h 240252"/>
                <a:gd name="connsiteX3" fmla="*/ 2 w 869158"/>
                <a:gd name="connsiteY3" fmla="*/ 111659 h 240252"/>
                <a:gd name="connsiteX4" fmla="*/ 204788 w 869158"/>
                <a:gd name="connsiteY4" fmla="*/ 0 h 240252"/>
                <a:gd name="connsiteX0" fmla="*/ 669189 w 869215"/>
                <a:gd name="connsiteY0" fmla="*/ 6082 h 240252"/>
                <a:gd name="connsiteX1" fmla="*/ 869215 w 869215"/>
                <a:gd name="connsiteY1" fmla="*/ 114041 h 240252"/>
                <a:gd name="connsiteX2" fmla="*/ 438209 w 869215"/>
                <a:gd name="connsiteY2" fmla="*/ 240247 h 240252"/>
                <a:gd name="connsiteX3" fmla="*/ 59 w 869215"/>
                <a:gd name="connsiteY3" fmla="*/ 111659 h 240252"/>
                <a:gd name="connsiteX4" fmla="*/ 204845 w 869215"/>
                <a:gd name="connsiteY4" fmla="*/ 0 h 240252"/>
                <a:gd name="connsiteX0" fmla="*/ 669142 w 869168"/>
                <a:gd name="connsiteY0" fmla="*/ 6082 h 240252"/>
                <a:gd name="connsiteX1" fmla="*/ 869168 w 869168"/>
                <a:gd name="connsiteY1" fmla="*/ 114041 h 240252"/>
                <a:gd name="connsiteX2" fmla="*/ 438162 w 869168"/>
                <a:gd name="connsiteY2" fmla="*/ 240247 h 240252"/>
                <a:gd name="connsiteX3" fmla="*/ 12 w 869168"/>
                <a:gd name="connsiteY3" fmla="*/ 111659 h 240252"/>
                <a:gd name="connsiteX4" fmla="*/ 204798 w 869168"/>
                <a:gd name="connsiteY4" fmla="*/ 0 h 240252"/>
                <a:gd name="connsiteX0" fmla="*/ 669140 w 869166"/>
                <a:gd name="connsiteY0" fmla="*/ 6082 h 240252"/>
                <a:gd name="connsiteX1" fmla="*/ 869166 w 869166"/>
                <a:gd name="connsiteY1" fmla="*/ 114041 h 240252"/>
                <a:gd name="connsiteX2" fmla="*/ 438160 w 869166"/>
                <a:gd name="connsiteY2" fmla="*/ 240247 h 240252"/>
                <a:gd name="connsiteX3" fmla="*/ 10 w 869166"/>
                <a:gd name="connsiteY3" fmla="*/ 111659 h 240252"/>
                <a:gd name="connsiteX4" fmla="*/ 204796 w 869166"/>
                <a:gd name="connsiteY4" fmla="*/ 0 h 240252"/>
                <a:gd name="connsiteX0" fmla="*/ 669140 w 869166"/>
                <a:gd name="connsiteY0" fmla="*/ 6082 h 240252"/>
                <a:gd name="connsiteX1" fmla="*/ 869166 w 869166"/>
                <a:gd name="connsiteY1" fmla="*/ 114041 h 240252"/>
                <a:gd name="connsiteX2" fmla="*/ 438160 w 869166"/>
                <a:gd name="connsiteY2" fmla="*/ 240247 h 240252"/>
                <a:gd name="connsiteX3" fmla="*/ 10 w 869166"/>
                <a:gd name="connsiteY3" fmla="*/ 111659 h 240252"/>
                <a:gd name="connsiteX4" fmla="*/ 204796 w 869166"/>
                <a:gd name="connsiteY4" fmla="*/ 0 h 240252"/>
                <a:gd name="connsiteX0" fmla="*/ 669141 w 869167"/>
                <a:gd name="connsiteY0" fmla="*/ 6082 h 240252"/>
                <a:gd name="connsiteX1" fmla="*/ 869167 w 869167"/>
                <a:gd name="connsiteY1" fmla="*/ 114041 h 240252"/>
                <a:gd name="connsiteX2" fmla="*/ 438161 w 869167"/>
                <a:gd name="connsiteY2" fmla="*/ 240247 h 240252"/>
                <a:gd name="connsiteX3" fmla="*/ 11 w 869167"/>
                <a:gd name="connsiteY3" fmla="*/ 111659 h 240252"/>
                <a:gd name="connsiteX4" fmla="*/ 204797 w 869167"/>
                <a:gd name="connsiteY4" fmla="*/ 0 h 240252"/>
                <a:gd name="connsiteX0" fmla="*/ 669142 w 869168"/>
                <a:gd name="connsiteY0" fmla="*/ 6082 h 240252"/>
                <a:gd name="connsiteX1" fmla="*/ 869168 w 869168"/>
                <a:gd name="connsiteY1" fmla="*/ 114041 h 240252"/>
                <a:gd name="connsiteX2" fmla="*/ 438162 w 869168"/>
                <a:gd name="connsiteY2" fmla="*/ 240247 h 240252"/>
                <a:gd name="connsiteX3" fmla="*/ 12 w 869168"/>
                <a:gd name="connsiteY3" fmla="*/ 111659 h 240252"/>
                <a:gd name="connsiteX4" fmla="*/ 204798 w 869168"/>
                <a:gd name="connsiteY4" fmla="*/ 0 h 24025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869168" h="240252">
                  <a:moveTo>
                    <a:pt x="669142" y="6082"/>
                  </a:moveTo>
                  <a:cubicBezTo>
                    <a:pt x="743087" y="13886"/>
                    <a:pt x="869501" y="45456"/>
                    <a:pt x="869168" y="114041"/>
                  </a:cubicBezTo>
                  <a:cubicBezTo>
                    <a:pt x="868661" y="218467"/>
                    <a:pt x="583021" y="240644"/>
                    <a:pt x="438162" y="240247"/>
                  </a:cubicBezTo>
                  <a:cubicBezTo>
                    <a:pt x="293303" y="239850"/>
                    <a:pt x="2423" y="224406"/>
                    <a:pt x="12" y="111659"/>
                  </a:cubicBezTo>
                  <a:cubicBezTo>
                    <a:pt x="-1395" y="45879"/>
                    <a:pt x="117225" y="9124"/>
                    <a:pt x="204798" y="0"/>
                  </a:cubicBezTo>
                </a:path>
              </a:pathLst>
            </a:custGeom>
            <a:noFill/>
            <a:ln w="254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ru-RU"/>
            </a:p>
          </p:txBody>
        </p:sp>
        <p:sp>
          <p:nvSpPr>
            <p:cNvPr id="35" name="Овал 9"/>
            <p:cNvSpPr/>
            <p:nvPr/>
          </p:nvSpPr>
          <p:spPr bwMode="auto">
            <a:xfrm>
              <a:off x="1109882" y="3270135"/>
              <a:ext cx="171449" cy="22219"/>
            </a:xfrm>
            <a:custGeom>
              <a:avLst/>
              <a:gdLst>
                <a:gd name="connsiteX0" fmla="*/ 0 w 876299"/>
                <a:gd name="connsiteY0" fmla="*/ 128588 h 257175"/>
                <a:gd name="connsiteX1" fmla="*/ 438150 w 876299"/>
                <a:gd name="connsiteY1" fmla="*/ 0 h 257175"/>
                <a:gd name="connsiteX2" fmla="*/ 876300 w 876299"/>
                <a:gd name="connsiteY2" fmla="*/ 128588 h 257175"/>
                <a:gd name="connsiteX3" fmla="*/ 438150 w 876299"/>
                <a:gd name="connsiteY3" fmla="*/ 257176 h 257175"/>
                <a:gd name="connsiteX4" fmla="*/ 0 w 876299"/>
                <a:gd name="connsiteY4" fmla="*/ 128588 h 257175"/>
                <a:gd name="connsiteX0" fmla="*/ 5688 w 881988"/>
                <a:gd name="connsiteY0" fmla="*/ 135276 h 263864"/>
                <a:gd name="connsiteX1" fmla="*/ 210474 w 881988"/>
                <a:gd name="connsiteY1" fmla="*/ 30501 h 263864"/>
                <a:gd name="connsiteX2" fmla="*/ 443838 w 881988"/>
                <a:gd name="connsiteY2" fmla="*/ 6688 h 263864"/>
                <a:gd name="connsiteX3" fmla="*/ 881988 w 881988"/>
                <a:gd name="connsiteY3" fmla="*/ 135276 h 263864"/>
                <a:gd name="connsiteX4" fmla="*/ 443838 w 881988"/>
                <a:gd name="connsiteY4" fmla="*/ 263864 h 263864"/>
                <a:gd name="connsiteX5" fmla="*/ 5688 w 881988"/>
                <a:gd name="connsiteY5" fmla="*/ 135276 h 263864"/>
                <a:gd name="connsiteX0" fmla="*/ 5688 w 881988"/>
                <a:gd name="connsiteY0" fmla="*/ 135276 h 263864"/>
                <a:gd name="connsiteX1" fmla="*/ 210474 w 881988"/>
                <a:gd name="connsiteY1" fmla="*/ 30501 h 263864"/>
                <a:gd name="connsiteX2" fmla="*/ 443838 w 881988"/>
                <a:gd name="connsiteY2" fmla="*/ 6688 h 263864"/>
                <a:gd name="connsiteX3" fmla="*/ 881988 w 881988"/>
                <a:gd name="connsiteY3" fmla="*/ 135276 h 263864"/>
                <a:gd name="connsiteX4" fmla="*/ 443838 w 881988"/>
                <a:gd name="connsiteY4" fmla="*/ 263864 h 263864"/>
                <a:gd name="connsiteX5" fmla="*/ 5688 w 881988"/>
                <a:gd name="connsiteY5" fmla="*/ 135276 h 263864"/>
                <a:gd name="connsiteX0" fmla="*/ 5820 w 882120"/>
                <a:gd name="connsiteY0" fmla="*/ 134583 h 263171"/>
                <a:gd name="connsiteX1" fmla="*/ 210606 w 882120"/>
                <a:gd name="connsiteY1" fmla="*/ 29808 h 263171"/>
                <a:gd name="connsiteX2" fmla="*/ 443970 w 882120"/>
                <a:gd name="connsiteY2" fmla="*/ 5995 h 263171"/>
                <a:gd name="connsiteX3" fmla="*/ 882120 w 882120"/>
                <a:gd name="connsiteY3" fmla="*/ 134583 h 263171"/>
                <a:gd name="connsiteX4" fmla="*/ 443970 w 882120"/>
                <a:gd name="connsiteY4" fmla="*/ 263171 h 263171"/>
                <a:gd name="connsiteX5" fmla="*/ 5820 w 882120"/>
                <a:gd name="connsiteY5" fmla="*/ 134583 h 263171"/>
                <a:gd name="connsiteX0" fmla="*/ 5958 w 882258"/>
                <a:gd name="connsiteY0" fmla="*/ 133503 h 262091"/>
                <a:gd name="connsiteX1" fmla="*/ 210744 w 882258"/>
                <a:gd name="connsiteY1" fmla="*/ 28728 h 262091"/>
                <a:gd name="connsiteX2" fmla="*/ 444108 w 882258"/>
                <a:gd name="connsiteY2" fmla="*/ 4915 h 262091"/>
                <a:gd name="connsiteX3" fmla="*/ 882258 w 882258"/>
                <a:gd name="connsiteY3" fmla="*/ 133503 h 262091"/>
                <a:gd name="connsiteX4" fmla="*/ 444108 w 882258"/>
                <a:gd name="connsiteY4" fmla="*/ 262091 h 262091"/>
                <a:gd name="connsiteX5" fmla="*/ 5958 w 882258"/>
                <a:gd name="connsiteY5" fmla="*/ 133503 h 262091"/>
                <a:gd name="connsiteX0" fmla="*/ 5958 w 882258"/>
                <a:gd name="connsiteY0" fmla="*/ 133503 h 262091"/>
                <a:gd name="connsiteX1" fmla="*/ 210744 w 882258"/>
                <a:gd name="connsiteY1" fmla="*/ 28728 h 262091"/>
                <a:gd name="connsiteX2" fmla="*/ 444108 w 882258"/>
                <a:gd name="connsiteY2" fmla="*/ 4915 h 262091"/>
                <a:gd name="connsiteX3" fmla="*/ 882258 w 882258"/>
                <a:gd name="connsiteY3" fmla="*/ 133503 h 262091"/>
                <a:gd name="connsiteX4" fmla="*/ 444108 w 882258"/>
                <a:gd name="connsiteY4" fmla="*/ 262091 h 262091"/>
                <a:gd name="connsiteX5" fmla="*/ 5958 w 882258"/>
                <a:gd name="connsiteY5" fmla="*/ 133503 h 262091"/>
                <a:gd name="connsiteX0" fmla="*/ 5958 w 882258"/>
                <a:gd name="connsiteY0" fmla="*/ 133997 h 262585"/>
                <a:gd name="connsiteX1" fmla="*/ 210744 w 882258"/>
                <a:gd name="connsiteY1" fmla="*/ 29222 h 262585"/>
                <a:gd name="connsiteX2" fmla="*/ 444108 w 882258"/>
                <a:gd name="connsiteY2" fmla="*/ 5409 h 262585"/>
                <a:gd name="connsiteX3" fmla="*/ 882258 w 882258"/>
                <a:gd name="connsiteY3" fmla="*/ 133997 h 262585"/>
                <a:gd name="connsiteX4" fmla="*/ 444108 w 882258"/>
                <a:gd name="connsiteY4" fmla="*/ 262585 h 262585"/>
                <a:gd name="connsiteX5" fmla="*/ 5958 w 882258"/>
                <a:gd name="connsiteY5" fmla="*/ 133997 h 262585"/>
                <a:gd name="connsiteX0" fmla="*/ 5958 w 888281"/>
                <a:gd name="connsiteY0" fmla="*/ 128716 h 257304"/>
                <a:gd name="connsiteX1" fmla="*/ 210744 w 888281"/>
                <a:gd name="connsiteY1" fmla="*/ 23941 h 257304"/>
                <a:gd name="connsiteX2" fmla="*/ 444108 w 888281"/>
                <a:gd name="connsiteY2" fmla="*/ 128 h 257304"/>
                <a:gd name="connsiteX3" fmla="*/ 682231 w 888281"/>
                <a:gd name="connsiteY3" fmla="*/ 33465 h 257304"/>
                <a:gd name="connsiteX4" fmla="*/ 882258 w 888281"/>
                <a:gd name="connsiteY4" fmla="*/ 128716 h 257304"/>
                <a:gd name="connsiteX5" fmla="*/ 444108 w 888281"/>
                <a:gd name="connsiteY5" fmla="*/ 257304 h 257304"/>
                <a:gd name="connsiteX6" fmla="*/ 5958 w 888281"/>
                <a:gd name="connsiteY6" fmla="*/ 128716 h 257304"/>
                <a:gd name="connsiteX0" fmla="*/ 5958 w 888281"/>
                <a:gd name="connsiteY0" fmla="*/ 128716 h 257304"/>
                <a:gd name="connsiteX1" fmla="*/ 210744 w 888281"/>
                <a:gd name="connsiteY1" fmla="*/ 23941 h 257304"/>
                <a:gd name="connsiteX2" fmla="*/ 444108 w 888281"/>
                <a:gd name="connsiteY2" fmla="*/ 128 h 257304"/>
                <a:gd name="connsiteX3" fmla="*/ 682231 w 888281"/>
                <a:gd name="connsiteY3" fmla="*/ 33465 h 257304"/>
                <a:gd name="connsiteX4" fmla="*/ 882258 w 888281"/>
                <a:gd name="connsiteY4" fmla="*/ 128716 h 257304"/>
                <a:gd name="connsiteX5" fmla="*/ 444108 w 888281"/>
                <a:gd name="connsiteY5" fmla="*/ 257304 h 257304"/>
                <a:gd name="connsiteX6" fmla="*/ 5958 w 888281"/>
                <a:gd name="connsiteY6" fmla="*/ 128716 h 257304"/>
                <a:gd name="connsiteX0" fmla="*/ 5958 w 882295"/>
                <a:gd name="connsiteY0" fmla="*/ 128716 h 257304"/>
                <a:gd name="connsiteX1" fmla="*/ 210744 w 882295"/>
                <a:gd name="connsiteY1" fmla="*/ 23941 h 257304"/>
                <a:gd name="connsiteX2" fmla="*/ 444108 w 882295"/>
                <a:gd name="connsiteY2" fmla="*/ 128 h 257304"/>
                <a:gd name="connsiteX3" fmla="*/ 682231 w 882295"/>
                <a:gd name="connsiteY3" fmla="*/ 33465 h 257304"/>
                <a:gd name="connsiteX4" fmla="*/ 882258 w 882295"/>
                <a:gd name="connsiteY4" fmla="*/ 128716 h 257304"/>
                <a:gd name="connsiteX5" fmla="*/ 444108 w 882295"/>
                <a:gd name="connsiteY5" fmla="*/ 257304 h 257304"/>
                <a:gd name="connsiteX6" fmla="*/ 5958 w 882295"/>
                <a:gd name="connsiteY6" fmla="*/ 128716 h 257304"/>
                <a:gd name="connsiteX0" fmla="*/ 444108 w 882295"/>
                <a:gd name="connsiteY0" fmla="*/ 0 h 257176"/>
                <a:gd name="connsiteX1" fmla="*/ 682231 w 882295"/>
                <a:gd name="connsiteY1" fmla="*/ 33337 h 257176"/>
                <a:gd name="connsiteX2" fmla="*/ 882258 w 882295"/>
                <a:gd name="connsiteY2" fmla="*/ 128588 h 257176"/>
                <a:gd name="connsiteX3" fmla="*/ 444108 w 882295"/>
                <a:gd name="connsiteY3" fmla="*/ 257176 h 257176"/>
                <a:gd name="connsiteX4" fmla="*/ 5958 w 882295"/>
                <a:gd name="connsiteY4" fmla="*/ 128588 h 257176"/>
                <a:gd name="connsiteX5" fmla="*/ 210744 w 882295"/>
                <a:gd name="connsiteY5" fmla="*/ 23813 h 257176"/>
                <a:gd name="connsiteX6" fmla="*/ 535548 w 882295"/>
                <a:gd name="connsiteY6" fmla="*/ 91440 h 257176"/>
                <a:gd name="connsiteX0" fmla="*/ 444108 w 882295"/>
                <a:gd name="connsiteY0" fmla="*/ 0 h 257176"/>
                <a:gd name="connsiteX1" fmla="*/ 682231 w 882295"/>
                <a:gd name="connsiteY1" fmla="*/ 33337 h 257176"/>
                <a:gd name="connsiteX2" fmla="*/ 882258 w 882295"/>
                <a:gd name="connsiteY2" fmla="*/ 128588 h 257176"/>
                <a:gd name="connsiteX3" fmla="*/ 444108 w 882295"/>
                <a:gd name="connsiteY3" fmla="*/ 257176 h 257176"/>
                <a:gd name="connsiteX4" fmla="*/ 5958 w 882295"/>
                <a:gd name="connsiteY4" fmla="*/ 128588 h 257176"/>
                <a:gd name="connsiteX5" fmla="*/ 210744 w 882295"/>
                <a:gd name="connsiteY5" fmla="*/ 23813 h 257176"/>
                <a:gd name="connsiteX0" fmla="*/ 682231 w 882295"/>
                <a:gd name="connsiteY0" fmla="*/ 9524 h 233363"/>
                <a:gd name="connsiteX1" fmla="*/ 882258 w 882295"/>
                <a:gd name="connsiteY1" fmla="*/ 104775 h 233363"/>
                <a:gd name="connsiteX2" fmla="*/ 444108 w 882295"/>
                <a:gd name="connsiteY2" fmla="*/ 233363 h 233363"/>
                <a:gd name="connsiteX3" fmla="*/ 5958 w 882295"/>
                <a:gd name="connsiteY3" fmla="*/ 104775 h 233363"/>
                <a:gd name="connsiteX4" fmla="*/ 210744 w 882295"/>
                <a:gd name="connsiteY4" fmla="*/ 0 h 233363"/>
                <a:gd name="connsiteX0" fmla="*/ 682231 w 882295"/>
                <a:gd name="connsiteY0" fmla="*/ 9524 h 233363"/>
                <a:gd name="connsiteX1" fmla="*/ 882258 w 882295"/>
                <a:gd name="connsiteY1" fmla="*/ 104775 h 233363"/>
                <a:gd name="connsiteX2" fmla="*/ 444108 w 882295"/>
                <a:gd name="connsiteY2" fmla="*/ 233363 h 233363"/>
                <a:gd name="connsiteX3" fmla="*/ 5958 w 882295"/>
                <a:gd name="connsiteY3" fmla="*/ 104775 h 233363"/>
                <a:gd name="connsiteX4" fmla="*/ 210744 w 882295"/>
                <a:gd name="connsiteY4" fmla="*/ 0 h 233363"/>
                <a:gd name="connsiteX0" fmla="*/ 682231 w 888570"/>
                <a:gd name="connsiteY0" fmla="*/ 9524 h 233363"/>
                <a:gd name="connsiteX1" fmla="*/ 882258 w 888570"/>
                <a:gd name="connsiteY1" fmla="*/ 104775 h 233363"/>
                <a:gd name="connsiteX2" fmla="*/ 444108 w 888570"/>
                <a:gd name="connsiteY2" fmla="*/ 233363 h 233363"/>
                <a:gd name="connsiteX3" fmla="*/ 5958 w 888570"/>
                <a:gd name="connsiteY3" fmla="*/ 104775 h 233363"/>
                <a:gd name="connsiteX4" fmla="*/ 210744 w 888570"/>
                <a:gd name="connsiteY4" fmla="*/ 0 h 233363"/>
                <a:gd name="connsiteX0" fmla="*/ 682231 w 882260"/>
                <a:gd name="connsiteY0" fmla="*/ 9524 h 233363"/>
                <a:gd name="connsiteX1" fmla="*/ 882258 w 882260"/>
                <a:gd name="connsiteY1" fmla="*/ 104775 h 233363"/>
                <a:gd name="connsiteX2" fmla="*/ 444108 w 882260"/>
                <a:gd name="connsiteY2" fmla="*/ 233363 h 233363"/>
                <a:gd name="connsiteX3" fmla="*/ 5958 w 882260"/>
                <a:gd name="connsiteY3" fmla="*/ 104775 h 233363"/>
                <a:gd name="connsiteX4" fmla="*/ 210744 w 882260"/>
                <a:gd name="connsiteY4" fmla="*/ 0 h 233363"/>
                <a:gd name="connsiteX0" fmla="*/ 682231 w 882273"/>
                <a:gd name="connsiteY0" fmla="*/ 9524 h 233363"/>
                <a:gd name="connsiteX1" fmla="*/ 882258 w 882273"/>
                <a:gd name="connsiteY1" fmla="*/ 104775 h 233363"/>
                <a:gd name="connsiteX2" fmla="*/ 444108 w 882273"/>
                <a:gd name="connsiteY2" fmla="*/ 233363 h 233363"/>
                <a:gd name="connsiteX3" fmla="*/ 5958 w 882273"/>
                <a:gd name="connsiteY3" fmla="*/ 104775 h 233363"/>
                <a:gd name="connsiteX4" fmla="*/ 210744 w 882273"/>
                <a:gd name="connsiteY4" fmla="*/ 0 h 233363"/>
                <a:gd name="connsiteX0" fmla="*/ 682231 w 877511"/>
                <a:gd name="connsiteY0" fmla="*/ 9524 h 233363"/>
                <a:gd name="connsiteX1" fmla="*/ 877495 w 877511"/>
                <a:gd name="connsiteY1" fmla="*/ 104775 h 233363"/>
                <a:gd name="connsiteX2" fmla="*/ 444108 w 877511"/>
                <a:gd name="connsiteY2" fmla="*/ 233363 h 233363"/>
                <a:gd name="connsiteX3" fmla="*/ 5958 w 877511"/>
                <a:gd name="connsiteY3" fmla="*/ 104775 h 233363"/>
                <a:gd name="connsiteX4" fmla="*/ 210744 w 877511"/>
                <a:gd name="connsiteY4" fmla="*/ 0 h 233363"/>
                <a:gd name="connsiteX0" fmla="*/ 682231 w 884654"/>
                <a:gd name="connsiteY0" fmla="*/ 9524 h 233364"/>
                <a:gd name="connsiteX1" fmla="*/ 884639 w 884654"/>
                <a:gd name="connsiteY1" fmla="*/ 107157 h 233364"/>
                <a:gd name="connsiteX2" fmla="*/ 444108 w 884654"/>
                <a:gd name="connsiteY2" fmla="*/ 233363 h 233364"/>
                <a:gd name="connsiteX3" fmla="*/ 5958 w 884654"/>
                <a:gd name="connsiteY3" fmla="*/ 104775 h 233364"/>
                <a:gd name="connsiteX4" fmla="*/ 210744 w 884654"/>
                <a:gd name="connsiteY4" fmla="*/ 0 h 233364"/>
                <a:gd name="connsiteX0" fmla="*/ 682231 w 875130"/>
                <a:gd name="connsiteY0" fmla="*/ 9524 h 233364"/>
                <a:gd name="connsiteX1" fmla="*/ 875114 w 875130"/>
                <a:gd name="connsiteY1" fmla="*/ 107157 h 233364"/>
                <a:gd name="connsiteX2" fmla="*/ 444108 w 875130"/>
                <a:gd name="connsiteY2" fmla="*/ 233363 h 233364"/>
                <a:gd name="connsiteX3" fmla="*/ 5958 w 875130"/>
                <a:gd name="connsiteY3" fmla="*/ 104775 h 233364"/>
                <a:gd name="connsiteX4" fmla="*/ 210744 w 875130"/>
                <a:gd name="connsiteY4" fmla="*/ 0 h 233364"/>
                <a:gd name="connsiteX0" fmla="*/ 682231 w 875115"/>
                <a:gd name="connsiteY0" fmla="*/ 9524 h 233365"/>
                <a:gd name="connsiteX1" fmla="*/ 875114 w 875115"/>
                <a:gd name="connsiteY1" fmla="*/ 107157 h 233365"/>
                <a:gd name="connsiteX2" fmla="*/ 444108 w 875115"/>
                <a:gd name="connsiteY2" fmla="*/ 233363 h 233365"/>
                <a:gd name="connsiteX3" fmla="*/ 5958 w 875115"/>
                <a:gd name="connsiteY3" fmla="*/ 104775 h 233365"/>
                <a:gd name="connsiteX4" fmla="*/ 210744 w 875115"/>
                <a:gd name="connsiteY4" fmla="*/ 0 h 233365"/>
                <a:gd name="connsiteX0" fmla="*/ 682231 w 875214"/>
                <a:gd name="connsiteY0" fmla="*/ 9524 h 233365"/>
                <a:gd name="connsiteX1" fmla="*/ 875114 w 875214"/>
                <a:gd name="connsiteY1" fmla="*/ 107157 h 233365"/>
                <a:gd name="connsiteX2" fmla="*/ 444108 w 875214"/>
                <a:gd name="connsiteY2" fmla="*/ 233363 h 233365"/>
                <a:gd name="connsiteX3" fmla="*/ 5958 w 875214"/>
                <a:gd name="connsiteY3" fmla="*/ 104775 h 233365"/>
                <a:gd name="connsiteX4" fmla="*/ 210744 w 875214"/>
                <a:gd name="connsiteY4" fmla="*/ 0 h 233365"/>
                <a:gd name="connsiteX0" fmla="*/ 682231 w 875214"/>
                <a:gd name="connsiteY0" fmla="*/ 9524 h 233365"/>
                <a:gd name="connsiteX1" fmla="*/ 875114 w 875214"/>
                <a:gd name="connsiteY1" fmla="*/ 107157 h 233365"/>
                <a:gd name="connsiteX2" fmla="*/ 444108 w 875214"/>
                <a:gd name="connsiteY2" fmla="*/ 233363 h 233365"/>
                <a:gd name="connsiteX3" fmla="*/ 5958 w 875214"/>
                <a:gd name="connsiteY3" fmla="*/ 104775 h 233365"/>
                <a:gd name="connsiteX4" fmla="*/ 210744 w 875214"/>
                <a:gd name="connsiteY4" fmla="*/ 0 h 233365"/>
                <a:gd name="connsiteX0" fmla="*/ 682231 w 875214"/>
                <a:gd name="connsiteY0" fmla="*/ 9524 h 233365"/>
                <a:gd name="connsiteX1" fmla="*/ 875114 w 875214"/>
                <a:gd name="connsiteY1" fmla="*/ 107157 h 233365"/>
                <a:gd name="connsiteX2" fmla="*/ 444108 w 875214"/>
                <a:gd name="connsiteY2" fmla="*/ 233363 h 233365"/>
                <a:gd name="connsiteX3" fmla="*/ 5958 w 875214"/>
                <a:gd name="connsiteY3" fmla="*/ 104775 h 233365"/>
                <a:gd name="connsiteX4" fmla="*/ 210744 w 875214"/>
                <a:gd name="connsiteY4" fmla="*/ 0 h 233365"/>
                <a:gd name="connsiteX0" fmla="*/ 676280 w 869263"/>
                <a:gd name="connsiteY0" fmla="*/ 9524 h 233365"/>
                <a:gd name="connsiteX1" fmla="*/ 869163 w 869263"/>
                <a:gd name="connsiteY1" fmla="*/ 107157 h 233365"/>
                <a:gd name="connsiteX2" fmla="*/ 438157 w 869263"/>
                <a:gd name="connsiteY2" fmla="*/ 233363 h 233365"/>
                <a:gd name="connsiteX3" fmla="*/ 7 w 869263"/>
                <a:gd name="connsiteY3" fmla="*/ 104775 h 233365"/>
                <a:gd name="connsiteX4" fmla="*/ 204793 w 869263"/>
                <a:gd name="connsiteY4" fmla="*/ 0 h 233365"/>
                <a:gd name="connsiteX0" fmla="*/ 676332 w 869315"/>
                <a:gd name="connsiteY0" fmla="*/ 9524 h 233365"/>
                <a:gd name="connsiteX1" fmla="*/ 869215 w 869315"/>
                <a:gd name="connsiteY1" fmla="*/ 107157 h 233365"/>
                <a:gd name="connsiteX2" fmla="*/ 438209 w 869315"/>
                <a:gd name="connsiteY2" fmla="*/ 233363 h 233365"/>
                <a:gd name="connsiteX3" fmla="*/ 59 w 869315"/>
                <a:gd name="connsiteY3" fmla="*/ 104775 h 233365"/>
                <a:gd name="connsiteX4" fmla="*/ 204845 w 869315"/>
                <a:gd name="connsiteY4" fmla="*/ 0 h 233365"/>
                <a:gd name="connsiteX0" fmla="*/ 676332 w 869315"/>
                <a:gd name="connsiteY0" fmla="*/ 9524 h 233365"/>
                <a:gd name="connsiteX1" fmla="*/ 869215 w 869315"/>
                <a:gd name="connsiteY1" fmla="*/ 107157 h 233365"/>
                <a:gd name="connsiteX2" fmla="*/ 438209 w 869315"/>
                <a:gd name="connsiteY2" fmla="*/ 233363 h 233365"/>
                <a:gd name="connsiteX3" fmla="*/ 59 w 869315"/>
                <a:gd name="connsiteY3" fmla="*/ 104775 h 233365"/>
                <a:gd name="connsiteX4" fmla="*/ 204845 w 869315"/>
                <a:gd name="connsiteY4" fmla="*/ 0 h 233365"/>
                <a:gd name="connsiteX0" fmla="*/ 676338 w 869321"/>
                <a:gd name="connsiteY0" fmla="*/ 9524 h 233365"/>
                <a:gd name="connsiteX1" fmla="*/ 869221 w 869321"/>
                <a:gd name="connsiteY1" fmla="*/ 107157 h 233365"/>
                <a:gd name="connsiteX2" fmla="*/ 438215 w 869321"/>
                <a:gd name="connsiteY2" fmla="*/ 233363 h 233365"/>
                <a:gd name="connsiteX3" fmla="*/ 65 w 869321"/>
                <a:gd name="connsiteY3" fmla="*/ 104775 h 233365"/>
                <a:gd name="connsiteX4" fmla="*/ 204851 w 869321"/>
                <a:gd name="connsiteY4" fmla="*/ 0 h 233365"/>
                <a:gd name="connsiteX0" fmla="*/ 676372 w 869355"/>
                <a:gd name="connsiteY0" fmla="*/ 9524 h 233365"/>
                <a:gd name="connsiteX1" fmla="*/ 869255 w 869355"/>
                <a:gd name="connsiteY1" fmla="*/ 107157 h 233365"/>
                <a:gd name="connsiteX2" fmla="*/ 438249 w 869355"/>
                <a:gd name="connsiteY2" fmla="*/ 233363 h 233365"/>
                <a:gd name="connsiteX3" fmla="*/ 99 w 869355"/>
                <a:gd name="connsiteY3" fmla="*/ 104775 h 233365"/>
                <a:gd name="connsiteX4" fmla="*/ 204885 w 869355"/>
                <a:gd name="connsiteY4" fmla="*/ 0 h 233365"/>
                <a:gd name="connsiteX0" fmla="*/ 676339 w 869322"/>
                <a:gd name="connsiteY0" fmla="*/ 9524 h 233365"/>
                <a:gd name="connsiteX1" fmla="*/ 869222 w 869322"/>
                <a:gd name="connsiteY1" fmla="*/ 107157 h 233365"/>
                <a:gd name="connsiteX2" fmla="*/ 438216 w 869322"/>
                <a:gd name="connsiteY2" fmla="*/ 233363 h 233365"/>
                <a:gd name="connsiteX3" fmla="*/ 66 w 869322"/>
                <a:gd name="connsiteY3" fmla="*/ 104775 h 233365"/>
                <a:gd name="connsiteX4" fmla="*/ 204852 w 869322"/>
                <a:gd name="connsiteY4" fmla="*/ 0 h 233365"/>
                <a:gd name="connsiteX0" fmla="*/ 676339 w 869322"/>
                <a:gd name="connsiteY0" fmla="*/ 9524 h 233365"/>
                <a:gd name="connsiteX1" fmla="*/ 869222 w 869322"/>
                <a:gd name="connsiteY1" fmla="*/ 107157 h 233365"/>
                <a:gd name="connsiteX2" fmla="*/ 438216 w 869322"/>
                <a:gd name="connsiteY2" fmla="*/ 233363 h 233365"/>
                <a:gd name="connsiteX3" fmla="*/ 66 w 869322"/>
                <a:gd name="connsiteY3" fmla="*/ 104775 h 233365"/>
                <a:gd name="connsiteX4" fmla="*/ 204852 w 869322"/>
                <a:gd name="connsiteY4" fmla="*/ 0 h 233365"/>
                <a:gd name="connsiteX0" fmla="*/ 676278 w 869261"/>
                <a:gd name="connsiteY0" fmla="*/ 9524 h 233365"/>
                <a:gd name="connsiteX1" fmla="*/ 869161 w 869261"/>
                <a:gd name="connsiteY1" fmla="*/ 107157 h 233365"/>
                <a:gd name="connsiteX2" fmla="*/ 438155 w 869261"/>
                <a:gd name="connsiteY2" fmla="*/ 233363 h 233365"/>
                <a:gd name="connsiteX3" fmla="*/ 5 w 869261"/>
                <a:gd name="connsiteY3" fmla="*/ 104775 h 233365"/>
                <a:gd name="connsiteX4" fmla="*/ 204791 w 869261"/>
                <a:gd name="connsiteY4" fmla="*/ 0 h 233365"/>
                <a:gd name="connsiteX0" fmla="*/ 676277 w 869260"/>
                <a:gd name="connsiteY0" fmla="*/ 9524 h 233365"/>
                <a:gd name="connsiteX1" fmla="*/ 869160 w 869260"/>
                <a:gd name="connsiteY1" fmla="*/ 107157 h 233365"/>
                <a:gd name="connsiteX2" fmla="*/ 438154 w 869260"/>
                <a:gd name="connsiteY2" fmla="*/ 233363 h 233365"/>
                <a:gd name="connsiteX3" fmla="*/ 4 w 869260"/>
                <a:gd name="connsiteY3" fmla="*/ 104775 h 233365"/>
                <a:gd name="connsiteX4" fmla="*/ 204790 w 869260"/>
                <a:gd name="connsiteY4" fmla="*/ 0 h 233365"/>
                <a:gd name="connsiteX0" fmla="*/ 676449 w 869432"/>
                <a:gd name="connsiteY0" fmla="*/ 9524 h 244416"/>
                <a:gd name="connsiteX1" fmla="*/ 869332 w 869432"/>
                <a:gd name="connsiteY1" fmla="*/ 107157 h 244416"/>
                <a:gd name="connsiteX2" fmla="*/ 438326 w 869432"/>
                <a:gd name="connsiteY2" fmla="*/ 233363 h 244416"/>
                <a:gd name="connsiteX3" fmla="*/ 176 w 869432"/>
                <a:gd name="connsiteY3" fmla="*/ 104775 h 244416"/>
                <a:gd name="connsiteX4" fmla="*/ 204962 w 869432"/>
                <a:gd name="connsiteY4" fmla="*/ 0 h 244416"/>
                <a:gd name="connsiteX0" fmla="*/ 676278 w 869261"/>
                <a:gd name="connsiteY0" fmla="*/ 9524 h 233365"/>
                <a:gd name="connsiteX1" fmla="*/ 869161 w 869261"/>
                <a:gd name="connsiteY1" fmla="*/ 107157 h 233365"/>
                <a:gd name="connsiteX2" fmla="*/ 438155 w 869261"/>
                <a:gd name="connsiteY2" fmla="*/ 233363 h 233365"/>
                <a:gd name="connsiteX3" fmla="*/ 5 w 869261"/>
                <a:gd name="connsiteY3" fmla="*/ 104775 h 233365"/>
                <a:gd name="connsiteX4" fmla="*/ 204791 w 869261"/>
                <a:gd name="connsiteY4" fmla="*/ 0 h 233365"/>
                <a:gd name="connsiteX0" fmla="*/ 676408 w 869391"/>
                <a:gd name="connsiteY0" fmla="*/ 9524 h 233365"/>
                <a:gd name="connsiteX1" fmla="*/ 869291 w 869391"/>
                <a:gd name="connsiteY1" fmla="*/ 107157 h 233365"/>
                <a:gd name="connsiteX2" fmla="*/ 438285 w 869391"/>
                <a:gd name="connsiteY2" fmla="*/ 233363 h 233365"/>
                <a:gd name="connsiteX3" fmla="*/ 135 w 869391"/>
                <a:gd name="connsiteY3" fmla="*/ 104775 h 233365"/>
                <a:gd name="connsiteX4" fmla="*/ 204921 w 869391"/>
                <a:gd name="connsiteY4" fmla="*/ 0 h 233365"/>
                <a:gd name="connsiteX0" fmla="*/ 676278 w 869261"/>
                <a:gd name="connsiteY0" fmla="*/ 9524 h 233365"/>
                <a:gd name="connsiteX1" fmla="*/ 869161 w 869261"/>
                <a:gd name="connsiteY1" fmla="*/ 107157 h 233365"/>
                <a:gd name="connsiteX2" fmla="*/ 438155 w 869261"/>
                <a:gd name="connsiteY2" fmla="*/ 233363 h 233365"/>
                <a:gd name="connsiteX3" fmla="*/ 5 w 869261"/>
                <a:gd name="connsiteY3" fmla="*/ 104775 h 233365"/>
                <a:gd name="connsiteX4" fmla="*/ 204791 w 869261"/>
                <a:gd name="connsiteY4" fmla="*/ 0 h 233365"/>
                <a:gd name="connsiteX0" fmla="*/ 676278 w 869261"/>
                <a:gd name="connsiteY0" fmla="*/ 9524 h 233365"/>
                <a:gd name="connsiteX1" fmla="*/ 869161 w 869261"/>
                <a:gd name="connsiteY1" fmla="*/ 107157 h 233365"/>
                <a:gd name="connsiteX2" fmla="*/ 438155 w 869261"/>
                <a:gd name="connsiteY2" fmla="*/ 233363 h 233365"/>
                <a:gd name="connsiteX3" fmla="*/ 5 w 869261"/>
                <a:gd name="connsiteY3" fmla="*/ 104775 h 233365"/>
                <a:gd name="connsiteX4" fmla="*/ 204791 w 869261"/>
                <a:gd name="connsiteY4" fmla="*/ 0 h 233365"/>
                <a:gd name="connsiteX0" fmla="*/ 676278 w 869211"/>
                <a:gd name="connsiteY0" fmla="*/ 9524 h 233365"/>
                <a:gd name="connsiteX1" fmla="*/ 869161 w 869211"/>
                <a:gd name="connsiteY1" fmla="*/ 107157 h 233365"/>
                <a:gd name="connsiteX2" fmla="*/ 438155 w 869211"/>
                <a:gd name="connsiteY2" fmla="*/ 233363 h 233365"/>
                <a:gd name="connsiteX3" fmla="*/ 5 w 869211"/>
                <a:gd name="connsiteY3" fmla="*/ 104775 h 233365"/>
                <a:gd name="connsiteX4" fmla="*/ 204791 w 869211"/>
                <a:gd name="connsiteY4" fmla="*/ 0 h 233365"/>
                <a:gd name="connsiteX0" fmla="*/ 676278 w 869162"/>
                <a:gd name="connsiteY0" fmla="*/ 9524 h 233365"/>
                <a:gd name="connsiteX1" fmla="*/ 869161 w 869162"/>
                <a:gd name="connsiteY1" fmla="*/ 107157 h 233365"/>
                <a:gd name="connsiteX2" fmla="*/ 438155 w 869162"/>
                <a:gd name="connsiteY2" fmla="*/ 233363 h 233365"/>
                <a:gd name="connsiteX3" fmla="*/ 5 w 869162"/>
                <a:gd name="connsiteY3" fmla="*/ 104775 h 233365"/>
                <a:gd name="connsiteX4" fmla="*/ 204791 w 869162"/>
                <a:gd name="connsiteY4" fmla="*/ 0 h 233365"/>
                <a:gd name="connsiteX0" fmla="*/ 676278 w 869204"/>
                <a:gd name="connsiteY0" fmla="*/ 9524 h 233367"/>
                <a:gd name="connsiteX1" fmla="*/ 869161 w 869204"/>
                <a:gd name="connsiteY1" fmla="*/ 107157 h 233367"/>
                <a:gd name="connsiteX2" fmla="*/ 438155 w 869204"/>
                <a:gd name="connsiteY2" fmla="*/ 233363 h 233367"/>
                <a:gd name="connsiteX3" fmla="*/ 5 w 869204"/>
                <a:gd name="connsiteY3" fmla="*/ 104775 h 233367"/>
                <a:gd name="connsiteX4" fmla="*/ 204791 w 869204"/>
                <a:gd name="connsiteY4" fmla="*/ 0 h 233367"/>
                <a:gd name="connsiteX0" fmla="*/ 676278 w 869161"/>
                <a:gd name="connsiteY0" fmla="*/ 9524 h 233367"/>
                <a:gd name="connsiteX1" fmla="*/ 869161 w 869161"/>
                <a:gd name="connsiteY1" fmla="*/ 107157 h 233367"/>
                <a:gd name="connsiteX2" fmla="*/ 438155 w 869161"/>
                <a:gd name="connsiteY2" fmla="*/ 233363 h 233367"/>
                <a:gd name="connsiteX3" fmla="*/ 5 w 869161"/>
                <a:gd name="connsiteY3" fmla="*/ 104775 h 233367"/>
                <a:gd name="connsiteX4" fmla="*/ 204791 w 869161"/>
                <a:gd name="connsiteY4" fmla="*/ 0 h 233367"/>
                <a:gd name="connsiteX0" fmla="*/ 669135 w 875167"/>
                <a:gd name="connsiteY0" fmla="*/ 9524 h 233364"/>
                <a:gd name="connsiteX1" fmla="*/ 869161 w 875167"/>
                <a:gd name="connsiteY1" fmla="*/ 107157 h 233364"/>
                <a:gd name="connsiteX2" fmla="*/ 438155 w 875167"/>
                <a:gd name="connsiteY2" fmla="*/ 233363 h 233364"/>
                <a:gd name="connsiteX3" fmla="*/ 5 w 875167"/>
                <a:gd name="connsiteY3" fmla="*/ 104775 h 233364"/>
                <a:gd name="connsiteX4" fmla="*/ 204791 w 875167"/>
                <a:gd name="connsiteY4" fmla="*/ 0 h 233364"/>
                <a:gd name="connsiteX0" fmla="*/ 669135 w 869162"/>
                <a:gd name="connsiteY0" fmla="*/ 9524 h 233364"/>
                <a:gd name="connsiteX1" fmla="*/ 869161 w 869162"/>
                <a:gd name="connsiteY1" fmla="*/ 107157 h 233364"/>
                <a:gd name="connsiteX2" fmla="*/ 438155 w 869162"/>
                <a:gd name="connsiteY2" fmla="*/ 233363 h 233364"/>
                <a:gd name="connsiteX3" fmla="*/ 5 w 869162"/>
                <a:gd name="connsiteY3" fmla="*/ 104775 h 233364"/>
                <a:gd name="connsiteX4" fmla="*/ 204791 w 869162"/>
                <a:gd name="connsiteY4" fmla="*/ 0 h 233364"/>
                <a:gd name="connsiteX0" fmla="*/ 669135 w 869209"/>
                <a:gd name="connsiteY0" fmla="*/ 9524 h 233370"/>
                <a:gd name="connsiteX1" fmla="*/ 869161 w 869209"/>
                <a:gd name="connsiteY1" fmla="*/ 107157 h 233370"/>
                <a:gd name="connsiteX2" fmla="*/ 438155 w 869209"/>
                <a:gd name="connsiteY2" fmla="*/ 233363 h 233370"/>
                <a:gd name="connsiteX3" fmla="*/ 5 w 869209"/>
                <a:gd name="connsiteY3" fmla="*/ 104775 h 233370"/>
                <a:gd name="connsiteX4" fmla="*/ 204791 w 869209"/>
                <a:gd name="connsiteY4" fmla="*/ 0 h 233370"/>
                <a:gd name="connsiteX0" fmla="*/ 669135 w 869162"/>
                <a:gd name="connsiteY0" fmla="*/ 9524 h 233370"/>
                <a:gd name="connsiteX1" fmla="*/ 869161 w 869162"/>
                <a:gd name="connsiteY1" fmla="*/ 107157 h 233370"/>
                <a:gd name="connsiteX2" fmla="*/ 438155 w 869162"/>
                <a:gd name="connsiteY2" fmla="*/ 233363 h 233370"/>
                <a:gd name="connsiteX3" fmla="*/ 5 w 869162"/>
                <a:gd name="connsiteY3" fmla="*/ 104775 h 233370"/>
                <a:gd name="connsiteX4" fmla="*/ 204791 w 869162"/>
                <a:gd name="connsiteY4" fmla="*/ 0 h 233370"/>
                <a:gd name="connsiteX0" fmla="*/ 669135 w 869162"/>
                <a:gd name="connsiteY0" fmla="*/ 9524 h 233370"/>
                <a:gd name="connsiteX1" fmla="*/ 869161 w 869162"/>
                <a:gd name="connsiteY1" fmla="*/ 107157 h 233370"/>
                <a:gd name="connsiteX2" fmla="*/ 438155 w 869162"/>
                <a:gd name="connsiteY2" fmla="*/ 233363 h 233370"/>
                <a:gd name="connsiteX3" fmla="*/ 5 w 869162"/>
                <a:gd name="connsiteY3" fmla="*/ 104775 h 233370"/>
                <a:gd name="connsiteX4" fmla="*/ 204791 w 869162"/>
                <a:gd name="connsiteY4" fmla="*/ 0 h 233370"/>
                <a:gd name="connsiteX0" fmla="*/ 669135 w 869240"/>
                <a:gd name="connsiteY0" fmla="*/ 9524 h 233366"/>
                <a:gd name="connsiteX1" fmla="*/ 869161 w 869240"/>
                <a:gd name="connsiteY1" fmla="*/ 107157 h 233366"/>
                <a:gd name="connsiteX2" fmla="*/ 438155 w 869240"/>
                <a:gd name="connsiteY2" fmla="*/ 233363 h 233366"/>
                <a:gd name="connsiteX3" fmla="*/ 5 w 869240"/>
                <a:gd name="connsiteY3" fmla="*/ 104775 h 233366"/>
                <a:gd name="connsiteX4" fmla="*/ 204791 w 869240"/>
                <a:gd name="connsiteY4" fmla="*/ 0 h 233366"/>
                <a:gd name="connsiteX0" fmla="*/ 669135 w 869240"/>
                <a:gd name="connsiteY0" fmla="*/ 9524 h 233366"/>
                <a:gd name="connsiteX1" fmla="*/ 869161 w 869240"/>
                <a:gd name="connsiteY1" fmla="*/ 107157 h 233366"/>
                <a:gd name="connsiteX2" fmla="*/ 438155 w 869240"/>
                <a:gd name="connsiteY2" fmla="*/ 233363 h 233366"/>
                <a:gd name="connsiteX3" fmla="*/ 5 w 869240"/>
                <a:gd name="connsiteY3" fmla="*/ 104775 h 233366"/>
                <a:gd name="connsiteX4" fmla="*/ 204791 w 869240"/>
                <a:gd name="connsiteY4" fmla="*/ 0 h 233366"/>
                <a:gd name="connsiteX0" fmla="*/ 669135 w 875167"/>
                <a:gd name="connsiteY0" fmla="*/ 0 h 234166"/>
                <a:gd name="connsiteX1" fmla="*/ 869161 w 875167"/>
                <a:gd name="connsiteY1" fmla="*/ 107959 h 234166"/>
                <a:gd name="connsiteX2" fmla="*/ 438155 w 875167"/>
                <a:gd name="connsiteY2" fmla="*/ 234165 h 234166"/>
                <a:gd name="connsiteX3" fmla="*/ 5 w 875167"/>
                <a:gd name="connsiteY3" fmla="*/ 105577 h 234166"/>
                <a:gd name="connsiteX4" fmla="*/ 204791 w 875167"/>
                <a:gd name="connsiteY4" fmla="*/ 802 h 234166"/>
                <a:gd name="connsiteX0" fmla="*/ 669135 w 869163"/>
                <a:gd name="connsiteY0" fmla="*/ 0 h 234166"/>
                <a:gd name="connsiteX1" fmla="*/ 869161 w 869163"/>
                <a:gd name="connsiteY1" fmla="*/ 107959 h 234166"/>
                <a:gd name="connsiteX2" fmla="*/ 438155 w 869163"/>
                <a:gd name="connsiteY2" fmla="*/ 234165 h 234166"/>
                <a:gd name="connsiteX3" fmla="*/ 5 w 869163"/>
                <a:gd name="connsiteY3" fmla="*/ 105577 h 234166"/>
                <a:gd name="connsiteX4" fmla="*/ 204791 w 869163"/>
                <a:gd name="connsiteY4" fmla="*/ 802 h 234166"/>
                <a:gd name="connsiteX0" fmla="*/ 669135 w 869161"/>
                <a:gd name="connsiteY0" fmla="*/ 0 h 234170"/>
                <a:gd name="connsiteX1" fmla="*/ 869161 w 869161"/>
                <a:gd name="connsiteY1" fmla="*/ 107959 h 234170"/>
                <a:gd name="connsiteX2" fmla="*/ 438155 w 869161"/>
                <a:gd name="connsiteY2" fmla="*/ 234165 h 234170"/>
                <a:gd name="connsiteX3" fmla="*/ 5 w 869161"/>
                <a:gd name="connsiteY3" fmla="*/ 105577 h 234170"/>
                <a:gd name="connsiteX4" fmla="*/ 204791 w 869161"/>
                <a:gd name="connsiteY4" fmla="*/ 802 h 234170"/>
                <a:gd name="connsiteX0" fmla="*/ 669135 w 869161"/>
                <a:gd name="connsiteY0" fmla="*/ 0 h 234170"/>
                <a:gd name="connsiteX1" fmla="*/ 869161 w 869161"/>
                <a:gd name="connsiteY1" fmla="*/ 107959 h 234170"/>
                <a:gd name="connsiteX2" fmla="*/ 438155 w 869161"/>
                <a:gd name="connsiteY2" fmla="*/ 234165 h 234170"/>
                <a:gd name="connsiteX3" fmla="*/ 5 w 869161"/>
                <a:gd name="connsiteY3" fmla="*/ 105577 h 234170"/>
                <a:gd name="connsiteX4" fmla="*/ 204791 w 869161"/>
                <a:gd name="connsiteY4" fmla="*/ 802 h 234170"/>
                <a:gd name="connsiteX0" fmla="*/ 675460 w 875486"/>
                <a:gd name="connsiteY0" fmla="*/ 6082 h 240252"/>
                <a:gd name="connsiteX1" fmla="*/ 875486 w 875486"/>
                <a:gd name="connsiteY1" fmla="*/ 114041 h 240252"/>
                <a:gd name="connsiteX2" fmla="*/ 444480 w 875486"/>
                <a:gd name="connsiteY2" fmla="*/ 240247 h 240252"/>
                <a:gd name="connsiteX3" fmla="*/ 6330 w 875486"/>
                <a:gd name="connsiteY3" fmla="*/ 111659 h 240252"/>
                <a:gd name="connsiteX4" fmla="*/ 211116 w 875486"/>
                <a:gd name="connsiteY4" fmla="*/ 0 h 240252"/>
                <a:gd name="connsiteX0" fmla="*/ 669132 w 869158"/>
                <a:gd name="connsiteY0" fmla="*/ 6082 h 240252"/>
                <a:gd name="connsiteX1" fmla="*/ 869158 w 869158"/>
                <a:gd name="connsiteY1" fmla="*/ 114041 h 240252"/>
                <a:gd name="connsiteX2" fmla="*/ 438152 w 869158"/>
                <a:gd name="connsiteY2" fmla="*/ 240247 h 240252"/>
                <a:gd name="connsiteX3" fmla="*/ 2 w 869158"/>
                <a:gd name="connsiteY3" fmla="*/ 111659 h 240252"/>
                <a:gd name="connsiteX4" fmla="*/ 204788 w 869158"/>
                <a:gd name="connsiteY4" fmla="*/ 0 h 240252"/>
                <a:gd name="connsiteX0" fmla="*/ 669189 w 869215"/>
                <a:gd name="connsiteY0" fmla="*/ 6082 h 240252"/>
                <a:gd name="connsiteX1" fmla="*/ 869215 w 869215"/>
                <a:gd name="connsiteY1" fmla="*/ 114041 h 240252"/>
                <a:gd name="connsiteX2" fmla="*/ 438209 w 869215"/>
                <a:gd name="connsiteY2" fmla="*/ 240247 h 240252"/>
                <a:gd name="connsiteX3" fmla="*/ 59 w 869215"/>
                <a:gd name="connsiteY3" fmla="*/ 111659 h 240252"/>
                <a:gd name="connsiteX4" fmla="*/ 204845 w 869215"/>
                <a:gd name="connsiteY4" fmla="*/ 0 h 240252"/>
                <a:gd name="connsiteX0" fmla="*/ 669142 w 869168"/>
                <a:gd name="connsiteY0" fmla="*/ 6082 h 240252"/>
                <a:gd name="connsiteX1" fmla="*/ 869168 w 869168"/>
                <a:gd name="connsiteY1" fmla="*/ 114041 h 240252"/>
                <a:gd name="connsiteX2" fmla="*/ 438162 w 869168"/>
                <a:gd name="connsiteY2" fmla="*/ 240247 h 240252"/>
                <a:gd name="connsiteX3" fmla="*/ 12 w 869168"/>
                <a:gd name="connsiteY3" fmla="*/ 111659 h 240252"/>
                <a:gd name="connsiteX4" fmla="*/ 204798 w 869168"/>
                <a:gd name="connsiteY4" fmla="*/ 0 h 240252"/>
                <a:gd name="connsiteX0" fmla="*/ 669140 w 869166"/>
                <a:gd name="connsiteY0" fmla="*/ 6082 h 240252"/>
                <a:gd name="connsiteX1" fmla="*/ 869166 w 869166"/>
                <a:gd name="connsiteY1" fmla="*/ 114041 h 240252"/>
                <a:gd name="connsiteX2" fmla="*/ 438160 w 869166"/>
                <a:gd name="connsiteY2" fmla="*/ 240247 h 240252"/>
                <a:gd name="connsiteX3" fmla="*/ 10 w 869166"/>
                <a:gd name="connsiteY3" fmla="*/ 111659 h 240252"/>
                <a:gd name="connsiteX4" fmla="*/ 204796 w 869166"/>
                <a:gd name="connsiteY4" fmla="*/ 0 h 240252"/>
                <a:gd name="connsiteX0" fmla="*/ 669140 w 869166"/>
                <a:gd name="connsiteY0" fmla="*/ 6082 h 240252"/>
                <a:gd name="connsiteX1" fmla="*/ 869166 w 869166"/>
                <a:gd name="connsiteY1" fmla="*/ 114041 h 240252"/>
                <a:gd name="connsiteX2" fmla="*/ 438160 w 869166"/>
                <a:gd name="connsiteY2" fmla="*/ 240247 h 240252"/>
                <a:gd name="connsiteX3" fmla="*/ 10 w 869166"/>
                <a:gd name="connsiteY3" fmla="*/ 111659 h 240252"/>
                <a:gd name="connsiteX4" fmla="*/ 204796 w 869166"/>
                <a:gd name="connsiteY4" fmla="*/ 0 h 240252"/>
                <a:gd name="connsiteX0" fmla="*/ 669131 w 869157"/>
                <a:gd name="connsiteY0" fmla="*/ 6082 h 240252"/>
                <a:gd name="connsiteX1" fmla="*/ 869157 w 869157"/>
                <a:gd name="connsiteY1" fmla="*/ 114041 h 240252"/>
                <a:gd name="connsiteX2" fmla="*/ 438151 w 869157"/>
                <a:gd name="connsiteY2" fmla="*/ 240247 h 240252"/>
                <a:gd name="connsiteX3" fmla="*/ 1 w 869157"/>
                <a:gd name="connsiteY3" fmla="*/ 111659 h 240252"/>
                <a:gd name="connsiteX4" fmla="*/ 204787 w 869157"/>
                <a:gd name="connsiteY4" fmla="*/ 0 h 240252"/>
                <a:gd name="connsiteX0" fmla="*/ 869157 w 869157"/>
                <a:gd name="connsiteY0" fmla="*/ 114041 h 240252"/>
                <a:gd name="connsiteX1" fmla="*/ 438151 w 869157"/>
                <a:gd name="connsiteY1" fmla="*/ 240247 h 240252"/>
                <a:gd name="connsiteX2" fmla="*/ 1 w 869157"/>
                <a:gd name="connsiteY2" fmla="*/ 111659 h 240252"/>
                <a:gd name="connsiteX3" fmla="*/ 204787 w 869157"/>
                <a:gd name="connsiteY3" fmla="*/ 0 h 240252"/>
                <a:gd name="connsiteX0" fmla="*/ 869156 w 869156"/>
                <a:gd name="connsiteY0" fmla="*/ 2382 h 128593"/>
                <a:gd name="connsiteX1" fmla="*/ 438150 w 869156"/>
                <a:gd name="connsiteY1" fmla="*/ 128588 h 128593"/>
                <a:gd name="connsiteX2" fmla="*/ 0 w 869156"/>
                <a:gd name="connsiteY2" fmla="*/ 0 h 128593"/>
                <a:gd name="connsiteX0" fmla="*/ 872393 w 872393"/>
                <a:gd name="connsiteY0" fmla="*/ 21878 h 129333"/>
                <a:gd name="connsiteX1" fmla="*/ 438150 w 872393"/>
                <a:gd name="connsiteY1" fmla="*/ 128588 h 129333"/>
                <a:gd name="connsiteX2" fmla="*/ 0 w 872393"/>
                <a:gd name="connsiteY2" fmla="*/ 0 h 129333"/>
                <a:gd name="connsiteX0" fmla="*/ 872393 w 872412"/>
                <a:gd name="connsiteY0" fmla="*/ 21878 h 128853"/>
                <a:gd name="connsiteX1" fmla="*/ 438150 w 872412"/>
                <a:gd name="connsiteY1" fmla="*/ 128588 h 128853"/>
                <a:gd name="connsiteX2" fmla="*/ 0 w 872412"/>
                <a:gd name="connsiteY2" fmla="*/ 0 h 128853"/>
                <a:gd name="connsiteX0" fmla="*/ 875630 w 875649"/>
                <a:gd name="connsiteY0" fmla="*/ 2381 h 109094"/>
                <a:gd name="connsiteX1" fmla="*/ 441387 w 875649"/>
                <a:gd name="connsiteY1" fmla="*/ 109091 h 109094"/>
                <a:gd name="connsiteX2" fmla="*/ 0 w 875649"/>
                <a:gd name="connsiteY2" fmla="*/ 0 h 109094"/>
                <a:gd name="connsiteX0" fmla="*/ 875646 w 875665"/>
                <a:gd name="connsiteY0" fmla="*/ 2381 h 109094"/>
                <a:gd name="connsiteX1" fmla="*/ 441403 w 875665"/>
                <a:gd name="connsiteY1" fmla="*/ 109091 h 109094"/>
                <a:gd name="connsiteX2" fmla="*/ 16 w 875665"/>
                <a:gd name="connsiteY2" fmla="*/ 0 h 109094"/>
                <a:gd name="connsiteX0" fmla="*/ 865935 w 865953"/>
                <a:gd name="connsiteY0" fmla="*/ 0 h 106711"/>
                <a:gd name="connsiteX1" fmla="*/ 431692 w 865953"/>
                <a:gd name="connsiteY1" fmla="*/ 106710 h 106711"/>
                <a:gd name="connsiteX2" fmla="*/ 17 w 865953"/>
                <a:gd name="connsiteY2" fmla="*/ 404 h 106711"/>
                <a:gd name="connsiteX0" fmla="*/ 875645 w 875664"/>
                <a:gd name="connsiteY0" fmla="*/ 0 h 106710"/>
                <a:gd name="connsiteX1" fmla="*/ 441402 w 875664"/>
                <a:gd name="connsiteY1" fmla="*/ 106710 h 106710"/>
                <a:gd name="connsiteX2" fmla="*/ 16 w 875664"/>
                <a:gd name="connsiteY2" fmla="*/ 404 h 106710"/>
                <a:gd name="connsiteX0" fmla="*/ 872409 w 872428"/>
                <a:gd name="connsiteY0" fmla="*/ 0 h 106718"/>
                <a:gd name="connsiteX1" fmla="*/ 438166 w 872428"/>
                <a:gd name="connsiteY1" fmla="*/ 106710 h 106718"/>
                <a:gd name="connsiteX2" fmla="*/ 17 w 872428"/>
                <a:gd name="connsiteY2" fmla="*/ 3190 h 106718"/>
                <a:gd name="connsiteX0" fmla="*/ 867553 w 867572"/>
                <a:gd name="connsiteY0" fmla="*/ 0 h 106718"/>
                <a:gd name="connsiteX1" fmla="*/ 438166 w 867572"/>
                <a:gd name="connsiteY1" fmla="*/ 106710 h 106718"/>
                <a:gd name="connsiteX2" fmla="*/ 17 w 867572"/>
                <a:gd name="connsiteY2" fmla="*/ 3190 h 106718"/>
                <a:gd name="connsiteX0" fmla="*/ 865124 w 865143"/>
                <a:gd name="connsiteY0" fmla="*/ 5166 h 103543"/>
                <a:gd name="connsiteX1" fmla="*/ 438166 w 865143"/>
                <a:gd name="connsiteY1" fmla="*/ 103520 h 103543"/>
                <a:gd name="connsiteX2" fmla="*/ 17 w 865143"/>
                <a:gd name="connsiteY2" fmla="*/ 0 h 103543"/>
                <a:gd name="connsiteX0" fmla="*/ 865124 w 865143"/>
                <a:gd name="connsiteY0" fmla="*/ 0 h 104621"/>
                <a:gd name="connsiteX1" fmla="*/ 438166 w 865143"/>
                <a:gd name="connsiteY1" fmla="*/ 104621 h 104621"/>
                <a:gd name="connsiteX2" fmla="*/ 17 w 865143"/>
                <a:gd name="connsiteY2" fmla="*/ 1101 h 104621"/>
                <a:gd name="connsiteX0" fmla="*/ 865124 w 865143"/>
                <a:gd name="connsiteY0" fmla="*/ 0 h 104621"/>
                <a:gd name="connsiteX1" fmla="*/ 438166 w 865143"/>
                <a:gd name="connsiteY1" fmla="*/ 104621 h 104621"/>
                <a:gd name="connsiteX2" fmla="*/ 17 w 865143"/>
                <a:gd name="connsiteY2" fmla="*/ 1101 h 104621"/>
                <a:gd name="connsiteX0" fmla="*/ 865107 w 865126"/>
                <a:gd name="connsiteY0" fmla="*/ 0 h 104621"/>
                <a:gd name="connsiteX1" fmla="*/ 438149 w 865126"/>
                <a:gd name="connsiteY1" fmla="*/ 104621 h 104621"/>
                <a:gd name="connsiteX2" fmla="*/ 0 w 865126"/>
                <a:gd name="connsiteY2" fmla="*/ 1101 h 104621"/>
                <a:gd name="connsiteX0" fmla="*/ 865107 w 865126"/>
                <a:gd name="connsiteY0" fmla="*/ 0 h 104621"/>
                <a:gd name="connsiteX1" fmla="*/ 438149 w 865126"/>
                <a:gd name="connsiteY1" fmla="*/ 104621 h 104621"/>
                <a:gd name="connsiteX2" fmla="*/ 0 w 865126"/>
                <a:gd name="connsiteY2" fmla="*/ 1101 h 104621"/>
                <a:gd name="connsiteX0" fmla="*/ 865107 w 865107"/>
                <a:gd name="connsiteY0" fmla="*/ 0 h 104621"/>
                <a:gd name="connsiteX1" fmla="*/ 438149 w 865107"/>
                <a:gd name="connsiteY1" fmla="*/ 104621 h 104621"/>
                <a:gd name="connsiteX2" fmla="*/ 0 w 865107"/>
                <a:gd name="connsiteY2" fmla="*/ 1101 h 104621"/>
                <a:gd name="connsiteX0" fmla="*/ 869962 w 869962"/>
                <a:gd name="connsiteY0" fmla="*/ 0 h 104621"/>
                <a:gd name="connsiteX1" fmla="*/ 443004 w 869962"/>
                <a:gd name="connsiteY1" fmla="*/ 104621 h 104621"/>
                <a:gd name="connsiteX2" fmla="*/ 0 w 869962"/>
                <a:gd name="connsiteY2" fmla="*/ 1101 h 104621"/>
                <a:gd name="connsiteX0" fmla="*/ 862678 w 862678"/>
                <a:gd name="connsiteY0" fmla="*/ 0 h 104642"/>
                <a:gd name="connsiteX1" fmla="*/ 435720 w 862678"/>
                <a:gd name="connsiteY1" fmla="*/ 104621 h 104642"/>
                <a:gd name="connsiteX2" fmla="*/ 0 w 862678"/>
                <a:gd name="connsiteY2" fmla="*/ 5278 h 104642"/>
                <a:gd name="connsiteX0" fmla="*/ 867533 w 867533"/>
                <a:gd name="connsiteY0" fmla="*/ 0 h 104664"/>
                <a:gd name="connsiteX1" fmla="*/ 440575 w 867533"/>
                <a:gd name="connsiteY1" fmla="*/ 104621 h 104664"/>
                <a:gd name="connsiteX2" fmla="*/ 0 w 867533"/>
                <a:gd name="connsiteY2" fmla="*/ 7368 h 104664"/>
                <a:gd name="connsiteX0" fmla="*/ 867533 w 867533"/>
                <a:gd name="connsiteY0" fmla="*/ 0 h 96328"/>
                <a:gd name="connsiteX1" fmla="*/ 443003 w 867533"/>
                <a:gd name="connsiteY1" fmla="*/ 96265 h 96328"/>
                <a:gd name="connsiteX2" fmla="*/ 0 w 867533"/>
                <a:gd name="connsiteY2" fmla="*/ 7368 h 96328"/>
                <a:gd name="connsiteX0" fmla="*/ 867533 w 867533"/>
                <a:gd name="connsiteY0" fmla="*/ 0 h 96298"/>
                <a:gd name="connsiteX1" fmla="*/ 443003 w 867533"/>
                <a:gd name="connsiteY1" fmla="*/ 96265 h 96298"/>
                <a:gd name="connsiteX2" fmla="*/ 0 w 867533"/>
                <a:gd name="connsiteY2" fmla="*/ 7368 h 96298"/>
                <a:gd name="connsiteX0" fmla="*/ 867533 w 867533"/>
                <a:gd name="connsiteY0" fmla="*/ 0 h 96298"/>
                <a:gd name="connsiteX1" fmla="*/ 443003 w 867533"/>
                <a:gd name="connsiteY1" fmla="*/ 96265 h 96298"/>
                <a:gd name="connsiteX2" fmla="*/ 0 w 867533"/>
                <a:gd name="connsiteY2" fmla="*/ 7368 h 9629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867533" h="96298">
                  <a:moveTo>
                    <a:pt x="867533" y="0"/>
                  </a:moveTo>
                  <a:cubicBezTo>
                    <a:pt x="867834" y="66130"/>
                    <a:pt x="587592" y="95037"/>
                    <a:pt x="443003" y="96265"/>
                  </a:cubicBezTo>
                  <a:cubicBezTo>
                    <a:pt x="298414" y="97493"/>
                    <a:pt x="-119" y="64739"/>
                    <a:pt x="0" y="7368"/>
                  </a:cubicBezTo>
                </a:path>
              </a:pathLst>
            </a:custGeom>
            <a:noFill/>
            <a:ln w="254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ru-RU" dirty="0"/>
            </a:p>
          </p:txBody>
        </p:sp>
        <p:sp>
          <p:nvSpPr>
            <p:cNvPr id="37" name="Овал 9"/>
            <p:cNvSpPr/>
            <p:nvPr/>
          </p:nvSpPr>
          <p:spPr bwMode="auto">
            <a:xfrm>
              <a:off x="1109882" y="3601837"/>
              <a:ext cx="171449" cy="22219"/>
            </a:xfrm>
            <a:custGeom>
              <a:avLst/>
              <a:gdLst>
                <a:gd name="connsiteX0" fmla="*/ 0 w 876299"/>
                <a:gd name="connsiteY0" fmla="*/ 128588 h 257175"/>
                <a:gd name="connsiteX1" fmla="*/ 438150 w 876299"/>
                <a:gd name="connsiteY1" fmla="*/ 0 h 257175"/>
                <a:gd name="connsiteX2" fmla="*/ 876300 w 876299"/>
                <a:gd name="connsiteY2" fmla="*/ 128588 h 257175"/>
                <a:gd name="connsiteX3" fmla="*/ 438150 w 876299"/>
                <a:gd name="connsiteY3" fmla="*/ 257176 h 257175"/>
                <a:gd name="connsiteX4" fmla="*/ 0 w 876299"/>
                <a:gd name="connsiteY4" fmla="*/ 128588 h 257175"/>
                <a:gd name="connsiteX0" fmla="*/ 5688 w 881988"/>
                <a:gd name="connsiteY0" fmla="*/ 135276 h 263864"/>
                <a:gd name="connsiteX1" fmla="*/ 210474 w 881988"/>
                <a:gd name="connsiteY1" fmla="*/ 30501 h 263864"/>
                <a:gd name="connsiteX2" fmla="*/ 443838 w 881988"/>
                <a:gd name="connsiteY2" fmla="*/ 6688 h 263864"/>
                <a:gd name="connsiteX3" fmla="*/ 881988 w 881988"/>
                <a:gd name="connsiteY3" fmla="*/ 135276 h 263864"/>
                <a:gd name="connsiteX4" fmla="*/ 443838 w 881988"/>
                <a:gd name="connsiteY4" fmla="*/ 263864 h 263864"/>
                <a:gd name="connsiteX5" fmla="*/ 5688 w 881988"/>
                <a:gd name="connsiteY5" fmla="*/ 135276 h 263864"/>
                <a:gd name="connsiteX0" fmla="*/ 5688 w 881988"/>
                <a:gd name="connsiteY0" fmla="*/ 135276 h 263864"/>
                <a:gd name="connsiteX1" fmla="*/ 210474 w 881988"/>
                <a:gd name="connsiteY1" fmla="*/ 30501 h 263864"/>
                <a:gd name="connsiteX2" fmla="*/ 443838 w 881988"/>
                <a:gd name="connsiteY2" fmla="*/ 6688 h 263864"/>
                <a:gd name="connsiteX3" fmla="*/ 881988 w 881988"/>
                <a:gd name="connsiteY3" fmla="*/ 135276 h 263864"/>
                <a:gd name="connsiteX4" fmla="*/ 443838 w 881988"/>
                <a:gd name="connsiteY4" fmla="*/ 263864 h 263864"/>
                <a:gd name="connsiteX5" fmla="*/ 5688 w 881988"/>
                <a:gd name="connsiteY5" fmla="*/ 135276 h 263864"/>
                <a:gd name="connsiteX0" fmla="*/ 5820 w 882120"/>
                <a:gd name="connsiteY0" fmla="*/ 134583 h 263171"/>
                <a:gd name="connsiteX1" fmla="*/ 210606 w 882120"/>
                <a:gd name="connsiteY1" fmla="*/ 29808 h 263171"/>
                <a:gd name="connsiteX2" fmla="*/ 443970 w 882120"/>
                <a:gd name="connsiteY2" fmla="*/ 5995 h 263171"/>
                <a:gd name="connsiteX3" fmla="*/ 882120 w 882120"/>
                <a:gd name="connsiteY3" fmla="*/ 134583 h 263171"/>
                <a:gd name="connsiteX4" fmla="*/ 443970 w 882120"/>
                <a:gd name="connsiteY4" fmla="*/ 263171 h 263171"/>
                <a:gd name="connsiteX5" fmla="*/ 5820 w 882120"/>
                <a:gd name="connsiteY5" fmla="*/ 134583 h 263171"/>
                <a:gd name="connsiteX0" fmla="*/ 5958 w 882258"/>
                <a:gd name="connsiteY0" fmla="*/ 133503 h 262091"/>
                <a:gd name="connsiteX1" fmla="*/ 210744 w 882258"/>
                <a:gd name="connsiteY1" fmla="*/ 28728 h 262091"/>
                <a:gd name="connsiteX2" fmla="*/ 444108 w 882258"/>
                <a:gd name="connsiteY2" fmla="*/ 4915 h 262091"/>
                <a:gd name="connsiteX3" fmla="*/ 882258 w 882258"/>
                <a:gd name="connsiteY3" fmla="*/ 133503 h 262091"/>
                <a:gd name="connsiteX4" fmla="*/ 444108 w 882258"/>
                <a:gd name="connsiteY4" fmla="*/ 262091 h 262091"/>
                <a:gd name="connsiteX5" fmla="*/ 5958 w 882258"/>
                <a:gd name="connsiteY5" fmla="*/ 133503 h 262091"/>
                <a:gd name="connsiteX0" fmla="*/ 5958 w 882258"/>
                <a:gd name="connsiteY0" fmla="*/ 133503 h 262091"/>
                <a:gd name="connsiteX1" fmla="*/ 210744 w 882258"/>
                <a:gd name="connsiteY1" fmla="*/ 28728 h 262091"/>
                <a:gd name="connsiteX2" fmla="*/ 444108 w 882258"/>
                <a:gd name="connsiteY2" fmla="*/ 4915 h 262091"/>
                <a:gd name="connsiteX3" fmla="*/ 882258 w 882258"/>
                <a:gd name="connsiteY3" fmla="*/ 133503 h 262091"/>
                <a:gd name="connsiteX4" fmla="*/ 444108 w 882258"/>
                <a:gd name="connsiteY4" fmla="*/ 262091 h 262091"/>
                <a:gd name="connsiteX5" fmla="*/ 5958 w 882258"/>
                <a:gd name="connsiteY5" fmla="*/ 133503 h 262091"/>
                <a:gd name="connsiteX0" fmla="*/ 5958 w 882258"/>
                <a:gd name="connsiteY0" fmla="*/ 133997 h 262585"/>
                <a:gd name="connsiteX1" fmla="*/ 210744 w 882258"/>
                <a:gd name="connsiteY1" fmla="*/ 29222 h 262585"/>
                <a:gd name="connsiteX2" fmla="*/ 444108 w 882258"/>
                <a:gd name="connsiteY2" fmla="*/ 5409 h 262585"/>
                <a:gd name="connsiteX3" fmla="*/ 882258 w 882258"/>
                <a:gd name="connsiteY3" fmla="*/ 133997 h 262585"/>
                <a:gd name="connsiteX4" fmla="*/ 444108 w 882258"/>
                <a:gd name="connsiteY4" fmla="*/ 262585 h 262585"/>
                <a:gd name="connsiteX5" fmla="*/ 5958 w 882258"/>
                <a:gd name="connsiteY5" fmla="*/ 133997 h 262585"/>
                <a:gd name="connsiteX0" fmla="*/ 5958 w 888281"/>
                <a:gd name="connsiteY0" fmla="*/ 128716 h 257304"/>
                <a:gd name="connsiteX1" fmla="*/ 210744 w 888281"/>
                <a:gd name="connsiteY1" fmla="*/ 23941 h 257304"/>
                <a:gd name="connsiteX2" fmla="*/ 444108 w 888281"/>
                <a:gd name="connsiteY2" fmla="*/ 128 h 257304"/>
                <a:gd name="connsiteX3" fmla="*/ 682231 w 888281"/>
                <a:gd name="connsiteY3" fmla="*/ 33465 h 257304"/>
                <a:gd name="connsiteX4" fmla="*/ 882258 w 888281"/>
                <a:gd name="connsiteY4" fmla="*/ 128716 h 257304"/>
                <a:gd name="connsiteX5" fmla="*/ 444108 w 888281"/>
                <a:gd name="connsiteY5" fmla="*/ 257304 h 257304"/>
                <a:gd name="connsiteX6" fmla="*/ 5958 w 888281"/>
                <a:gd name="connsiteY6" fmla="*/ 128716 h 257304"/>
                <a:gd name="connsiteX0" fmla="*/ 5958 w 888281"/>
                <a:gd name="connsiteY0" fmla="*/ 128716 h 257304"/>
                <a:gd name="connsiteX1" fmla="*/ 210744 w 888281"/>
                <a:gd name="connsiteY1" fmla="*/ 23941 h 257304"/>
                <a:gd name="connsiteX2" fmla="*/ 444108 w 888281"/>
                <a:gd name="connsiteY2" fmla="*/ 128 h 257304"/>
                <a:gd name="connsiteX3" fmla="*/ 682231 w 888281"/>
                <a:gd name="connsiteY3" fmla="*/ 33465 h 257304"/>
                <a:gd name="connsiteX4" fmla="*/ 882258 w 888281"/>
                <a:gd name="connsiteY4" fmla="*/ 128716 h 257304"/>
                <a:gd name="connsiteX5" fmla="*/ 444108 w 888281"/>
                <a:gd name="connsiteY5" fmla="*/ 257304 h 257304"/>
                <a:gd name="connsiteX6" fmla="*/ 5958 w 888281"/>
                <a:gd name="connsiteY6" fmla="*/ 128716 h 257304"/>
                <a:gd name="connsiteX0" fmla="*/ 5958 w 882295"/>
                <a:gd name="connsiteY0" fmla="*/ 128716 h 257304"/>
                <a:gd name="connsiteX1" fmla="*/ 210744 w 882295"/>
                <a:gd name="connsiteY1" fmla="*/ 23941 h 257304"/>
                <a:gd name="connsiteX2" fmla="*/ 444108 w 882295"/>
                <a:gd name="connsiteY2" fmla="*/ 128 h 257304"/>
                <a:gd name="connsiteX3" fmla="*/ 682231 w 882295"/>
                <a:gd name="connsiteY3" fmla="*/ 33465 h 257304"/>
                <a:gd name="connsiteX4" fmla="*/ 882258 w 882295"/>
                <a:gd name="connsiteY4" fmla="*/ 128716 h 257304"/>
                <a:gd name="connsiteX5" fmla="*/ 444108 w 882295"/>
                <a:gd name="connsiteY5" fmla="*/ 257304 h 257304"/>
                <a:gd name="connsiteX6" fmla="*/ 5958 w 882295"/>
                <a:gd name="connsiteY6" fmla="*/ 128716 h 257304"/>
                <a:gd name="connsiteX0" fmla="*/ 444108 w 882295"/>
                <a:gd name="connsiteY0" fmla="*/ 0 h 257176"/>
                <a:gd name="connsiteX1" fmla="*/ 682231 w 882295"/>
                <a:gd name="connsiteY1" fmla="*/ 33337 h 257176"/>
                <a:gd name="connsiteX2" fmla="*/ 882258 w 882295"/>
                <a:gd name="connsiteY2" fmla="*/ 128588 h 257176"/>
                <a:gd name="connsiteX3" fmla="*/ 444108 w 882295"/>
                <a:gd name="connsiteY3" fmla="*/ 257176 h 257176"/>
                <a:gd name="connsiteX4" fmla="*/ 5958 w 882295"/>
                <a:gd name="connsiteY4" fmla="*/ 128588 h 257176"/>
                <a:gd name="connsiteX5" fmla="*/ 210744 w 882295"/>
                <a:gd name="connsiteY5" fmla="*/ 23813 h 257176"/>
                <a:gd name="connsiteX6" fmla="*/ 535548 w 882295"/>
                <a:gd name="connsiteY6" fmla="*/ 91440 h 257176"/>
                <a:gd name="connsiteX0" fmla="*/ 444108 w 882295"/>
                <a:gd name="connsiteY0" fmla="*/ 0 h 257176"/>
                <a:gd name="connsiteX1" fmla="*/ 682231 w 882295"/>
                <a:gd name="connsiteY1" fmla="*/ 33337 h 257176"/>
                <a:gd name="connsiteX2" fmla="*/ 882258 w 882295"/>
                <a:gd name="connsiteY2" fmla="*/ 128588 h 257176"/>
                <a:gd name="connsiteX3" fmla="*/ 444108 w 882295"/>
                <a:gd name="connsiteY3" fmla="*/ 257176 h 257176"/>
                <a:gd name="connsiteX4" fmla="*/ 5958 w 882295"/>
                <a:gd name="connsiteY4" fmla="*/ 128588 h 257176"/>
                <a:gd name="connsiteX5" fmla="*/ 210744 w 882295"/>
                <a:gd name="connsiteY5" fmla="*/ 23813 h 257176"/>
                <a:gd name="connsiteX0" fmla="*/ 682231 w 882295"/>
                <a:gd name="connsiteY0" fmla="*/ 9524 h 233363"/>
                <a:gd name="connsiteX1" fmla="*/ 882258 w 882295"/>
                <a:gd name="connsiteY1" fmla="*/ 104775 h 233363"/>
                <a:gd name="connsiteX2" fmla="*/ 444108 w 882295"/>
                <a:gd name="connsiteY2" fmla="*/ 233363 h 233363"/>
                <a:gd name="connsiteX3" fmla="*/ 5958 w 882295"/>
                <a:gd name="connsiteY3" fmla="*/ 104775 h 233363"/>
                <a:gd name="connsiteX4" fmla="*/ 210744 w 882295"/>
                <a:gd name="connsiteY4" fmla="*/ 0 h 233363"/>
                <a:gd name="connsiteX0" fmla="*/ 682231 w 882295"/>
                <a:gd name="connsiteY0" fmla="*/ 9524 h 233363"/>
                <a:gd name="connsiteX1" fmla="*/ 882258 w 882295"/>
                <a:gd name="connsiteY1" fmla="*/ 104775 h 233363"/>
                <a:gd name="connsiteX2" fmla="*/ 444108 w 882295"/>
                <a:gd name="connsiteY2" fmla="*/ 233363 h 233363"/>
                <a:gd name="connsiteX3" fmla="*/ 5958 w 882295"/>
                <a:gd name="connsiteY3" fmla="*/ 104775 h 233363"/>
                <a:gd name="connsiteX4" fmla="*/ 210744 w 882295"/>
                <a:gd name="connsiteY4" fmla="*/ 0 h 233363"/>
                <a:gd name="connsiteX0" fmla="*/ 682231 w 888570"/>
                <a:gd name="connsiteY0" fmla="*/ 9524 h 233363"/>
                <a:gd name="connsiteX1" fmla="*/ 882258 w 888570"/>
                <a:gd name="connsiteY1" fmla="*/ 104775 h 233363"/>
                <a:gd name="connsiteX2" fmla="*/ 444108 w 888570"/>
                <a:gd name="connsiteY2" fmla="*/ 233363 h 233363"/>
                <a:gd name="connsiteX3" fmla="*/ 5958 w 888570"/>
                <a:gd name="connsiteY3" fmla="*/ 104775 h 233363"/>
                <a:gd name="connsiteX4" fmla="*/ 210744 w 888570"/>
                <a:gd name="connsiteY4" fmla="*/ 0 h 233363"/>
                <a:gd name="connsiteX0" fmla="*/ 682231 w 882260"/>
                <a:gd name="connsiteY0" fmla="*/ 9524 h 233363"/>
                <a:gd name="connsiteX1" fmla="*/ 882258 w 882260"/>
                <a:gd name="connsiteY1" fmla="*/ 104775 h 233363"/>
                <a:gd name="connsiteX2" fmla="*/ 444108 w 882260"/>
                <a:gd name="connsiteY2" fmla="*/ 233363 h 233363"/>
                <a:gd name="connsiteX3" fmla="*/ 5958 w 882260"/>
                <a:gd name="connsiteY3" fmla="*/ 104775 h 233363"/>
                <a:gd name="connsiteX4" fmla="*/ 210744 w 882260"/>
                <a:gd name="connsiteY4" fmla="*/ 0 h 233363"/>
                <a:gd name="connsiteX0" fmla="*/ 682231 w 882273"/>
                <a:gd name="connsiteY0" fmla="*/ 9524 h 233363"/>
                <a:gd name="connsiteX1" fmla="*/ 882258 w 882273"/>
                <a:gd name="connsiteY1" fmla="*/ 104775 h 233363"/>
                <a:gd name="connsiteX2" fmla="*/ 444108 w 882273"/>
                <a:gd name="connsiteY2" fmla="*/ 233363 h 233363"/>
                <a:gd name="connsiteX3" fmla="*/ 5958 w 882273"/>
                <a:gd name="connsiteY3" fmla="*/ 104775 h 233363"/>
                <a:gd name="connsiteX4" fmla="*/ 210744 w 882273"/>
                <a:gd name="connsiteY4" fmla="*/ 0 h 233363"/>
                <a:gd name="connsiteX0" fmla="*/ 682231 w 877511"/>
                <a:gd name="connsiteY0" fmla="*/ 9524 h 233363"/>
                <a:gd name="connsiteX1" fmla="*/ 877495 w 877511"/>
                <a:gd name="connsiteY1" fmla="*/ 104775 h 233363"/>
                <a:gd name="connsiteX2" fmla="*/ 444108 w 877511"/>
                <a:gd name="connsiteY2" fmla="*/ 233363 h 233363"/>
                <a:gd name="connsiteX3" fmla="*/ 5958 w 877511"/>
                <a:gd name="connsiteY3" fmla="*/ 104775 h 233363"/>
                <a:gd name="connsiteX4" fmla="*/ 210744 w 877511"/>
                <a:gd name="connsiteY4" fmla="*/ 0 h 233363"/>
                <a:gd name="connsiteX0" fmla="*/ 682231 w 884654"/>
                <a:gd name="connsiteY0" fmla="*/ 9524 h 233364"/>
                <a:gd name="connsiteX1" fmla="*/ 884639 w 884654"/>
                <a:gd name="connsiteY1" fmla="*/ 107157 h 233364"/>
                <a:gd name="connsiteX2" fmla="*/ 444108 w 884654"/>
                <a:gd name="connsiteY2" fmla="*/ 233363 h 233364"/>
                <a:gd name="connsiteX3" fmla="*/ 5958 w 884654"/>
                <a:gd name="connsiteY3" fmla="*/ 104775 h 233364"/>
                <a:gd name="connsiteX4" fmla="*/ 210744 w 884654"/>
                <a:gd name="connsiteY4" fmla="*/ 0 h 233364"/>
                <a:gd name="connsiteX0" fmla="*/ 682231 w 875130"/>
                <a:gd name="connsiteY0" fmla="*/ 9524 h 233364"/>
                <a:gd name="connsiteX1" fmla="*/ 875114 w 875130"/>
                <a:gd name="connsiteY1" fmla="*/ 107157 h 233364"/>
                <a:gd name="connsiteX2" fmla="*/ 444108 w 875130"/>
                <a:gd name="connsiteY2" fmla="*/ 233363 h 233364"/>
                <a:gd name="connsiteX3" fmla="*/ 5958 w 875130"/>
                <a:gd name="connsiteY3" fmla="*/ 104775 h 233364"/>
                <a:gd name="connsiteX4" fmla="*/ 210744 w 875130"/>
                <a:gd name="connsiteY4" fmla="*/ 0 h 233364"/>
                <a:gd name="connsiteX0" fmla="*/ 682231 w 875115"/>
                <a:gd name="connsiteY0" fmla="*/ 9524 h 233365"/>
                <a:gd name="connsiteX1" fmla="*/ 875114 w 875115"/>
                <a:gd name="connsiteY1" fmla="*/ 107157 h 233365"/>
                <a:gd name="connsiteX2" fmla="*/ 444108 w 875115"/>
                <a:gd name="connsiteY2" fmla="*/ 233363 h 233365"/>
                <a:gd name="connsiteX3" fmla="*/ 5958 w 875115"/>
                <a:gd name="connsiteY3" fmla="*/ 104775 h 233365"/>
                <a:gd name="connsiteX4" fmla="*/ 210744 w 875115"/>
                <a:gd name="connsiteY4" fmla="*/ 0 h 233365"/>
                <a:gd name="connsiteX0" fmla="*/ 682231 w 875214"/>
                <a:gd name="connsiteY0" fmla="*/ 9524 h 233365"/>
                <a:gd name="connsiteX1" fmla="*/ 875114 w 875214"/>
                <a:gd name="connsiteY1" fmla="*/ 107157 h 233365"/>
                <a:gd name="connsiteX2" fmla="*/ 444108 w 875214"/>
                <a:gd name="connsiteY2" fmla="*/ 233363 h 233365"/>
                <a:gd name="connsiteX3" fmla="*/ 5958 w 875214"/>
                <a:gd name="connsiteY3" fmla="*/ 104775 h 233365"/>
                <a:gd name="connsiteX4" fmla="*/ 210744 w 875214"/>
                <a:gd name="connsiteY4" fmla="*/ 0 h 233365"/>
                <a:gd name="connsiteX0" fmla="*/ 682231 w 875214"/>
                <a:gd name="connsiteY0" fmla="*/ 9524 h 233365"/>
                <a:gd name="connsiteX1" fmla="*/ 875114 w 875214"/>
                <a:gd name="connsiteY1" fmla="*/ 107157 h 233365"/>
                <a:gd name="connsiteX2" fmla="*/ 444108 w 875214"/>
                <a:gd name="connsiteY2" fmla="*/ 233363 h 233365"/>
                <a:gd name="connsiteX3" fmla="*/ 5958 w 875214"/>
                <a:gd name="connsiteY3" fmla="*/ 104775 h 233365"/>
                <a:gd name="connsiteX4" fmla="*/ 210744 w 875214"/>
                <a:gd name="connsiteY4" fmla="*/ 0 h 233365"/>
                <a:gd name="connsiteX0" fmla="*/ 682231 w 875214"/>
                <a:gd name="connsiteY0" fmla="*/ 9524 h 233365"/>
                <a:gd name="connsiteX1" fmla="*/ 875114 w 875214"/>
                <a:gd name="connsiteY1" fmla="*/ 107157 h 233365"/>
                <a:gd name="connsiteX2" fmla="*/ 444108 w 875214"/>
                <a:gd name="connsiteY2" fmla="*/ 233363 h 233365"/>
                <a:gd name="connsiteX3" fmla="*/ 5958 w 875214"/>
                <a:gd name="connsiteY3" fmla="*/ 104775 h 233365"/>
                <a:gd name="connsiteX4" fmla="*/ 210744 w 875214"/>
                <a:gd name="connsiteY4" fmla="*/ 0 h 233365"/>
                <a:gd name="connsiteX0" fmla="*/ 676280 w 869263"/>
                <a:gd name="connsiteY0" fmla="*/ 9524 h 233365"/>
                <a:gd name="connsiteX1" fmla="*/ 869163 w 869263"/>
                <a:gd name="connsiteY1" fmla="*/ 107157 h 233365"/>
                <a:gd name="connsiteX2" fmla="*/ 438157 w 869263"/>
                <a:gd name="connsiteY2" fmla="*/ 233363 h 233365"/>
                <a:gd name="connsiteX3" fmla="*/ 7 w 869263"/>
                <a:gd name="connsiteY3" fmla="*/ 104775 h 233365"/>
                <a:gd name="connsiteX4" fmla="*/ 204793 w 869263"/>
                <a:gd name="connsiteY4" fmla="*/ 0 h 233365"/>
                <a:gd name="connsiteX0" fmla="*/ 676332 w 869315"/>
                <a:gd name="connsiteY0" fmla="*/ 9524 h 233365"/>
                <a:gd name="connsiteX1" fmla="*/ 869215 w 869315"/>
                <a:gd name="connsiteY1" fmla="*/ 107157 h 233365"/>
                <a:gd name="connsiteX2" fmla="*/ 438209 w 869315"/>
                <a:gd name="connsiteY2" fmla="*/ 233363 h 233365"/>
                <a:gd name="connsiteX3" fmla="*/ 59 w 869315"/>
                <a:gd name="connsiteY3" fmla="*/ 104775 h 233365"/>
                <a:gd name="connsiteX4" fmla="*/ 204845 w 869315"/>
                <a:gd name="connsiteY4" fmla="*/ 0 h 233365"/>
                <a:gd name="connsiteX0" fmla="*/ 676332 w 869315"/>
                <a:gd name="connsiteY0" fmla="*/ 9524 h 233365"/>
                <a:gd name="connsiteX1" fmla="*/ 869215 w 869315"/>
                <a:gd name="connsiteY1" fmla="*/ 107157 h 233365"/>
                <a:gd name="connsiteX2" fmla="*/ 438209 w 869315"/>
                <a:gd name="connsiteY2" fmla="*/ 233363 h 233365"/>
                <a:gd name="connsiteX3" fmla="*/ 59 w 869315"/>
                <a:gd name="connsiteY3" fmla="*/ 104775 h 233365"/>
                <a:gd name="connsiteX4" fmla="*/ 204845 w 869315"/>
                <a:gd name="connsiteY4" fmla="*/ 0 h 233365"/>
                <a:gd name="connsiteX0" fmla="*/ 676338 w 869321"/>
                <a:gd name="connsiteY0" fmla="*/ 9524 h 233365"/>
                <a:gd name="connsiteX1" fmla="*/ 869221 w 869321"/>
                <a:gd name="connsiteY1" fmla="*/ 107157 h 233365"/>
                <a:gd name="connsiteX2" fmla="*/ 438215 w 869321"/>
                <a:gd name="connsiteY2" fmla="*/ 233363 h 233365"/>
                <a:gd name="connsiteX3" fmla="*/ 65 w 869321"/>
                <a:gd name="connsiteY3" fmla="*/ 104775 h 233365"/>
                <a:gd name="connsiteX4" fmla="*/ 204851 w 869321"/>
                <a:gd name="connsiteY4" fmla="*/ 0 h 233365"/>
                <a:gd name="connsiteX0" fmla="*/ 676372 w 869355"/>
                <a:gd name="connsiteY0" fmla="*/ 9524 h 233365"/>
                <a:gd name="connsiteX1" fmla="*/ 869255 w 869355"/>
                <a:gd name="connsiteY1" fmla="*/ 107157 h 233365"/>
                <a:gd name="connsiteX2" fmla="*/ 438249 w 869355"/>
                <a:gd name="connsiteY2" fmla="*/ 233363 h 233365"/>
                <a:gd name="connsiteX3" fmla="*/ 99 w 869355"/>
                <a:gd name="connsiteY3" fmla="*/ 104775 h 233365"/>
                <a:gd name="connsiteX4" fmla="*/ 204885 w 869355"/>
                <a:gd name="connsiteY4" fmla="*/ 0 h 233365"/>
                <a:gd name="connsiteX0" fmla="*/ 676339 w 869322"/>
                <a:gd name="connsiteY0" fmla="*/ 9524 h 233365"/>
                <a:gd name="connsiteX1" fmla="*/ 869222 w 869322"/>
                <a:gd name="connsiteY1" fmla="*/ 107157 h 233365"/>
                <a:gd name="connsiteX2" fmla="*/ 438216 w 869322"/>
                <a:gd name="connsiteY2" fmla="*/ 233363 h 233365"/>
                <a:gd name="connsiteX3" fmla="*/ 66 w 869322"/>
                <a:gd name="connsiteY3" fmla="*/ 104775 h 233365"/>
                <a:gd name="connsiteX4" fmla="*/ 204852 w 869322"/>
                <a:gd name="connsiteY4" fmla="*/ 0 h 233365"/>
                <a:gd name="connsiteX0" fmla="*/ 676339 w 869322"/>
                <a:gd name="connsiteY0" fmla="*/ 9524 h 233365"/>
                <a:gd name="connsiteX1" fmla="*/ 869222 w 869322"/>
                <a:gd name="connsiteY1" fmla="*/ 107157 h 233365"/>
                <a:gd name="connsiteX2" fmla="*/ 438216 w 869322"/>
                <a:gd name="connsiteY2" fmla="*/ 233363 h 233365"/>
                <a:gd name="connsiteX3" fmla="*/ 66 w 869322"/>
                <a:gd name="connsiteY3" fmla="*/ 104775 h 233365"/>
                <a:gd name="connsiteX4" fmla="*/ 204852 w 869322"/>
                <a:gd name="connsiteY4" fmla="*/ 0 h 233365"/>
                <a:gd name="connsiteX0" fmla="*/ 676278 w 869261"/>
                <a:gd name="connsiteY0" fmla="*/ 9524 h 233365"/>
                <a:gd name="connsiteX1" fmla="*/ 869161 w 869261"/>
                <a:gd name="connsiteY1" fmla="*/ 107157 h 233365"/>
                <a:gd name="connsiteX2" fmla="*/ 438155 w 869261"/>
                <a:gd name="connsiteY2" fmla="*/ 233363 h 233365"/>
                <a:gd name="connsiteX3" fmla="*/ 5 w 869261"/>
                <a:gd name="connsiteY3" fmla="*/ 104775 h 233365"/>
                <a:gd name="connsiteX4" fmla="*/ 204791 w 869261"/>
                <a:gd name="connsiteY4" fmla="*/ 0 h 233365"/>
                <a:gd name="connsiteX0" fmla="*/ 676277 w 869260"/>
                <a:gd name="connsiteY0" fmla="*/ 9524 h 233365"/>
                <a:gd name="connsiteX1" fmla="*/ 869160 w 869260"/>
                <a:gd name="connsiteY1" fmla="*/ 107157 h 233365"/>
                <a:gd name="connsiteX2" fmla="*/ 438154 w 869260"/>
                <a:gd name="connsiteY2" fmla="*/ 233363 h 233365"/>
                <a:gd name="connsiteX3" fmla="*/ 4 w 869260"/>
                <a:gd name="connsiteY3" fmla="*/ 104775 h 233365"/>
                <a:gd name="connsiteX4" fmla="*/ 204790 w 869260"/>
                <a:gd name="connsiteY4" fmla="*/ 0 h 233365"/>
                <a:gd name="connsiteX0" fmla="*/ 676449 w 869432"/>
                <a:gd name="connsiteY0" fmla="*/ 9524 h 244416"/>
                <a:gd name="connsiteX1" fmla="*/ 869332 w 869432"/>
                <a:gd name="connsiteY1" fmla="*/ 107157 h 244416"/>
                <a:gd name="connsiteX2" fmla="*/ 438326 w 869432"/>
                <a:gd name="connsiteY2" fmla="*/ 233363 h 244416"/>
                <a:gd name="connsiteX3" fmla="*/ 176 w 869432"/>
                <a:gd name="connsiteY3" fmla="*/ 104775 h 244416"/>
                <a:gd name="connsiteX4" fmla="*/ 204962 w 869432"/>
                <a:gd name="connsiteY4" fmla="*/ 0 h 244416"/>
                <a:gd name="connsiteX0" fmla="*/ 676278 w 869261"/>
                <a:gd name="connsiteY0" fmla="*/ 9524 h 233365"/>
                <a:gd name="connsiteX1" fmla="*/ 869161 w 869261"/>
                <a:gd name="connsiteY1" fmla="*/ 107157 h 233365"/>
                <a:gd name="connsiteX2" fmla="*/ 438155 w 869261"/>
                <a:gd name="connsiteY2" fmla="*/ 233363 h 233365"/>
                <a:gd name="connsiteX3" fmla="*/ 5 w 869261"/>
                <a:gd name="connsiteY3" fmla="*/ 104775 h 233365"/>
                <a:gd name="connsiteX4" fmla="*/ 204791 w 869261"/>
                <a:gd name="connsiteY4" fmla="*/ 0 h 233365"/>
                <a:gd name="connsiteX0" fmla="*/ 676408 w 869391"/>
                <a:gd name="connsiteY0" fmla="*/ 9524 h 233365"/>
                <a:gd name="connsiteX1" fmla="*/ 869291 w 869391"/>
                <a:gd name="connsiteY1" fmla="*/ 107157 h 233365"/>
                <a:gd name="connsiteX2" fmla="*/ 438285 w 869391"/>
                <a:gd name="connsiteY2" fmla="*/ 233363 h 233365"/>
                <a:gd name="connsiteX3" fmla="*/ 135 w 869391"/>
                <a:gd name="connsiteY3" fmla="*/ 104775 h 233365"/>
                <a:gd name="connsiteX4" fmla="*/ 204921 w 869391"/>
                <a:gd name="connsiteY4" fmla="*/ 0 h 233365"/>
                <a:gd name="connsiteX0" fmla="*/ 676278 w 869261"/>
                <a:gd name="connsiteY0" fmla="*/ 9524 h 233365"/>
                <a:gd name="connsiteX1" fmla="*/ 869161 w 869261"/>
                <a:gd name="connsiteY1" fmla="*/ 107157 h 233365"/>
                <a:gd name="connsiteX2" fmla="*/ 438155 w 869261"/>
                <a:gd name="connsiteY2" fmla="*/ 233363 h 233365"/>
                <a:gd name="connsiteX3" fmla="*/ 5 w 869261"/>
                <a:gd name="connsiteY3" fmla="*/ 104775 h 233365"/>
                <a:gd name="connsiteX4" fmla="*/ 204791 w 869261"/>
                <a:gd name="connsiteY4" fmla="*/ 0 h 233365"/>
                <a:gd name="connsiteX0" fmla="*/ 676278 w 869261"/>
                <a:gd name="connsiteY0" fmla="*/ 9524 h 233365"/>
                <a:gd name="connsiteX1" fmla="*/ 869161 w 869261"/>
                <a:gd name="connsiteY1" fmla="*/ 107157 h 233365"/>
                <a:gd name="connsiteX2" fmla="*/ 438155 w 869261"/>
                <a:gd name="connsiteY2" fmla="*/ 233363 h 233365"/>
                <a:gd name="connsiteX3" fmla="*/ 5 w 869261"/>
                <a:gd name="connsiteY3" fmla="*/ 104775 h 233365"/>
                <a:gd name="connsiteX4" fmla="*/ 204791 w 869261"/>
                <a:gd name="connsiteY4" fmla="*/ 0 h 233365"/>
                <a:gd name="connsiteX0" fmla="*/ 676278 w 869211"/>
                <a:gd name="connsiteY0" fmla="*/ 9524 h 233365"/>
                <a:gd name="connsiteX1" fmla="*/ 869161 w 869211"/>
                <a:gd name="connsiteY1" fmla="*/ 107157 h 233365"/>
                <a:gd name="connsiteX2" fmla="*/ 438155 w 869211"/>
                <a:gd name="connsiteY2" fmla="*/ 233363 h 233365"/>
                <a:gd name="connsiteX3" fmla="*/ 5 w 869211"/>
                <a:gd name="connsiteY3" fmla="*/ 104775 h 233365"/>
                <a:gd name="connsiteX4" fmla="*/ 204791 w 869211"/>
                <a:gd name="connsiteY4" fmla="*/ 0 h 233365"/>
                <a:gd name="connsiteX0" fmla="*/ 676278 w 869162"/>
                <a:gd name="connsiteY0" fmla="*/ 9524 h 233365"/>
                <a:gd name="connsiteX1" fmla="*/ 869161 w 869162"/>
                <a:gd name="connsiteY1" fmla="*/ 107157 h 233365"/>
                <a:gd name="connsiteX2" fmla="*/ 438155 w 869162"/>
                <a:gd name="connsiteY2" fmla="*/ 233363 h 233365"/>
                <a:gd name="connsiteX3" fmla="*/ 5 w 869162"/>
                <a:gd name="connsiteY3" fmla="*/ 104775 h 233365"/>
                <a:gd name="connsiteX4" fmla="*/ 204791 w 869162"/>
                <a:gd name="connsiteY4" fmla="*/ 0 h 233365"/>
                <a:gd name="connsiteX0" fmla="*/ 676278 w 869204"/>
                <a:gd name="connsiteY0" fmla="*/ 9524 h 233367"/>
                <a:gd name="connsiteX1" fmla="*/ 869161 w 869204"/>
                <a:gd name="connsiteY1" fmla="*/ 107157 h 233367"/>
                <a:gd name="connsiteX2" fmla="*/ 438155 w 869204"/>
                <a:gd name="connsiteY2" fmla="*/ 233363 h 233367"/>
                <a:gd name="connsiteX3" fmla="*/ 5 w 869204"/>
                <a:gd name="connsiteY3" fmla="*/ 104775 h 233367"/>
                <a:gd name="connsiteX4" fmla="*/ 204791 w 869204"/>
                <a:gd name="connsiteY4" fmla="*/ 0 h 233367"/>
                <a:gd name="connsiteX0" fmla="*/ 676278 w 869161"/>
                <a:gd name="connsiteY0" fmla="*/ 9524 h 233367"/>
                <a:gd name="connsiteX1" fmla="*/ 869161 w 869161"/>
                <a:gd name="connsiteY1" fmla="*/ 107157 h 233367"/>
                <a:gd name="connsiteX2" fmla="*/ 438155 w 869161"/>
                <a:gd name="connsiteY2" fmla="*/ 233363 h 233367"/>
                <a:gd name="connsiteX3" fmla="*/ 5 w 869161"/>
                <a:gd name="connsiteY3" fmla="*/ 104775 h 233367"/>
                <a:gd name="connsiteX4" fmla="*/ 204791 w 869161"/>
                <a:gd name="connsiteY4" fmla="*/ 0 h 233367"/>
                <a:gd name="connsiteX0" fmla="*/ 669135 w 875167"/>
                <a:gd name="connsiteY0" fmla="*/ 9524 h 233364"/>
                <a:gd name="connsiteX1" fmla="*/ 869161 w 875167"/>
                <a:gd name="connsiteY1" fmla="*/ 107157 h 233364"/>
                <a:gd name="connsiteX2" fmla="*/ 438155 w 875167"/>
                <a:gd name="connsiteY2" fmla="*/ 233363 h 233364"/>
                <a:gd name="connsiteX3" fmla="*/ 5 w 875167"/>
                <a:gd name="connsiteY3" fmla="*/ 104775 h 233364"/>
                <a:gd name="connsiteX4" fmla="*/ 204791 w 875167"/>
                <a:gd name="connsiteY4" fmla="*/ 0 h 233364"/>
                <a:gd name="connsiteX0" fmla="*/ 669135 w 869162"/>
                <a:gd name="connsiteY0" fmla="*/ 9524 h 233364"/>
                <a:gd name="connsiteX1" fmla="*/ 869161 w 869162"/>
                <a:gd name="connsiteY1" fmla="*/ 107157 h 233364"/>
                <a:gd name="connsiteX2" fmla="*/ 438155 w 869162"/>
                <a:gd name="connsiteY2" fmla="*/ 233363 h 233364"/>
                <a:gd name="connsiteX3" fmla="*/ 5 w 869162"/>
                <a:gd name="connsiteY3" fmla="*/ 104775 h 233364"/>
                <a:gd name="connsiteX4" fmla="*/ 204791 w 869162"/>
                <a:gd name="connsiteY4" fmla="*/ 0 h 233364"/>
                <a:gd name="connsiteX0" fmla="*/ 669135 w 869209"/>
                <a:gd name="connsiteY0" fmla="*/ 9524 h 233370"/>
                <a:gd name="connsiteX1" fmla="*/ 869161 w 869209"/>
                <a:gd name="connsiteY1" fmla="*/ 107157 h 233370"/>
                <a:gd name="connsiteX2" fmla="*/ 438155 w 869209"/>
                <a:gd name="connsiteY2" fmla="*/ 233363 h 233370"/>
                <a:gd name="connsiteX3" fmla="*/ 5 w 869209"/>
                <a:gd name="connsiteY3" fmla="*/ 104775 h 233370"/>
                <a:gd name="connsiteX4" fmla="*/ 204791 w 869209"/>
                <a:gd name="connsiteY4" fmla="*/ 0 h 233370"/>
                <a:gd name="connsiteX0" fmla="*/ 669135 w 869162"/>
                <a:gd name="connsiteY0" fmla="*/ 9524 h 233370"/>
                <a:gd name="connsiteX1" fmla="*/ 869161 w 869162"/>
                <a:gd name="connsiteY1" fmla="*/ 107157 h 233370"/>
                <a:gd name="connsiteX2" fmla="*/ 438155 w 869162"/>
                <a:gd name="connsiteY2" fmla="*/ 233363 h 233370"/>
                <a:gd name="connsiteX3" fmla="*/ 5 w 869162"/>
                <a:gd name="connsiteY3" fmla="*/ 104775 h 233370"/>
                <a:gd name="connsiteX4" fmla="*/ 204791 w 869162"/>
                <a:gd name="connsiteY4" fmla="*/ 0 h 233370"/>
                <a:gd name="connsiteX0" fmla="*/ 669135 w 869162"/>
                <a:gd name="connsiteY0" fmla="*/ 9524 h 233370"/>
                <a:gd name="connsiteX1" fmla="*/ 869161 w 869162"/>
                <a:gd name="connsiteY1" fmla="*/ 107157 h 233370"/>
                <a:gd name="connsiteX2" fmla="*/ 438155 w 869162"/>
                <a:gd name="connsiteY2" fmla="*/ 233363 h 233370"/>
                <a:gd name="connsiteX3" fmla="*/ 5 w 869162"/>
                <a:gd name="connsiteY3" fmla="*/ 104775 h 233370"/>
                <a:gd name="connsiteX4" fmla="*/ 204791 w 869162"/>
                <a:gd name="connsiteY4" fmla="*/ 0 h 233370"/>
                <a:gd name="connsiteX0" fmla="*/ 669135 w 869240"/>
                <a:gd name="connsiteY0" fmla="*/ 9524 h 233366"/>
                <a:gd name="connsiteX1" fmla="*/ 869161 w 869240"/>
                <a:gd name="connsiteY1" fmla="*/ 107157 h 233366"/>
                <a:gd name="connsiteX2" fmla="*/ 438155 w 869240"/>
                <a:gd name="connsiteY2" fmla="*/ 233363 h 233366"/>
                <a:gd name="connsiteX3" fmla="*/ 5 w 869240"/>
                <a:gd name="connsiteY3" fmla="*/ 104775 h 233366"/>
                <a:gd name="connsiteX4" fmla="*/ 204791 w 869240"/>
                <a:gd name="connsiteY4" fmla="*/ 0 h 233366"/>
                <a:gd name="connsiteX0" fmla="*/ 669135 w 869240"/>
                <a:gd name="connsiteY0" fmla="*/ 9524 h 233366"/>
                <a:gd name="connsiteX1" fmla="*/ 869161 w 869240"/>
                <a:gd name="connsiteY1" fmla="*/ 107157 h 233366"/>
                <a:gd name="connsiteX2" fmla="*/ 438155 w 869240"/>
                <a:gd name="connsiteY2" fmla="*/ 233363 h 233366"/>
                <a:gd name="connsiteX3" fmla="*/ 5 w 869240"/>
                <a:gd name="connsiteY3" fmla="*/ 104775 h 233366"/>
                <a:gd name="connsiteX4" fmla="*/ 204791 w 869240"/>
                <a:gd name="connsiteY4" fmla="*/ 0 h 233366"/>
                <a:gd name="connsiteX0" fmla="*/ 669135 w 875167"/>
                <a:gd name="connsiteY0" fmla="*/ 0 h 234166"/>
                <a:gd name="connsiteX1" fmla="*/ 869161 w 875167"/>
                <a:gd name="connsiteY1" fmla="*/ 107959 h 234166"/>
                <a:gd name="connsiteX2" fmla="*/ 438155 w 875167"/>
                <a:gd name="connsiteY2" fmla="*/ 234165 h 234166"/>
                <a:gd name="connsiteX3" fmla="*/ 5 w 875167"/>
                <a:gd name="connsiteY3" fmla="*/ 105577 h 234166"/>
                <a:gd name="connsiteX4" fmla="*/ 204791 w 875167"/>
                <a:gd name="connsiteY4" fmla="*/ 802 h 234166"/>
                <a:gd name="connsiteX0" fmla="*/ 669135 w 869163"/>
                <a:gd name="connsiteY0" fmla="*/ 0 h 234166"/>
                <a:gd name="connsiteX1" fmla="*/ 869161 w 869163"/>
                <a:gd name="connsiteY1" fmla="*/ 107959 h 234166"/>
                <a:gd name="connsiteX2" fmla="*/ 438155 w 869163"/>
                <a:gd name="connsiteY2" fmla="*/ 234165 h 234166"/>
                <a:gd name="connsiteX3" fmla="*/ 5 w 869163"/>
                <a:gd name="connsiteY3" fmla="*/ 105577 h 234166"/>
                <a:gd name="connsiteX4" fmla="*/ 204791 w 869163"/>
                <a:gd name="connsiteY4" fmla="*/ 802 h 234166"/>
                <a:gd name="connsiteX0" fmla="*/ 669135 w 869161"/>
                <a:gd name="connsiteY0" fmla="*/ 0 h 234170"/>
                <a:gd name="connsiteX1" fmla="*/ 869161 w 869161"/>
                <a:gd name="connsiteY1" fmla="*/ 107959 h 234170"/>
                <a:gd name="connsiteX2" fmla="*/ 438155 w 869161"/>
                <a:gd name="connsiteY2" fmla="*/ 234165 h 234170"/>
                <a:gd name="connsiteX3" fmla="*/ 5 w 869161"/>
                <a:gd name="connsiteY3" fmla="*/ 105577 h 234170"/>
                <a:gd name="connsiteX4" fmla="*/ 204791 w 869161"/>
                <a:gd name="connsiteY4" fmla="*/ 802 h 234170"/>
                <a:gd name="connsiteX0" fmla="*/ 669135 w 869161"/>
                <a:gd name="connsiteY0" fmla="*/ 0 h 234170"/>
                <a:gd name="connsiteX1" fmla="*/ 869161 w 869161"/>
                <a:gd name="connsiteY1" fmla="*/ 107959 h 234170"/>
                <a:gd name="connsiteX2" fmla="*/ 438155 w 869161"/>
                <a:gd name="connsiteY2" fmla="*/ 234165 h 234170"/>
                <a:gd name="connsiteX3" fmla="*/ 5 w 869161"/>
                <a:gd name="connsiteY3" fmla="*/ 105577 h 234170"/>
                <a:gd name="connsiteX4" fmla="*/ 204791 w 869161"/>
                <a:gd name="connsiteY4" fmla="*/ 802 h 234170"/>
                <a:gd name="connsiteX0" fmla="*/ 675460 w 875486"/>
                <a:gd name="connsiteY0" fmla="*/ 6082 h 240252"/>
                <a:gd name="connsiteX1" fmla="*/ 875486 w 875486"/>
                <a:gd name="connsiteY1" fmla="*/ 114041 h 240252"/>
                <a:gd name="connsiteX2" fmla="*/ 444480 w 875486"/>
                <a:gd name="connsiteY2" fmla="*/ 240247 h 240252"/>
                <a:gd name="connsiteX3" fmla="*/ 6330 w 875486"/>
                <a:gd name="connsiteY3" fmla="*/ 111659 h 240252"/>
                <a:gd name="connsiteX4" fmla="*/ 211116 w 875486"/>
                <a:gd name="connsiteY4" fmla="*/ 0 h 240252"/>
                <a:gd name="connsiteX0" fmla="*/ 669132 w 869158"/>
                <a:gd name="connsiteY0" fmla="*/ 6082 h 240252"/>
                <a:gd name="connsiteX1" fmla="*/ 869158 w 869158"/>
                <a:gd name="connsiteY1" fmla="*/ 114041 h 240252"/>
                <a:gd name="connsiteX2" fmla="*/ 438152 w 869158"/>
                <a:gd name="connsiteY2" fmla="*/ 240247 h 240252"/>
                <a:gd name="connsiteX3" fmla="*/ 2 w 869158"/>
                <a:gd name="connsiteY3" fmla="*/ 111659 h 240252"/>
                <a:gd name="connsiteX4" fmla="*/ 204788 w 869158"/>
                <a:gd name="connsiteY4" fmla="*/ 0 h 240252"/>
                <a:gd name="connsiteX0" fmla="*/ 669189 w 869215"/>
                <a:gd name="connsiteY0" fmla="*/ 6082 h 240252"/>
                <a:gd name="connsiteX1" fmla="*/ 869215 w 869215"/>
                <a:gd name="connsiteY1" fmla="*/ 114041 h 240252"/>
                <a:gd name="connsiteX2" fmla="*/ 438209 w 869215"/>
                <a:gd name="connsiteY2" fmla="*/ 240247 h 240252"/>
                <a:gd name="connsiteX3" fmla="*/ 59 w 869215"/>
                <a:gd name="connsiteY3" fmla="*/ 111659 h 240252"/>
                <a:gd name="connsiteX4" fmla="*/ 204845 w 869215"/>
                <a:gd name="connsiteY4" fmla="*/ 0 h 240252"/>
                <a:gd name="connsiteX0" fmla="*/ 669142 w 869168"/>
                <a:gd name="connsiteY0" fmla="*/ 6082 h 240252"/>
                <a:gd name="connsiteX1" fmla="*/ 869168 w 869168"/>
                <a:gd name="connsiteY1" fmla="*/ 114041 h 240252"/>
                <a:gd name="connsiteX2" fmla="*/ 438162 w 869168"/>
                <a:gd name="connsiteY2" fmla="*/ 240247 h 240252"/>
                <a:gd name="connsiteX3" fmla="*/ 12 w 869168"/>
                <a:gd name="connsiteY3" fmla="*/ 111659 h 240252"/>
                <a:gd name="connsiteX4" fmla="*/ 204798 w 869168"/>
                <a:gd name="connsiteY4" fmla="*/ 0 h 240252"/>
                <a:gd name="connsiteX0" fmla="*/ 669140 w 869166"/>
                <a:gd name="connsiteY0" fmla="*/ 6082 h 240252"/>
                <a:gd name="connsiteX1" fmla="*/ 869166 w 869166"/>
                <a:gd name="connsiteY1" fmla="*/ 114041 h 240252"/>
                <a:gd name="connsiteX2" fmla="*/ 438160 w 869166"/>
                <a:gd name="connsiteY2" fmla="*/ 240247 h 240252"/>
                <a:gd name="connsiteX3" fmla="*/ 10 w 869166"/>
                <a:gd name="connsiteY3" fmla="*/ 111659 h 240252"/>
                <a:gd name="connsiteX4" fmla="*/ 204796 w 869166"/>
                <a:gd name="connsiteY4" fmla="*/ 0 h 240252"/>
                <a:gd name="connsiteX0" fmla="*/ 669140 w 869166"/>
                <a:gd name="connsiteY0" fmla="*/ 6082 h 240252"/>
                <a:gd name="connsiteX1" fmla="*/ 869166 w 869166"/>
                <a:gd name="connsiteY1" fmla="*/ 114041 h 240252"/>
                <a:gd name="connsiteX2" fmla="*/ 438160 w 869166"/>
                <a:gd name="connsiteY2" fmla="*/ 240247 h 240252"/>
                <a:gd name="connsiteX3" fmla="*/ 10 w 869166"/>
                <a:gd name="connsiteY3" fmla="*/ 111659 h 240252"/>
                <a:gd name="connsiteX4" fmla="*/ 204796 w 869166"/>
                <a:gd name="connsiteY4" fmla="*/ 0 h 240252"/>
                <a:gd name="connsiteX0" fmla="*/ 669131 w 869157"/>
                <a:gd name="connsiteY0" fmla="*/ 6082 h 240252"/>
                <a:gd name="connsiteX1" fmla="*/ 869157 w 869157"/>
                <a:gd name="connsiteY1" fmla="*/ 114041 h 240252"/>
                <a:gd name="connsiteX2" fmla="*/ 438151 w 869157"/>
                <a:gd name="connsiteY2" fmla="*/ 240247 h 240252"/>
                <a:gd name="connsiteX3" fmla="*/ 1 w 869157"/>
                <a:gd name="connsiteY3" fmla="*/ 111659 h 240252"/>
                <a:gd name="connsiteX4" fmla="*/ 204787 w 869157"/>
                <a:gd name="connsiteY4" fmla="*/ 0 h 240252"/>
                <a:gd name="connsiteX0" fmla="*/ 869157 w 869157"/>
                <a:gd name="connsiteY0" fmla="*/ 114041 h 240252"/>
                <a:gd name="connsiteX1" fmla="*/ 438151 w 869157"/>
                <a:gd name="connsiteY1" fmla="*/ 240247 h 240252"/>
                <a:gd name="connsiteX2" fmla="*/ 1 w 869157"/>
                <a:gd name="connsiteY2" fmla="*/ 111659 h 240252"/>
                <a:gd name="connsiteX3" fmla="*/ 204787 w 869157"/>
                <a:gd name="connsiteY3" fmla="*/ 0 h 240252"/>
                <a:gd name="connsiteX0" fmla="*/ 869156 w 869156"/>
                <a:gd name="connsiteY0" fmla="*/ 2382 h 128593"/>
                <a:gd name="connsiteX1" fmla="*/ 438150 w 869156"/>
                <a:gd name="connsiteY1" fmla="*/ 128588 h 128593"/>
                <a:gd name="connsiteX2" fmla="*/ 0 w 869156"/>
                <a:gd name="connsiteY2" fmla="*/ 0 h 128593"/>
                <a:gd name="connsiteX0" fmla="*/ 872393 w 872393"/>
                <a:gd name="connsiteY0" fmla="*/ 21878 h 129333"/>
                <a:gd name="connsiteX1" fmla="*/ 438150 w 872393"/>
                <a:gd name="connsiteY1" fmla="*/ 128588 h 129333"/>
                <a:gd name="connsiteX2" fmla="*/ 0 w 872393"/>
                <a:gd name="connsiteY2" fmla="*/ 0 h 129333"/>
                <a:gd name="connsiteX0" fmla="*/ 872393 w 872412"/>
                <a:gd name="connsiteY0" fmla="*/ 21878 h 128853"/>
                <a:gd name="connsiteX1" fmla="*/ 438150 w 872412"/>
                <a:gd name="connsiteY1" fmla="*/ 128588 h 128853"/>
                <a:gd name="connsiteX2" fmla="*/ 0 w 872412"/>
                <a:gd name="connsiteY2" fmla="*/ 0 h 128853"/>
                <a:gd name="connsiteX0" fmla="*/ 875630 w 875649"/>
                <a:gd name="connsiteY0" fmla="*/ 2381 h 109094"/>
                <a:gd name="connsiteX1" fmla="*/ 441387 w 875649"/>
                <a:gd name="connsiteY1" fmla="*/ 109091 h 109094"/>
                <a:gd name="connsiteX2" fmla="*/ 0 w 875649"/>
                <a:gd name="connsiteY2" fmla="*/ 0 h 109094"/>
                <a:gd name="connsiteX0" fmla="*/ 875646 w 875665"/>
                <a:gd name="connsiteY0" fmla="*/ 2381 h 109094"/>
                <a:gd name="connsiteX1" fmla="*/ 441403 w 875665"/>
                <a:gd name="connsiteY1" fmla="*/ 109091 h 109094"/>
                <a:gd name="connsiteX2" fmla="*/ 16 w 875665"/>
                <a:gd name="connsiteY2" fmla="*/ 0 h 109094"/>
                <a:gd name="connsiteX0" fmla="*/ 865935 w 865953"/>
                <a:gd name="connsiteY0" fmla="*/ 0 h 106711"/>
                <a:gd name="connsiteX1" fmla="*/ 431692 w 865953"/>
                <a:gd name="connsiteY1" fmla="*/ 106710 h 106711"/>
                <a:gd name="connsiteX2" fmla="*/ 17 w 865953"/>
                <a:gd name="connsiteY2" fmla="*/ 404 h 106711"/>
                <a:gd name="connsiteX0" fmla="*/ 875645 w 875664"/>
                <a:gd name="connsiteY0" fmla="*/ 0 h 106710"/>
                <a:gd name="connsiteX1" fmla="*/ 441402 w 875664"/>
                <a:gd name="connsiteY1" fmla="*/ 106710 h 106710"/>
                <a:gd name="connsiteX2" fmla="*/ 16 w 875664"/>
                <a:gd name="connsiteY2" fmla="*/ 404 h 106710"/>
                <a:gd name="connsiteX0" fmla="*/ 872409 w 872428"/>
                <a:gd name="connsiteY0" fmla="*/ 0 h 106718"/>
                <a:gd name="connsiteX1" fmla="*/ 438166 w 872428"/>
                <a:gd name="connsiteY1" fmla="*/ 106710 h 106718"/>
                <a:gd name="connsiteX2" fmla="*/ 17 w 872428"/>
                <a:gd name="connsiteY2" fmla="*/ 3190 h 106718"/>
                <a:gd name="connsiteX0" fmla="*/ 867553 w 867572"/>
                <a:gd name="connsiteY0" fmla="*/ 0 h 106718"/>
                <a:gd name="connsiteX1" fmla="*/ 438166 w 867572"/>
                <a:gd name="connsiteY1" fmla="*/ 106710 h 106718"/>
                <a:gd name="connsiteX2" fmla="*/ 17 w 867572"/>
                <a:gd name="connsiteY2" fmla="*/ 3190 h 106718"/>
                <a:gd name="connsiteX0" fmla="*/ 865124 w 865143"/>
                <a:gd name="connsiteY0" fmla="*/ 5166 h 103543"/>
                <a:gd name="connsiteX1" fmla="*/ 438166 w 865143"/>
                <a:gd name="connsiteY1" fmla="*/ 103520 h 103543"/>
                <a:gd name="connsiteX2" fmla="*/ 17 w 865143"/>
                <a:gd name="connsiteY2" fmla="*/ 0 h 103543"/>
                <a:gd name="connsiteX0" fmla="*/ 865124 w 865143"/>
                <a:gd name="connsiteY0" fmla="*/ 0 h 104621"/>
                <a:gd name="connsiteX1" fmla="*/ 438166 w 865143"/>
                <a:gd name="connsiteY1" fmla="*/ 104621 h 104621"/>
                <a:gd name="connsiteX2" fmla="*/ 17 w 865143"/>
                <a:gd name="connsiteY2" fmla="*/ 1101 h 104621"/>
                <a:gd name="connsiteX0" fmla="*/ 865124 w 865143"/>
                <a:gd name="connsiteY0" fmla="*/ 0 h 104621"/>
                <a:gd name="connsiteX1" fmla="*/ 438166 w 865143"/>
                <a:gd name="connsiteY1" fmla="*/ 104621 h 104621"/>
                <a:gd name="connsiteX2" fmla="*/ 17 w 865143"/>
                <a:gd name="connsiteY2" fmla="*/ 1101 h 104621"/>
                <a:gd name="connsiteX0" fmla="*/ 865107 w 865126"/>
                <a:gd name="connsiteY0" fmla="*/ 0 h 104621"/>
                <a:gd name="connsiteX1" fmla="*/ 438149 w 865126"/>
                <a:gd name="connsiteY1" fmla="*/ 104621 h 104621"/>
                <a:gd name="connsiteX2" fmla="*/ 0 w 865126"/>
                <a:gd name="connsiteY2" fmla="*/ 1101 h 104621"/>
                <a:gd name="connsiteX0" fmla="*/ 865107 w 865126"/>
                <a:gd name="connsiteY0" fmla="*/ 0 h 104621"/>
                <a:gd name="connsiteX1" fmla="*/ 438149 w 865126"/>
                <a:gd name="connsiteY1" fmla="*/ 104621 h 104621"/>
                <a:gd name="connsiteX2" fmla="*/ 0 w 865126"/>
                <a:gd name="connsiteY2" fmla="*/ 1101 h 104621"/>
                <a:gd name="connsiteX0" fmla="*/ 865107 w 865107"/>
                <a:gd name="connsiteY0" fmla="*/ 0 h 104621"/>
                <a:gd name="connsiteX1" fmla="*/ 438149 w 865107"/>
                <a:gd name="connsiteY1" fmla="*/ 104621 h 104621"/>
                <a:gd name="connsiteX2" fmla="*/ 0 w 865107"/>
                <a:gd name="connsiteY2" fmla="*/ 1101 h 104621"/>
                <a:gd name="connsiteX0" fmla="*/ 869962 w 869962"/>
                <a:gd name="connsiteY0" fmla="*/ 0 h 104621"/>
                <a:gd name="connsiteX1" fmla="*/ 443004 w 869962"/>
                <a:gd name="connsiteY1" fmla="*/ 104621 h 104621"/>
                <a:gd name="connsiteX2" fmla="*/ 0 w 869962"/>
                <a:gd name="connsiteY2" fmla="*/ 1101 h 104621"/>
                <a:gd name="connsiteX0" fmla="*/ 862678 w 862678"/>
                <a:gd name="connsiteY0" fmla="*/ 0 h 104642"/>
                <a:gd name="connsiteX1" fmla="*/ 435720 w 862678"/>
                <a:gd name="connsiteY1" fmla="*/ 104621 h 104642"/>
                <a:gd name="connsiteX2" fmla="*/ 0 w 862678"/>
                <a:gd name="connsiteY2" fmla="*/ 5278 h 104642"/>
                <a:gd name="connsiteX0" fmla="*/ 867533 w 867533"/>
                <a:gd name="connsiteY0" fmla="*/ 0 h 104664"/>
                <a:gd name="connsiteX1" fmla="*/ 440575 w 867533"/>
                <a:gd name="connsiteY1" fmla="*/ 104621 h 104664"/>
                <a:gd name="connsiteX2" fmla="*/ 0 w 867533"/>
                <a:gd name="connsiteY2" fmla="*/ 7368 h 104664"/>
                <a:gd name="connsiteX0" fmla="*/ 867533 w 867533"/>
                <a:gd name="connsiteY0" fmla="*/ 0 h 96328"/>
                <a:gd name="connsiteX1" fmla="*/ 443003 w 867533"/>
                <a:gd name="connsiteY1" fmla="*/ 96265 h 96328"/>
                <a:gd name="connsiteX2" fmla="*/ 0 w 867533"/>
                <a:gd name="connsiteY2" fmla="*/ 7368 h 96328"/>
                <a:gd name="connsiteX0" fmla="*/ 867533 w 867533"/>
                <a:gd name="connsiteY0" fmla="*/ 0 h 96298"/>
                <a:gd name="connsiteX1" fmla="*/ 443003 w 867533"/>
                <a:gd name="connsiteY1" fmla="*/ 96265 h 96298"/>
                <a:gd name="connsiteX2" fmla="*/ 0 w 867533"/>
                <a:gd name="connsiteY2" fmla="*/ 7368 h 96298"/>
                <a:gd name="connsiteX0" fmla="*/ 867533 w 867533"/>
                <a:gd name="connsiteY0" fmla="*/ 0 h 96298"/>
                <a:gd name="connsiteX1" fmla="*/ 443003 w 867533"/>
                <a:gd name="connsiteY1" fmla="*/ 96265 h 96298"/>
                <a:gd name="connsiteX2" fmla="*/ 0 w 867533"/>
                <a:gd name="connsiteY2" fmla="*/ 7368 h 9629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867533" h="96298">
                  <a:moveTo>
                    <a:pt x="867533" y="0"/>
                  </a:moveTo>
                  <a:cubicBezTo>
                    <a:pt x="867834" y="66130"/>
                    <a:pt x="587592" y="95037"/>
                    <a:pt x="443003" y="96265"/>
                  </a:cubicBezTo>
                  <a:cubicBezTo>
                    <a:pt x="298414" y="97493"/>
                    <a:pt x="-119" y="64739"/>
                    <a:pt x="0" y="7368"/>
                  </a:cubicBezTo>
                </a:path>
              </a:pathLst>
            </a:custGeom>
            <a:noFill/>
            <a:ln w="254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ru-RU" dirty="0"/>
            </a:p>
          </p:txBody>
        </p:sp>
        <p:sp>
          <p:nvSpPr>
            <p:cNvPr id="39" name="Овал 9"/>
            <p:cNvSpPr/>
            <p:nvPr/>
          </p:nvSpPr>
          <p:spPr bwMode="auto">
            <a:xfrm>
              <a:off x="1108295" y="3944650"/>
              <a:ext cx="171449" cy="20633"/>
            </a:xfrm>
            <a:custGeom>
              <a:avLst/>
              <a:gdLst>
                <a:gd name="connsiteX0" fmla="*/ 0 w 876299"/>
                <a:gd name="connsiteY0" fmla="*/ 128588 h 257175"/>
                <a:gd name="connsiteX1" fmla="*/ 438150 w 876299"/>
                <a:gd name="connsiteY1" fmla="*/ 0 h 257175"/>
                <a:gd name="connsiteX2" fmla="*/ 876300 w 876299"/>
                <a:gd name="connsiteY2" fmla="*/ 128588 h 257175"/>
                <a:gd name="connsiteX3" fmla="*/ 438150 w 876299"/>
                <a:gd name="connsiteY3" fmla="*/ 257176 h 257175"/>
                <a:gd name="connsiteX4" fmla="*/ 0 w 876299"/>
                <a:gd name="connsiteY4" fmla="*/ 128588 h 257175"/>
                <a:gd name="connsiteX0" fmla="*/ 5688 w 881988"/>
                <a:gd name="connsiteY0" fmla="*/ 135276 h 263864"/>
                <a:gd name="connsiteX1" fmla="*/ 210474 w 881988"/>
                <a:gd name="connsiteY1" fmla="*/ 30501 h 263864"/>
                <a:gd name="connsiteX2" fmla="*/ 443838 w 881988"/>
                <a:gd name="connsiteY2" fmla="*/ 6688 h 263864"/>
                <a:gd name="connsiteX3" fmla="*/ 881988 w 881988"/>
                <a:gd name="connsiteY3" fmla="*/ 135276 h 263864"/>
                <a:gd name="connsiteX4" fmla="*/ 443838 w 881988"/>
                <a:gd name="connsiteY4" fmla="*/ 263864 h 263864"/>
                <a:gd name="connsiteX5" fmla="*/ 5688 w 881988"/>
                <a:gd name="connsiteY5" fmla="*/ 135276 h 263864"/>
                <a:gd name="connsiteX0" fmla="*/ 5688 w 881988"/>
                <a:gd name="connsiteY0" fmla="*/ 135276 h 263864"/>
                <a:gd name="connsiteX1" fmla="*/ 210474 w 881988"/>
                <a:gd name="connsiteY1" fmla="*/ 30501 h 263864"/>
                <a:gd name="connsiteX2" fmla="*/ 443838 w 881988"/>
                <a:gd name="connsiteY2" fmla="*/ 6688 h 263864"/>
                <a:gd name="connsiteX3" fmla="*/ 881988 w 881988"/>
                <a:gd name="connsiteY3" fmla="*/ 135276 h 263864"/>
                <a:gd name="connsiteX4" fmla="*/ 443838 w 881988"/>
                <a:gd name="connsiteY4" fmla="*/ 263864 h 263864"/>
                <a:gd name="connsiteX5" fmla="*/ 5688 w 881988"/>
                <a:gd name="connsiteY5" fmla="*/ 135276 h 263864"/>
                <a:gd name="connsiteX0" fmla="*/ 5820 w 882120"/>
                <a:gd name="connsiteY0" fmla="*/ 134583 h 263171"/>
                <a:gd name="connsiteX1" fmla="*/ 210606 w 882120"/>
                <a:gd name="connsiteY1" fmla="*/ 29808 h 263171"/>
                <a:gd name="connsiteX2" fmla="*/ 443970 w 882120"/>
                <a:gd name="connsiteY2" fmla="*/ 5995 h 263171"/>
                <a:gd name="connsiteX3" fmla="*/ 882120 w 882120"/>
                <a:gd name="connsiteY3" fmla="*/ 134583 h 263171"/>
                <a:gd name="connsiteX4" fmla="*/ 443970 w 882120"/>
                <a:gd name="connsiteY4" fmla="*/ 263171 h 263171"/>
                <a:gd name="connsiteX5" fmla="*/ 5820 w 882120"/>
                <a:gd name="connsiteY5" fmla="*/ 134583 h 263171"/>
                <a:gd name="connsiteX0" fmla="*/ 5958 w 882258"/>
                <a:gd name="connsiteY0" fmla="*/ 133503 h 262091"/>
                <a:gd name="connsiteX1" fmla="*/ 210744 w 882258"/>
                <a:gd name="connsiteY1" fmla="*/ 28728 h 262091"/>
                <a:gd name="connsiteX2" fmla="*/ 444108 w 882258"/>
                <a:gd name="connsiteY2" fmla="*/ 4915 h 262091"/>
                <a:gd name="connsiteX3" fmla="*/ 882258 w 882258"/>
                <a:gd name="connsiteY3" fmla="*/ 133503 h 262091"/>
                <a:gd name="connsiteX4" fmla="*/ 444108 w 882258"/>
                <a:gd name="connsiteY4" fmla="*/ 262091 h 262091"/>
                <a:gd name="connsiteX5" fmla="*/ 5958 w 882258"/>
                <a:gd name="connsiteY5" fmla="*/ 133503 h 262091"/>
                <a:gd name="connsiteX0" fmla="*/ 5958 w 882258"/>
                <a:gd name="connsiteY0" fmla="*/ 133503 h 262091"/>
                <a:gd name="connsiteX1" fmla="*/ 210744 w 882258"/>
                <a:gd name="connsiteY1" fmla="*/ 28728 h 262091"/>
                <a:gd name="connsiteX2" fmla="*/ 444108 w 882258"/>
                <a:gd name="connsiteY2" fmla="*/ 4915 h 262091"/>
                <a:gd name="connsiteX3" fmla="*/ 882258 w 882258"/>
                <a:gd name="connsiteY3" fmla="*/ 133503 h 262091"/>
                <a:gd name="connsiteX4" fmla="*/ 444108 w 882258"/>
                <a:gd name="connsiteY4" fmla="*/ 262091 h 262091"/>
                <a:gd name="connsiteX5" fmla="*/ 5958 w 882258"/>
                <a:gd name="connsiteY5" fmla="*/ 133503 h 262091"/>
                <a:gd name="connsiteX0" fmla="*/ 5958 w 882258"/>
                <a:gd name="connsiteY0" fmla="*/ 133997 h 262585"/>
                <a:gd name="connsiteX1" fmla="*/ 210744 w 882258"/>
                <a:gd name="connsiteY1" fmla="*/ 29222 h 262585"/>
                <a:gd name="connsiteX2" fmla="*/ 444108 w 882258"/>
                <a:gd name="connsiteY2" fmla="*/ 5409 h 262585"/>
                <a:gd name="connsiteX3" fmla="*/ 882258 w 882258"/>
                <a:gd name="connsiteY3" fmla="*/ 133997 h 262585"/>
                <a:gd name="connsiteX4" fmla="*/ 444108 w 882258"/>
                <a:gd name="connsiteY4" fmla="*/ 262585 h 262585"/>
                <a:gd name="connsiteX5" fmla="*/ 5958 w 882258"/>
                <a:gd name="connsiteY5" fmla="*/ 133997 h 262585"/>
                <a:gd name="connsiteX0" fmla="*/ 5958 w 888281"/>
                <a:gd name="connsiteY0" fmla="*/ 128716 h 257304"/>
                <a:gd name="connsiteX1" fmla="*/ 210744 w 888281"/>
                <a:gd name="connsiteY1" fmla="*/ 23941 h 257304"/>
                <a:gd name="connsiteX2" fmla="*/ 444108 w 888281"/>
                <a:gd name="connsiteY2" fmla="*/ 128 h 257304"/>
                <a:gd name="connsiteX3" fmla="*/ 682231 w 888281"/>
                <a:gd name="connsiteY3" fmla="*/ 33465 h 257304"/>
                <a:gd name="connsiteX4" fmla="*/ 882258 w 888281"/>
                <a:gd name="connsiteY4" fmla="*/ 128716 h 257304"/>
                <a:gd name="connsiteX5" fmla="*/ 444108 w 888281"/>
                <a:gd name="connsiteY5" fmla="*/ 257304 h 257304"/>
                <a:gd name="connsiteX6" fmla="*/ 5958 w 888281"/>
                <a:gd name="connsiteY6" fmla="*/ 128716 h 257304"/>
                <a:gd name="connsiteX0" fmla="*/ 5958 w 888281"/>
                <a:gd name="connsiteY0" fmla="*/ 128716 h 257304"/>
                <a:gd name="connsiteX1" fmla="*/ 210744 w 888281"/>
                <a:gd name="connsiteY1" fmla="*/ 23941 h 257304"/>
                <a:gd name="connsiteX2" fmla="*/ 444108 w 888281"/>
                <a:gd name="connsiteY2" fmla="*/ 128 h 257304"/>
                <a:gd name="connsiteX3" fmla="*/ 682231 w 888281"/>
                <a:gd name="connsiteY3" fmla="*/ 33465 h 257304"/>
                <a:gd name="connsiteX4" fmla="*/ 882258 w 888281"/>
                <a:gd name="connsiteY4" fmla="*/ 128716 h 257304"/>
                <a:gd name="connsiteX5" fmla="*/ 444108 w 888281"/>
                <a:gd name="connsiteY5" fmla="*/ 257304 h 257304"/>
                <a:gd name="connsiteX6" fmla="*/ 5958 w 888281"/>
                <a:gd name="connsiteY6" fmla="*/ 128716 h 257304"/>
                <a:gd name="connsiteX0" fmla="*/ 5958 w 882295"/>
                <a:gd name="connsiteY0" fmla="*/ 128716 h 257304"/>
                <a:gd name="connsiteX1" fmla="*/ 210744 w 882295"/>
                <a:gd name="connsiteY1" fmla="*/ 23941 h 257304"/>
                <a:gd name="connsiteX2" fmla="*/ 444108 w 882295"/>
                <a:gd name="connsiteY2" fmla="*/ 128 h 257304"/>
                <a:gd name="connsiteX3" fmla="*/ 682231 w 882295"/>
                <a:gd name="connsiteY3" fmla="*/ 33465 h 257304"/>
                <a:gd name="connsiteX4" fmla="*/ 882258 w 882295"/>
                <a:gd name="connsiteY4" fmla="*/ 128716 h 257304"/>
                <a:gd name="connsiteX5" fmla="*/ 444108 w 882295"/>
                <a:gd name="connsiteY5" fmla="*/ 257304 h 257304"/>
                <a:gd name="connsiteX6" fmla="*/ 5958 w 882295"/>
                <a:gd name="connsiteY6" fmla="*/ 128716 h 257304"/>
                <a:gd name="connsiteX0" fmla="*/ 444108 w 882295"/>
                <a:gd name="connsiteY0" fmla="*/ 0 h 257176"/>
                <a:gd name="connsiteX1" fmla="*/ 682231 w 882295"/>
                <a:gd name="connsiteY1" fmla="*/ 33337 h 257176"/>
                <a:gd name="connsiteX2" fmla="*/ 882258 w 882295"/>
                <a:gd name="connsiteY2" fmla="*/ 128588 h 257176"/>
                <a:gd name="connsiteX3" fmla="*/ 444108 w 882295"/>
                <a:gd name="connsiteY3" fmla="*/ 257176 h 257176"/>
                <a:gd name="connsiteX4" fmla="*/ 5958 w 882295"/>
                <a:gd name="connsiteY4" fmla="*/ 128588 h 257176"/>
                <a:gd name="connsiteX5" fmla="*/ 210744 w 882295"/>
                <a:gd name="connsiteY5" fmla="*/ 23813 h 257176"/>
                <a:gd name="connsiteX6" fmla="*/ 535548 w 882295"/>
                <a:gd name="connsiteY6" fmla="*/ 91440 h 257176"/>
                <a:gd name="connsiteX0" fmla="*/ 444108 w 882295"/>
                <a:gd name="connsiteY0" fmla="*/ 0 h 257176"/>
                <a:gd name="connsiteX1" fmla="*/ 682231 w 882295"/>
                <a:gd name="connsiteY1" fmla="*/ 33337 h 257176"/>
                <a:gd name="connsiteX2" fmla="*/ 882258 w 882295"/>
                <a:gd name="connsiteY2" fmla="*/ 128588 h 257176"/>
                <a:gd name="connsiteX3" fmla="*/ 444108 w 882295"/>
                <a:gd name="connsiteY3" fmla="*/ 257176 h 257176"/>
                <a:gd name="connsiteX4" fmla="*/ 5958 w 882295"/>
                <a:gd name="connsiteY4" fmla="*/ 128588 h 257176"/>
                <a:gd name="connsiteX5" fmla="*/ 210744 w 882295"/>
                <a:gd name="connsiteY5" fmla="*/ 23813 h 257176"/>
                <a:gd name="connsiteX0" fmla="*/ 682231 w 882295"/>
                <a:gd name="connsiteY0" fmla="*/ 9524 h 233363"/>
                <a:gd name="connsiteX1" fmla="*/ 882258 w 882295"/>
                <a:gd name="connsiteY1" fmla="*/ 104775 h 233363"/>
                <a:gd name="connsiteX2" fmla="*/ 444108 w 882295"/>
                <a:gd name="connsiteY2" fmla="*/ 233363 h 233363"/>
                <a:gd name="connsiteX3" fmla="*/ 5958 w 882295"/>
                <a:gd name="connsiteY3" fmla="*/ 104775 h 233363"/>
                <a:gd name="connsiteX4" fmla="*/ 210744 w 882295"/>
                <a:gd name="connsiteY4" fmla="*/ 0 h 233363"/>
                <a:gd name="connsiteX0" fmla="*/ 682231 w 882295"/>
                <a:gd name="connsiteY0" fmla="*/ 9524 h 233363"/>
                <a:gd name="connsiteX1" fmla="*/ 882258 w 882295"/>
                <a:gd name="connsiteY1" fmla="*/ 104775 h 233363"/>
                <a:gd name="connsiteX2" fmla="*/ 444108 w 882295"/>
                <a:gd name="connsiteY2" fmla="*/ 233363 h 233363"/>
                <a:gd name="connsiteX3" fmla="*/ 5958 w 882295"/>
                <a:gd name="connsiteY3" fmla="*/ 104775 h 233363"/>
                <a:gd name="connsiteX4" fmla="*/ 210744 w 882295"/>
                <a:gd name="connsiteY4" fmla="*/ 0 h 233363"/>
                <a:gd name="connsiteX0" fmla="*/ 682231 w 888570"/>
                <a:gd name="connsiteY0" fmla="*/ 9524 h 233363"/>
                <a:gd name="connsiteX1" fmla="*/ 882258 w 888570"/>
                <a:gd name="connsiteY1" fmla="*/ 104775 h 233363"/>
                <a:gd name="connsiteX2" fmla="*/ 444108 w 888570"/>
                <a:gd name="connsiteY2" fmla="*/ 233363 h 233363"/>
                <a:gd name="connsiteX3" fmla="*/ 5958 w 888570"/>
                <a:gd name="connsiteY3" fmla="*/ 104775 h 233363"/>
                <a:gd name="connsiteX4" fmla="*/ 210744 w 888570"/>
                <a:gd name="connsiteY4" fmla="*/ 0 h 233363"/>
                <a:gd name="connsiteX0" fmla="*/ 682231 w 882260"/>
                <a:gd name="connsiteY0" fmla="*/ 9524 h 233363"/>
                <a:gd name="connsiteX1" fmla="*/ 882258 w 882260"/>
                <a:gd name="connsiteY1" fmla="*/ 104775 h 233363"/>
                <a:gd name="connsiteX2" fmla="*/ 444108 w 882260"/>
                <a:gd name="connsiteY2" fmla="*/ 233363 h 233363"/>
                <a:gd name="connsiteX3" fmla="*/ 5958 w 882260"/>
                <a:gd name="connsiteY3" fmla="*/ 104775 h 233363"/>
                <a:gd name="connsiteX4" fmla="*/ 210744 w 882260"/>
                <a:gd name="connsiteY4" fmla="*/ 0 h 233363"/>
                <a:gd name="connsiteX0" fmla="*/ 682231 w 882273"/>
                <a:gd name="connsiteY0" fmla="*/ 9524 h 233363"/>
                <a:gd name="connsiteX1" fmla="*/ 882258 w 882273"/>
                <a:gd name="connsiteY1" fmla="*/ 104775 h 233363"/>
                <a:gd name="connsiteX2" fmla="*/ 444108 w 882273"/>
                <a:gd name="connsiteY2" fmla="*/ 233363 h 233363"/>
                <a:gd name="connsiteX3" fmla="*/ 5958 w 882273"/>
                <a:gd name="connsiteY3" fmla="*/ 104775 h 233363"/>
                <a:gd name="connsiteX4" fmla="*/ 210744 w 882273"/>
                <a:gd name="connsiteY4" fmla="*/ 0 h 233363"/>
                <a:gd name="connsiteX0" fmla="*/ 682231 w 877511"/>
                <a:gd name="connsiteY0" fmla="*/ 9524 h 233363"/>
                <a:gd name="connsiteX1" fmla="*/ 877495 w 877511"/>
                <a:gd name="connsiteY1" fmla="*/ 104775 h 233363"/>
                <a:gd name="connsiteX2" fmla="*/ 444108 w 877511"/>
                <a:gd name="connsiteY2" fmla="*/ 233363 h 233363"/>
                <a:gd name="connsiteX3" fmla="*/ 5958 w 877511"/>
                <a:gd name="connsiteY3" fmla="*/ 104775 h 233363"/>
                <a:gd name="connsiteX4" fmla="*/ 210744 w 877511"/>
                <a:gd name="connsiteY4" fmla="*/ 0 h 233363"/>
                <a:gd name="connsiteX0" fmla="*/ 682231 w 884654"/>
                <a:gd name="connsiteY0" fmla="*/ 9524 h 233364"/>
                <a:gd name="connsiteX1" fmla="*/ 884639 w 884654"/>
                <a:gd name="connsiteY1" fmla="*/ 107157 h 233364"/>
                <a:gd name="connsiteX2" fmla="*/ 444108 w 884654"/>
                <a:gd name="connsiteY2" fmla="*/ 233363 h 233364"/>
                <a:gd name="connsiteX3" fmla="*/ 5958 w 884654"/>
                <a:gd name="connsiteY3" fmla="*/ 104775 h 233364"/>
                <a:gd name="connsiteX4" fmla="*/ 210744 w 884654"/>
                <a:gd name="connsiteY4" fmla="*/ 0 h 233364"/>
                <a:gd name="connsiteX0" fmla="*/ 682231 w 875130"/>
                <a:gd name="connsiteY0" fmla="*/ 9524 h 233364"/>
                <a:gd name="connsiteX1" fmla="*/ 875114 w 875130"/>
                <a:gd name="connsiteY1" fmla="*/ 107157 h 233364"/>
                <a:gd name="connsiteX2" fmla="*/ 444108 w 875130"/>
                <a:gd name="connsiteY2" fmla="*/ 233363 h 233364"/>
                <a:gd name="connsiteX3" fmla="*/ 5958 w 875130"/>
                <a:gd name="connsiteY3" fmla="*/ 104775 h 233364"/>
                <a:gd name="connsiteX4" fmla="*/ 210744 w 875130"/>
                <a:gd name="connsiteY4" fmla="*/ 0 h 233364"/>
                <a:gd name="connsiteX0" fmla="*/ 682231 w 875115"/>
                <a:gd name="connsiteY0" fmla="*/ 9524 h 233365"/>
                <a:gd name="connsiteX1" fmla="*/ 875114 w 875115"/>
                <a:gd name="connsiteY1" fmla="*/ 107157 h 233365"/>
                <a:gd name="connsiteX2" fmla="*/ 444108 w 875115"/>
                <a:gd name="connsiteY2" fmla="*/ 233363 h 233365"/>
                <a:gd name="connsiteX3" fmla="*/ 5958 w 875115"/>
                <a:gd name="connsiteY3" fmla="*/ 104775 h 233365"/>
                <a:gd name="connsiteX4" fmla="*/ 210744 w 875115"/>
                <a:gd name="connsiteY4" fmla="*/ 0 h 233365"/>
                <a:gd name="connsiteX0" fmla="*/ 682231 w 875214"/>
                <a:gd name="connsiteY0" fmla="*/ 9524 h 233365"/>
                <a:gd name="connsiteX1" fmla="*/ 875114 w 875214"/>
                <a:gd name="connsiteY1" fmla="*/ 107157 h 233365"/>
                <a:gd name="connsiteX2" fmla="*/ 444108 w 875214"/>
                <a:gd name="connsiteY2" fmla="*/ 233363 h 233365"/>
                <a:gd name="connsiteX3" fmla="*/ 5958 w 875214"/>
                <a:gd name="connsiteY3" fmla="*/ 104775 h 233365"/>
                <a:gd name="connsiteX4" fmla="*/ 210744 w 875214"/>
                <a:gd name="connsiteY4" fmla="*/ 0 h 233365"/>
                <a:gd name="connsiteX0" fmla="*/ 682231 w 875214"/>
                <a:gd name="connsiteY0" fmla="*/ 9524 h 233365"/>
                <a:gd name="connsiteX1" fmla="*/ 875114 w 875214"/>
                <a:gd name="connsiteY1" fmla="*/ 107157 h 233365"/>
                <a:gd name="connsiteX2" fmla="*/ 444108 w 875214"/>
                <a:gd name="connsiteY2" fmla="*/ 233363 h 233365"/>
                <a:gd name="connsiteX3" fmla="*/ 5958 w 875214"/>
                <a:gd name="connsiteY3" fmla="*/ 104775 h 233365"/>
                <a:gd name="connsiteX4" fmla="*/ 210744 w 875214"/>
                <a:gd name="connsiteY4" fmla="*/ 0 h 233365"/>
                <a:gd name="connsiteX0" fmla="*/ 682231 w 875214"/>
                <a:gd name="connsiteY0" fmla="*/ 9524 h 233365"/>
                <a:gd name="connsiteX1" fmla="*/ 875114 w 875214"/>
                <a:gd name="connsiteY1" fmla="*/ 107157 h 233365"/>
                <a:gd name="connsiteX2" fmla="*/ 444108 w 875214"/>
                <a:gd name="connsiteY2" fmla="*/ 233363 h 233365"/>
                <a:gd name="connsiteX3" fmla="*/ 5958 w 875214"/>
                <a:gd name="connsiteY3" fmla="*/ 104775 h 233365"/>
                <a:gd name="connsiteX4" fmla="*/ 210744 w 875214"/>
                <a:gd name="connsiteY4" fmla="*/ 0 h 233365"/>
                <a:gd name="connsiteX0" fmla="*/ 676280 w 869263"/>
                <a:gd name="connsiteY0" fmla="*/ 9524 h 233365"/>
                <a:gd name="connsiteX1" fmla="*/ 869163 w 869263"/>
                <a:gd name="connsiteY1" fmla="*/ 107157 h 233365"/>
                <a:gd name="connsiteX2" fmla="*/ 438157 w 869263"/>
                <a:gd name="connsiteY2" fmla="*/ 233363 h 233365"/>
                <a:gd name="connsiteX3" fmla="*/ 7 w 869263"/>
                <a:gd name="connsiteY3" fmla="*/ 104775 h 233365"/>
                <a:gd name="connsiteX4" fmla="*/ 204793 w 869263"/>
                <a:gd name="connsiteY4" fmla="*/ 0 h 233365"/>
                <a:gd name="connsiteX0" fmla="*/ 676332 w 869315"/>
                <a:gd name="connsiteY0" fmla="*/ 9524 h 233365"/>
                <a:gd name="connsiteX1" fmla="*/ 869215 w 869315"/>
                <a:gd name="connsiteY1" fmla="*/ 107157 h 233365"/>
                <a:gd name="connsiteX2" fmla="*/ 438209 w 869315"/>
                <a:gd name="connsiteY2" fmla="*/ 233363 h 233365"/>
                <a:gd name="connsiteX3" fmla="*/ 59 w 869315"/>
                <a:gd name="connsiteY3" fmla="*/ 104775 h 233365"/>
                <a:gd name="connsiteX4" fmla="*/ 204845 w 869315"/>
                <a:gd name="connsiteY4" fmla="*/ 0 h 233365"/>
                <a:gd name="connsiteX0" fmla="*/ 676332 w 869315"/>
                <a:gd name="connsiteY0" fmla="*/ 9524 h 233365"/>
                <a:gd name="connsiteX1" fmla="*/ 869215 w 869315"/>
                <a:gd name="connsiteY1" fmla="*/ 107157 h 233365"/>
                <a:gd name="connsiteX2" fmla="*/ 438209 w 869315"/>
                <a:gd name="connsiteY2" fmla="*/ 233363 h 233365"/>
                <a:gd name="connsiteX3" fmla="*/ 59 w 869315"/>
                <a:gd name="connsiteY3" fmla="*/ 104775 h 233365"/>
                <a:gd name="connsiteX4" fmla="*/ 204845 w 869315"/>
                <a:gd name="connsiteY4" fmla="*/ 0 h 233365"/>
                <a:gd name="connsiteX0" fmla="*/ 676338 w 869321"/>
                <a:gd name="connsiteY0" fmla="*/ 9524 h 233365"/>
                <a:gd name="connsiteX1" fmla="*/ 869221 w 869321"/>
                <a:gd name="connsiteY1" fmla="*/ 107157 h 233365"/>
                <a:gd name="connsiteX2" fmla="*/ 438215 w 869321"/>
                <a:gd name="connsiteY2" fmla="*/ 233363 h 233365"/>
                <a:gd name="connsiteX3" fmla="*/ 65 w 869321"/>
                <a:gd name="connsiteY3" fmla="*/ 104775 h 233365"/>
                <a:gd name="connsiteX4" fmla="*/ 204851 w 869321"/>
                <a:gd name="connsiteY4" fmla="*/ 0 h 233365"/>
                <a:gd name="connsiteX0" fmla="*/ 676372 w 869355"/>
                <a:gd name="connsiteY0" fmla="*/ 9524 h 233365"/>
                <a:gd name="connsiteX1" fmla="*/ 869255 w 869355"/>
                <a:gd name="connsiteY1" fmla="*/ 107157 h 233365"/>
                <a:gd name="connsiteX2" fmla="*/ 438249 w 869355"/>
                <a:gd name="connsiteY2" fmla="*/ 233363 h 233365"/>
                <a:gd name="connsiteX3" fmla="*/ 99 w 869355"/>
                <a:gd name="connsiteY3" fmla="*/ 104775 h 233365"/>
                <a:gd name="connsiteX4" fmla="*/ 204885 w 869355"/>
                <a:gd name="connsiteY4" fmla="*/ 0 h 233365"/>
                <a:gd name="connsiteX0" fmla="*/ 676339 w 869322"/>
                <a:gd name="connsiteY0" fmla="*/ 9524 h 233365"/>
                <a:gd name="connsiteX1" fmla="*/ 869222 w 869322"/>
                <a:gd name="connsiteY1" fmla="*/ 107157 h 233365"/>
                <a:gd name="connsiteX2" fmla="*/ 438216 w 869322"/>
                <a:gd name="connsiteY2" fmla="*/ 233363 h 233365"/>
                <a:gd name="connsiteX3" fmla="*/ 66 w 869322"/>
                <a:gd name="connsiteY3" fmla="*/ 104775 h 233365"/>
                <a:gd name="connsiteX4" fmla="*/ 204852 w 869322"/>
                <a:gd name="connsiteY4" fmla="*/ 0 h 233365"/>
                <a:gd name="connsiteX0" fmla="*/ 676339 w 869322"/>
                <a:gd name="connsiteY0" fmla="*/ 9524 h 233365"/>
                <a:gd name="connsiteX1" fmla="*/ 869222 w 869322"/>
                <a:gd name="connsiteY1" fmla="*/ 107157 h 233365"/>
                <a:gd name="connsiteX2" fmla="*/ 438216 w 869322"/>
                <a:gd name="connsiteY2" fmla="*/ 233363 h 233365"/>
                <a:gd name="connsiteX3" fmla="*/ 66 w 869322"/>
                <a:gd name="connsiteY3" fmla="*/ 104775 h 233365"/>
                <a:gd name="connsiteX4" fmla="*/ 204852 w 869322"/>
                <a:gd name="connsiteY4" fmla="*/ 0 h 233365"/>
                <a:gd name="connsiteX0" fmla="*/ 676278 w 869261"/>
                <a:gd name="connsiteY0" fmla="*/ 9524 h 233365"/>
                <a:gd name="connsiteX1" fmla="*/ 869161 w 869261"/>
                <a:gd name="connsiteY1" fmla="*/ 107157 h 233365"/>
                <a:gd name="connsiteX2" fmla="*/ 438155 w 869261"/>
                <a:gd name="connsiteY2" fmla="*/ 233363 h 233365"/>
                <a:gd name="connsiteX3" fmla="*/ 5 w 869261"/>
                <a:gd name="connsiteY3" fmla="*/ 104775 h 233365"/>
                <a:gd name="connsiteX4" fmla="*/ 204791 w 869261"/>
                <a:gd name="connsiteY4" fmla="*/ 0 h 233365"/>
                <a:gd name="connsiteX0" fmla="*/ 676277 w 869260"/>
                <a:gd name="connsiteY0" fmla="*/ 9524 h 233365"/>
                <a:gd name="connsiteX1" fmla="*/ 869160 w 869260"/>
                <a:gd name="connsiteY1" fmla="*/ 107157 h 233365"/>
                <a:gd name="connsiteX2" fmla="*/ 438154 w 869260"/>
                <a:gd name="connsiteY2" fmla="*/ 233363 h 233365"/>
                <a:gd name="connsiteX3" fmla="*/ 4 w 869260"/>
                <a:gd name="connsiteY3" fmla="*/ 104775 h 233365"/>
                <a:gd name="connsiteX4" fmla="*/ 204790 w 869260"/>
                <a:gd name="connsiteY4" fmla="*/ 0 h 233365"/>
                <a:gd name="connsiteX0" fmla="*/ 676449 w 869432"/>
                <a:gd name="connsiteY0" fmla="*/ 9524 h 244416"/>
                <a:gd name="connsiteX1" fmla="*/ 869332 w 869432"/>
                <a:gd name="connsiteY1" fmla="*/ 107157 h 244416"/>
                <a:gd name="connsiteX2" fmla="*/ 438326 w 869432"/>
                <a:gd name="connsiteY2" fmla="*/ 233363 h 244416"/>
                <a:gd name="connsiteX3" fmla="*/ 176 w 869432"/>
                <a:gd name="connsiteY3" fmla="*/ 104775 h 244416"/>
                <a:gd name="connsiteX4" fmla="*/ 204962 w 869432"/>
                <a:gd name="connsiteY4" fmla="*/ 0 h 244416"/>
                <a:gd name="connsiteX0" fmla="*/ 676278 w 869261"/>
                <a:gd name="connsiteY0" fmla="*/ 9524 h 233365"/>
                <a:gd name="connsiteX1" fmla="*/ 869161 w 869261"/>
                <a:gd name="connsiteY1" fmla="*/ 107157 h 233365"/>
                <a:gd name="connsiteX2" fmla="*/ 438155 w 869261"/>
                <a:gd name="connsiteY2" fmla="*/ 233363 h 233365"/>
                <a:gd name="connsiteX3" fmla="*/ 5 w 869261"/>
                <a:gd name="connsiteY3" fmla="*/ 104775 h 233365"/>
                <a:gd name="connsiteX4" fmla="*/ 204791 w 869261"/>
                <a:gd name="connsiteY4" fmla="*/ 0 h 233365"/>
                <a:gd name="connsiteX0" fmla="*/ 676408 w 869391"/>
                <a:gd name="connsiteY0" fmla="*/ 9524 h 233365"/>
                <a:gd name="connsiteX1" fmla="*/ 869291 w 869391"/>
                <a:gd name="connsiteY1" fmla="*/ 107157 h 233365"/>
                <a:gd name="connsiteX2" fmla="*/ 438285 w 869391"/>
                <a:gd name="connsiteY2" fmla="*/ 233363 h 233365"/>
                <a:gd name="connsiteX3" fmla="*/ 135 w 869391"/>
                <a:gd name="connsiteY3" fmla="*/ 104775 h 233365"/>
                <a:gd name="connsiteX4" fmla="*/ 204921 w 869391"/>
                <a:gd name="connsiteY4" fmla="*/ 0 h 233365"/>
                <a:gd name="connsiteX0" fmla="*/ 676278 w 869261"/>
                <a:gd name="connsiteY0" fmla="*/ 9524 h 233365"/>
                <a:gd name="connsiteX1" fmla="*/ 869161 w 869261"/>
                <a:gd name="connsiteY1" fmla="*/ 107157 h 233365"/>
                <a:gd name="connsiteX2" fmla="*/ 438155 w 869261"/>
                <a:gd name="connsiteY2" fmla="*/ 233363 h 233365"/>
                <a:gd name="connsiteX3" fmla="*/ 5 w 869261"/>
                <a:gd name="connsiteY3" fmla="*/ 104775 h 233365"/>
                <a:gd name="connsiteX4" fmla="*/ 204791 w 869261"/>
                <a:gd name="connsiteY4" fmla="*/ 0 h 233365"/>
                <a:gd name="connsiteX0" fmla="*/ 676278 w 869261"/>
                <a:gd name="connsiteY0" fmla="*/ 9524 h 233365"/>
                <a:gd name="connsiteX1" fmla="*/ 869161 w 869261"/>
                <a:gd name="connsiteY1" fmla="*/ 107157 h 233365"/>
                <a:gd name="connsiteX2" fmla="*/ 438155 w 869261"/>
                <a:gd name="connsiteY2" fmla="*/ 233363 h 233365"/>
                <a:gd name="connsiteX3" fmla="*/ 5 w 869261"/>
                <a:gd name="connsiteY3" fmla="*/ 104775 h 233365"/>
                <a:gd name="connsiteX4" fmla="*/ 204791 w 869261"/>
                <a:gd name="connsiteY4" fmla="*/ 0 h 233365"/>
                <a:gd name="connsiteX0" fmla="*/ 676278 w 869211"/>
                <a:gd name="connsiteY0" fmla="*/ 9524 h 233365"/>
                <a:gd name="connsiteX1" fmla="*/ 869161 w 869211"/>
                <a:gd name="connsiteY1" fmla="*/ 107157 h 233365"/>
                <a:gd name="connsiteX2" fmla="*/ 438155 w 869211"/>
                <a:gd name="connsiteY2" fmla="*/ 233363 h 233365"/>
                <a:gd name="connsiteX3" fmla="*/ 5 w 869211"/>
                <a:gd name="connsiteY3" fmla="*/ 104775 h 233365"/>
                <a:gd name="connsiteX4" fmla="*/ 204791 w 869211"/>
                <a:gd name="connsiteY4" fmla="*/ 0 h 233365"/>
                <a:gd name="connsiteX0" fmla="*/ 676278 w 869162"/>
                <a:gd name="connsiteY0" fmla="*/ 9524 h 233365"/>
                <a:gd name="connsiteX1" fmla="*/ 869161 w 869162"/>
                <a:gd name="connsiteY1" fmla="*/ 107157 h 233365"/>
                <a:gd name="connsiteX2" fmla="*/ 438155 w 869162"/>
                <a:gd name="connsiteY2" fmla="*/ 233363 h 233365"/>
                <a:gd name="connsiteX3" fmla="*/ 5 w 869162"/>
                <a:gd name="connsiteY3" fmla="*/ 104775 h 233365"/>
                <a:gd name="connsiteX4" fmla="*/ 204791 w 869162"/>
                <a:gd name="connsiteY4" fmla="*/ 0 h 233365"/>
                <a:gd name="connsiteX0" fmla="*/ 676278 w 869204"/>
                <a:gd name="connsiteY0" fmla="*/ 9524 h 233367"/>
                <a:gd name="connsiteX1" fmla="*/ 869161 w 869204"/>
                <a:gd name="connsiteY1" fmla="*/ 107157 h 233367"/>
                <a:gd name="connsiteX2" fmla="*/ 438155 w 869204"/>
                <a:gd name="connsiteY2" fmla="*/ 233363 h 233367"/>
                <a:gd name="connsiteX3" fmla="*/ 5 w 869204"/>
                <a:gd name="connsiteY3" fmla="*/ 104775 h 233367"/>
                <a:gd name="connsiteX4" fmla="*/ 204791 w 869204"/>
                <a:gd name="connsiteY4" fmla="*/ 0 h 233367"/>
                <a:gd name="connsiteX0" fmla="*/ 676278 w 869161"/>
                <a:gd name="connsiteY0" fmla="*/ 9524 h 233367"/>
                <a:gd name="connsiteX1" fmla="*/ 869161 w 869161"/>
                <a:gd name="connsiteY1" fmla="*/ 107157 h 233367"/>
                <a:gd name="connsiteX2" fmla="*/ 438155 w 869161"/>
                <a:gd name="connsiteY2" fmla="*/ 233363 h 233367"/>
                <a:gd name="connsiteX3" fmla="*/ 5 w 869161"/>
                <a:gd name="connsiteY3" fmla="*/ 104775 h 233367"/>
                <a:gd name="connsiteX4" fmla="*/ 204791 w 869161"/>
                <a:gd name="connsiteY4" fmla="*/ 0 h 233367"/>
                <a:gd name="connsiteX0" fmla="*/ 669135 w 875167"/>
                <a:gd name="connsiteY0" fmla="*/ 9524 h 233364"/>
                <a:gd name="connsiteX1" fmla="*/ 869161 w 875167"/>
                <a:gd name="connsiteY1" fmla="*/ 107157 h 233364"/>
                <a:gd name="connsiteX2" fmla="*/ 438155 w 875167"/>
                <a:gd name="connsiteY2" fmla="*/ 233363 h 233364"/>
                <a:gd name="connsiteX3" fmla="*/ 5 w 875167"/>
                <a:gd name="connsiteY3" fmla="*/ 104775 h 233364"/>
                <a:gd name="connsiteX4" fmla="*/ 204791 w 875167"/>
                <a:gd name="connsiteY4" fmla="*/ 0 h 233364"/>
                <a:gd name="connsiteX0" fmla="*/ 669135 w 869162"/>
                <a:gd name="connsiteY0" fmla="*/ 9524 h 233364"/>
                <a:gd name="connsiteX1" fmla="*/ 869161 w 869162"/>
                <a:gd name="connsiteY1" fmla="*/ 107157 h 233364"/>
                <a:gd name="connsiteX2" fmla="*/ 438155 w 869162"/>
                <a:gd name="connsiteY2" fmla="*/ 233363 h 233364"/>
                <a:gd name="connsiteX3" fmla="*/ 5 w 869162"/>
                <a:gd name="connsiteY3" fmla="*/ 104775 h 233364"/>
                <a:gd name="connsiteX4" fmla="*/ 204791 w 869162"/>
                <a:gd name="connsiteY4" fmla="*/ 0 h 233364"/>
                <a:gd name="connsiteX0" fmla="*/ 669135 w 869209"/>
                <a:gd name="connsiteY0" fmla="*/ 9524 h 233370"/>
                <a:gd name="connsiteX1" fmla="*/ 869161 w 869209"/>
                <a:gd name="connsiteY1" fmla="*/ 107157 h 233370"/>
                <a:gd name="connsiteX2" fmla="*/ 438155 w 869209"/>
                <a:gd name="connsiteY2" fmla="*/ 233363 h 233370"/>
                <a:gd name="connsiteX3" fmla="*/ 5 w 869209"/>
                <a:gd name="connsiteY3" fmla="*/ 104775 h 233370"/>
                <a:gd name="connsiteX4" fmla="*/ 204791 w 869209"/>
                <a:gd name="connsiteY4" fmla="*/ 0 h 233370"/>
                <a:gd name="connsiteX0" fmla="*/ 669135 w 869162"/>
                <a:gd name="connsiteY0" fmla="*/ 9524 h 233370"/>
                <a:gd name="connsiteX1" fmla="*/ 869161 w 869162"/>
                <a:gd name="connsiteY1" fmla="*/ 107157 h 233370"/>
                <a:gd name="connsiteX2" fmla="*/ 438155 w 869162"/>
                <a:gd name="connsiteY2" fmla="*/ 233363 h 233370"/>
                <a:gd name="connsiteX3" fmla="*/ 5 w 869162"/>
                <a:gd name="connsiteY3" fmla="*/ 104775 h 233370"/>
                <a:gd name="connsiteX4" fmla="*/ 204791 w 869162"/>
                <a:gd name="connsiteY4" fmla="*/ 0 h 233370"/>
                <a:gd name="connsiteX0" fmla="*/ 669135 w 869162"/>
                <a:gd name="connsiteY0" fmla="*/ 9524 h 233370"/>
                <a:gd name="connsiteX1" fmla="*/ 869161 w 869162"/>
                <a:gd name="connsiteY1" fmla="*/ 107157 h 233370"/>
                <a:gd name="connsiteX2" fmla="*/ 438155 w 869162"/>
                <a:gd name="connsiteY2" fmla="*/ 233363 h 233370"/>
                <a:gd name="connsiteX3" fmla="*/ 5 w 869162"/>
                <a:gd name="connsiteY3" fmla="*/ 104775 h 233370"/>
                <a:gd name="connsiteX4" fmla="*/ 204791 w 869162"/>
                <a:gd name="connsiteY4" fmla="*/ 0 h 233370"/>
                <a:gd name="connsiteX0" fmla="*/ 669135 w 869240"/>
                <a:gd name="connsiteY0" fmla="*/ 9524 h 233366"/>
                <a:gd name="connsiteX1" fmla="*/ 869161 w 869240"/>
                <a:gd name="connsiteY1" fmla="*/ 107157 h 233366"/>
                <a:gd name="connsiteX2" fmla="*/ 438155 w 869240"/>
                <a:gd name="connsiteY2" fmla="*/ 233363 h 233366"/>
                <a:gd name="connsiteX3" fmla="*/ 5 w 869240"/>
                <a:gd name="connsiteY3" fmla="*/ 104775 h 233366"/>
                <a:gd name="connsiteX4" fmla="*/ 204791 w 869240"/>
                <a:gd name="connsiteY4" fmla="*/ 0 h 233366"/>
                <a:gd name="connsiteX0" fmla="*/ 669135 w 869240"/>
                <a:gd name="connsiteY0" fmla="*/ 9524 h 233366"/>
                <a:gd name="connsiteX1" fmla="*/ 869161 w 869240"/>
                <a:gd name="connsiteY1" fmla="*/ 107157 h 233366"/>
                <a:gd name="connsiteX2" fmla="*/ 438155 w 869240"/>
                <a:gd name="connsiteY2" fmla="*/ 233363 h 233366"/>
                <a:gd name="connsiteX3" fmla="*/ 5 w 869240"/>
                <a:gd name="connsiteY3" fmla="*/ 104775 h 233366"/>
                <a:gd name="connsiteX4" fmla="*/ 204791 w 869240"/>
                <a:gd name="connsiteY4" fmla="*/ 0 h 233366"/>
                <a:gd name="connsiteX0" fmla="*/ 669135 w 875167"/>
                <a:gd name="connsiteY0" fmla="*/ 0 h 234166"/>
                <a:gd name="connsiteX1" fmla="*/ 869161 w 875167"/>
                <a:gd name="connsiteY1" fmla="*/ 107959 h 234166"/>
                <a:gd name="connsiteX2" fmla="*/ 438155 w 875167"/>
                <a:gd name="connsiteY2" fmla="*/ 234165 h 234166"/>
                <a:gd name="connsiteX3" fmla="*/ 5 w 875167"/>
                <a:gd name="connsiteY3" fmla="*/ 105577 h 234166"/>
                <a:gd name="connsiteX4" fmla="*/ 204791 w 875167"/>
                <a:gd name="connsiteY4" fmla="*/ 802 h 234166"/>
                <a:gd name="connsiteX0" fmla="*/ 669135 w 869163"/>
                <a:gd name="connsiteY0" fmla="*/ 0 h 234166"/>
                <a:gd name="connsiteX1" fmla="*/ 869161 w 869163"/>
                <a:gd name="connsiteY1" fmla="*/ 107959 h 234166"/>
                <a:gd name="connsiteX2" fmla="*/ 438155 w 869163"/>
                <a:gd name="connsiteY2" fmla="*/ 234165 h 234166"/>
                <a:gd name="connsiteX3" fmla="*/ 5 w 869163"/>
                <a:gd name="connsiteY3" fmla="*/ 105577 h 234166"/>
                <a:gd name="connsiteX4" fmla="*/ 204791 w 869163"/>
                <a:gd name="connsiteY4" fmla="*/ 802 h 234166"/>
                <a:gd name="connsiteX0" fmla="*/ 669135 w 869161"/>
                <a:gd name="connsiteY0" fmla="*/ 0 h 234170"/>
                <a:gd name="connsiteX1" fmla="*/ 869161 w 869161"/>
                <a:gd name="connsiteY1" fmla="*/ 107959 h 234170"/>
                <a:gd name="connsiteX2" fmla="*/ 438155 w 869161"/>
                <a:gd name="connsiteY2" fmla="*/ 234165 h 234170"/>
                <a:gd name="connsiteX3" fmla="*/ 5 w 869161"/>
                <a:gd name="connsiteY3" fmla="*/ 105577 h 234170"/>
                <a:gd name="connsiteX4" fmla="*/ 204791 w 869161"/>
                <a:gd name="connsiteY4" fmla="*/ 802 h 234170"/>
                <a:gd name="connsiteX0" fmla="*/ 669135 w 869161"/>
                <a:gd name="connsiteY0" fmla="*/ 0 h 234170"/>
                <a:gd name="connsiteX1" fmla="*/ 869161 w 869161"/>
                <a:gd name="connsiteY1" fmla="*/ 107959 h 234170"/>
                <a:gd name="connsiteX2" fmla="*/ 438155 w 869161"/>
                <a:gd name="connsiteY2" fmla="*/ 234165 h 234170"/>
                <a:gd name="connsiteX3" fmla="*/ 5 w 869161"/>
                <a:gd name="connsiteY3" fmla="*/ 105577 h 234170"/>
                <a:gd name="connsiteX4" fmla="*/ 204791 w 869161"/>
                <a:gd name="connsiteY4" fmla="*/ 802 h 234170"/>
                <a:gd name="connsiteX0" fmla="*/ 675460 w 875486"/>
                <a:gd name="connsiteY0" fmla="*/ 6082 h 240252"/>
                <a:gd name="connsiteX1" fmla="*/ 875486 w 875486"/>
                <a:gd name="connsiteY1" fmla="*/ 114041 h 240252"/>
                <a:gd name="connsiteX2" fmla="*/ 444480 w 875486"/>
                <a:gd name="connsiteY2" fmla="*/ 240247 h 240252"/>
                <a:gd name="connsiteX3" fmla="*/ 6330 w 875486"/>
                <a:gd name="connsiteY3" fmla="*/ 111659 h 240252"/>
                <a:gd name="connsiteX4" fmla="*/ 211116 w 875486"/>
                <a:gd name="connsiteY4" fmla="*/ 0 h 240252"/>
                <a:gd name="connsiteX0" fmla="*/ 669132 w 869158"/>
                <a:gd name="connsiteY0" fmla="*/ 6082 h 240252"/>
                <a:gd name="connsiteX1" fmla="*/ 869158 w 869158"/>
                <a:gd name="connsiteY1" fmla="*/ 114041 h 240252"/>
                <a:gd name="connsiteX2" fmla="*/ 438152 w 869158"/>
                <a:gd name="connsiteY2" fmla="*/ 240247 h 240252"/>
                <a:gd name="connsiteX3" fmla="*/ 2 w 869158"/>
                <a:gd name="connsiteY3" fmla="*/ 111659 h 240252"/>
                <a:gd name="connsiteX4" fmla="*/ 204788 w 869158"/>
                <a:gd name="connsiteY4" fmla="*/ 0 h 240252"/>
                <a:gd name="connsiteX0" fmla="*/ 669189 w 869215"/>
                <a:gd name="connsiteY0" fmla="*/ 6082 h 240252"/>
                <a:gd name="connsiteX1" fmla="*/ 869215 w 869215"/>
                <a:gd name="connsiteY1" fmla="*/ 114041 h 240252"/>
                <a:gd name="connsiteX2" fmla="*/ 438209 w 869215"/>
                <a:gd name="connsiteY2" fmla="*/ 240247 h 240252"/>
                <a:gd name="connsiteX3" fmla="*/ 59 w 869215"/>
                <a:gd name="connsiteY3" fmla="*/ 111659 h 240252"/>
                <a:gd name="connsiteX4" fmla="*/ 204845 w 869215"/>
                <a:gd name="connsiteY4" fmla="*/ 0 h 240252"/>
                <a:gd name="connsiteX0" fmla="*/ 669142 w 869168"/>
                <a:gd name="connsiteY0" fmla="*/ 6082 h 240252"/>
                <a:gd name="connsiteX1" fmla="*/ 869168 w 869168"/>
                <a:gd name="connsiteY1" fmla="*/ 114041 h 240252"/>
                <a:gd name="connsiteX2" fmla="*/ 438162 w 869168"/>
                <a:gd name="connsiteY2" fmla="*/ 240247 h 240252"/>
                <a:gd name="connsiteX3" fmla="*/ 12 w 869168"/>
                <a:gd name="connsiteY3" fmla="*/ 111659 h 240252"/>
                <a:gd name="connsiteX4" fmla="*/ 204798 w 869168"/>
                <a:gd name="connsiteY4" fmla="*/ 0 h 240252"/>
                <a:gd name="connsiteX0" fmla="*/ 669140 w 869166"/>
                <a:gd name="connsiteY0" fmla="*/ 6082 h 240252"/>
                <a:gd name="connsiteX1" fmla="*/ 869166 w 869166"/>
                <a:gd name="connsiteY1" fmla="*/ 114041 h 240252"/>
                <a:gd name="connsiteX2" fmla="*/ 438160 w 869166"/>
                <a:gd name="connsiteY2" fmla="*/ 240247 h 240252"/>
                <a:gd name="connsiteX3" fmla="*/ 10 w 869166"/>
                <a:gd name="connsiteY3" fmla="*/ 111659 h 240252"/>
                <a:gd name="connsiteX4" fmla="*/ 204796 w 869166"/>
                <a:gd name="connsiteY4" fmla="*/ 0 h 240252"/>
                <a:gd name="connsiteX0" fmla="*/ 669140 w 869166"/>
                <a:gd name="connsiteY0" fmla="*/ 6082 h 240252"/>
                <a:gd name="connsiteX1" fmla="*/ 869166 w 869166"/>
                <a:gd name="connsiteY1" fmla="*/ 114041 h 240252"/>
                <a:gd name="connsiteX2" fmla="*/ 438160 w 869166"/>
                <a:gd name="connsiteY2" fmla="*/ 240247 h 240252"/>
                <a:gd name="connsiteX3" fmla="*/ 10 w 869166"/>
                <a:gd name="connsiteY3" fmla="*/ 111659 h 240252"/>
                <a:gd name="connsiteX4" fmla="*/ 204796 w 869166"/>
                <a:gd name="connsiteY4" fmla="*/ 0 h 240252"/>
                <a:gd name="connsiteX0" fmla="*/ 669131 w 869157"/>
                <a:gd name="connsiteY0" fmla="*/ 6082 h 240252"/>
                <a:gd name="connsiteX1" fmla="*/ 869157 w 869157"/>
                <a:gd name="connsiteY1" fmla="*/ 114041 h 240252"/>
                <a:gd name="connsiteX2" fmla="*/ 438151 w 869157"/>
                <a:gd name="connsiteY2" fmla="*/ 240247 h 240252"/>
                <a:gd name="connsiteX3" fmla="*/ 1 w 869157"/>
                <a:gd name="connsiteY3" fmla="*/ 111659 h 240252"/>
                <a:gd name="connsiteX4" fmla="*/ 204787 w 869157"/>
                <a:gd name="connsiteY4" fmla="*/ 0 h 240252"/>
                <a:gd name="connsiteX0" fmla="*/ 869157 w 869157"/>
                <a:gd name="connsiteY0" fmla="*/ 114041 h 240252"/>
                <a:gd name="connsiteX1" fmla="*/ 438151 w 869157"/>
                <a:gd name="connsiteY1" fmla="*/ 240247 h 240252"/>
                <a:gd name="connsiteX2" fmla="*/ 1 w 869157"/>
                <a:gd name="connsiteY2" fmla="*/ 111659 h 240252"/>
                <a:gd name="connsiteX3" fmla="*/ 204787 w 869157"/>
                <a:gd name="connsiteY3" fmla="*/ 0 h 240252"/>
                <a:gd name="connsiteX0" fmla="*/ 869156 w 869156"/>
                <a:gd name="connsiteY0" fmla="*/ 2382 h 128593"/>
                <a:gd name="connsiteX1" fmla="*/ 438150 w 869156"/>
                <a:gd name="connsiteY1" fmla="*/ 128588 h 128593"/>
                <a:gd name="connsiteX2" fmla="*/ 0 w 869156"/>
                <a:gd name="connsiteY2" fmla="*/ 0 h 128593"/>
                <a:gd name="connsiteX0" fmla="*/ 872393 w 872393"/>
                <a:gd name="connsiteY0" fmla="*/ 21878 h 129333"/>
                <a:gd name="connsiteX1" fmla="*/ 438150 w 872393"/>
                <a:gd name="connsiteY1" fmla="*/ 128588 h 129333"/>
                <a:gd name="connsiteX2" fmla="*/ 0 w 872393"/>
                <a:gd name="connsiteY2" fmla="*/ 0 h 129333"/>
                <a:gd name="connsiteX0" fmla="*/ 872393 w 872412"/>
                <a:gd name="connsiteY0" fmla="*/ 21878 h 128853"/>
                <a:gd name="connsiteX1" fmla="*/ 438150 w 872412"/>
                <a:gd name="connsiteY1" fmla="*/ 128588 h 128853"/>
                <a:gd name="connsiteX2" fmla="*/ 0 w 872412"/>
                <a:gd name="connsiteY2" fmla="*/ 0 h 128853"/>
                <a:gd name="connsiteX0" fmla="*/ 875630 w 875649"/>
                <a:gd name="connsiteY0" fmla="*/ 2381 h 109094"/>
                <a:gd name="connsiteX1" fmla="*/ 441387 w 875649"/>
                <a:gd name="connsiteY1" fmla="*/ 109091 h 109094"/>
                <a:gd name="connsiteX2" fmla="*/ 0 w 875649"/>
                <a:gd name="connsiteY2" fmla="*/ 0 h 109094"/>
                <a:gd name="connsiteX0" fmla="*/ 875646 w 875665"/>
                <a:gd name="connsiteY0" fmla="*/ 2381 h 109094"/>
                <a:gd name="connsiteX1" fmla="*/ 441403 w 875665"/>
                <a:gd name="connsiteY1" fmla="*/ 109091 h 109094"/>
                <a:gd name="connsiteX2" fmla="*/ 16 w 875665"/>
                <a:gd name="connsiteY2" fmla="*/ 0 h 109094"/>
                <a:gd name="connsiteX0" fmla="*/ 865935 w 865953"/>
                <a:gd name="connsiteY0" fmla="*/ 0 h 106711"/>
                <a:gd name="connsiteX1" fmla="*/ 431692 w 865953"/>
                <a:gd name="connsiteY1" fmla="*/ 106710 h 106711"/>
                <a:gd name="connsiteX2" fmla="*/ 17 w 865953"/>
                <a:gd name="connsiteY2" fmla="*/ 404 h 106711"/>
                <a:gd name="connsiteX0" fmla="*/ 875645 w 875664"/>
                <a:gd name="connsiteY0" fmla="*/ 0 h 106710"/>
                <a:gd name="connsiteX1" fmla="*/ 441402 w 875664"/>
                <a:gd name="connsiteY1" fmla="*/ 106710 h 106710"/>
                <a:gd name="connsiteX2" fmla="*/ 16 w 875664"/>
                <a:gd name="connsiteY2" fmla="*/ 404 h 106710"/>
                <a:gd name="connsiteX0" fmla="*/ 872409 w 872428"/>
                <a:gd name="connsiteY0" fmla="*/ 0 h 106718"/>
                <a:gd name="connsiteX1" fmla="*/ 438166 w 872428"/>
                <a:gd name="connsiteY1" fmla="*/ 106710 h 106718"/>
                <a:gd name="connsiteX2" fmla="*/ 17 w 872428"/>
                <a:gd name="connsiteY2" fmla="*/ 3190 h 106718"/>
                <a:gd name="connsiteX0" fmla="*/ 867553 w 867572"/>
                <a:gd name="connsiteY0" fmla="*/ 0 h 106718"/>
                <a:gd name="connsiteX1" fmla="*/ 438166 w 867572"/>
                <a:gd name="connsiteY1" fmla="*/ 106710 h 106718"/>
                <a:gd name="connsiteX2" fmla="*/ 17 w 867572"/>
                <a:gd name="connsiteY2" fmla="*/ 3190 h 106718"/>
                <a:gd name="connsiteX0" fmla="*/ 865124 w 865143"/>
                <a:gd name="connsiteY0" fmla="*/ 5166 h 103543"/>
                <a:gd name="connsiteX1" fmla="*/ 438166 w 865143"/>
                <a:gd name="connsiteY1" fmla="*/ 103520 h 103543"/>
                <a:gd name="connsiteX2" fmla="*/ 17 w 865143"/>
                <a:gd name="connsiteY2" fmla="*/ 0 h 103543"/>
                <a:gd name="connsiteX0" fmla="*/ 865124 w 865143"/>
                <a:gd name="connsiteY0" fmla="*/ 0 h 104621"/>
                <a:gd name="connsiteX1" fmla="*/ 438166 w 865143"/>
                <a:gd name="connsiteY1" fmla="*/ 104621 h 104621"/>
                <a:gd name="connsiteX2" fmla="*/ 17 w 865143"/>
                <a:gd name="connsiteY2" fmla="*/ 1101 h 104621"/>
                <a:gd name="connsiteX0" fmla="*/ 865124 w 865143"/>
                <a:gd name="connsiteY0" fmla="*/ 0 h 104621"/>
                <a:gd name="connsiteX1" fmla="*/ 438166 w 865143"/>
                <a:gd name="connsiteY1" fmla="*/ 104621 h 104621"/>
                <a:gd name="connsiteX2" fmla="*/ 17 w 865143"/>
                <a:gd name="connsiteY2" fmla="*/ 1101 h 104621"/>
                <a:gd name="connsiteX0" fmla="*/ 865107 w 865126"/>
                <a:gd name="connsiteY0" fmla="*/ 0 h 104621"/>
                <a:gd name="connsiteX1" fmla="*/ 438149 w 865126"/>
                <a:gd name="connsiteY1" fmla="*/ 104621 h 104621"/>
                <a:gd name="connsiteX2" fmla="*/ 0 w 865126"/>
                <a:gd name="connsiteY2" fmla="*/ 1101 h 104621"/>
                <a:gd name="connsiteX0" fmla="*/ 865107 w 865126"/>
                <a:gd name="connsiteY0" fmla="*/ 0 h 104621"/>
                <a:gd name="connsiteX1" fmla="*/ 438149 w 865126"/>
                <a:gd name="connsiteY1" fmla="*/ 104621 h 104621"/>
                <a:gd name="connsiteX2" fmla="*/ 0 w 865126"/>
                <a:gd name="connsiteY2" fmla="*/ 1101 h 104621"/>
                <a:gd name="connsiteX0" fmla="*/ 865107 w 865107"/>
                <a:gd name="connsiteY0" fmla="*/ 0 h 104621"/>
                <a:gd name="connsiteX1" fmla="*/ 438149 w 865107"/>
                <a:gd name="connsiteY1" fmla="*/ 104621 h 104621"/>
                <a:gd name="connsiteX2" fmla="*/ 0 w 865107"/>
                <a:gd name="connsiteY2" fmla="*/ 1101 h 104621"/>
                <a:gd name="connsiteX0" fmla="*/ 869962 w 869962"/>
                <a:gd name="connsiteY0" fmla="*/ 0 h 104621"/>
                <a:gd name="connsiteX1" fmla="*/ 443004 w 869962"/>
                <a:gd name="connsiteY1" fmla="*/ 104621 h 104621"/>
                <a:gd name="connsiteX2" fmla="*/ 0 w 869962"/>
                <a:gd name="connsiteY2" fmla="*/ 1101 h 104621"/>
                <a:gd name="connsiteX0" fmla="*/ 862678 w 862678"/>
                <a:gd name="connsiteY0" fmla="*/ 0 h 104642"/>
                <a:gd name="connsiteX1" fmla="*/ 435720 w 862678"/>
                <a:gd name="connsiteY1" fmla="*/ 104621 h 104642"/>
                <a:gd name="connsiteX2" fmla="*/ 0 w 862678"/>
                <a:gd name="connsiteY2" fmla="*/ 5278 h 104642"/>
                <a:gd name="connsiteX0" fmla="*/ 867533 w 867533"/>
                <a:gd name="connsiteY0" fmla="*/ 0 h 104664"/>
                <a:gd name="connsiteX1" fmla="*/ 440575 w 867533"/>
                <a:gd name="connsiteY1" fmla="*/ 104621 h 104664"/>
                <a:gd name="connsiteX2" fmla="*/ 0 w 867533"/>
                <a:gd name="connsiteY2" fmla="*/ 7368 h 104664"/>
                <a:gd name="connsiteX0" fmla="*/ 867533 w 867533"/>
                <a:gd name="connsiteY0" fmla="*/ 0 h 96328"/>
                <a:gd name="connsiteX1" fmla="*/ 443003 w 867533"/>
                <a:gd name="connsiteY1" fmla="*/ 96265 h 96328"/>
                <a:gd name="connsiteX2" fmla="*/ 0 w 867533"/>
                <a:gd name="connsiteY2" fmla="*/ 7368 h 96328"/>
                <a:gd name="connsiteX0" fmla="*/ 867533 w 867533"/>
                <a:gd name="connsiteY0" fmla="*/ 0 h 96298"/>
                <a:gd name="connsiteX1" fmla="*/ 443003 w 867533"/>
                <a:gd name="connsiteY1" fmla="*/ 96265 h 96298"/>
                <a:gd name="connsiteX2" fmla="*/ 0 w 867533"/>
                <a:gd name="connsiteY2" fmla="*/ 7368 h 96298"/>
                <a:gd name="connsiteX0" fmla="*/ 867533 w 867533"/>
                <a:gd name="connsiteY0" fmla="*/ 0 h 96298"/>
                <a:gd name="connsiteX1" fmla="*/ 443003 w 867533"/>
                <a:gd name="connsiteY1" fmla="*/ 96265 h 96298"/>
                <a:gd name="connsiteX2" fmla="*/ 0 w 867533"/>
                <a:gd name="connsiteY2" fmla="*/ 7368 h 9629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867533" h="96298">
                  <a:moveTo>
                    <a:pt x="867533" y="0"/>
                  </a:moveTo>
                  <a:cubicBezTo>
                    <a:pt x="867834" y="66130"/>
                    <a:pt x="587592" y="95037"/>
                    <a:pt x="443003" y="96265"/>
                  </a:cubicBezTo>
                  <a:cubicBezTo>
                    <a:pt x="298414" y="97493"/>
                    <a:pt x="-119" y="64739"/>
                    <a:pt x="0" y="7368"/>
                  </a:cubicBezTo>
                </a:path>
              </a:pathLst>
            </a:custGeom>
            <a:noFill/>
            <a:ln w="254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ru-RU" dirty="0"/>
            </a:p>
          </p:txBody>
        </p:sp>
        <p:cxnSp>
          <p:nvCxnSpPr>
            <p:cNvPr id="48" name="Прямая со стрелкой 47"/>
            <p:cNvCxnSpPr/>
            <p:nvPr/>
          </p:nvCxnSpPr>
          <p:spPr bwMode="auto">
            <a:xfrm flipH="1">
              <a:off x="1960779" y="2478174"/>
              <a:ext cx="0" cy="2488566"/>
            </a:xfrm>
            <a:prstGeom prst="straightConnector1">
              <a:avLst/>
            </a:prstGeom>
            <a:ln w="25400">
              <a:solidFill>
                <a:schemeClr val="tx1"/>
              </a:solidFill>
              <a:headEnd type="none" w="sm" len="lg"/>
              <a:tailEnd type="none" w="sm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Прямая со стрелкой 49"/>
            <p:cNvCxnSpPr/>
            <p:nvPr/>
          </p:nvCxnSpPr>
          <p:spPr bwMode="auto">
            <a:xfrm flipH="1">
              <a:off x="103412" y="2395645"/>
              <a:ext cx="3175" cy="2488566"/>
            </a:xfrm>
            <a:prstGeom prst="straightConnector1">
              <a:avLst/>
            </a:prstGeom>
            <a:ln w="25400">
              <a:solidFill>
                <a:schemeClr val="tx1"/>
              </a:solidFill>
              <a:headEnd type="none" w="sm" len="lg"/>
              <a:tailEnd type="none" w="sm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Прямая со стрелкой 50"/>
            <p:cNvCxnSpPr/>
            <p:nvPr/>
          </p:nvCxnSpPr>
          <p:spPr bwMode="auto">
            <a:xfrm flipH="1">
              <a:off x="428848" y="2409929"/>
              <a:ext cx="1587" cy="2006089"/>
            </a:xfrm>
            <a:prstGeom prst="straightConnector1">
              <a:avLst/>
            </a:prstGeom>
            <a:ln w="25400">
              <a:solidFill>
                <a:schemeClr val="tx1"/>
              </a:solidFill>
              <a:headEnd type="none" w="sm" len="lg"/>
              <a:tailEnd type="none" w="sm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Прямая со стрелкой 51"/>
            <p:cNvCxnSpPr/>
            <p:nvPr/>
          </p:nvCxnSpPr>
          <p:spPr bwMode="auto">
            <a:xfrm flipH="1">
              <a:off x="2286215" y="2006807"/>
              <a:ext cx="0" cy="2494914"/>
            </a:xfrm>
            <a:prstGeom prst="straightConnector1">
              <a:avLst/>
            </a:prstGeom>
            <a:ln w="25400">
              <a:solidFill>
                <a:schemeClr val="tx1"/>
              </a:solidFill>
              <a:headEnd type="none" w="sm" len="lg"/>
              <a:tailEnd type="none" w="sm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3" name="AutoShape 14"/>
            <p:cNvSpPr>
              <a:spLocks noChangeArrowheads="1"/>
            </p:cNvSpPr>
            <p:nvPr/>
          </p:nvSpPr>
          <p:spPr bwMode="auto">
            <a:xfrm rot="889309" flipH="1">
              <a:off x="2194141" y="3193954"/>
              <a:ext cx="200024" cy="131728"/>
            </a:xfrm>
            <a:custGeom>
              <a:avLst/>
              <a:gdLst>
                <a:gd name="connsiteX0" fmla="*/ 0 w 299776"/>
                <a:gd name="connsiteY0" fmla="*/ 89866 h 302922"/>
                <a:gd name="connsiteX1" fmla="*/ 115567 w 299776"/>
                <a:gd name="connsiteY1" fmla="*/ 89866 h 302922"/>
                <a:gd name="connsiteX2" fmla="*/ 115567 w 299776"/>
                <a:gd name="connsiteY2" fmla="*/ 0 h 302922"/>
                <a:gd name="connsiteX3" fmla="*/ 299776 w 299776"/>
                <a:gd name="connsiteY3" fmla="*/ 151461 h 302922"/>
                <a:gd name="connsiteX4" fmla="*/ 115567 w 299776"/>
                <a:gd name="connsiteY4" fmla="*/ 302922 h 302922"/>
                <a:gd name="connsiteX5" fmla="*/ 115567 w 299776"/>
                <a:gd name="connsiteY5" fmla="*/ 213056 h 302922"/>
                <a:gd name="connsiteX6" fmla="*/ 0 w 299776"/>
                <a:gd name="connsiteY6" fmla="*/ 213056 h 302922"/>
                <a:gd name="connsiteX7" fmla="*/ 0 w 299776"/>
                <a:gd name="connsiteY7" fmla="*/ 89866 h 302922"/>
                <a:gd name="connsiteX0" fmla="*/ 0 w 299776"/>
                <a:gd name="connsiteY0" fmla="*/ 89866 h 298680"/>
                <a:gd name="connsiteX1" fmla="*/ 115567 w 299776"/>
                <a:gd name="connsiteY1" fmla="*/ 89866 h 298680"/>
                <a:gd name="connsiteX2" fmla="*/ 115567 w 299776"/>
                <a:gd name="connsiteY2" fmla="*/ 0 h 298680"/>
                <a:gd name="connsiteX3" fmla="*/ 299776 w 299776"/>
                <a:gd name="connsiteY3" fmla="*/ 151461 h 298680"/>
                <a:gd name="connsiteX4" fmla="*/ 199211 w 299776"/>
                <a:gd name="connsiteY4" fmla="*/ 298680 h 298680"/>
                <a:gd name="connsiteX5" fmla="*/ 115567 w 299776"/>
                <a:gd name="connsiteY5" fmla="*/ 213056 h 298680"/>
                <a:gd name="connsiteX6" fmla="*/ 0 w 299776"/>
                <a:gd name="connsiteY6" fmla="*/ 213056 h 298680"/>
                <a:gd name="connsiteX7" fmla="*/ 0 w 299776"/>
                <a:gd name="connsiteY7" fmla="*/ 89866 h 298680"/>
                <a:gd name="connsiteX0" fmla="*/ 0 w 299776"/>
                <a:gd name="connsiteY0" fmla="*/ 89866 h 298680"/>
                <a:gd name="connsiteX1" fmla="*/ 115567 w 299776"/>
                <a:gd name="connsiteY1" fmla="*/ 89866 h 298680"/>
                <a:gd name="connsiteX2" fmla="*/ 115567 w 299776"/>
                <a:gd name="connsiteY2" fmla="*/ 0 h 298680"/>
                <a:gd name="connsiteX3" fmla="*/ 299776 w 299776"/>
                <a:gd name="connsiteY3" fmla="*/ 151461 h 298680"/>
                <a:gd name="connsiteX4" fmla="*/ 199211 w 299776"/>
                <a:gd name="connsiteY4" fmla="*/ 298680 h 298680"/>
                <a:gd name="connsiteX5" fmla="*/ 166916 w 299776"/>
                <a:gd name="connsiteY5" fmla="*/ 201638 h 298680"/>
                <a:gd name="connsiteX6" fmla="*/ 0 w 299776"/>
                <a:gd name="connsiteY6" fmla="*/ 213056 h 298680"/>
                <a:gd name="connsiteX7" fmla="*/ 0 w 299776"/>
                <a:gd name="connsiteY7" fmla="*/ 89866 h 298680"/>
                <a:gd name="connsiteX0" fmla="*/ 0 w 299776"/>
                <a:gd name="connsiteY0" fmla="*/ 89866 h 298680"/>
                <a:gd name="connsiteX1" fmla="*/ 144961 w 299776"/>
                <a:gd name="connsiteY1" fmla="*/ 87968 h 298680"/>
                <a:gd name="connsiteX2" fmla="*/ 115567 w 299776"/>
                <a:gd name="connsiteY2" fmla="*/ 0 h 298680"/>
                <a:gd name="connsiteX3" fmla="*/ 299776 w 299776"/>
                <a:gd name="connsiteY3" fmla="*/ 151461 h 298680"/>
                <a:gd name="connsiteX4" fmla="*/ 199211 w 299776"/>
                <a:gd name="connsiteY4" fmla="*/ 298680 h 298680"/>
                <a:gd name="connsiteX5" fmla="*/ 166916 w 299776"/>
                <a:gd name="connsiteY5" fmla="*/ 201638 h 298680"/>
                <a:gd name="connsiteX6" fmla="*/ 0 w 299776"/>
                <a:gd name="connsiteY6" fmla="*/ 213056 h 298680"/>
                <a:gd name="connsiteX7" fmla="*/ 0 w 299776"/>
                <a:gd name="connsiteY7" fmla="*/ 89866 h 298680"/>
                <a:gd name="connsiteX0" fmla="*/ 0 w 301767"/>
                <a:gd name="connsiteY0" fmla="*/ 68002 h 298680"/>
                <a:gd name="connsiteX1" fmla="*/ 146952 w 301767"/>
                <a:gd name="connsiteY1" fmla="*/ 87968 h 298680"/>
                <a:gd name="connsiteX2" fmla="*/ 117558 w 301767"/>
                <a:gd name="connsiteY2" fmla="*/ 0 h 298680"/>
                <a:gd name="connsiteX3" fmla="*/ 301767 w 301767"/>
                <a:gd name="connsiteY3" fmla="*/ 151461 h 298680"/>
                <a:gd name="connsiteX4" fmla="*/ 201202 w 301767"/>
                <a:gd name="connsiteY4" fmla="*/ 298680 h 298680"/>
                <a:gd name="connsiteX5" fmla="*/ 168907 w 301767"/>
                <a:gd name="connsiteY5" fmla="*/ 201638 h 298680"/>
                <a:gd name="connsiteX6" fmla="*/ 1991 w 301767"/>
                <a:gd name="connsiteY6" fmla="*/ 213056 h 298680"/>
                <a:gd name="connsiteX7" fmla="*/ 0 w 301767"/>
                <a:gd name="connsiteY7" fmla="*/ 68002 h 298680"/>
                <a:gd name="connsiteX0" fmla="*/ 0 w 301767"/>
                <a:gd name="connsiteY0" fmla="*/ 68002 h 298680"/>
                <a:gd name="connsiteX1" fmla="*/ 146952 w 301767"/>
                <a:gd name="connsiteY1" fmla="*/ 87968 h 298680"/>
                <a:gd name="connsiteX2" fmla="*/ 117558 w 301767"/>
                <a:gd name="connsiteY2" fmla="*/ 0 h 298680"/>
                <a:gd name="connsiteX3" fmla="*/ 301767 w 301767"/>
                <a:gd name="connsiteY3" fmla="*/ 151461 h 298680"/>
                <a:gd name="connsiteX4" fmla="*/ 201202 w 301767"/>
                <a:gd name="connsiteY4" fmla="*/ 298680 h 298680"/>
                <a:gd name="connsiteX5" fmla="*/ 168907 w 301767"/>
                <a:gd name="connsiteY5" fmla="*/ 201638 h 298680"/>
                <a:gd name="connsiteX6" fmla="*/ 24950 w 301767"/>
                <a:gd name="connsiteY6" fmla="*/ 183216 h 298680"/>
                <a:gd name="connsiteX7" fmla="*/ 0 w 301767"/>
                <a:gd name="connsiteY7" fmla="*/ 68002 h 298680"/>
                <a:gd name="connsiteX0" fmla="*/ 0 w 301767"/>
                <a:gd name="connsiteY0" fmla="*/ 68002 h 298680"/>
                <a:gd name="connsiteX1" fmla="*/ 146952 w 301767"/>
                <a:gd name="connsiteY1" fmla="*/ 87968 h 298680"/>
                <a:gd name="connsiteX2" fmla="*/ 117558 w 301767"/>
                <a:gd name="connsiteY2" fmla="*/ 0 h 298680"/>
                <a:gd name="connsiteX3" fmla="*/ 301767 w 301767"/>
                <a:gd name="connsiteY3" fmla="*/ 151461 h 298680"/>
                <a:gd name="connsiteX4" fmla="*/ 201202 w 301767"/>
                <a:gd name="connsiteY4" fmla="*/ 298680 h 298680"/>
                <a:gd name="connsiteX5" fmla="*/ 168907 w 301767"/>
                <a:gd name="connsiteY5" fmla="*/ 201638 h 298680"/>
                <a:gd name="connsiteX6" fmla="*/ 24950 w 301767"/>
                <a:gd name="connsiteY6" fmla="*/ 183216 h 298680"/>
                <a:gd name="connsiteX7" fmla="*/ 0 w 301767"/>
                <a:gd name="connsiteY7" fmla="*/ 68002 h 298680"/>
                <a:gd name="connsiteX0" fmla="*/ 0 w 301767"/>
                <a:gd name="connsiteY0" fmla="*/ 68002 h 298680"/>
                <a:gd name="connsiteX1" fmla="*/ 146952 w 301767"/>
                <a:gd name="connsiteY1" fmla="*/ 87968 h 298680"/>
                <a:gd name="connsiteX2" fmla="*/ 117558 w 301767"/>
                <a:gd name="connsiteY2" fmla="*/ 0 h 298680"/>
                <a:gd name="connsiteX3" fmla="*/ 301767 w 301767"/>
                <a:gd name="connsiteY3" fmla="*/ 151461 h 298680"/>
                <a:gd name="connsiteX4" fmla="*/ 201202 w 301767"/>
                <a:gd name="connsiteY4" fmla="*/ 298680 h 298680"/>
                <a:gd name="connsiteX5" fmla="*/ 168907 w 301767"/>
                <a:gd name="connsiteY5" fmla="*/ 201638 h 298680"/>
                <a:gd name="connsiteX6" fmla="*/ 24950 w 301767"/>
                <a:gd name="connsiteY6" fmla="*/ 183216 h 298680"/>
                <a:gd name="connsiteX7" fmla="*/ 0 w 301767"/>
                <a:gd name="connsiteY7" fmla="*/ 68002 h 298680"/>
                <a:gd name="connsiteX0" fmla="*/ 0 w 301767"/>
                <a:gd name="connsiteY0" fmla="*/ 68002 h 298680"/>
                <a:gd name="connsiteX1" fmla="*/ 146952 w 301767"/>
                <a:gd name="connsiteY1" fmla="*/ 87968 h 298680"/>
                <a:gd name="connsiteX2" fmla="*/ 117558 w 301767"/>
                <a:gd name="connsiteY2" fmla="*/ 0 h 298680"/>
                <a:gd name="connsiteX3" fmla="*/ 301767 w 301767"/>
                <a:gd name="connsiteY3" fmla="*/ 151461 h 298680"/>
                <a:gd name="connsiteX4" fmla="*/ 201202 w 301767"/>
                <a:gd name="connsiteY4" fmla="*/ 298680 h 298680"/>
                <a:gd name="connsiteX5" fmla="*/ 168907 w 301767"/>
                <a:gd name="connsiteY5" fmla="*/ 201638 h 298680"/>
                <a:gd name="connsiteX6" fmla="*/ 30118 w 301767"/>
                <a:gd name="connsiteY6" fmla="*/ 191564 h 298680"/>
                <a:gd name="connsiteX7" fmla="*/ 0 w 301767"/>
                <a:gd name="connsiteY7" fmla="*/ 68002 h 298680"/>
                <a:gd name="connsiteX0" fmla="*/ 0 w 301767"/>
                <a:gd name="connsiteY0" fmla="*/ 68002 h 298680"/>
                <a:gd name="connsiteX1" fmla="*/ 137154 w 301767"/>
                <a:gd name="connsiteY1" fmla="*/ 88601 h 298680"/>
                <a:gd name="connsiteX2" fmla="*/ 117558 w 301767"/>
                <a:gd name="connsiteY2" fmla="*/ 0 h 298680"/>
                <a:gd name="connsiteX3" fmla="*/ 301767 w 301767"/>
                <a:gd name="connsiteY3" fmla="*/ 151461 h 298680"/>
                <a:gd name="connsiteX4" fmla="*/ 201202 w 301767"/>
                <a:gd name="connsiteY4" fmla="*/ 298680 h 298680"/>
                <a:gd name="connsiteX5" fmla="*/ 168907 w 301767"/>
                <a:gd name="connsiteY5" fmla="*/ 201638 h 298680"/>
                <a:gd name="connsiteX6" fmla="*/ 30118 w 301767"/>
                <a:gd name="connsiteY6" fmla="*/ 191564 h 298680"/>
                <a:gd name="connsiteX7" fmla="*/ 0 w 301767"/>
                <a:gd name="connsiteY7" fmla="*/ 68002 h 298680"/>
                <a:gd name="connsiteX0" fmla="*/ 0 w 301767"/>
                <a:gd name="connsiteY0" fmla="*/ 74899 h 305577"/>
                <a:gd name="connsiteX1" fmla="*/ 137154 w 301767"/>
                <a:gd name="connsiteY1" fmla="*/ 95498 h 305577"/>
                <a:gd name="connsiteX2" fmla="*/ 107852 w 301767"/>
                <a:gd name="connsiteY2" fmla="*/ 0 h 305577"/>
                <a:gd name="connsiteX3" fmla="*/ 301767 w 301767"/>
                <a:gd name="connsiteY3" fmla="*/ 158358 h 305577"/>
                <a:gd name="connsiteX4" fmla="*/ 201202 w 301767"/>
                <a:gd name="connsiteY4" fmla="*/ 305577 h 305577"/>
                <a:gd name="connsiteX5" fmla="*/ 168907 w 301767"/>
                <a:gd name="connsiteY5" fmla="*/ 208535 h 305577"/>
                <a:gd name="connsiteX6" fmla="*/ 30118 w 301767"/>
                <a:gd name="connsiteY6" fmla="*/ 198461 h 305577"/>
                <a:gd name="connsiteX7" fmla="*/ 0 w 301767"/>
                <a:gd name="connsiteY7" fmla="*/ 74899 h 305577"/>
                <a:gd name="connsiteX0" fmla="*/ 0 w 301767"/>
                <a:gd name="connsiteY0" fmla="*/ 74899 h 305577"/>
                <a:gd name="connsiteX1" fmla="*/ 148881 w 301767"/>
                <a:gd name="connsiteY1" fmla="*/ 121749 h 305577"/>
                <a:gd name="connsiteX2" fmla="*/ 107852 w 301767"/>
                <a:gd name="connsiteY2" fmla="*/ 0 h 305577"/>
                <a:gd name="connsiteX3" fmla="*/ 301767 w 301767"/>
                <a:gd name="connsiteY3" fmla="*/ 158358 h 305577"/>
                <a:gd name="connsiteX4" fmla="*/ 201202 w 301767"/>
                <a:gd name="connsiteY4" fmla="*/ 305577 h 305577"/>
                <a:gd name="connsiteX5" fmla="*/ 168907 w 301767"/>
                <a:gd name="connsiteY5" fmla="*/ 208535 h 305577"/>
                <a:gd name="connsiteX6" fmla="*/ 30118 w 301767"/>
                <a:gd name="connsiteY6" fmla="*/ 198461 h 305577"/>
                <a:gd name="connsiteX7" fmla="*/ 0 w 301767"/>
                <a:gd name="connsiteY7" fmla="*/ 74899 h 305577"/>
                <a:gd name="connsiteX0" fmla="*/ 0 w 301767"/>
                <a:gd name="connsiteY0" fmla="*/ 74899 h 305577"/>
                <a:gd name="connsiteX1" fmla="*/ 148881 w 301767"/>
                <a:gd name="connsiteY1" fmla="*/ 121749 h 305577"/>
                <a:gd name="connsiteX2" fmla="*/ 107852 w 301767"/>
                <a:gd name="connsiteY2" fmla="*/ 0 h 305577"/>
                <a:gd name="connsiteX3" fmla="*/ 301767 w 301767"/>
                <a:gd name="connsiteY3" fmla="*/ 158358 h 305577"/>
                <a:gd name="connsiteX4" fmla="*/ 201202 w 301767"/>
                <a:gd name="connsiteY4" fmla="*/ 305577 h 305577"/>
                <a:gd name="connsiteX5" fmla="*/ 177610 w 301767"/>
                <a:gd name="connsiteY5" fmla="*/ 235751 h 305577"/>
                <a:gd name="connsiteX6" fmla="*/ 30118 w 301767"/>
                <a:gd name="connsiteY6" fmla="*/ 198461 h 305577"/>
                <a:gd name="connsiteX7" fmla="*/ 0 w 301767"/>
                <a:gd name="connsiteY7" fmla="*/ 74899 h 305577"/>
                <a:gd name="connsiteX0" fmla="*/ 0 w 301767"/>
                <a:gd name="connsiteY0" fmla="*/ 74899 h 326746"/>
                <a:gd name="connsiteX1" fmla="*/ 148881 w 301767"/>
                <a:gd name="connsiteY1" fmla="*/ 121749 h 326746"/>
                <a:gd name="connsiteX2" fmla="*/ 107852 w 301767"/>
                <a:gd name="connsiteY2" fmla="*/ 0 h 326746"/>
                <a:gd name="connsiteX3" fmla="*/ 301767 w 301767"/>
                <a:gd name="connsiteY3" fmla="*/ 158358 h 326746"/>
                <a:gd name="connsiteX4" fmla="*/ 207970 w 301767"/>
                <a:gd name="connsiteY4" fmla="*/ 326746 h 326746"/>
                <a:gd name="connsiteX5" fmla="*/ 177610 w 301767"/>
                <a:gd name="connsiteY5" fmla="*/ 235751 h 326746"/>
                <a:gd name="connsiteX6" fmla="*/ 30118 w 301767"/>
                <a:gd name="connsiteY6" fmla="*/ 198461 h 326746"/>
                <a:gd name="connsiteX7" fmla="*/ 0 w 301767"/>
                <a:gd name="connsiteY7" fmla="*/ 74899 h 326746"/>
                <a:gd name="connsiteX0" fmla="*/ 0 w 301767"/>
                <a:gd name="connsiteY0" fmla="*/ 37642 h 289489"/>
                <a:gd name="connsiteX1" fmla="*/ 148881 w 301767"/>
                <a:gd name="connsiteY1" fmla="*/ 84492 h 289489"/>
                <a:gd name="connsiteX2" fmla="*/ 116431 w 301767"/>
                <a:gd name="connsiteY2" fmla="*/ 0 h 289489"/>
                <a:gd name="connsiteX3" fmla="*/ 301767 w 301767"/>
                <a:gd name="connsiteY3" fmla="*/ 121101 h 289489"/>
                <a:gd name="connsiteX4" fmla="*/ 207970 w 301767"/>
                <a:gd name="connsiteY4" fmla="*/ 289489 h 289489"/>
                <a:gd name="connsiteX5" fmla="*/ 177610 w 301767"/>
                <a:gd name="connsiteY5" fmla="*/ 198494 h 289489"/>
                <a:gd name="connsiteX6" fmla="*/ 30118 w 301767"/>
                <a:gd name="connsiteY6" fmla="*/ 161204 h 289489"/>
                <a:gd name="connsiteX7" fmla="*/ 0 w 301767"/>
                <a:gd name="connsiteY7" fmla="*/ 37642 h 289489"/>
                <a:gd name="connsiteX0" fmla="*/ 0 w 318081"/>
                <a:gd name="connsiteY0" fmla="*/ 37642 h 289489"/>
                <a:gd name="connsiteX1" fmla="*/ 148881 w 318081"/>
                <a:gd name="connsiteY1" fmla="*/ 84492 h 289489"/>
                <a:gd name="connsiteX2" fmla="*/ 116431 w 318081"/>
                <a:gd name="connsiteY2" fmla="*/ 0 h 289489"/>
                <a:gd name="connsiteX3" fmla="*/ 318081 w 318081"/>
                <a:gd name="connsiteY3" fmla="*/ 182551 h 289489"/>
                <a:gd name="connsiteX4" fmla="*/ 207970 w 318081"/>
                <a:gd name="connsiteY4" fmla="*/ 289489 h 289489"/>
                <a:gd name="connsiteX5" fmla="*/ 177610 w 318081"/>
                <a:gd name="connsiteY5" fmla="*/ 198494 h 289489"/>
                <a:gd name="connsiteX6" fmla="*/ 30118 w 318081"/>
                <a:gd name="connsiteY6" fmla="*/ 161204 h 289489"/>
                <a:gd name="connsiteX7" fmla="*/ 0 w 318081"/>
                <a:gd name="connsiteY7" fmla="*/ 37642 h 289489"/>
                <a:gd name="connsiteX0" fmla="*/ 0 w 315180"/>
                <a:gd name="connsiteY0" fmla="*/ 37642 h 289489"/>
                <a:gd name="connsiteX1" fmla="*/ 148881 w 315180"/>
                <a:gd name="connsiteY1" fmla="*/ 84492 h 289489"/>
                <a:gd name="connsiteX2" fmla="*/ 116431 w 315180"/>
                <a:gd name="connsiteY2" fmla="*/ 0 h 289489"/>
                <a:gd name="connsiteX3" fmla="*/ 315180 w 315180"/>
                <a:gd name="connsiteY3" fmla="*/ 173478 h 289489"/>
                <a:gd name="connsiteX4" fmla="*/ 207970 w 315180"/>
                <a:gd name="connsiteY4" fmla="*/ 289489 h 289489"/>
                <a:gd name="connsiteX5" fmla="*/ 177610 w 315180"/>
                <a:gd name="connsiteY5" fmla="*/ 198494 h 289489"/>
                <a:gd name="connsiteX6" fmla="*/ 30118 w 315180"/>
                <a:gd name="connsiteY6" fmla="*/ 161204 h 289489"/>
                <a:gd name="connsiteX7" fmla="*/ 0 w 315180"/>
                <a:gd name="connsiteY7" fmla="*/ 37642 h 289489"/>
                <a:gd name="connsiteX0" fmla="*/ 0 w 315180"/>
                <a:gd name="connsiteY0" fmla="*/ 40543 h 292390"/>
                <a:gd name="connsiteX1" fmla="*/ 148881 w 315180"/>
                <a:gd name="connsiteY1" fmla="*/ 87393 h 292390"/>
                <a:gd name="connsiteX2" fmla="*/ 125503 w 315180"/>
                <a:gd name="connsiteY2" fmla="*/ 0 h 292390"/>
                <a:gd name="connsiteX3" fmla="*/ 315180 w 315180"/>
                <a:gd name="connsiteY3" fmla="*/ 176379 h 292390"/>
                <a:gd name="connsiteX4" fmla="*/ 207970 w 315180"/>
                <a:gd name="connsiteY4" fmla="*/ 292390 h 292390"/>
                <a:gd name="connsiteX5" fmla="*/ 177610 w 315180"/>
                <a:gd name="connsiteY5" fmla="*/ 201395 h 292390"/>
                <a:gd name="connsiteX6" fmla="*/ 30118 w 315180"/>
                <a:gd name="connsiteY6" fmla="*/ 164105 h 292390"/>
                <a:gd name="connsiteX7" fmla="*/ 0 w 315180"/>
                <a:gd name="connsiteY7" fmla="*/ 40543 h 292390"/>
                <a:gd name="connsiteX0" fmla="*/ 0 w 315180"/>
                <a:gd name="connsiteY0" fmla="*/ 33651 h 285498"/>
                <a:gd name="connsiteX1" fmla="*/ 148881 w 315180"/>
                <a:gd name="connsiteY1" fmla="*/ 80501 h 285498"/>
                <a:gd name="connsiteX2" fmla="*/ 114373 w 315180"/>
                <a:gd name="connsiteY2" fmla="*/ 0 h 285498"/>
                <a:gd name="connsiteX3" fmla="*/ 315180 w 315180"/>
                <a:gd name="connsiteY3" fmla="*/ 169487 h 285498"/>
                <a:gd name="connsiteX4" fmla="*/ 207970 w 315180"/>
                <a:gd name="connsiteY4" fmla="*/ 285498 h 285498"/>
                <a:gd name="connsiteX5" fmla="*/ 177610 w 315180"/>
                <a:gd name="connsiteY5" fmla="*/ 194503 h 285498"/>
                <a:gd name="connsiteX6" fmla="*/ 30118 w 315180"/>
                <a:gd name="connsiteY6" fmla="*/ 157213 h 285498"/>
                <a:gd name="connsiteX7" fmla="*/ 0 w 315180"/>
                <a:gd name="connsiteY7" fmla="*/ 33651 h 285498"/>
                <a:gd name="connsiteX0" fmla="*/ 0 w 315180"/>
                <a:gd name="connsiteY0" fmla="*/ 37519 h 289366"/>
                <a:gd name="connsiteX1" fmla="*/ 148881 w 315180"/>
                <a:gd name="connsiteY1" fmla="*/ 84369 h 289366"/>
                <a:gd name="connsiteX2" fmla="*/ 126470 w 315180"/>
                <a:gd name="connsiteY2" fmla="*/ 0 h 289366"/>
                <a:gd name="connsiteX3" fmla="*/ 315180 w 315180"/>
                <a:gd name="connsiteY3" fmla="*/ 173355 h 289366"/>
                <a:gd name="connsiteX4" fmla="*/ 207970 w 315180"/>
                <a:gd name="connsiteY4" fmla="*/ 289366 h 289366"/>
                <a:gd name="connsiteX5" fmla="*/ 177610 w 315180"/>
                <a:gd name="connsiteY5" fmla="*/ 198371 h 289366"/>
                <a:gd name="connsiteX6" fmla="*/ 30118 w 315180"/>
                <a:gd name="connsiteY6" fmla="*/ 161081 h 289366"/>
                <a:gd name="connsiteX7" fmla="*/ 0 w 315180"/>
                <a:gd name="connsiteY7" fmla="*/ 37519 h 289366"/>
                <a:gd name="connsiteX0" fmla="*/ 0 w 315180"/>
                <a:gd name="connsiteY0" fmla="*/ 36553 h 288400"/>
                <a:gd name="connsiteX1" fmla="*/ 148881 w 315180"/>
                <a:gd name="connsiteY1" fmla="*/ 83403 h 288400"/>
                <a:gd name="connsiteX2" fmla="*/ 123446 w 315180"/>
                <a:gd name="connsiteY2" fmla="*/ 0 h 288400"/>
                <a:gd name="connsiteX3" fmla="*/ 315180 w 315180"/>
                <a:gd name="connsiteY3" fmla="*/ 172389 h 288400"/>
                <a:gd name="connsiteX4" fmla="*/ 207970 w 315180"/>
                <a:gd name="connsiteY4" fmla="*/ 288400 h 288400"/>
                <a:gd name="connsiteX5" fmla="*/ 177610 w 315180"/>
                <a:gd name="connsiteY5" fmla="*/ 197405 h 288400"/>
                <a:gd name="connsiteX6" fmla="*/ 30118 w 315180"/>
                <a:gd name="connsiteY6" fmla="*/ 160115 h 288400"/>
                <a:gd name="connsiteX7" fmla="*/ 0 w 315180"/>
                <a:gd name="connsiteY7" fmla="*/ 36553 h 288400"/>
                <a:gd name="connsiteX0" fmla="*/ 0 w 315180"/>
                <a:gd name="connsiteY0" fmla="*/ 41089 h 292936"/>
                <a:gd name="connsiteX1" fmla="*/ 148881 w 315180"/>
                <a:gd name="connsiteY1" fmla="*/ 87939 h 292936"/>
                <a:gd name="connsiteX2" fmla="*/ 121996 w 315180"/>
                <a:gd name="connsiteY2" fmla="*/ 0 h 292936"/>
                <a:gd name="connsiteX3" fmla="*/ 315180 w 315180"/>
                <a:gd name="connsiteY3" fmla="*/ 176925 h 292936"/>
                <a:gd name="connsiteX4" fmla="*/ 207970 w 315180"/>
                <a:gd name="connsiteY4" fmla="*/ 292936 h 292936"/>
                <a:gd name="connsiteX5" fmla="*/ 177610 w 315180"/>
                <a:gd name="connsiteY5" fmla="*/ 201941 h 292936"/>
                <a:gd name="connsiteX6" fmla="*/ 30118 w 315180"/>
                <a:gd name="connsiteY6" fmla="*/ 164651 h 292936"/>
                <a:gd name="connsiteX7" fmla="*/ 0 w 315180"/>
                <a:gd name="connsiteY7" fmla="*/ 41089 h 292936"/>
                <a:gd name="connsiteX0" fmla="*/ 0 w 315180"/>
                <a:gd name="connsiteY0" fmla="*/ 41089 h 292936"/>
                <a:gd name="connsiteX1" fmla="*/ 148881 w 315180"/>
                <a:gd name="connsiteY1" fmla="*/ 87939 h 292936"/>
                <a:gd name="connsiteX2" fmla="*/ 121996 w 315180"/>
                <a:gd name="connsiteY2" fmla="*/ 0 h 292936"/>
                <a:gd name="connsiteX3" fmla="*/ 315180 w 315180"/>
                <a:gd name="connsiteY3" fmla="*/ 176925 h 292936"/>
                <a:gd name="connsiteX4" fmla="*/ 207970 w 315180"/>
                <a:gd name="connsiteY4" fmla="*/ 292936 h 292936"/>
                <a:gd name="connsiteX5" fmla="*/ 177610 w 315180"/>
                <a:gd name="connsiteY5" fmla="*/ 201941 h 292936"/>
                <a:gd name="connsiteX6" fmla="*/ 34655 w 315180"/>
                <a:gd name="connsiteY6" fmla="*/ 163201 h 292936"/>
                <a:gd name="connsiteX7" fmla="*/ 0 w 315180"/>
                <a:gd name="connsiteY7" fmla="*/ 41089 h 292936"/>
                <a:gd name="connsiteX0" fmla="*/ 0 w 315180"/>
                <a:gd name="connsiteY0" fmla="*/ 41089 h 292936"/>
                <a:gd name="connsiteX1" fmla="*/ 148881 w 315180"/>
                <a:gd name="connsiteY1" fmla="*/ 87939 h 292936"/>
                <a:gd name="connsiteX2" fmla="*/ 121996 w 315180"/>
                <a:gd name="connsiteY2" fmla="*/ 0 h 292936"/>
                <a:gd name="connsiteX3" fmla="*/ 315180 w 315180"/>
                <a:gd name="connsiteY3" fmla="*/ 176925 h 292936"/>
                <a:gd name="connsiteX4" fmla="*/ 207970 w 315180"/>
                <a:gd name="connsiteY4" fmla="*/ 292936 h 292936"/>
                <a:gd name="connsiteX5" fmla="*/ 177610 w 315180"/>
                <a:gd name="connsiteY5" fmla="*/ 201941 h 292936"/>
                <a:gd name="connsiteX6" fmla="*/ 34655 w 315180"/>
                <a:gd name="connsiteY6" fmla="*/ 163201 h 292936"/>
                <a:gd name="connsiteX7" fmla="*/ 0 w 315180"/>
                <a:gd name="connsiteY7" fmla="*/ 41089 h 292936"/>
                <a:gd name="connsiteX0" fmla="*/ 0 w 315180"/>
                <a:gd name="connsiteY0" fmla="*/ 41089 h 292936"/>
                <a:gd name="connsiteX1" fmla="*/ 148881 w 315180"/>
                <a:gd name="connsiteY1" fmla="*/ 87939 h 292936"/>
                <a:gd name="connsiteX2" fmla="*/ 121996 w 315180"/>
                <a:gd name="connsiteY2" fmla="*/ 0 h 292936"/>
                <a:gd name="connsiteX3" fmla="*/ 315180 w 315180"/>
                <a:gd name="connsiteY3" fmla="*/ 176925 h 292936"/>
                <a:gd name="connsiteX4" fmla="*/ 207970 w 315180"/>
                <a:gd name="connsiteY4" fmla="*/ 292936 h 292936"/>
                <a:gd name="connsiteX5" fmla="*/ 177610 w 315180"/>
                <a:gd name="connsiteY5" fmla="*/ 201941 h 292936"/>
                <a:gd name="connsiteX6" fmla="*/ 34655 w 315180"/>
                <a:gd name="connsiteY6" fmla="*/ 163201 h 292936"/>
                <a:gd name="connsiteX7" fmla="*/ 0 w 315180"/>
                <a:gd name="connsiteY7" fmla="*/ 41089 h 292936"/>
                <a:gd name="connsiteX0" fmla="*/ 0 w 315180"/>
                <a:gd name="connsiteY0" fmla="*/ 41089 h 292936"/>
                <a:gd name="connsiteX1" fmla="*/ 148881 w 315180"/>
                <a:gd name="connsiteY1" fmla="*/ 87939 h 292936"/>
                <a:gd name="connsiteX2" fmla="*/ 121996 w 315180"/>
                <a:gd name="connsiteY2" fmla="*/ 0 h 292936"/>
                <a:gd name="connsiteX3" fmla="*/ 315180 w 315180"/>
                <a:gd name="connsiteY3" fmla="*/ 176925 h 292936"/>
                <a:gd name="connsiteX4" fmla="*/ 207970 w 315180"/>
                <a:gd name="connsiteY4" fmla="*/ 292936 h 292936"/>
                <a:gd name="connsiteX5" fmla="*/ 177610 w 315180"/>
                <a:gd name="connsiteY5" fmla="*/ 201941 h 292936"/>
                <a:gd name="connsiteX6" fmla="*/ 34655 w 315180"/>
                <a:gd name="connsiteY6" fmla="*/ 163201 h 292936"/>
                <a:gd name="connsiteX7" fmla="*/ 0 w 315180"/>
                <a:gd name="connsiteY7" fmla="*/ 41089 h 292936"/>
                <a:gd name="connsiteX0" fmla="*/ 0 w 315180"/>
                <a:gd name="connsiteY0" fmla="*/ 41089 h 292936"/>
                <a:gd name="connsiteX1" fmla="*/ 148881 w 315180"/>
                <a:gd name="connsiteY1" fmla="*/ 87939 h 292936"/>
                <a:gd name="connsiteX2" fmla="*/ 121996 w 315180"/>
                <a:gd name="connsiteY2" fmla="*/ 0 h 292936"/>
                <a:gd name="connsiteX3" fmla="*/ 315180 w 315180"/>
                <a:gd name="connsiteY3" fmla="*/ 176925 h 292936"/>
                <a:gd name="connsiteX4" fmla="*/ 207970 w 315180"/>
                <a:gd name="connsiteY4" fmla="*/ 292936 h 292936"/>
                <a:gd name="connsiteX5" fmla="*/ 177610 w 315180"/>
                <a:gd name="connsiteY5" fmla="*/ 201941 h 292936"/>
                <a:gd name="connsiteX6" fmla="*/ 39191 w 315180"/>
                <a:gd name="connsiteY6" fmla="*/ 161750 h 292936"/>
                <a:gd name="connsiteX7" fmla="*/ 0 w 315180"/>
                <a:gd name="connsiteY7" fmla="*/ 41089 h 292936"/>
                <a:gd name="connsiteX0" fmla="*/ 0 w 315180"/>
                <a:gd name="connsiteY0" fmla="*/ 41089 h 292936"/>
                <a:gd name="connsiteX1" fmla="*/ 148881 w 315180"/>
                <a:gd name="connsiteY1" fmla="*/ 87939 h 292936"/>
                <a:gd name="connsiteX2" fmla="*/ 121996 w 315180"/>
                <a:gd name="connsiteY2" fmla="*/ 0 h 292936"/>
                <a:gd name="connsiteX3" fmla="*/ 315180 w 315180"/>
                <a:gd name="connsiteY3" fmla="*/ 176925 h 292936"/>
                <a:gd name="connsiteX4" fmla="*/ 207970 w 315180"/>
                <a:gd name="connsiteY4" fmla="*/ 292936 h 292936"/>
                <a:gd name="connsiteX5" fmla="*/ 177610 w 315180"/>
                <a:gd name="connsiteY5" fmla="*/ 201941 h 292936"/>
                <a:gd name="connsiteX6" fmla="*/ 34654 w 315180"/>
                <a:gd name="connsiteY6" fmla="*/ 163201 h 292936"/>
                <a:gd name="connsiteX7" fmla="*/ 0 w 315180"/>
                <a:gd name="connsiteY7" fmla="*/ 41089 h 292936"/>
                <a:gd name="connsiteX0" fmla="*/ 0 w 312187"/>
                <a:gd name="connsiteY0" fmla="*/ 42632 h 292936"/>
                <a:gd name="connsiteX1" fmla="*/ 145888 w 312187"/>
                <a:gd name="connsiteY1" fmla="*/ 87939 h 292936"/>
                <a:gd name="connsiteX2" fmla="*/ 119003 w 312187"/>
                <a:gd name="connsiteY2" fmla="*/ 0 h 292936"/>
                <a:gd name="connsiteX3" fmla="*/ 312187 w 312187"/>
                <a:gd name="connsiteY3" fmla="*/ 176925 h 292936"/>
                <a:gd name="connsiteX4" fmla="*/ 204977 w 312187"/>
                <a:gd name="connsiteY4" fmla="*/ 292936 h 292936"/>
                <a:gd name="connsiteX5" fmla="*/ 174617 w 312187"/>
                <a:gd name="connsiteY5" fmla="*/ 201941 h 292936"/>
                <a:gd name="connsiteX6" fmla="*/ 31661 w 312187"/>
                <a:gd name="connsiteY6" fmla="*/ 163201 h 292936"/>
                <a:gd name="connsiteX7" fmla="*/ 0 w 312187"/>
                <a:gd name="connsiteY7" fmla="*/ 42632 h 292936"/>
                <a:gd name="connsiteX0" fmla="*/ 0 w 312187"/>
                <a:gd name="connsiteY0" fmla="*/ 42632 h 292936"/>
                <a:gd name="connsiteX1" fmla="*/ 145888 w 312187"/>
                <a:gd name="connsiteY1" fmla="*/ 87939 h 292936"/>
                <a:gd name="connsiteX2" fmla="*/ 119003 w 312187"/>
                <a:gd name="connsiteY2" fmla="*/ 0 h 292936"/>
                <a:gd name="connsiteX3" fmla="*/ 312187 w 312187"/>
                <a:gd name="connsiteY3" fmla="*/ 176925 h 292936"/>
                <a:gd name="connsiteX4" fmla="*/ 204977 w 312187"/>
                <a:gd name="connsiteY4" fmla="*/ 292936 h 292936"/>
                <a:gd name="connsiteX5" fmla="*/ 174617 w 312187"/>
                <a:gd name="connsiteY5" fmla="*/ 201941 h 292936"/>
                <a:gd name="connsiteX6" fmla="*/ 38465 w 312187"/>
                <a:gd name="connsiteY6" fmla="*/ 161026 h 292936"/>
                <a:gd name="connsiteX7" fmla="*/ 0 w 312187"/>
                <a:gd name="connsiteY7" fmla="*/ 42632 h 292936"/>
                <a:gd name="connsiteX0" fmla="*/ 0 w 304657"/>
                <a:gd name="connsiteY0" fmla="*/ 42724 h 292936"/>
                <a:gd name="connsiteX1" fmla="*/ 138358 w 304657"/>
                <a:gd name="connsiteY1" fmla="*/ 87939 h 292936"/>
                <a:gd name="connsiteX2" fmla="*/ 111473 w 304657"/>
                <a:gd name="connsiteY2" fmla="*/ 0 h 292936"/>
                <a:gd name="connsiteX3" fmla="*/ 304657 w 304657"/>
                <a:gd name="connsiteY3" fmla="*/ 176925 h 292936"/>
                <a:gd name="connsiteX4" fmla="*/ 197447 w 304657"/>
                <a:gd name="connsiteY4" fmla="*/ 292936 h 292936"/>
                <a:gd name="connsiteX5" fmla="*/ 167087 w 304657"/>
                <a:gd name="connsiteY5" fmla="*/ 201941 h 292936"/>
                <a:gd name="connsiteX6" fmla="*/ 30935 w 304657"/>
                <a:gd name="connsiteY6" fmla="*/ 161026 h 292936"/>
                <a:gd name="connsiteX7" fmla="*/ 0 w 304657"/>
                <a:gd name="connsiteY7" fmla="*/ 42724 h 292936"/>
                <a:gd name="connsiteX0" fmla="*/ 0 w 304657"/>
                <a:gd name="connsiteY0" fmla="*/ 42724 h 292936"/>
                <a:gd name="connsiteX1" fmla="*/ 138358 w 304657"/>
                <a:gd name="connsiteY1" fmla="*/ 87939 h 292936"/>
                <a:gd name="connsiteX2" fmla="*/ 111473 w 304657"/>
                <a:gd name="connsiteY2" fmla="*/ 0 h 292936"/>
                <a:gd name="connsiteX3" fmla="*/ 304657 w 304657"/>
                <a:gd name="connsiteY3" fmla="*/ 176925 h 292936"/>
                <a:gd name="connsiteX4" fmla="*/ 197447 w 304657"/>
                <a:gd name="connsiteY4" fmla="*/ 292936 h 292936"/>
                <a:gd name="connsiteX5" fmla="*/ 167087 w 304657"/>
                <a:gd name="connsiteY5" fmla="*/ 201941 h 292936"/>
                <a:gd name="connsiteX6" fmla="*/ 37740 w 304657"/>
                <a:gd name="connsiteY6" fmla="*/ 158851 h 292936"/>
                <a:gd name="connsiteX7" fmla="*/ 0 w 304657"/>
                <a:gd name="connsiteY7" fmla="*/ 42724 h 292936"/>
                <a:gd name="connsiteX0" fmla="*/ 0 w 304657"/>
                <a:gd name="connsiteY0" fmla="*/ 42724 h 292936"/>
                <a:gd name="connsiteX1" fmla="*/ 138358 w 304657"/>
                <a:gd name="connsiteY1" fmla="*/ 87939 h 292936"/>
                <a:gd name="connsiteX2" fmla="*/ 111473 w 304657"/>
                <a:gd name="connsiteY2" fmla="*/ 0 h 292936"/>
                <a:gd name="connsiteX3" fmla="*/ 304657 w 304657"/>
                <a:gd name="connsiteY3" fmla="*/ 176925 h 292936"/>
                <a:gd name="connsiteX4" fmla="*/ 197447 w 304657"/>
                <a:gd name="connsiteY4" fmla="*/ 292936 h 292936"/>
                <a:gd name="connsiteX5" fmla="*/ 167087 w 304657"/>
                <a:gd name="connsiteY5" fmla="*/ 201941 h 292936"/>
                <a:gd name="connsiteX6" fmla="*/ 33204 w 304657"/>
                <a:gd name="connsiteY6" fmla="*/ 160302 h 292936"/>
                <a:gd name="connsiteX7" fmla="*/ 0 w 304657"/>
                <a:gd name="connsiteY7" fmla="*/ 42724 h 292936"/>
                <a:gd name="connsiteX0" fmla="*/ 0 w 304657"/>
                <a:gd name="connsiteY0" fmla="*/ 42724 h 292936"/>
                <a:gd name="connsiteX1" fmla="*/ 138358 w 304657"/>
                <a:gd name="connsiteY1" fmla="*/ 87939 h 292936"/>
                <a:gd name="connsiteX2" fmla="*/ 111473 w 304657"/>
                <a:gd name="connsiteY2" fmla="*/ 0 h 292936"/>
                <a:gd name="connsiteX3" fmla="*/ 304657 w 304657"/>
                <a:gd name="connsiteY3" fmla="*/ 176925 h 292936"/>
                <a:gd name="connsiteX4" fmla="*/ 197447 w 304657"/>
                <a:gd name="connsiteY4" fmla="*/ 292936 h 292936"/>
                <a:gd name="connsiteX5" fmla="*/ 167087 w 304657"/>
                <a:gd name="connsiteY5" fmla="*/ 201941 h 292936"/>
                <a:gd name="connsiteX6" fmla="*/ 33204 w 304657"/>
                <a:gd name="connsiteY6" fmla="*/ 160302 h 292936"/>
                <a:gd name="connsiteX7" fmla="*/ 0 w 304657"/>
                <a:gd name="connsiteY7" fmla="*/ 42724 h 292936"/>
                <a:gd name="connsiteX0" fmla="*/ 0 w 304657"/>
                <a:gd name="connsiteY0" fmla="*/ 42724 h 295112"/>
                <a:gd name="connsiteX1" fmla="*/ 138358 w 304657"/>
                <a:gd name="connsiteY1" fmla="*/ 87939 h 295112"/>
                <a:gd name="connsiteX2" fmla="*/ 111473 w 304657"/>
                <a:gd name="connsiteY2" fmla="*/ 0 h 295112"/>
                <a:gd name="connsiteX3" fmla="*/ 304657 w 304657"/>
                <a:gd name="connsiteY3" fmla="*/ 176925 h 295112"/>
                <a:gd name="connsiteX4" fmla="*/ 190642 w 304657"/>
                <a:gd name="connsiteY4" fmla="*/ 295112 h 295112"/>
                <a:gd name="connsiteX5" fmla="*/ 167087 w 304657"/>
                <a:gd name="connsiteY5" fmla="*/ 201941 h 295112"/>
                <a:gd name="connsiteX6" fmla="*/ 33204 w 304657"/>
                <a:gd name="connsiteY6" fmla="*/ 160302 h 295112"/>
                <a:gd name="connsiteX7" fmla="*/ 0 w 304657"/>
                <a:gd name="connsiteY7" fmla="*/ 42724 h 295112"/>
                <a:gd name="connsiteX0" fmla="*/ 0 w 304657"/>
                <a:gd name="connsiteY0" fmla="*/ 42724 h 292211"/>
                <a:gd name="connsiteX1" fmla="*/ 138358 w 304657"/>
                <a:gd name="connsiteY1" fmla="*/ 87939 h 292211"/>
                <a:gd name="connsiteX2" fmla="*/ 111473 w 304657"/>
                <a:gd name="connsiteY2" fmla="*/ 0 h 292211"/>
                <a:gd name="connsiteX3" fmla="*/ 304657 w 304657"/>
                <a:gd name="connsiteY3" fmla="*/ 176925 h 292211"/>
                <a:gd name="connsiteX4" fmla="*/ 199715 w 304657"/>
                <a:gd name="connsiteY4" fmla="*/ 292211 h 292211"/>
                <a:gd name="connsiteX5" fmla="*/ 167087 w 304657"/>
                <a:gd name="connsiteY5" fmla="*/ 201941 h 292211"/>
                <a:gd name="connsiteX6" fmla="*/ 33204 w 304657"/>
                <a:gd name="connsiteY6" fmla="*/ 160302 h 292211"/>
                <a:gd name="connsiteX7" fmla="*/ 0 w 304657"/>
                <a:gd name="connsiteY7" fmla="*/ 42724 h 292211"/>
                <a:gd name="connsiteX0" fmla="*/ 0 w 304657"/>
                <a:gd name="connsiteY0" fmla="*/ 42724 h 294388"/>
                <a:gd name="connsiteX1" fmla="*/ 138358 w 304657"/>
                <a:gd name="connsiteY1" fmla="*/ 87939 h 294388"/>
                <a:gd name="connsiteX2" fmla="*/ 111473 w 304657"/>
                <a:gd name="connsiteY2" fmla="*/ 0 h 294388"/>
                <a:gd name="connsiteX3" fmla="*/ 304657 w 304657"/>
                <a:gd name="connsiteY3" fmla="*/ 176925 h 294388"/>
                <a:gd name="connsiteX4" fmla="*/ 192911 w 304657"/>
                <a:gd name="connsiteY4" fmla="*/ 294388 h 294388"/>
                <a:gd name="connsiteX5" fmla="*/ 167087 w 304657"/>
                <a:gd name="connsiteY5" fmla="*/ 201941 h 294388"/>
                <a:gd name="connsiteX6" fmla="*/ 33204 w 304657"/>
                <a:gd name="connsiteY6" fmla="*/ 160302 h 294388"/>
                <a:gd name="connsiteX7" fmla="*/ 0 w 304657"/>
                <a:gd name="connsiteY7" fmla="*/ 42724 h 294388"/>
                <a:gd name="connsiteX0" fmla="*/ 0 w 304657"/>
                <a:gd name="connsiteY0" fmla="*/ 42724 h 292212"/>
                <a:gd name="connsiteX1" fmla="*/ 138358 w 304657"/>
                <a:gd name="connsiteY1" fmla="*/ 87939 h 292212"/>
                <a:gd name="connsiteX2" fmla="*/ 111473 w 304657"/>
                <a:gd name="connsiteY2" fmla="*/ 0 h 292212"/>
                <a:gd name="connsiteX3" fmla="*/ 304657 w 304657"/>
                <a:gd name="connsiteY3" fmla="*/ 176925 h 292212"/>
                <a:gd name="connsiteX4" fmla="*/ 199716 w 304657"/>
                <a:gd name="connsiteY4" fmla="*/ 292212 h 292212"/>
                <a:gd name="connsiteX5" fmla="*/ 167087 w 304657"/>
                <a:gd name="connsiteY5" fmla="*/ 201941 h 292212"/>
                <a:gd name="connsiteX6" fmla="*/ 33204 w 304657"/>
                <a:gd name="connsiteY6" fmla="*/ 160302 h 292212"/>
                <a:gd name="connsiteX7" fmla="*/ 0 w 304657"/>
                <a:gd name="connsiteY7" fmla="*/ 42724 h 292212"/>
                <a:gd name="connsiteX0" fmla="*/ 0 w 304657"/>
                <a:gd name="connsiteY0" fmla="*/ 42724 h 292120"/>
                <a:gd name="connsiteX1" fmla="*/ 138358 w 304657"/>
                <a:gd name="connsiteY1" fmla="*/ 87939 h 292120"/>
                <a:gd name="connsiteX2" fmla="*/ 111473 w 304657"/>
                <a:gd name="connsiteY2" fmla="*/ 0 h 292120"/>
                <a:gd name="connsiteX3" fmla="*/ 304657 w 304657"/>
                <a:gd name="connsiteY3" fmla="*/ 176925 h 292120"/>
                <a:gd name="connsiteX4" fmla="*/ 192187 w 304657"/>
                <a:gd name="connsiteY4" fmla="*/ 292120 h 292120"/>
                <a:gd name="connsiteX5" fmla="*/ 167087 w 304657"/>
                <a:gd name="connsiteY5" fmla="*/ 201941 h 292120"/>
                <a:gd name="connsiteX6" fmla="*/ 33204 w 304657"/>
                <a:gd name="connsiteY6" fmla="*/ 160302 h 292120"/>
                <a:gd name="connsiteX7" fmla="*/ 0 w 304657"/>
                <a:gd name="connsiteY7" fmla="*/ 42724 h 292120"/>
                <a:gd name="connsiteX0" fmla="*/ 0 w 304657"/>
                <a:gd name="connsiteY0" fmla="*/ 42724 h 286134"/>
                <a:gd name="connsiteX1" fmla="*/ 138358 w 304657"/>
                <a:gd name="connsiteY1" fmla="*/ 87939 h 286134"/>
                <a:gd name="connsiteX2" fmla="*/ 111473 w 304657"/>
                <a:gd name="connsiteY2" fmla="*/ 0 h 286134"/>
                <a:gd name="connsiteX3" fmla="*/ 304657 w 304657"/>
                <a:gd name="connsiteY3" fmla="*/ 176925 h 286134"/>
                <a:gd name="connsiteX4" fmla="*/ 195272 w 304657"/>
                <a:gd name="connsiteY4" fmla="*/ 286134 h 286134"/>
                <a:gd name="connsiteX5" fmla="*/ 167087 w 304657"/>
                <a:gd name="connsiteY5" fmla="*/ 201941 h 286134"/>
                <a:gd name="connsiteX6" fmla="*/ 33204 w 304657"/>
                <a:gd name="connsiteY6" fmla="*/ 160302 h 286134"/>
                <a:gd name="connsiteX7" fmla="*/ 0 w 304657"/>
                <a:gd name="connsiteY7" fmla="*/ 42724 h 286134"/>
                <a:gd name="connsiteX0" fmla="*/ 0 w 304657"/>
                <a:gd name="connsiteY0" fmla="*/ 42724 h 286134"/>
                <a:gd name="connsiteX1" fmla="*/ 138358 w 304657"/>
                <a:gd name="connsiteY1" fmla="*/ 87939 h 286134"/>
                <a:gd name="connsiteX2" fmla="*/ 111473 w 304657"/>
                <a:gd name="connsiteY2" fmla="*/ 0 h 286134"/>
                <a:gd name="connsiteX3" fmla="*/ 304657 w 304657"/>
                <a:gd name="connsiteY3" fmla="*/ 176925 h 286134"/>
                <a:gd name="connsiteX4" fmla="*/ 195272 w 304657"/>
                <a:gd name="connsiteY4" fmla="*/ 286134 h 286134"/>
                <a:gd name="connsiteX5" fmla="*/ 173074 w 304657"/>
                <a:gd name="connsiteY5" fmla="*/ 205027 h 286134"/>
                <a:gd name="connsiteX6" fmla="*/ 33204 w 304657"/>
                <a:gd name="connsiteY6" fmla="*/ 160302 h 286134"/>
                <a:gd name="connsiteX7" fmla="*/ 0 w 304657"/>
                <a:gd name="connsiteY7" fmla="*/ 42724 h 286134"/>
                <a:gd name="connsiteX0" fmla="*/ 0 w 304657"/>
                <a:gd name="connsiteY0" fmla="*/ 42724 h 283958"/>
                <a:gd name="connsiteX1" fmla="*/ 138358 w 304657"/>
                <a:gd name="connsiteY1" fmla="*/ 87939 h 283958"/>
                <a:gd name="connsiteX2" fmla="*/ 111473 w 304657"/>
                <a:gd name="connsiteY2" fmla="*/ 0 h 283958"/>
                <a:gd name="connsiteX3" fmla="*/ 304657 w 304657"/>
                <a:gd name="connsiteY3" fmla="*/ 176925 h 283958"/>
                <a:gd name="connsiteX4" fmla="*/ 202077 w 304657"/>
                <a:gd name="connsiteY4" fmla="*/ 283958 h 283958"/>
                <a:gd name="connsiteX5" fmla="*/ 173074 w 304657"/>
                <a:gd name="connsiteY5" fmla="*/ 205027 h 283958"/>
                <a:gd name="connsiteX6" fmla="*/ 33204 w 304657"/>
                <a:gd name="connsiteY6" fmla="*/ 160302 h 283958"/>
                <a:gd name="connsiteX7" fmla="*/ 0 w 304657"/>
                <a:gd name="connsiteY7" fmla="*/ 42724 h 283958"/>
                <a:gd name="connsiteX0" fmla="*/ 0 w 304657"/>
                <a:gd name="connsiteY0" fmla="*/ 42724 h 283958"/>
                <a:gd name="connsiteX1" fmla="*/ 138358 w 304657"/>
                <a:gd name="connsiteY1" fmla="*/ 87939 h 283958"/>
                <a:gd name="connsiteX2" fmla="*/ 111473 w 304657"/>
                <a:gd name="connsiteY2" fmla="*/ 0 h 283958"/>
                <a:gd name="connsiteX3" fmla="*/ 304657 w 304657"/>
                <a:gd name="connsiteY3" fmla="*/ 176925 h 283958"/>
                <a:gd name="connsiteX4" fmla="*/ 202077 w 304657"/>
                <a:gd name="connsiteY4" fmla="*/ 283958 h 283958"/>
                <a:gd name="connsiteX5" fmla="*/ 173074 w 304657"/>
                <a:gd name="connsiteY5" fmla="*/ 205027 h 283958"/>
                <a:gd name="connsiteX6" fmla="*/ 33204 w 304657"/>
                <a:gd name="connsiteY6" fmla="*/ 160302 h 283958"/>
                <a:gd name="connsiteX7" fmla="*/ 0 w 304657"/>
                <a:gd name="connsiteY7" fmla="*/ 42724 h 283958"/>
                <a:gd name="connsiteX0" fmla="*/ 0 w 304657"/>
                <a:gd name="connsiteY0" fmla="*/ 42724 h 283140"/>
                <a:gd name="connsiteX1" fmla="*/ 138358 w 304657"/>
                <a:gd name="connsiteY1" fmla="*/ 87939 h 283140"/>
                <a:gd name="connsiteX2" fmla="*/ 111473 w 304657"/>
                <a:gd name="connsiteY2" fmla="*/ 0 h 283140"/>
                <a:gd name="connsiteX3" fmla="*/ 304657 w 304657"/>
                <a:gd name="connsiteY3" fmla="*/ 176925 h 283140"/>
                <a:gd name="connsiteX4" fmla="*/ 196816 w 304657"/>
                <a:gd name="connsiteY4" fmla="*/ 283140 h 283140"/>
                <a:gd name="connsiteX5" fmla="*/ 173074 w 304657"/>
                <a:gd name="connsiteY5" fmla="*/ 205027 h 283140"/>
                <a:gd name="connsiteX6" fmla="*/ 33204 w 304657"/>
                <a:gd name="connsiteY6" fmla="*/ 160302 h 283140"/>
                <a:gd name="connsiteX7" fmla="*/ 0 w 304657"/>
                <a:gd name="connsiteY7" fmla="*/ 42724 h 283140"/>
                <a:gd name="connsiteX0" fmla="*/ 0 w 304657"/>
                <a:gd name="connsiteY0" fmla="*/ 42724 h 283140"/>
                <a:gd name="connsiteX1" fmla="*/ 138358 w 304657"/>
                <a:gd name="connsiteY1" fmla="*/ 87939 h 283140"/>
                <a:gd name="connsiteX2" fmla="*/ 111473 w 304657"/>
                <a:gd name="connsiteY2" fmla="*/ 0 h 283140"/>
                <a:gd name="connsiteX3" fmla="*/ 304657 w 304657"/>
                <a:gd name="connsiteY3" fmla="*/ 176925 h 283140"/>
                <a:gd name="connsiteX4" fmla="*/ 196816 w 304657"/>
                <a:gd name="connsiteY4" fmla="*/ 283140 h 283140"/>
                <a:gd name="connsiteX5" fmla="*/ 173074 w 304657"/>
                <a:gd name="connsiteY5" fmla="*/ 205027 h 283140"/>
                <a:gd name="connsiteX6" fmla="*/ 33204 w 304657"/>
                <a:gd name="connsiteY6" fmla="*/ 160302 h 283140"/>
                <a:gd name="connsiteX7" fmla="*/ 0 w 304657"/>
                <a:gd name="connsiteY7" fmla="*/ 42724 h 283140"/>
                <a:gd name="connsiteX0" fmla="*/ 0 w 304657"/>
                <a:gd name="connsiteY0" fmla="*/ 42724 h 280147"/>
                <a:gd name="connsiteX1" fmla="*/ 138358 w 304657"/>
                <a:gd name="connsiteY1" fmla="*/ 87939 h 280147"/>
                <a:gd name="connsiteX2" fmla="*/ 111473 w 304657"/>
                <a:gd name="connsiteY2" fmla="*/ 0 h 280147"/>
                <a:gd name="connsiteX3" fmla="*/ 304657 w 304657"/>
                <a:gd name="connsiteY3" fmla="*/ 176925 h 280147"/>
                <a:gd name="connsiteX4" fmla="*/ 198358 w 304657"/>
                <a:gd name="connsiteY4" fmla="*/ 280147 h 280147"/>
                <a:gd name="connsiteX5" fmla="*/ 173074 w 304657"/>
                <a:gd name="connsiteY5" fmla="*/ 205027 h 280147"/>
                <a:gd name="connsiteX6" fmla="*/ 33204 w 304657"/>
                <a:gd name="connsiteY6" fmla="*/ 160302 h 280147"/>
                <a:gd name="connsiteX7" fmla="*/ 0 w 304657"/>
                <a:gd name="connsiteY7" fmla="*/ 42724 h 280147"/>
                <a:gd name="connsiteX0" fmla="*/ 0 w 304657"/>
                <a:gd name="connsiteY0" fmla="*/ 42724 h 286950"/>
                <a:gd name="connsiteX1" fmla="*/ 138358 w 304657"/>
                <a:gd name="connsiteY1" fmla="*/ 87939 h 286950"/>
                <a:gd name="connsiteX2" fmla="*/ 111473 w 304657"/>
                <a:gd name="connsiteY2" fmla="*/ 0 h 286950"/>
                <a:gd name="connsiteX3" fmla="*/ 304657 w 304657"/>
                <a:gd name="connsiteY3" fmla="*/ 176925 h 286950"/>
                <a:gd name="connsiteX4" fmla="*/ 200533 w 304657"/>
                <a:gd name="connsiteY4" fmla="*/ 286950 h 286950"/>
                <a:gd name="connsiteX5" fmla="*/ 173074 w 304657"/>
                <a:gd name="connsiteY5" fmla="*/ 205027 h 286950"/>
                <a:gd name="connsiteX6" fmla="*/ 33204 w 304657"/>
                <a:gd name="connsiteY6" fmla="*/ 160302 h 286950"/>
                <a:gd name="connsiteX7" fmla="*/ 0 w 304657"/>
                <a:gd name="connsiteY7" fmla="*/ 42724 h 286950"/>
                <a:gd name="connsiteX0" fmla="*/ 0 w 314449"/>
                <a:gd name="connsiteY0" fmla="*/ 42724 h 286950"/>
                <a:gd name="connsiteX1" fmla="*/ 138358 w 314449"/>
                <a:gd name="connsiteY1" fmla="*/ 87939 h 286950"/>
                <a:gd name="connsiteX2" fmla="*/ 111473 w 314449"/>
                <a:gd name="connsiteY2" fmla="*/ 0 h 286950"/>
                <a:gd name="connsiteX3" fmla="*/ 314449 w 314449"/>
                <a:gd name="connsiteY3" fmla="*/ 197127 h 286950"/>
                <a:gd name="connsiteX4" fmla="*/ 200533 w 314449"/>
                <a:gd name="connsiteY4" fmla="*/ 286950 h 286950"/>
                <a:gd name="connsiteX5" fmla="*/ 173074 w 314449"/>
                <a:gd name="connsiteY5" fmla="*/ 205027 h 286950"/>
                <a:gd name="connsiteX6" fmla="*/ 33204 w 314449"/>
                <a:gd name="connsiteY6" fmla="*/ 160302 h 286950"/>
                <a:gd name="connsiteX7" fmla="*/ 0 w 314449"/>
                <a:gd name="connsiteY7" fmla="*/ 42724 h 286950"/>
                <a:gd name="connsiteX0" fmla="*/ 0 w 320496"/>
                <a:gd name="connsiteY0" fmla="*/ 42724 h 286950"/>
                <a:gd name="connsiteX1" fmla="*/ 138358 w 320496"/>
                <a:gd name="connsiteY1" fmla="*/ 87939 h 286950"/>
                <a:gd name="connsiteX2" fmla="*/ 111473 w 320496"/>
                <a:gd name="connsiteY2" fmla="*/ 0 h 286950"/>
                <a:gd name="connsiteX3" fmla="*/ 320496 w 320496"/>
                <a:gd name="connsiteY3" fmla="*/ 195193 h 286950"/>
                <a:gd name="connsiteX4" fmla="*/ 200533 w 320496"/>
                <a:gd name="connsiteY4" fmla="*/ 286950 h 286950"/>
                <a:gd name="connsiteX5" fmla="*/ 173074 w 320496"/>
                <a:gd name="connsiteY5" fmla="*/ 205027 h 286950"/>
                <a:gd name="connsiteX6" fmla="*/ 33204 w 320496"/>
                <a:gd name="connsiteY6" fmla="*/ 160302 h 286950"/>
                <a:gd name="connsiteX7" fmla="*/ 0 w 320496"/>
                <a:gd name="connsiteY7" fmla="*/ 42724 h 286950"/>
                <a:gd name="connsiteX0" fmla="*/ 0 w 320496"/>
                <a:gd name="connsiteY0" fmla="*/ 42724 h 286950"/>
                <a:gd name="connsiteX1" fmla="*/ 138358 w 320496"/>
                <a:gd name="connsiteY1" fmla="*/ 87939 h 286950"/>
                <a:gd name="connsiteX2" fmla="*/ 111473 w 320496"/>
                <a:gd name="connsiteY2" fmla="*/ 0 h 286950"/>
                <a:gd name="connsiteX3" fmla="*/ 320496 w 320496"/>
                <a:gd name="connsiteY3" fmla="*/ 195193 h 286950"/>
                <a:gd name="connsiteX4" fmla="*/ 200533 w 320496"/>
                <a:gd name="connsiteY4" fmla="*/ 286950 h 286950"/>
                <a:gd name="connsiteX5" fmla="*/ 173074 w 320496"/>
                <a:gd name="connsiteY5" fmla="*/ 205027 h 286950"/>
                <a:gd name="connsiteX6" fmla="*/ 30179 w 320496"/>
                <a:gd name="connsiteY6" fmla="*/ 161269 h 286950"/>
                <a:gd name="connsiteX7" fmla="*/ 0 w 320496"/>
                <a:gd name="connsiteY7" fmla="*/ 42724 h 286950"/>
                <a:gd name="connsiteX0" fmla="*/ 0 w 320496"/>
                <a:gd name="connsiteY0" fmla="*/ 42724 h 286950"/>
                <a:gd name="connsiteX1" fmla="*/ 131553 w 320496"/>
                <a:gd name="connsiteY1" fmla="*/ 90115 h 286950"/>
                <a:gd name="connsiteX2" fmla="*/ 111473 w 320496"/>
                <a:gd name="connsiteY2" fmla="*/ 0 h 286950"/>
                <a:gd name="connsiteX3" fmla="*/ 320496 w 320496"/>
                <a:gd name="connsiteY3" fmla="*/ 195193 h 286950"/>
                <a:gd name="connsiteX4" fmla="*/ 200533 w 320496"/>
                <a:gd name="connsiteY4" fmla="*/ 286950 h 286950"/>
                <a:gd name="connsiteX5" fmla="*/ 173074 w 320496"/>
                <a:gd name="connsiteY5" fmla="*/ 205027 h 286950"/>
                <a:gd name="connsiteX6" fmla="*/ 30179 w 320496"/>
                <a:gd name="connsiteY6" fmla="*/ 161269 h 286950"/>
                <a:gd name="connsiteX7" fmla="*/ 0 w 320496"/>
                <a:gd name="connsiteY7" fmla="*/ 42724 h 286950"/>
                <a:gd name="connsiteX0" fmla="*/ 0 w 320496"/>
                <a:gd name="connsiteY0" fmla="*/ 42724 h 286950"/>
                <a:gd name="connsiteX1" fmla="*/ 131553 w 320496"/>
                <a:gd name="connsiteY1" fmla="*/ 90115 h 286950"/>
                <a:gd name="connsiteX2" fmla="*/ 111473 w 320496"/>
                <a:gd name="connsiteY2" fmla="*/ 0 h 286950"/>
                <a:gd name="connsiteX3" fmla="*/ 320496 w 320496"/>
                <a:gd name="connsiteY3" fmla="*/ 195193 h 286950"/>
                <a:gd name="connsiteX4" fmla="*/ 200533 w 320496"/>
                <a:gd name="connsiteY4" fmla="*/ 286950 h 286950"/>
                <a:gd name="connsiteX5" fmla="*/ 156565 w 320496"/>
                <a:gd name="connsiteY5" fmla="*/ 200306 h 286950"/>
                <a:gd name="connsiteX6" fmla="*/ 30179 w 320496"/>
                <a:gd name="connsiteY6" fmla="*/ 161269 h 286950"/>
                <a:gd name="connsiteX7" fmla="*/ 0 w 320496"/>
                <a:gd name="connsiteY7" fmla="*/ 42724 h 286950"/>
                <a:gd name="connsiteX0" fmla="*/ 0 w 320496"/>
                <a:gd name="connsiteY0" fmla="*/ 42724 h 291302"/>
                <a:gd name="connsiteX1" fmla="*/ 131553 w 320496"/>
                <a:gd name="connsiteY1" fmla="*/ 90115 h 291302"/>
                <a:gd name="connsiteX2" fmla="*/ 111473 w 320496"/>
                <a:gd name="connsiteY2" fmla="*/ 0 h 291302"/>
                <a:gd name="connsiteX3" fmla="*/ 320496 w 320496"/>
                <a:gd name="connsiteY3" fmla="*/ 195193 h 291302"/>
                <a:gd name="connsiteX4" fmla="*/ 186924 w 320496"/>
                <a:gd name="connsiteY4" fmla="*/ 291302 h 291302"/>
                <a:gd name="connsiteX5" fmla="*/ 156565 w 320496"/>
                <a:gd name="connsiteY5" fmla="*/ 200306 h 291302"/>
                <a:gd name="connsiteX6" fmla="*/ 30179 w 320496"/>
                <a:gd name="connsiteY6" fmla="*/ 161269 h 291302"/>
                <a:gd name="connsiteX7" fmla="*/ 0 w 320496"/>
                <a:gd name="connsiteY7" fmla="*/ 42724 h 291302"/>
                <a:gd name="connsiteX0" fmla="*/ 0 w 320496"/>
                <a:gd name="connsiteY0" fmla="*/ 42724 h 291302"/>
                <a:gd name="connsiteX1" fmla="*/ 131553 w 320496"/>
                <a:gd name="connsiteY1" fmla="*/ 90115 h 291302"/>
                <a:gd name="connsiteX2" fmla="*/ 111473 w 320496"/>
                <a:gd name="connsiteY2" fmla="*/ 0 h 291302"/>
                <a:gd name="connsiteX3" fmla="*/ 320496 w 320496"/>
                <a:gd name="connsiteY3" fmla="*/ 195193 h 291302"/>
                <a:gd name="connsiteX4" fmla="*/ 186924 w 320496"/>
                <a:gd name="connsiteY4" fmla="*/ 291302 h 291302"/>
                <a:gd name="connsiteX5" fmla="*/ 162551 w 320496"/>
                <a:gd name="connsiteY5" fmla="*/ 203392 h 291302"/>
                <a:gd name="connsiteX6" fmla="*/ 30179 w 320496"/>
                <a:gd name="connsiteY6" fmla="*/ 161269 h 291302"/>
                <a:gd name="connsiteX7" fmla="*/ 0 w 320496"/>
                <a:gd name="connsiteY7" fmla="*/ 42724 h 291302"/>
                <a:gd name="connsiteX0" fmla="*/ 0 w 320496"/>
                <a:gd name="connsiteY0" fmla="*/ 42724 h 291302"/>
                <a:gd name="connsiteX1" fmla="*/ 133820 w 320496"/>
                <a:gd name="connsiteY1" fmla="*/ 89390 h 291302"/>
                <a:gd name="connsiteX2" fmla="*/ 111473 w 320496"/>
                <a:gd name="connsiteY2" fmla="*/ 0 h 291302"/>
                <a:gd name="connsiteX3" fmla="*/ 320496 w 320496"/>
                <a:gd name="connsiteY3" fmla="*/ 195193 h 291302"/>
                <a:gd name="connsiteX4" fmla="*/ 186924 w 320496"/>
                <a:gd name="connsiteY4" fmla="*/ 291302 h 291302"/>
                <a:gd name="connsiteX5" fmla="*/ 162551 w 320496"/>
                <a:gd name="connsiteY5" fmla="*/ 203392 h 291302"/>
                <a:gd name="connsiteX6" fmla="*/ 30179 w 320496"/>
                <a:gd name="connsiteY6" fmla="*/ 161269 h 291302"/>
                <a:gd name="connsiteX7" fmla="*/ 0 w 320496"/>
                <a:gd name="connsiteY7" fmla="*/ 42724 h 291302"/>
                <a:gd name="connsiteX0" fmla="*/ 0 w 320496"/>
                <a:gd name="connsiteY0" fmla="*/ 37463 h 286041"/>
                <a:gd name="connsiteX1" fmla="*/ 133820 w 320496"/>
                <a:gd name="connsiteY1" fmla="*/ 84129 h 286041"/>
                <a:gd name="connsiteX2" fmla="*/ 110656 w 320496"/>
                <a:gd name="connsiteY2" fmla="*/ 0 h 286041"/>
                <a:gd name="connsiteX3" fmla="*/ 320496 w 320496"/>
                <a:gd name="connsiteY3" fmla="*/ 189932 h 286041"/>
                <a:gd name="connsiteX4" fmla="*/ 186924 w 320496"/>
                <a:gd name="connsiteY4" fmla="*/ 286041 h 286041"/>
                <a:gd name="connsiteX5" fmla="*/ 162551 w 320496"/>
                <a:gd name="connsiteY5" fmla="*/ 198131 h 286041"/>
                <a:gd name="connsiteX6" fmla="*/ 30179 w 320496"/>
                <a:gd name="connsiteY6" fmla="*/ 156008 h 286041"/>
                <a:gd name="connsiteX7" fmla="*/ 0 w 320496"/>
                <a:gd name="connsiteY7" fmla="*/ 37463 h 286041"/>
                <a:gd name="connsiteX0" fmla="*/ 0 w 320496"/>
                <a:gd name="connsiteY0" fmla="*/ 38188 h 286766"/>
                <a:gd name="connsiteX1" fmla="*/ 133820 w 320496"/>
                <a:gd name="connsiteY1" fmla="*/ 84854 h 286766"/>
                <a:gd name="connsiteX2" fmla="*/ 112924 w 320496"/>
                <a:gd name="connsiteY2" fmla="*/ 0 h 286766"/>
                <a:gd name="connsiteX3" fmla="*/ 320496 w 320496"/>
                <a:gd name="connsiteY3" fmla="*/ 190657 h 286766"/>
                <a:gd name="connsiteX4" fmla="*/ 186924 w 320496"/>
                <a:gd name="connsiteY4" fmla="*/ 286766 h 286766"/>
                <a:gd name="connsiteX5" fmla="*/ 162551 w 320496"/>
                <a:gd name="connsiteY5" fmla="*/ 198856 h 286766"/>
                <a:gd name="connsiteX6" fmla="*/ 30179 w 320496"/>
                <a:gd name="connsiteY6" fmla="*/ 156733 h 286766"/>
                <a:gd name="connsiteX7" fmla="*/ 0 w 320496"/>
                <a:gd name="connsiteY7" fmla="*/ 38188 h 286766"/>
                <a:gd name="connsiteX0" fmla="*/ 0 w 320496"/>
                <a:gd name="connsiteY0" fmla="*/ 32202 h 280780"/>
                <a:gd name="connsiteX1" fmla="*/ 133820 w 320496"/>
                <a:gd name="connsiteY1" fmla="*/ 78868 h 280780"/>
                <a:gd name="connsiteX2" fmla="*/ 109838 w 320496"/>
                <a:gd name="connsiteY2" fmla="*/ 0 h 280780"/>
                <a:gd name="connsiteX3" fmla="*/ 320496 w 320496"/>
                <a:gd name="connsiteY3" fmla="*/ 184671 h 280780"/>
                <a:gd name="connsiteX4" fmla="*/ 186924 w 320496"/>
                <a:gd name="connsiteY4" fmla="*/ 280780 h 280780"/>
                <a:gd name="connsiteX5" fmla="*/ 162551 w 320496"/>
                <a:gd name="connsiteY5" fmla="*/ 192870 h 280780"/>
                <a:gd name="connsiteX6" fmla="*/ 30179 w 320496"/>
                <a:gd name="connsiteY6" fmla="*/ 150747 h 280780"/>
                <a:gd name="connsiteX7" fmla="*/ 0 w 320496"/>
                <a:gd name="connsiteY7" fmla="*/ 32202 h 280780"/>
                <a:gd name="connsiteX0" fmla="*/ 0 w 320496"/>
                <a:gd name="connsiteY0" fmla="*/ 30658 h 279236"/>
                <a:gd name="connsiteX1" fmla="*/ 133820 w 320496"/>
                <a:gd name="connsiteY1" fmla="*/ 77324 h 279236"/>
                <a:gd name="connsiteX2" fmla="*/ 112831 w 320496"/>
                <a:gd name="connsiteY2" fmla="*/ 0 h 279236"/>
                <a:gd name="connsiteX3" fmla="*/ 320496 w 320496"/>
                <a:gd name="connsiteY3" fmla="*/ 183127 h 279236"/>
                <a:gd name="connsiteX4" fmla="*/ 186924 w 320496"/>
                <a:gd name="connsiteY4" fmla="*/ 279236 h 279236"/>
                <a:gd name="connsiteX5" fmla="*/ 162551 w 320496"/>
                <a:gd name="connsiteY5" fmla="*/ 191326 h 279236"/>
                <a:gd name="connsiteX6" fmla="*/ 30179 w 320496"/>
                <a:gd name="connsiteY6" fmla="*/ 149203 h 279236"/>
                <a:gd name="connsiteX7" fmla="*/ 0 w 320496"/>
                <a:gd name="connsiteY7" fmla="*/ 30658 h 279236"/>
                <a:gd name="connsiteX0" fmla="*/ 0 w 320496"/>
                <a:gd name="connsiteY0" fmla="*/ 30658 h 279236"/>
                <a:gd name="connsiteX1" fmla="*/ 130827 w 320496"/>
                <a:gd name="connsiteY1" fmla="*/ 75781 h 279236"/>
                <a:gd name="connsiteX2" fmla="*/ 112831 w 320496"/>
                <a:gd name="connsiteY2" fmla="*/ 0 h 279236"/>
                <a:gd name="connsiteX3" fmla="*/ 320496 w 320496"/>
                <a:gd name="connsiteY3" fmla="*/ 183127 h 279236"/>
                <a:gd name="connsiteX4" fmla="*/ 186924 w 320496"/>
                <a:gd name="connsiteY4" fmla="*/ 279236 h 279236"/>
                <a:gd name="connsiteX5" fmla="*/ 162551 w 320496"/>
                <a:gd name="connsiteY5" fmla="*/ 191326 h 279236"/>
                <a:gd name="connsiteX6" fmla="*/ 30179 w 320496"/>
                <a:gd name="connsiteY6" fmla="*/ 149203 h 279236"/>
                <a:gd name="connsiteX7" fmla="*/ 0 w 320496"/>
                <a:gd name="connsiteY7" fmla="*/ 30658 h 279236"/>
                <a:gd name="connsiteX0" fmla="*/ 0 w 320496"/>
                <a:gd name="connsiteY0" fmla="*/ 29933 h 278511"/>
                <a:gd name="connsiteX1" fmla="*/ 130827 w 320496"/>
                <a:gd name="connsiteY1" fmla="*/ 75056 h 278511"/>
                <a:gd name="connsiteX2" fmla="*/ 110563 w 320496"/>
                <a:gd name="connsiteY2" fmla="*/ 0 h 278511"/>
                <a:gd name="connsiteX3" fmla="*/ 320496 w 320496"/>
                <a:gd name="connsiteY3" fmla="*/ 182402 h 278511"/>
                <a:gd name="connsiteX4" fmla="*/ 186924 w 320496"/>
                <a:gd name="connsiteY4" fmla="*/ 278511 h 278511"/>
                <a:gd name="connsiteX5" fmla="*/ 162551 w 320496"/>
                <a:gd name="connsiteY5" fmla="*/ 190601 h 278511"/>
                <a:gd name="connsiteX6" fmla="*/ 30179 w 320496"/>
                <a:gd name="connsiteY6" fmla="*/ 148478 h 278511"/>
                <a:gd name="connsiteX7" fmla="*/ 0 w 320496"/>
                <a:gd name="connsiteY7" fmla="*/ 29933 h 27851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320496" h="278511">
                  <a:moveTo>
                    <a:pt x="0" y="29933"/>
                  </a:moveTo>
                  <a:lnTo>
                    <a:pt x="130827" y="75056"/>
                  </a:lnTo>
                  <a:lnTo>
                    <a:pt x="110563" y="0"/>
                  </a:lnTo>
                  <a:lnTo>
                    <a:pt x="320496" y="182402"/>
                  </a:lnTo>
                  <a:lnTo>
                    <a:pt x="186924" y="278511"/>
                  </a:lnTo>
                  <a:lnTo>
                    <a:pt x="162551" y="190601"/>
                  </a:lnTo>
                  <a:lnTo>
                    <a:pt x="30179" y="148478"/>
                  </a:lnTo>
                  <a:lnTo>
                    <a:pt x="0" y="29933"/>
                  </a:lnTo>
                  <a:close/>
                </a:path>
              </a:pathLst>
            </a:custGeom>
            <a:solidFill>
              <a:schemeClr val="tx2">
                <a:lumMod val="20000"/>
                <a:lumOff val="80000"/>
              </a:scheme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vert="eaVert" anchor="ctr"/>
            <a:lstStyle>
              <a:lvl1pPr eaLnBrk="0" hangingPunct="0"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  <a:defRPr/>
              </a:pPr>
              <a:endParaRPr lang="ru-RU" altLang="ru-RU" sz="1800" dirty="0" smtClean="0">
                <a:cs typeface="Arial" charset="0"/>
              </a:endParaRPr>
            </a:p>
          </p:txBody>
        </p:sp>
        <p:cxnSp>
          <p:nvCxnSpPr>
            <p:cNvPr id="54" name="Прямая со стрелкой 53"/>
            <p:cNvCxnSpPr/>
            <p:nvPr/>
          </p:nvCxnSpPr>
          <p:spPr bwMode="auto">
            <a:xfrm>
              <a:off x="430435" y="1925864"/>
              <a:ext cx="1860542" cy="80942"/>
            </a:xfrm>
            <a:prstGeom prst="straightConnector1">
              <a:avLst/>
            </a:prstGeom>
            <a:ln w="25400">
              <a:solidFill>
                <a:schemeClr val="tx1"/>
              </a:solidFill>
              <a:headEnd type="none" w="sm" len="lg"/>
              <a:tailEnd type="none" w="sm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Прямая со стрелкой 54"/>
            <p:cNvCxnSpPr/>
            <p:nvPr/>
          </p:nvCxnSpPr>
          <p:spPr bwMode="auto">
            <a:xfrm>
              <a:off x="106587" y="2392470"/>
              <a:ext cx="1857367" cy="84117"/>
            </a:xfrm>
            <a:prstGeom prst="straightConnector1">
              <a:avLst/>
            </a:prstGeom>
            <a:ln w="25400">
              <a:solidFill>
                <a:schemeClr val="tx1"/>
              </a:solidFill>
              <a:headEnd type="none" w="sm" len="lg"/>
              <a:tailEnd type="none" w="sm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Прямая со стрелкой 55"/>
            <p:cNvCxnSpPr/>
            <p:nvPr/>
          </p:nvCxnSpPr>
          <p:spPr bwMode="auto">
            <a:xfrm>
              <a:off x="106587" y="4881036"/>
              <a:ext cx="1855780" cy="85703"/>
            </a:xfrm>
            <a:prstGeom prst="straightConnector1">
              <a:avLst/>
            </a:prstGeom>
            <a:ln w="25400">
              <a:solidFill>
                <a:schemeClr val="tx1"/>
              </a:solidFill>
              <a:headEnd type="none" w="sm" len="lg"/>
              <a:tailEnd type="none" w="sm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Прямая со стрелкой 56"/>
            <p:cNvCxnSpPr/>
            <p:nvPr/>
          </p:nvCxnSpPr>
          <p:spPr bwMode="auto">
            <a:xfrm>
              <a:off x="430435" y="4416018"/>
              <a:ext cx="1530343" cy="66658"/>
            </a:xfrm>
            <a:prstGeom prst="straightConnector1">
              <a:avLst/>
            </a:prstGeom>
            <a:ln w="25400">
              <a:solidFill>
                <a:schemeClr val="tx1"/>
              </a:solidFill>
              <a:headEnd type="none" w="sm" len="lg"/>
              <a:tailEnd type="none" w="sm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Прямая со стрелкой 57"/>
            <p:cNvCxnSpPr/>
            <p:nvPr/>
          </p:nvCxnSpPr>
          <p:spPr bwMode="auto">
            <a:xfrm flipH="1">
              <a:off x="1963954" y="2006807"/>
              <a:ext cx="325437" cy="468193"/>
            </a:xfrm>
            <a:prstGeom prst="straightConnector1">
              <a:avLst/>
            </a:prstGeom>
            <a:ln w="25400">
              <a:solidFill>
                <a:schemeClr val="tx1"/>
              </a:solidFill>
              <a:headEnd type="none" w="sm" len="lg"/>
              <a:tailEnd type="none" w="sm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Прямая со стрелкой 58"/>
            <p:cNvCxnSpPr/>
            <p:nvPr/>
          </p:nvCxnSpPr>
          <p:spPr bwMode="auto">
            <a:xfrm flipH="1">
              <a:off x="103412" y="1927452"/>
              <a:ext cx="327024" cy="468193"/>
            </a:xfrm>
            <a:prstGeom prst="straightConnector1">
              <a:avLst/>
            </a:prstGeom>
            <a:ln w="25400">
              <a:solidFill>
                <a:schemeClr val="tx1"/>
              </a:solidFill>
              <a:headEnd type="none" w="sm" len="lg"/>
              <a:tailEnd type="none" w="sm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Прямая со стрелкой 59"/>
            <p:cNvCxnSpPr/>
            <p:nvPr/>
          </p:nvCxnSpPr>
          <p:spPr bwMode="auto">
            <a:xfrm flipH="1">
              <a:off x="103412" y="4411256"/>
              <a:ext cx="322262" cy="471368"/>
            </a:xfrm>
            <a:prstGeom prst="straightConnector1">
              <a:avLst/>
            </a:prstGeom>
            <a:ln w="25400">
              <a:solidFill>
                <a:schemeClr val="tx1"/>
              </a:solidFill>
              <a:headEnd type="none" w="sm" len="lg"/>
              <a:tailEnd type="none" w="sm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Прямая со стрелкой 60"/>
            <p:cNvCxnSpPr/>
            <p:nvPr/>
          </p:nvCxnSpPr>
          <p:spPr bwMode="auto">
            <a:xfrm flipH="1">
              <a:off x="1962367" y="4496959"/>
              <a:ext cx="325436" cy="468194"/>
            </a:xfrm>
            <a:prstGeom prst="straightConnector1">
              <a:avLst/>
            </a:prstGeom>
            <a:ln w="25400">
              <a:solidFill>
                <a:schemeClr val="tx1"/>
              </a:solidFill>
              <a:headEnd type="none" w="sm" len="lg"/>
              <a:tailEnd type="none" w="sm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2" name="Овал 61"/>
            <p:cNvSpPr/>
            <p:nvPr/>
          </p:nvSpPr>
          <p:spPr bwMode="auto">
            <a:xfrm>
              <a:off x="1111470" y="2178213"/>
              <a:ext cx="171449" cy="47613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ru-RU"/>
            </a:p>
          </p:txBody>
        </p:sp>
        <p:sp>
          <p:nvSpPr>
            <p:cNvPr id="65" name="AutoShape 14"/>
            <p:cNvSpPr>
              <a:spLocks noChangeArrowheads="1"/>
            </p:cNvSpPr>
            <p:nvPr/>
          </p:nvSpPr>
          <p:spPr bwMode="auto">
            <a:xfrm rot="10800000">
              <a:off x="955896" y="3373296"/>
              <a:ext cx="147636" cy="147600"/>
            </a:xfrm>
            <a:prstGeom prst="rightArrow">
              <a:avLst>
                <a:gd name="adj1" fmla="val 40667"/>
                <a:gd name="adj2" fmla="val 61449"/>
              </a:avLst>
            </a:prstGeom>
            <a:solidFill>
              <a:schemeClr val="tx2">
                <a:lumMod val="20000"/>
                <a:lumOff val="80000"/>
              </a:scheme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rot="10800000" vert="eaVert" anchor="ctr"/>
            <a:lstStyle>
              <a:lvl1pPr eaLnBrk="0" hangingPunct="0"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  <a:defRPr/>
              </a:pPr>
              <a:endParaRPr lang="ru-RU" altLang="ru-RU" sz="1800" smtClean="0">
                <a:cs typeface="Arial" charset="0"/>
              </a:endParaRPr>
            </a:p>
          </p:txBody>
        </p:sp>
        <p:graphicFrame>
          <p:nvGraphicFramePr>
            <p:cNvPr id="12339" name="Объект 18"/>
            <p:cNvGraphicFramePr>
              <a:graphicFrameLocks noChangeAspect="1"/>
            </p:cNvGraphicFramePr>
            <p:nvPr/>
          </p:nvGraphicFramePr>
          <p:xfrm>
            <a:off x="1413684" y="3262321"/>
            <a:ext cx="323684" cy="3427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792" name="Equation" r:id="rId9" imgW="215806" imgH="228501" progId="Equation.DSMT4">
                    <p:embed/>
                  </p:oleObj>
                </mc:Choice>
                <mc:Fallback>
                  <p:oleObj name="Equation" r:id="rId9" imgW="215806" imgH="228501" progId="Equation.DSMT4">
                    <p:embed/>
                    <p:pic>
                      <p:nvPicPr>
                        <p:cNvPr id="0" name="Объект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13684" y="3262321"/>
                          <a:ext cx="323684" cy="3427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40" name="Объект 49"/>
            <p:cNvGraphicFramePr>
              <a:graphicFrameLocks noChangeAspect="1"/>
            </p:cNvGraphicFramePr>
            <p:nvPr/>
          </p:nvGraphicFramePr>
          <p:xfrm>
            <a:off x="1636699" y="1962141"/>
            <a:ext cx="285728" cy="3428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793" name="Equation" r:id="rId11" imgW="190500" imgH="228600" progId="Equation.DSMT4">
                    <p:embed/>
                  </p:oleObj>
                </mc:Choice>
                <mc:Fallback>
                  <p:oleObj name="Equation" r:id="rId11" imgW="190500" imgH="228600" progId="Equation.DSMT4">
                    <p:embed/>
                    <p:pic>
                      <p:nvPicPr>
                        <p:cNvPr id="0" name="Объект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6699" y="1962141"/>
                          <a:ext cx="285728" cy="3428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41" name="Объект 83"/>
            <p:cNvGraphicFramePr>
              <a:graphicFrameLocks noChangeAspect="1"/>
            </p:cNvGraphicFramePr>
            <p:nvPr/>
          </p:nvGraphicFramePr>
          <p:xfrm>
            <a:off x="2316398" y="2899218"/>
            <a:ext cx="285728" cy="3428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794" name="Equation" r:id="rId13" imgW="190500" imgH="228600" progId="Equation.DSMT4">
                    <p:embed/>
                  </p:oleObj>
                </mc:Choice>
                <mc:Fallback>
                  <p:oleObj name="Equation" r:id="rId13" imgW="190500" imgH="228600" progId="Equation.DSMT4">
                    <p:embed/>
                    <p:pic>
                      <p:nvPicPr>
                        <p:cNvPr id="0" name="Объект 8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16398" y="2899218"/>
                          <a:ext cx="285728" cy="3428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42" name="Объект 84"/>
            <p:cNvGraphicFramePr>
              <a:graphicFrameLocks noChangeAspect="1"/>
            </p:cNvGraphicFramePr>
            <p:nvPr/>
          </p:nvGraphicFramePr>
          <p:xfrm>
            <a:off x="427990" y="4995243"/>
            <a:ext cx="342873" cy="3428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795" name="Equation" r:id="rId15" imgW="228600" imgH="228600" progId="Equation.DSMT4">
                    <p:embed/>
                  </p:oleObj>
                </mc:Choice>
                <mc:Fallback>
                  <p:oleObj name="Equation" r:id="rId15" imgW="228600" imgH="228600" progId="Equation.DSMT4">
                    <p:embed/>
                    <p:pic>
                      <p:nvPicPr>
                        <p:cNvPr id="0" name="Объект 8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7990" y="4995243"/>
                          <a:ext cx="342873" cy="3428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3" name="AutoShape 14"/>
            <p:cNvSpPr>
              <a:spLocks noChangeArrowheads="1"/>
            </p:cNvSpPr>
            <p:nvPr/>
          </p:nvSpPr>
          <p:spPr bwMode="auto">
            <a:xfrm rot="889309" flipV="1">
              <a:off x="158974" y="3201889"/>
              <a:ext cx="203199" cy="133316"/>
            </a:xfrm>
            <a:custGeom>
              <a:avLst/>
              <a:gdLst>
                <a:gd name="connsiteX0" fmla="*/ 0 w 299776"/>
                <a:gd name="connsiteY0" fmla="*/ 89866 h 302922"/>
                <a:gd name="connsiteX1" fmla="*/ 115567 w 299776"/>
                <a:gd name="connsiteY1" fmla="*/ 89866 h 302922"/>
                <a:gd name="connsiteX2" fmla="*/ 115567 w 299776"/>
                <a:gd name="connsiteY2" fmla="*/ 0 h 302922"/>
                <a:gd name="connsiteX3" fmla="*/ 299776 w 299776"/>
                <a:gd name="connsiteY3" fmla="*/ 151461 h 302922"/>
                <a:gd name="connsiteX4" fmla="*/ 115567 w 299776"/>
                <a:gd name="connsiteY4" fmla="*/ 302922 h 302922"/>
                <a:gd name="connsiteX5" fmla="*/ 115567 w 299776"/>
                <a:gd name="connsiteY5" fmla="*/ 213056 h 302922"/>
                <a:gd name="connsiteX6" fmla="*/ 0 w 299776"/>
                <a:gd name="connsiteY6" fmla="*/ 213056 h 302922"/>
                <a:gd name="connsiteX7" fmla="*/ 0 w 299776"/>
                <a:gd name="connsiteY7" fmla="*/ 89866 h 302922"/>
                <a:gd name="connsiteX0" fmla="*/ 0 w 299776"/>
                <a:gd name="connsiteY0" fmla="*/ 89866 h 298680"/>
                <a:gd name="connsiteX1" fmla="*/ 115567 w 299776"/>
                <a:gd name="connsiteY1" fmla="*/ 89866 h 298680"/>
                <a:gd name="connsiteX2" fmla="*/ 115567 w 299776"/>
                <a:gd name="connsiteY2" fmla="*/ 0 h 298680"/>
                <a:gd name="connsiteX3" fmla="*/ 299776 w 299776"/>
                <a:gd name="connsiteY3" fmla="*/ 151461 h 298680"/>
                <a:gd name="connsiteX4" fmla="*/ 199211 w 299776"/>
                <a:gd name="connsiteY4" fmla="*/ 298680 h 298680"/>
                <a:gd name="connsiteX5" fmla="*/ 115567 w 299776"/>
                <a:gd name="connsiteY5" fmla="*/ 213056 h 298680"/>
                <a:gd name="connsiteX6" fmla="*/ 0 w 299776"/>
                <a:gd name="connsiteY6" fmla="*/ 213056 h 298680"/>
                <a:gd name="connsiteX7" fmla="*/ 0 w 299776"/>
                <a:gd name="connsiteY7" fmla="*/ 89866 h 298680"/>
                <a:gd name="connsiteX0" fmla="*/ 0 w 299776"/>
                <a:gd name="connsiteY0" fmla="*/ 89866 h 298680"/>
                <a:gd name="connsiteX1" fmla="*/ 115567 w 299776"/>
                <a:gd name="connsiteY1" fmla="*/ 89866 h 298680"/>
                <a:gd name="connsiteX2" fmla="*/ 115567 w 299776"/>
                <a:gd name="connsiteY2" fmla="*/ 0 h 298680"/>
                <a:gd name="connsiteX3" fmla="*/ 299776 w 299776"/>
                <a:gd name="connsiteY3" fmla="*/ 151461 h 298680"/>
                <a:gd name="connsiteX4" fmla="*/ 199211 w 299776"/>
                <a:gd name="connsiteY4" fmla="*/ 298680 h 298680"/>
                <a:gd name="connsiteX5" fmla="*/ 166916 w 299776"/>
                <a:gd name="connsiteY5" fmla="*/ 201638 h 298680"/>
                <a:gd name="connsiteX6" fmla="*/ 0 w 299776"/>
                <a:gd name="connsiteY6" fmla="*/ 213056 h 298680"/>
                <a:gd name="connsiteX7" fmla="*/ 0 w 299776"/>
                <a:gd name="connsiteY7" fmla="*/ 89866 h 298680"/>
                <a:gd name="connsiteX0" fmla="*/ 0 w 299776"/>
                <a:gd name="connsiteY0" fmla="*/ 89866 h 298680"/>
                <a:gd name="connsiteX1" fmla="*/ 144961 w 299776"/>
                <a:gd name="connsiteY1" fmla="*/ 87968 h 298680"/>
                <a:gd name="connsiteX2" fmla="*/ 115567 w 299776"/>
                <a:gd name="connsiteY2" fmla="*/ 0 h 298680"/>
                <a:gd name="connsiteX3" fmla="*/ 299776 w 299776"/>
                <a:gd name="connsiteY3" fmla="*/ 151461 h 298680"/>
                <a:gd name="connsiteX4" fmla="*/ 199211 w 299776"/>
                <a:gd name="connsiteY4" fmla="*/ 298680 h 298680"/>
                <a:gd name="connsiteX5" fmla="*/ 166916 w 299776"/>
                <a:gd name="connsiteY5" fmla="*/ 201638 h 298680"/>
                <a:gd name="connsiteX6" fmla="*/ 0 w 299776"/>
                <a:gd name="connsiteY6" fmla="*/ 213056 h 298680"/>
                <a:gd name="connsiteX7" fmla="*/ 0 w 299776"/>
                <a:gd name="connsiteY7" fmla="*/ 89866 h 298680"/>
                <a:gd name="connsiteX0" fmla="*/ 0 w 301767"/>
                <a:gd name="connsiteY0" fmla="*/ 68002 h 298680"/>
                <a:gd name="connsiteX1" fmla="*/ 146952 w 301767"/>
                <a:gd name="connsiteY1" fmla="*/ 87968 h 298680"/>
                <a:gd name="connsiteX2" fmla="*/ 117558 w 301767"/>
                <a:gd name="connsiteY2" fmla="*/ 0 h 298680"/>
                <a:gd name="connsiteX3" fmla="*/ 301767 w 301767"/>
                <a:gd name="connsiteY3" fmla="*/ 151461 h 298680"/>
                <a:gd name="connsiteX4" fmla="*/ 201202 w 301767"/>
                <a:gd name="connsiteY4" fmla="*/ 298680 h 298680"/>
                <a:gd name="connsiteX5" fmla="*/ 168907 w 301767"/>
                <a:gd name="connsiteY5" fmla="*/ 201638 h 298680"/>
                <a:gd name="connsiteX6" fmla="*/ 1991 w 301767"/>
                <a:gd name="connsiteY6" fmla="*/ 213056 h 298680"/>
                <a:gd name="connsiteX7" fmla="*/ 0 w 301767"/>
                <a:gd name="connsiteY7" fmla="*/ 68002 h 298680"/>
                <a:gd name="connsiteX0" fmla="*/ 0 w 301767"/>
                <a:gd name="connsiteY0" fmla="*/ 68002 h 298680"/>
                <a:gd name="connsiteX1" fmla="*/ 146952 w 301767"/>
                <a:gd name="connsiteY1" fmla="*/ 87968 h 298680"/>
                <a:gd name="connsiteX2" fmla="*/ 117558 w 301767"/>
                <a:gd name="connsiteY2" fmla="*/ 0 h 298680"/>
                <a:gd name="connsiteX3" fmla="*/ 301767 w 301767"/>
                <a:gd name="connsiteY3" fmla="*/ 151461 h 298680"/>
                <a:gd name="connsiteX4" fmla="*/ 201202 w 301767"/>
                <a:gd name="connsiteY4" fmla="*/ 298680 h 298680"/>
                <a:gd name="connsiteX5" fmla="*/ 168907 w 301767"/>
                <a:gd name="connsiteY5" fmla="*/ 201638 h 298680"/>
                <a:gd name="connsiteX6" fmla="*/ 24950 w 301767"/>
                <a:gd name="connsiteY6" fmla="*/ 183216 h 298680"/>
                <a:gd name="connsiteX7" fmla="*/ 0 w 301767"/>
                <a:gd name="connsiteY7" fmla="*/ 68002 h 298680"/>
                <a:gd name="connsiteX0" fmla="*/ 0 w 301767"/>
                <a:gd name="connsiteY0" fmla="*/ 68002 h 298680"/>
                <a:gd name="connsiteX1" fmla="*/ 146952 w 301767"/>
                <a:gd name="connsiteY1" fmla="*/ 87968 h 298680"/>
                <a:gd name="connsiteX2" fmla="*/ 117558 w 301767"/>
                <a:gd name="connsiteY2" fmla="*/ 0 h 298680"/>
                <a:gd name="connsiteX3" fmla="*/ 301767 w 301767"/>
                <a:gd name="connsiteY3" fmla="*/ 151461 h 298680"/>
                <a:gd name="connsiteX4" fmla="*/ 201202 w 301767"/>
                <a:gd name="connsiteY4" fmla="*/ 298680 h 298680"/>
                <a:gd name="connsiteX5" fmla="*/ 168907 w 301767"/>
                <a:gd name="connsiteY5" fmla="*/ 201638 h 298680"/>
                <a:gd name="connsiteX6" fmla="*/ 24950 w 301767"/>
                <a:gd name="connsiteY6" fmla="*/ 183216 h 298680"/>
                <a:gd name="connsiteX7" fmla="*/ 0 w 301767"/>
                <a:gd name="connsiteY7" fmla="*/ 68002 h 298680"/>
                <a:gd name="connsiteX0" fmla="*/ 0 w 301767"/>
                <a:gd name="connsiteY0" fmla="*/ 68002 h 298680"/>
                <a:gd name="connsiteX1" fmla="*/ 146952 w 301767"/>
                <a:gd name="connsiteY1" fmla="*/ 87968 h 298680"/>
                <a:gd name="connsiteX2" fmla="*/ 117558 w 301767"/>
                <a:gd name="connsiteY2" fmla="*/ 0 h 298680"/>
                <a:gd name="connsiteX3" fmla="*/ 301767 w 301767"/>
                <a:gd name="connsiteY3" fmla="*/ 151461 h 298680"/>
                <a:gd name="connsiteX4" fmla="*/ 201202 w 301767"/>
                <a:gd name="connsiteY4" fmla="*/ 298680 h 298680"/>
                <a:gd name="connsiteX5" fmla="*/ 168907 w 301767"/>
                <a:gd name="connsiteY5" fmla="*/ 201638 h 298680"/>
                <a:gd name="connsiteX6" fmla="*/ 24950 w 301767"/>
                <a:gd name="connsiteY6" fmla="*/ 183216 h 298680"/>
                <a:gd name="connsiteX7" fmla="*/ 0 w 301767"/>
                <a:gd name="connsiteY7" fmla="*/ 68002 h 298680"/>
                <a:gd name="connsiteX0" fmla="*/ 0 w 301767"/>
                <a:gd name="connsiteY0" fmla="*/ 68002 h 298680"/>
                <a:gd name="connsiteX1" fmla="*/ 146952 w 301767"/>
                <a:gd name="connsiteY1" fmla="*/ 87968 h 298680"/>
                <a:gd name="connsiteX2" fmla="*/ 117558 w 301767"/>
                <a:gd name="connsiteY2" fmla="*/ 0 h 298680"/>
                <a:gd name="connsiteX3" fmla="*/ 301767 w 301767"/>
                <a:gd name="connsiteY3" fmla="*/ 151461 h 298680"/>
                <a:gd name="connsiteX4" fmla="*/ 201202 w 301767"/>
                <a:gd name="connsiteY4" fmla="*/ 298680 h 298680"/>
                <a:gd name="connsiteX5" fmla="*/ 168907 w 301767"/>
                <a:gd name="connsiteY5" fmla="*/ 201638 h 298680"/>
                <a:gd name="connsiteX6" fmla="*/ 30118 w 301767"/>
                <a:gd name="connsiteY6" fmla="*/ 191564 h 298680"/>
                <a:gd name="connsiteX7" fmla="*/ 0 w 301767"/>
                <a:gd name="connsiteY7" fmla="*/ 68002 h 298680"/>
                <a:gd name="connsiteX0" fmla="*/ 0 w 301767"/>
                <a:gd name="connsiteY0" fmla="*/ 68002 h 298680"/>
                <a:gd name="connsiteX1" fmla="*/ 137154 w 301767"/>
                <a:gd name="connsiteY1" fmla="*/ 88601 h 298680"/>
                <a:gd name="connsiteX2" fmla="*/ 117558 w 301767"/>
                <a:gd name="connsiteY2" fmla="*/ 0 h 298680"/>
                <a:gd name="connsiteX3" fmla="*/ 301767 w 301767"/>
                <a:gd name="connsiteY3" fmla="*/ 151461 h 298680"/>
                <a:gd name="connsiteX4" fmla="*/ 201202 w 301767"/>
                <a:gd name="connsiteY4" fmla="*/ 298680 h 298680"/>
                <a:gd name="connsiteX5" fmla="*/ 168907 w 301767"/>
                <a:gd name="connsiteY5" fmla="*/ 201638 h 298680"/>
                <a:gd name="connsiteX6" fmla="*/ 30118 w 301767"/>
                <a:gd name="connsiteY6" fmla="*/ 191564 h 298680"/>
                <a:gd name="connsiteX7" fmla="*/ 0 w 301767"/>
                <a:gd name="connsiteY7" fmla="*/ 68002 h 298680"/>
                <a:gd name="connsiteX0" fmla="*/ 0 w 301767"/>
                <a:gd name="connsiteY0" fmla="*/ 74899 h 305577"/>
                <a:gd name="connsiteX1" fmla="*/ 137154 w 301767"/>
                <a:gd name="connsiteY1" fmla="*/ 95498 h 305577"/>
                <a:gd name="connsiteX2" fmla="*/ 107852 w 301767"/>
                <a:gd name="connsiteY2" fmla="*/ 0 h 305577"/>
                <a:gd name="connsiteX3" fmla="*/ 301767 w 301767"/>
                <a:gd name="connsiteY3" fmla="*/ 158358 h 305577"/>
                <a:gd name="connsiteX4" fmla="*/ 201202 w 301767"/>
                <a:gd name="connsiteY4" fmla="*/ 305577 h 305577"/>
                <a:gd name="connsiteX5" fmla="*/ 168907 w 301767"/>
                <a:gd name="connsiteY5" fmla="*/ 208535 h 305577"/>
                <a:gd name="connsiteX6" fmla="*/ 30118 w 301767"/>
                <a:gd name="connsiteY6" fmla="*/ 198461 h 305577"/>
                <a:gd name="connsiteX7" fmla="*/ 0 w 301767"/>
                <a:gd name="connsiteY7" fmla="*/ 74899 h 305577"/>
                <a:gd name="connsiteX0" fmla="*/ 0 w 301767"/>
                <a:gd name="connsiteY0" fmla="*/ 74899 h 305577"/>
                <a:gd name="connsiteX1" fmla="*/ 148881 w 301767"/>
                <a:gd name="connsiteY1" fmla="*/ 121749 h 305577"/>
                <a:gd name="connsiteX2" fmla="*/ 107852 w 301767"/>
                <a:gd name="connsiteY2" fmla="*/ 0 h 305577"/>
                <a:gd name="connsiteX3" fmla="*/ 301767 w 301767"/>
                <a:gd name="connsiteY3" fmla="*/ 158358 h 305577"/>
                <a:gd name="connsiteX4" fmla="*/ 201202 w 301767"/>
                <a:gd name="connsiteY4" fmla="*/ 305577 h 305577"/>
                <a:gd name="connsiteX5" fmla="*/ 168907 w 301767"/>
                <a:gd name="connsiteY5" fmla="*/ 208535 h 305577"/>
                <a:gd name="connsiteX6" fmla="*/ 30118 w 301767"/>
                <a:gd name="connsiteY6" fmla="*/ 198461 h 305577"/>
                <a:gd name="connsiteX7" fmla="*/ 0 w 301767"/>
                <a:gd name="connsiteY7" fmla="*/ 74899 h 305577"/>
                <a:gd name="connsiteX0" fmla="*/ 0 w 301767"/>
                <a:gd name="connsiteY0" fmla="*/ 74899 h 305577"/>
                <a:gd name="connsiteX1" fmla="*/ 148881 w 301767"/>
                <a:gd name="connsiteY1" fmla="*/ 121749 h 305577"/>
                <a:gd name="connsiteX2" fmla="*/ 107852 w 301767"/>
                <a:gd name="connsiteY2" fmla="*/ 0 h 305577"/>
                <a:gd name="connsiteX3" fmla="*/ 301767 w 301767"/>
                <a:gd name="connsiteY3" fmla="*/ 158358 h 305577"/>
                <a:gd name="connsiteX4" fmla="*/ 201202 w 301767"/>
                <a:gd name="connsiteY4" fmla="*/ 305577 h 305577"/>
                <a:gd name="connsiteX5" fmla="*/ 177610 w 301767"/>
                <a:gd name="connsiteY5" fmla="*/ 235751 h 305577"/>
                <a:gd name="connsiteX6" fmla="*/ 30118 w 301767"/>
                <a:gd name="connsiteY6" fmla="*/ 198461 h 305577"/>
                <a:gd name="connsiteX7" fmla="*/ 0 w 301767"/>
                <a:gd name="connsiteY7" fmla="*/ 74899 h 305577"/>
                <a:gd name="connsiteX0" fmla="*/ 0 w 301767"/>
                <a:gd name="connsiteY0" fmla="*/ 74899 h 326746"/>
                <a:gd name="connsiteX1" fmla="*/ 148881 w 301767"/>
                <a:gd name="connsiteY1" fmla="*/ 121749 h 326746"/>
                <a:gd name="connsiteX2" fmla="*/ 107852 w 301767"/>
                <a:gd name="connsiteY2" fmla="*/ 0 h 326746"/>
                <a:gd name="connsiteX3" fmla="*/ 301767 w 301767"/>
                <a:gd name="connsiteY3" fmla="*/ 158358 h 326746"/>
                <a:gd name="connsiteX4" fmla="*/ 207970 w 301767"/>
                <a:gd name="connsiteY4" fmla="*/ 326746 h 326746"/>
                <a:gd name="connsiteX5" fmla="*/ 177610 w 301767"/>
                <a:gd name="connsiteY5" fmla="*/ 235751 h 326746"/>
                <a:gd name="connsiteX6" fmla="*/ 30118 w 301767"/>
                <a:gd name="connsiteY6" fmla="*/ 198461 h 326746"/>
                <a:gd name="connsiteX7" fmla="*/ 0 w 301767"/>
                <a:gd name="connsiteY7" fmla="*/ 74899 h 326746"/>
                <a:gd name="connsiteX0" fmla="*/ 0 w 301767"/>
                <a:gd name="connsiteY0" fmla="*/ 37642 h 289489"/>
                <a:gd name="connsiteX1" fmla="*/ 148881 w 301767"/>
                <a:gd name="connsiteY1" fmla="*/ 84492 h 289489"/>
                <a:gd name="connsiteX2" fmla="*/ 116431 w 301767"/>
                <a:gd name="connsiteY2" fmla="*/ 0 h 289489"/>
                <a:gd name="connsiteX3" fmla="*/ 301767 w 301767"/>
                <a:gd name="connsiteY3" fmla="*/ 121101 h 289489"/>
                <a:gd name="connsiteX4" fmla="*/ 207970 w 301767"/>
                <a:gd name="connsiteY4" fmla="*/ 289489 h 289489"/>
                <a:gd name="connsiteX5" fmla="*/ 177610 w 301767"/>
                <a:gd name="connsiteY5" fmla="*/ 198494 h 289489"/>
                <a:gd name="connsiteX6" fmla="*/ 30118 w 301767"/>
                <a:gd name="connsiteY6" fmla="*/ 161204 h 289489"/>
                <a:gd name="connsiteX7" fmla="*/ 0 w 301767"/>
                <a:gd name="connsiteY7" fmla="*/ 37642 h 289489"/>
                <a:gd name="connsiteX0" fmla="*/ 0 w 318081"/>
                <a:gd name="connsiteY0" fmla="*/ 37642 h 289489"/>
                <a:gd name="connsiteX1" fmla="*/ 148881 w 318081"/>
                <a:gd name="connsiteY1" fmla="*/ 84492 h 289489"/>
                <a:gd name="connsiteX2" fmla="*/ 116431 w 318081"/>
                <a:gd name="connsiteY2" fmla="*/ 0 h 289489"/>
                <a:gd name="connsiteX3" fmla="*/ 318081 w 318081"/>
                <a:gd name="connsiteY3" fmla="*/ 182551 h 289489"/>
                <a:gd name="connsiteX4" fmla="*/ 207970 w 318081"/>
                <a:gd name="connsiteY4" fmla="*/ 289489 h 289489"/>
                <a:gd name="connsiteX5" fmla="*/ 177610 w 318081"/>
                <a:gd name="connsiteY5" fmla="*/ 198494 h 289489"/>
                <a:gd name="connsiteX6" fmla="*/ 30118 w 318081"/>
                <a:gd name="connsiteY6" fmla="*/ 161204 h 289489"/>
                <a:gd name="connsiteX7" fmla="*/ 0 w 318081"/>
                <a:gd name="connsiteY7" fmla="*/ 37642 h 289489"/>
                <a:gd name="connsiteX0" fmla="*/ 0 w 315180"/>
                <a:gd name="connsiteY0" fmla="*/ 37642 h 289489"/>
                <a:gd name="connsiteX1" fmla="*/ 148881 w 315180"/>
                <a:gd name="connsiteY1" fmla="*/ 84492 h 289489"/>
                <a:gd name="connsiteX2" fmla="*/ 116431 w 315180"/>
                <a:gd name="connsiteY2" fmla="*/ 0 h 289489"/>
                <a:gd name="connsiteX3" fmla="*/ 315180 w 315180"/>
                <a:gd name="connsiteY3" fmla="*/ 173478 h 289489"/>
                <a:gd name="connsiteX4" fmla="*/ 207970 w 315180"/>
                <a:gd name="connsiteY4" fmla="*/ 289489 h 289489"/>
                <a:gd name="connsiteX5" fmla="*/ 177610 w 315180"/>
                <a:gd name="connsiteY5" fmla="*/ 198494 h 289489"/>
                <a:gd name="connsiteX6" fmla="*/ 30118 w 315180"/>
                <a:gd name="connsiteY6" fmla="*/ 161204 h 289489"/>
                <a:gd name="connsiteX7" fmla="*/ 0 w 315180"/>
                <a:gd name="connsiteY7" fmla="*/ 37642 h 289489"/>
                <a:gd name="connsiteX0" fmla="*/ 0 w 315180"/>
                <a:gd name="connsiteY0" fmla="*/ 40543 h 292390"/>
                <a:gd name="connsiteX1" fmla="*/ 148881 w 315180"/>
                <a:gd name="connsiteY1" fmla="*/ 87393 h 292390"/>
                <a:gd name="connsiteX2" fmla="*/ 125503 w 315180"/>
                <a:gd name="connsiteY2" fmla="*/ 0 h 292390"/>
                <a:gd name="connsiteX3" fmla="*/ 315180 w 315180"/>
                <a:gd name="connsiteY3" fmla="*/ 176379 h 292390"/>
                <a:gd name="connsiteX4" fmla="*/ 207970 w 315180"/>
                <a:gd name="connsiteY4" fmla="*/ 292390 h 292390"/>
                <a:gd name="connsiteX5" fmla="*/ 177610 w 315180"/>
                <a:gd name="connsiteY5" fmla="*/ 201395 h 292390"/>
                <a:gd name="connsiteX6" fmla="*/ 30118 w 315180"/>
                <a:gd name="connsiteY6" fmla="*/ 164105 h 292390"/>
                <a:gd name="connsiteX7" fmla="*/ 0 w 315180"/>
                <a:gd name="connsiteY7" fmla="*/ 40543 h 292390"/>
                <a:gd name="connsiteX0" fmla="*/ 0 w 315180"/>
                <a:gd name="connsiteY0" fmla="*/ 33651 h 285498"/>
                <a:gd name="connsiteX1" fmla="*/ 148881 w 315180"/>
                <a:gd name="connsiteY1" fmla="*/ 80501 h 285498"/>
                <a:gd name="connsiteX2" fmla="*/ 114373 w 315180"/>
                <a:gd name="connsiteY2" fmla="*/ 0 h 285498"/>
                <a:gd name="connsiteX3" fmla="*/ 315180 w 315180"/>
                <a:gd name="connsiteY3" fmla="*/ 169487 h 285498"/>
                <a:gd name="connsiteX4" fmla="*/ 207970 w 315180"/>
                <a:gd name="connsiteY4" fmla="*/ 285498 h 285498"/>
                <a:gd name="connsiteX5" fmla="*/ 177610 w 315180"/>
                <a:gd name="connsiteY5" fmla="*/ 194503 h 285498"/>
                <a:gd name="connsiteX6" fmla="*/ 30118 w 315180"/>
                <a:gd name="connsiteY6" fmla="*/ 157213 h 285498"/>
                <a:gd name="connsiteX7" fmla="*/ 0 w 315180"/>
                <a:gd name="connsiteY7" fmla="*/ 33651 h 285498"/>
                <a:gd name="connsiteX0" fmla="*/ 0 w 315180"/>
                <a:gd name="connsiteY0" fmla="*/ 37519 h 289366"/>
                <a:gd name="connsiteX1" fmla="*/ 148881 w 315180"/>
                <a:gd name="connsiteY1" fmla="*/ 84369 h 289366"/>
                <a:gd name="connsiteX2" fmla="*/ 126470 w 315180"/>
                <a:gd name="connsiteY2" fmla="*/ 0 h 289366"/>
                <a:gd name="connsiteX3" fmla="*/ 315180 w 315180"/>
                <a:gd name="connsiteY3" fmla="*/ 173355 h 289366"/>
                <a:gd name="connsiteX4" fmla="*/ 207970 w 315180"/>
                <a:gd name="connsiteY4" fmla="*/ 289366 h 289366"/>
                <a:gd name="connsiteX5" fmla="*/ 177610 w 315180"/>
                <a:gd name="connsiteY5" fmla="*/ 198371 h 289366"/>
                <a:gd name="connsiteX6" fmla="*/ 30118 w 315180"/>
                <a:gd name="connsiteY6" fmla="*/ 161081 h 289366"/>
                <a:gd name="connsiteX7" fmla="*/ 0 w 315180"/>
                <a:gd name="connsiteY7" fmla="*/ 37519 h 289366"/>
                <a:gd name="connsiteX0" fmla="*/ 0 w 315180"/>
                <a:gd name="connsiteY0" fmla="*/ 36553 h 288400"/>
                <a:gd name="connsiteX1" fmla="*/ 148881 w 315180"/>
                <a:gd name="connsiteY1" fmla="*/ 83403 h 288400"/>
                <a:gd name="connsiteX2" fmla="*/ 123446 w 315180"/>
                <a:gd name="connsiteY2" fmla="*/ 0 h 288400"/>
                <a:gd name="connsiteX3" fmla="*/ 315180 w 315180"/>
                <a:gd name="connsiteY3" fmla="*/ 172389 h 288400"/>
                <a:gd name="connsiteX4" fmla="*/ 207970 w 315180"/>
                <a:gd name="connsiteY4" fmla="*/ 288400 h 288400"/>
                <a:gd name="connsiteX5" fmla="*/ 177610 w 315180"/>
                <a:gd name="connsiteY5" fmla="*/ 197405 h 288400"/>
                <a:gd name="connsiteX6" fmla="*/ 30118 w 315180"/>
                <a:gd name="connsiteY6" fmla="*/ 160115 h 288400"/>
                <a:gd name="connsiteX7" fmla="*/ 0 w 315180"/>
                <a:gd name="connsiteY7" fmla="*/ 36553 h 288400"/>
                <a:gd name="connsiteX0" fmla="*/ 0 w 315180"/>
                <a:gd name="connsiteY0" fmla="*/ 41089 h 292936"/>
                <a:gd name="connsiteX1" fmla="*/ 148881 w 315180"/>
                <a:gd name="connsiteY1" fmla="*/ 87939 h 292936"/>
                <a:gd name="connsiteX2" fmla="*/ 121996 w 315180"/>
                <a:gd name="connsiteY2" fmla="*/ 0 h 292936"/>
                <a:gd name="connsiteX3" fmla="*/ 315180 w 315180"/>
                <a:gd name="connsiteY3" fmla="*/ 176925 h 292936"/>
                <a:gd name="connsiteX4" fmla="*/ 207970 w 315180"/>
                <a:gd name="connsiteY4" fmla="*/ 292936 h 292936"/>
                <a:gd name="connsiteX5" fmla="*/ 177610 w 315180"/>
                <a:gd name="connsiteY5" fmla="*/ 201941 h 292936"/>
                <a:gd name="connsiteX6" fmla="*/ 30118 w 315180"/>
                <a:gd name="connsiteY6" fmla="*/ 164651 h 292936"/>
                <a:gd name="connsiteX7" fmla="*/ 0 w 315180"/>
                <a:gd name="connsiteY7" fmla="*/ 41089 h 292936"/>
                <a:gd name="connsiteX0" fmla="*/ 0 w 315180"/>
                <a:gd name="connsiteY0" fmla="*/ 41089 h 292936"/>
                <a:gd name="connsiteX1" fmla="*/ 148881 w 315180"/>
                <a:gd name="connsiteY1" fmla="*/ 87939 h 292936"/>
                <a:gd name="connsiteX2" fmla="*/ 121996 w 315180"/>
                <a:gd name="connsiteY2" fmla="*/ 0 h 292936"/>
                <a:gd name="connsiteX3" fmla="*/ 315180 w 315180"/>
                <a:gd name="connsiteY3" fmla="*/ 176925 h 292936"/>
                <a:gd name="connsiteX4" fmla="*/ 207970 w 315180"/>
                <a:gd name="connsiteY4" fmla="*/ 292936 h 292936"/>
                <a:gd name="connsiteX5" fmla="*/ 177610 w 315180"/>
                <a:gd name="connsiteY5" fmla="*/ 201941 h 292936"/>
                <a:gd name="connsiteX6" fmla="*/ 34655 w 315180"/>
                <a:gd name="connsiteY6" fmla="*/ 163201 h 292936"/>
                <a:gd name="connsiteX7" fmla="*/ 0 w 315180"/>
                <a:gd name="connsiteY7" fmla="*/ 41089 h 292936"/>
                <a:gd name="connsiteX0" fmla="*/ 0 w 315180"/>
                <a:gd name="connsiteY0" fmla="*/ 41089 h 292936"/>
                <a:gd name="connsiteX1" fmla="*/ 148881 w 315180"/>
                <a:gd name="connsiteY1" fmla="*/ 87939 h 292936"/>
                <a:gd name="connsiteX2" fmla="*/ 121996 w 315180"/>
                <a:gd name="connsiteY2" fmla="*/ 0 h 292936"/>
                <a:gd name="connsiteX3" fmla="*/ 315180 w 315180"/>
                <a:gd name="connsiteY3" fmla="*/ 176925 h 292936"/>
                <a:gd name="connsiteX4" fmla="*/ 207970 w 315180"/>
                <a:gd name="connsiteY4" fmla="*/ 292936 h 292936"/>
                <a:gd name="connsiteX5" fmla="*/ 177610 w 315180"/>
                <a:gd name="connsiteY5" fmla="*/ 201941 h 292936"/>
                <a:gd name="connsiteX6" fmla="*/ 34655 w 315180"/>
                <a:gd name="connsiteY6" fmla="*/ 163201 h 292936"/>
                <a:gd name="connsiteX7" fmla="*/ 0 w 315180"/>
                <a:gd name="connsiteY7" fmla="*/ 41089 h 292936"/>
                <a:gd name="connsiteX0" fmla="*/ 0 w 315180"/>
                <a:gd name="connsiteY0" fmla="*/ 41089 h 292936"/>
                <a:gd name="connsiteX1" fmla="*/ 148881 w 315180"/>
                <a:gd name="connsiteY1" fmla="*/ 87939 h 292936"/>
                <a:gd name="connsiteX2" fmla="*/ 121996 w 315180"/>
                <a:gd name="connsiteY2" fmla="*/ 0 h 292936"/>
                <a:gd name="connsiteX3" fmla="*/ 315180 w 315180"/>
                <a:gd name="connsiteY3" fmla="*/ 176925 h 292936"/>
                <a:gd name="connsiteX4" fmla="*/ 207970 w 315180"/>
                <a:gd name="connsiteY4" fmla="*/ 292936 h 292936"/>
                <a:gd name="connsiteX5" fmla="*/ 177610 w 315180"/>
                <a:gd name="connsiteY5" fmla="*/ 201941 h 292936"/>
                <a:gd name="connsiteX6" fmla="*/ 34655 w 315180"/>
                <a:gd name="connsiteY6" fmla="*/ 163201 h 292936"/>
                <a:gd name="connsiteX7" fmla="*/ 0 w 315180"/>
                <a:gd name="connsiteY7" fmla="*/ 41089 h 292936"/>
                <a:gd name="connsiteX0" fmla="*/ 0 w 315180"/>
                <a:gd name="connsiteY0" fmla="*/ 41089 h 292936"/>
                <a:gd name="connsiteX1" fmla="*/ 148881 w 315180"/>
                <a:gd name="connsiteY1" fmla="*/ 87939 h 292936"/>
                <a:gd name="connsiteX2" fmla="*/ 121996 w 315180"/>
                <a:gd name="connsiteY2" fmla="*/ 0 h 292936"/>
                <a:gd name="connsiteX3" fmla="*/ 315180 w 315180"/>
                <a:gd name="connsiteY3" fmla="*/ 176925 h 292936"/>
                <a:gd name="connsiteX4" fmla="*/ 207970 w 315180"/>
                <a:gd name="connsiteY4" fmla="*/ 292936 h 292936"/>
                <a:gd name="connsiteX5" fmla="*/ 177610 w 315180"/>
                <a:gd name="connsiteY5" fmla="*/ 201941 h 292936"/>
                <a:gd name="connsiteX6" fmla="*/ 34655 w 315180"/>
                <a:gd name="connsiteY6" fmla="*/ 163201 h 292936"/>
                <a:gd name="connsiteX7" fmla="*/ 0 w 315180"/>
                <a:gd name="connsiteY7" fmla="*/ 41089 h 292936"/>
                <a:gd name="connsiteX0" fmla="*/ 0 w 315180"/>
                <a:gd name="connsiteY0" fmla="*/ 41089 h 292936"/>
                <a:gd name="connsiteX1" fmla="*/ 148881 w 315180"/>
                <a:gd name="connsiteY1" fmla="*/ 87939 h 292936"/>
                <a:gd name="connsiteX2" fmla="*/ 121996 w 315180"/>
                <a:gd name="connsiteY2" fmla="*/ 0 h 292936"/>
                <a:gd name="connsiteX3" fmla="*/ 315180 w 315180"/>
                <a:gd name="connsiteY3" fmla="*/ 176925 h 292936"/>
                <a:gd name="connsiteX4" fmla="*/ 207970 w 315180"/>
                <a:gd name="connsiteY4" fmla="*/ 292936 h 292936"/>
                <a:gd name="connsiteX5" fmla="*/ 177610 w 315180"/>
                <a:gd name="connsiteY5" fmla="*/ 201941 h 292936"/>
                <a:gd name="connsiteX6" fmla="*/ 39191 w 315180"/>
                <a:gd name="connsiteY6" fmla="*/ 161750 h 292936"/>
                <a:gd name="connsiteX7" fmla="*/ 0 w 315180"/>
                <a:gd name="connsiteY7" fmla="*/ 41089 h 292936"/>
                <a:gd name="connsiteX0" fmla="*/ 0 w 315180"/>
                <a:gd name="connsiteY0" fmla="*/ 41089 h 292936"/>
                <a:gd name="connsiteX1" fmla="*/ 148881 w 315180"/>
                <a:gd name="connsiteY1" fmla="*/ 87939 h 292936"/>
                <a:gd name="connsiteX2" fmla="*/ 121996 w 315180"/>
                <a:gd name="connsiteY2" fmla="*/ 0 h 292936"/>
                <a:gd name="connsiteX3" fmla="*/ 315180 w 315180"/>
                <a:gd name="connsiteY3" fmla="*/ 176925 h 292936"/>
                <a:gd name="connsiteX4" fmla="*/ 207970 w 315180"/>
                <a:gd name="connsiteY4" fmla="*/ 292936 h 292936"/>
                <a:gd name="connsiteX5" fmla="*/ 177610 w 315180"/>
                <a:gd name="connsiteY5" fmla="*/ 201941 h 292936"/>
                <a:gd name="connsiteX6" fmla="*/ 34654 w 315180"/>
                <a:gd name="connsiteY6" fmla="*/ 163201 h 292936"/>
                <a:gd name="connsiteX7" fmla="*/ 0 w 315180"/>
                <a:gd name="connsiteY7" fmla="*/ 41089 h 292936"/>
                <a:gd name="connsiteX0" fmla="*/ 0 w 312187"/>
                <a:gd name="connsiteY0" fmla="*/ 42632 h 292936"/>
                <a:gd name="connsiteX1" fmla="*/ 145888 w 312187"/>
                <a:gd name="connsiteY1" fmla="*/ 87939 h 292936"/>
                <a:gd name="connsiteX2" fmla="*/ 119003 w 312187"/>
                <a:gd name="connsiteY2" fmla="*/ 0 h 292936"/>
                <a:gd name="connsiteX3" fmla="*/ 312187 w 312187"/>
                <a:gd name="connsiteY3" fmla="*/ 176925 h 292936"/>
                <a:gd name="connsiteX4" fmla="*/ 204977 w 312187"/>
                <a:gd name="connsiteY4" fmla="*/ 292936 h 292936"/>
                <a:gd name="connsiteX5" fmla="*/ 174617 w 312187"/>
                <a:gd name="connsiteY5" fmla="*/ 201941 h 292936"/>
                <a:gd name="connsiteX6" fmla="*/ 31661 w 312187"/>
                <a:gd name="connsiteY6" fmla="*/ 163201 h 292936"/>
                <a:gd name="connsiteX7" fmla="*/ 0 w 312187"/>
                <a:gd name="connsiteY7" fmla="*/ 42632 h 292936"/>
                <a:gd name="connsiteX0" fmla="*/ 0 w 312187"/>
                <a:gd name="connsiteY0" fmla="*/ 42632 h 292936"/>
                <a:gd name="connsiteX1" fmla="*/ 145888 w 312187"/>
                <a:gd name="connsiteY1" fmla="*/ 87939 h 292936"/>
                <a:gd name="connsiteX2" fmla="*/ 119003 w 312187"/>
                <a:gd name="connsiteY2" fmla="*/ 0 h 292936"/>
                <a:gd name="connsiteX3" fmla="*/ 312187 w 312187"/>
                <a:gd name="connsiteY3" fmla="*/ 176925 h 292936"/>
                <a:gd name="connsiteX4" fmla="*/ 204977 w 312187"/>
                <a:gd name="connsiteY4" fmla="*/ 292936 h 292936"/>
                <a:gd name="connsiteX5" fmla="*/ 174617 w 312187"/>
                <a:gd name="connsiteY5" fmla="*/ 201941 h 292936"/>
                <a:gd name="connsiteX6" fmla="*/ 38465 w 312187"/>
                <a:gd name="connsiteY6" fmla="*/ 161026 h 292936"/>
                <a:gd name="connsiteX7" fmla="*/ 0 w 312187"/>
                <a:gd name="connsiteY7" fmla="*/ 42632 h 292936"/>
                <a:gd name="connsiteX0" fmla="*/ 0 w 304657"/>
                <a:gd name="connsiteY0" fmla="*/ 42724 h 292936"/>
                <a:gd name="connsiteX1" fmla="*/ 138358 w 304657"/>
                <a:gd name="connsiteY1" fmla="*/ 87939 h 292936"/>
                <a:gd name="connsiteX2" fmla="*/ 111473 w 304657"/>
                <a:gd name="connsiteY2" fmla="*/ 0 h 292936"/>
                <a:gd name="connsiteX3" fmla="*/ 304657 w 304657"/>
                <a:gd name="connsiteY3" fmla="*/ 176925 h 292936"/>
                <a:gd name="connsiteX4" fmla="*/ 197447 w 304657"/>
                <a:gd name="connsiteY4" fmla="*/ 292936 h 292936"/>
                <a:gd name="connsiteX5" fmla="*/ 167087 w 304657"/>
                <a:gd name="connsiteY5" fmla="*/ 201941 h 292936"/>
                <a:gd name="connsiteX6" fmla="*/ 30935 w 304657"/>
                <a:gd name="connsiteY6" fmla="*/ 161026 h 292936"/>
                <a:gd name="connsiteX7" fmla="*/ 0 w 304657"/>
                <a:gd name="connsiteY7" fmla="*/ 42724 h 292936"/>
                <a:gd name="connsiteX0" fmla="*/ 0 w 304657"/>
                <a:gd name="connsiteY0" fmla="*/ 42724 h 292936"/>
                <a:gd name="connsiteX1" fmla="*/ 138358 w 304657"/>
                <a:gd name="connsiteY1" fmla="*/ 87939 h 292936"/>
                <a:gd name="connsiteX2" fmla="*/ 111473 w 304657"/>
                <a:gd name="connsiteY2" fmla="*/ 0 h 292936"/>
                <a:gd name="connsiteX3" fmla="*/ 304657 w 304657"/>
                <a:gd name="connsiteY3" fmla="*/ 176925 h 292936"/>
                <a:gd name="connsiteX4" fmla="*/ 197447 w 304657"/>
                <a:gd name="connsiteY4" fmla="*/ 292936 h 292936"/>
                <a:gd name="connsiteX5" fmla="*/ 167087 w 304657"/>
                <a:gd name="connsiteY5" fmla="*/ 201941 h 292936"/>
                <a:gd name="connsiteX6" fmla="*/ 37740 w 304657"/>
                <a:gd name="connsiteY6" fmla="*/ 158851 h 292936"/>
                <a:gd name="connsiteX7" fmla="*/ 0 w 304657"/>
                <a:gd name="connsiteY7" fmla="*/ 42724 h 292936"/>
                <a:gd name="connsiteX0" fmla="*/ 0 w 304657"/>
                <a:gd name="connsiteY0" fmla="*/ 42724 h 292936"/>
                <a:gd name="connsiteX1" fmla="*/ 138358 w 304657"/>
                <a:gd name="connsiteY1" fmla="*/ 87939 h 292936"/>
                <a:gd name="connsiteX2" fmla="*/ 111473 w 304657"/>
                <a:gd name="connsiteY2" fmla="*/ 0 h 292936"/>
                <a:gd name="connsiteX3" fmla="*/ 304657 w 304657"/>
                <a:gd name="connsiteY3" fmla="*/ 176925 h 292936"/>
                <a:gd name="connsiteX4" fmla="*/ 197447 w 304657"/>
                <a:gd name="connsiteY4" fmla="*/ 292936 h 292936"/>
                <a:gd name="connsiteX5" fmla="*/ 167087 w 304657"/>
                <a:gd name="connsiteY5" fmla="*/ 201941 h 292936"/>
                <a:gd name="connsiteX6" fmla="*/ 33204 w 304657"/>
                <a:gd name="connsiteY6" fmla="*/ 160302 h 292936"/>
                <a:gd name="connsiteX7" fmla="*/ 0 w 304657"/>
                <a:gd name="connsiteY7" fmla="*/ 42724 h 292936"/>
                <a:gd name="connsiteX0" fmla="*/ 0 w 304657"/>
                <a:gd name="connsiteY0" fmla="*/ 42724 h 292936"/>
                <a:gd name="connsiteX1" fmla="*/ 138358 w 304657"/>
                <a:gd name="connsiteY1" fmla="*/ 87939 h 292936"/>
                <a:gd name="connsiteX2" fmla="*/ 111473 w 304657"/>
                <a:gd name="connsiteY2" fmla="*/ 0 h 292936"/>
                <a:gd name="connsiteX3" fmla="*/ 304657 w 304657"/>
                <a:gd name="connsiteY3" fmla="*/ 176925 h 292936"/>
                <a:gd name="connsiteX4" fmla="*/ 197447 w 304657"/>
                <a:gd name="connsiteY4" fmla="*/ 292936 h 292936"/>
                <a:gd name="connsiteX5" fmla="*/ 167087 w 304657"/>
                <a:gd name="connsiteY5" fmla="*/ 201941 h 292936"/>
                <a:gd name="connsiteX6" fmla="*/ 33204 w 304657"/>
                <a:gd name="connsiteY6" fmla="*/ 160302 h 292936"/>
                <a:gd name="connsiteX7" fmla="*/ 0 w 304657"/>
                <a:gd name="connsiteY7" fmla="*/ 42724 h 292936"/>
                <a:gd name="connsiteX0" fmla="*/ 0 w 304657"/>
                <a:gd name="connsiteY0" fmla="*/ 42724 h 295112"/>
                <a:gd name="connsiteX1" fmla="*/ 138358 w 304657"/>
                <a:gd name="connsiteY1" fmla="*/ 87939 h 295112"/>
                <a:gd name="connsiteX2" fmla="*/ 111473 w 304657"/>
                <a:gd name="connsiteY2" fmla="*/ 0 h 295112"/>
                <a:gd name="connsiteX3" fmla="*/ 304657 w 304657"/>
                <a:gd name="connsiteY3" fmla="*/ 176925 h 295112"/>
                <a:gd name="connsiteX4" fmla="*/ 190642 w 304657"/>
                <a:gd name="connsiteY4" fmla="*/ 295112 h 295112"/>
                <a:gd name="connsiteX5" fmla="*/ 167087 w 304657"/>
                <a:gd name="connsiteY5" fmla="*/ 201941 h 295112"/>
                <a:gd name="connsiteX6" fmla="*/ 33204 w 304657"/>
                <a:gd name="connsiteY6" fmla="*/ 160302 h 295112"/>
                <a:gd name="connsiteX7" fmla="*/ 0 w 304657"/>
                <a:gd name="connsiteY7" fmla="*/ 42724 h 295112"/>
                <a:gd name="connsiteX0" fmla="*/ 0 w 304657"/>
                <a:gd name="connsiteY0" fmla="*/ 42724 h 292211"/>
                <a:gd name="connsiteX1" fmla="*/ 138358 w 304657"/>
                <a:gd name="connsiteY1" fmla="*/ 87939 h 292211"/>
                <a:gd name="connsiteX2" fmla="*/ 111473 w 304657"/>
                <a:gd name="connsiteY2" fmla="*/ 0 h 292211"/>
                <a:gd name="connsiteX3" fmla="*/ 304657 w 304657"/>
                <a:gd name="connsiteY3" fmla="*/ 176925 h 292211"/>
                <a:gd name="connsiteX4" fmla="*/ 199715 w 304657"/>
                <a:gd name="connsiteY4" fmla="*/ 292211 h 292211"/>
                <a:gd name="connsiteX5" fmla="*/ 167087 w 304657"/>
                <a:gd name="connsiteY5" fmla="*/ 201941 h 292211"/>
                <a:gd name="connsiteX6" fmla="*/ 33204 w 304657"/>
                <a:gd name="connsiteY6" fmla="*/ 160302 h 292211"/>
                <a:gd name="connsiteX7" fmla="*/ 0 w 304657"/>
                <a:gd name="connsiteY7" fmla="*/ 42724 h 292211"/>
                <a:gd name="connsiteX0" fmla="*/ 0 w 304657"/>
                <a:gd name="connsiteY0" fmla="*/ 42724 h 294388"/>
                <a:gd name="connsiteX1" fmla="*/ 138358 w 304657"/>
                <a:gd name="connsiteY1" fmla="*/ 87939 h 294388"/>
                <a:gd name="connsiteX2" fmla="*/ 111473 w 304657"/>
                <a:gd name="connsiteY2" fmla="*/ 0 h 294388"/>
                <a:gd name="connsiteX3" fmla="*/ 304657 w 304657"/>
                <a:gd name="connsiteY3" fmla="*/ 176925 h 294388"/>
                <a:gd name="connsiteX4" fmla="*/ 192911 w 304657"/>
                <a:gd name="connsiteY4" fmla="*/ 294388 h 294388"/>
                <a:gd name="connsiteX5" fmla="*/ 167087 w 304657"/>
                <a:gd name="connsiteY5" fmla="*/ 201941 h 294388"/>
                <a:gd name="connsiteX6" fmla="*/ 33204 w 304657"/>
                <a:gd name="connsiteY6" fmla="*/ 160302 h 294388"/>
                <a:gd name="connsiteX7" fmla="*/ 0 w 304657"/>
                <a:gd name="connsiteY7" fmla="*/ 42724 h 294388"/>
                <a:gd name="connsiteX0" fmla="*/ 0 w 304657"/>
                <a:gd name="connsiteY0" fmla="*/ 42724 h 292212"/>
                <a:gd name="connsiteX1" fmla="*/ 138358 w 304657"/>
                <a:gd name="connsiteY1" fmla="*/ 87939 h 292212"/>
                <a:gd name="connsiteX2" fmla="*/ 111473 w 304657"/>
                <a:gd name="connsiteY2" fmla="*/ 0 h 292212"/>
                <a:gd name="connsiteX3" fmla="*/ 304657 w 304657"/>
                <a:gd name="connsiteY3" fmla="*/ 176925 h 292212"/>
                <a:gd name="connsiteX4" fmla="*/ 199716 w 304657"/>
                <a:gd name="connsiteY4" fmla="*/ 292212 h 292212"/>
                <a:gd name="connsiteX5" fmla="*/ 167087 w 304657"/>
                <a:gd name="connsiteY5" fmla="*/ 201941 h 292212"/>
                <a:gd name="connsiteX6" fmla="*/ 33204 w 304657"/>
                <a:gd name="connsiteY6" fmla="*/ 160302 h 292212"/>
                <a:gd name="connsiteX7" fmla="*/ 0 w 304657"/>
                <a:gd name="connsiteY7" fmla="*/ 42724 h 292212"/>
                <a:gd name="connsiteX0" fmla="*/ 0 w 304657"/>
                <a:gd name="connsiteY0" fmla="*/ 42724 h 292120"/>
                <a:gd name="connsiteX1" fmla="*/ 138358 w 304657"/>
                <a:gd name="connsiteY1" fmla="*/ 87939 h 292120"/>
                <a:gd name="connsiteX2" fmla="*/ 111473 w 304657"/>
                <a:gd name="connsiteY2" fmla="*/ 0 h 292120"/>
                <a:gd name="connsiteX3" fmla="*/ 304657 w 304657"/>
                <a:gd name="connsiteY3" fmla="*/ 176925 h 292120"/>
                <a:gd name="connsiteX4" fmla="*/ 192187 w 304657"/>
                <a:gd name="connsiteY4" fmla="*/ 292120 h 292120"/>
                <a:gd name="connsiteX5" fmla="*/ 167087 w 304657"/>
                <a:gd name="connsiteY5" fmla="*/ 201941 h 292120"/>
                <a:gd name="connsiteX6" fmla="*/ 33204 w 304657"/>
                <a:gd name="connsiteY6" fmla="*/ 160302 h 292120"/>
                <a:gd name="connsiteX7" fmla="*/ 0 w 304657"/>
                <a:gd name="connsiteY7" fmla="*/ 42724 h 292120"/>
                <a:gd name="connsiteX0" fmla="*/ 0 w 304657"/>
                <a:gd name="connsiteY0" fmla="*/ 42724 h 286134"/>
                <a:gd name="connsiteX1" fmla="*/ 138358 w 304657"/>
                <a:gd name="connsiteY1" fmla="*/ 87939 h 286134"/>
                <a:gd name="connsiteX2" fmla="*/ 111473 w 304657"/>
                <a:gd name="connsiteY2" fmla="*/ 0 h 286134"/>
                <a:gd name="connsiteX3" fmla="*/ 304657 w 304657"/>
                <a:gd name="connsiteY3" fmla="*/ 176925 h 286134"/>
                <a:gd name="connsiteX4" fmla="*/ 195272 w 304657"/>
                <a:gd name="connsiteY4" fmla="*/ 286134 h 286134"/>
                <a:gd name="connsiteX5" fmla="*/ 167087 w 304657"/>
                <a:gd name="connsiteY5" fmla="*/ 201941 h 286134"/>
                <a:gd name="connsiteX6" fmla="*/ 33204 w 304657"/>
                <a:gd name="connsiteY6" fmla="*/ 160302 h 286134"/>
                <a:gd name="connsiteX7" fmla="*/ 0 w 304657"/>
                <a:gd name="connsiteY7" fmla="*/ 42724 h 286134"/>
                <a:gd name="connsiteX0" fmla="*/ 0 w 304657"/>
                <a:gd name="connsiteY0" fmla="*/ 42724 h 286134"/>
                <a:gd name="connsiteX1" fmla="*/ 138358 w 304657"/>
                <a:gd name="connsiteY1" fmla="*/ 87939 h 286134"/>
                <a:gd name="connsiteX2" fmla="*/ 111473 w 304657"/>
                <a:gd name="connsiteY2" fmla="*/ 0 h 286134"/>
                <a:gd name="connsiteX3" fmla="*/ 304657 w 304657"/>
                <a:gd name="connsiteY3" fmla="*/ 176925 h 286134"/>
                <a:gd name="connsiteX4" fmla="*/ 195272 w 304657"/>
                <a:gd name="connsiteY4" fmla="*/ 286134 h 286134"/>
                <a:gd name="connsiteX5" fmla="*/ 173074 w 304657"/>
                <a:gd name="connsiteY5" fmla="*/ 205027 h 286134"/>
                <a:gd name="connsiteX6" fmla="*/ 33204 w 304657"/>
                <a:gd name="connsiteY6" fmla="*/ 160302 h 286134"/>
                <a:gd name="connsiteX7" fmla="*/ 0 w 304657"/>
                <a:gd name="connsiteY7" fmla="*/ 42724 h 286134"/>
                <a:gd name="connsiteX0" fmla="*/ 0 w 304657"/>
                <a:gd name="connsiteY0" fmla="*/ 42724 h 283958"/>
                <a:gd name="connsiteX1" fmla="*/ 138358 w 304657"/>
                <a:gd name="connsiteY1" fmla="*/ 87939 h 283958"/>
                <a:gd name="connsiteX2" fmla="*/ 111473 w 304657"/>
                <a:gd name="connsiteY2" fmla="*/ 0 h 283958"/>
                <a:gd name="connsiteX3" fmla="*/ 304657 w 304657"/>
                <a:gd name="connsiteY3" fmla="*/ 176925 h 283958"/>
                <a:gd name="connsiteX4" fmla="*/ 202077 w 304657"/>
                <a:gd name="connsiteY4" fmla="*/ 283958 h 283958"/>
                <a:gd name="connsiteX5" fmla="*/ 173074 w 304657"/>
                <a:gd name="connsiteY5" fmla="*/ 205027 h 283958"/>
                <a:gd name="connsiteX6" fmla="*/ 33204 w 304657"/>
                <a:gd name="connsiteY6" fmla="*/ 160302 h 283958"/>
                <a:gd name="connsiteX7" fmla="*/ 0 w 304657"/>
                <a:gd name="connsiteY7" fmla="*/ 42724 h 283958"/>
                <a:gd name="connsiteX0" fmla="*/ 0 w 304657"/>
                <a:gd name="connsiteY0" fmla="*/ 42724 h 283958"/>
                <a:gd name="connsiteX1" fmla="*/ 138358 w 304657"/>
                <a:gd name="connsiteY1" fmla="*/ 87939 h 283958"/>
                <a:gd name="connsiteX2" fmla="*/ 111473 w 304657"/>
                <a:gd name="connsiteY2" fmla="*/ 0 h 283958"/>
                <a:gd name="connsiteX3" fmla="*/ 304657 w 304657"/>
                <a:gd name="connsiteY3" fmla="*/ 176925 h 283958"/>
                <a:gd name="connsiteX4" fmla="*/ 202077 w 304657"/>
                <a:gd name="connsiteY4" fmla="*/ 283958 h 283958"/>
                <a:gd name="connsiteX5" fmla="*/ 173074 w 304657"/>
                <a:gd name="connsiteY5" fmla="*/ 205027 h 283958"/>
                <a:gd name="connsiteX6" fmla="*/ 33204 w 304657"/>
                <a:gd name="connsiteY6" fmla="*/ 160302 h 283958"/>
                <a:gd name="connsiteX7" fmla="*/ 0 w 304657"/>
                <a:gd name="connsiteY7" fmla="*/ 42724 h 283958"/>
                <a:gd name="connsiteX0" fmla="*/ 0 w 304657"/>
                <a:gd name="connsiteY0" fmla="*/ 42724 h 283140"/>
                <a:gd name="connsiteX1" fmla="*/ 138358 w 304657"/>
                <a:gd name="connsiteY1" fmla="*/ 87939 h 283140"/>
                <a:gd name="connsiteX2" fmla="*/ 111473 w 304657"/>
                <a:gd name="connsiteY2" fmla="*/ 0 h 283140"/>
                <a:gd name="connsiteX3" fmla="*/ 304657 w 304657"/>
                <a:gd name="connsiteY3" fmla="*/ 176925 h 283140"/>
                <a:gd name="connsiteX4" fmla="*/ 196816 w 304657"/>
                <a:gd name="connsiteY4" fmla="*/ 283140 h 283140"/>
                <a:gd name="connsiteX5" fmla="*/ 173074 w 304657"/>
                <a:gd name="connsiteY5" fmla="*/ 205027 h 283140"/>
                <a:gd name="connsiteX6" fmla="*/ 33204 w 304657"/>
                <a:gd name="connsiteY6" fmla="*/ 160302 h 283140"/>
                <a:gd name="connsiteX7" fmla="*/ 0 w 304657"/>
                <a:gd name="connsiteY7" fmla="*/ 42724 h 283140"/>
                <a:gd name="connsiteX0" fmla="*/ 0 w 304657"/>
                <a:gd name="connsiteY0" fmla="*/ 42724 h 283140"/>
                <a:gd name="connsiteX1" fmla="*/ 138358 w 304657"/>
                <a:gd name="connsiteY1" fmla="*/ 87939 h 283140"/>
                <a:gd name="connsiteX2" fmla="*/ 111473 w 304657"/>
                <a:gd name="connsiteY2" fmla="*/ 0 h 283140"/>
                <a:gd name="connsiteX3" fmla="*/ 304657 w 304657"/>
                <a:gd name="connsiteY3" fmla="*/ 176925 h 283140"/>
                <a:gd name="connsiteX4" fmla="*/ 196816 w 304657"/>
                <a:gd name="connsiteY4" fmla="*/ 283140 h 283140"/>
                <a:gd name="connsiteX5" fmla="*/ 173074 w 304657"/>
                <a:gd name="connsiteY5" fmla="*/ 205027 h 283140"/>
                <a:gd name="connsiteX6" fmla="*/ 33204 w 304657"/>
                <a:gd name="connsiteY6" fmla="*/ 160302 h 283140"/>
                <a:gd name="connsiteX7" fmla="*/ 0 w 304657"/>
                <a:gd name="connsiteY7" fmla="*/ 42724 h 283140"/>
                <a:gd name="connsiteX0" fmla="*/ 0 w 304657"/>
                <a:gd name="connsiteY0" fmla="*/ 42724 h 280147"/>
                <a:gd name="connsiteX1" fmla="*/ 138358 w 304657"/>
                <a:gd name="connsiteY1" fmla="*/ 87939 h 280147"/>
                <a:gd name="connsiteX2" fmla="*/ 111473 w 304657"/>
                <a:gd name="connsiteY2" fmla="*/ 0 h 280147"/>
                <a:gd name="connsiteX3" fmla="*/ 304657 w 304657"/>
                <a:gd name="connsiteY3" fmla="*/ 176925 h 280147"/>
                <a:gd name="connsiteX4" fmla="*/ 198358 w 304657"/>
                <a:gd name="connsiteY4" fmla="*/ 280147 h 280147"/>
                <a:gd name="connsiteX5" fmla="*/ 173074 w 304657"/>
                <a:gd name="connsiteY5" fmla="*/ 205027 h 280147"/>
                <a:gd name="connsiteX6" fmla="*/ 33204 w 304657"/>
                <a:gd name="connsiteY6" fmla="*/ 160302 h 280147"/>
                <a:gd name="connsiteX7" fmla="*/ 0 w 304657"/>
                <a:gd name="connsiteY7" fmla="*/ 42724 h 280147"/>
                <a:gd name="connsiteX0" fmla="*/ 0 w 304657"/>
                <a:gd name="connsiteY0" fmla="*/ 42724 h 286950"/>
                <a:gd name="connsiteX1" fmla="*/ 138358 w 304657"/>
                <a:gd name="connsiteY1" fmla="*/ 87939 h 286950"/>
                <a:gd name="connsiteX2" fmla="*/ 111473 w 304657"/>
                <a:gd name="connsiteY2" fmla="*/ 0 h 286950"/>
                <a:gd name="connsiteX3" fmla="*/ 304657 w 304657"/>
                <a:gd name="connsiteY3" fmla="*/ 176925 h 286950"/>
                <a:gd name="connsiteX4" fmla="*/ 200533 w 304657"/>
                <a:gd name="connsiteY4" fmla="*/ 286950 h 286950"/>
                <a:gd name="connsiteX5" fmla="*/ 173074 w 304657"/>
                <a:gd name="connsiteY5" fmla="*/ 205027 h 286950"/>
                <a:gd name="connsiteX6" fmla="*/ 33204 w 304657"/>
                <a:gd name="connsiteY6" fmla="*/ 160302 h 286950"/>
                <a:gd name="connsiteX7" fmla="*/ 0 w 304657"/>
                <a:gd name="connsiteY7" fmla="*/ 42724 h 286950"/>
                <a:gd name="connsiteX0" fmla="*/ 0 w 314449"/>
                <a:gd name="connsiteY0" fmla="*/ 42724 h 286950"/>
                <a:gd name="connsiteX1" fmla="*/ 138358 w 314449"/>
                <a:gd name="connsiteY1" fmla="*/ 87939 h 286950"/>
                <a:gd name="connsiteX2" fmla="*/ 111473 w 314449"/>
                <a:gd name="connsiteY2" fmla="*/ 0 h 286950"/>
                <a:gd name="connsiteX3" fmla="*/ 314449 w 314449"/>
                <a:gd name="connsiteY3" fmla="*/ 197127 h 286950"/>
                <a:gd name="connsiteX4" fmla="*/ 200533 w 314449"/>
                <a:gd name="connsiteY4" fmla="*/ 286950 h 286950"/>
                <a:gd name="connsiteX5" fmla="*/ 173074 w 314449"/>
                <a:gd name="connsiteY5" fmla="*/ 205027 h 286950"/>
                <a:gd name="connsiteX6" fmla="*/ 33204 w 314449"/>
                <a:gd name="connsiteY6" fmla="*/ 160302 h 286950"/>
                <a:gd name="connsiteX7" fmla="*/ 0 w 314449"/>
                <a:gd name="connsiteY7" fmla="*/ 42724 h 286950"/>
                <a:gd name="connsiteX0" fmla="*/ 0 w 320496"/>
                <a:gd name="connsiteY0" fmla="*/ 42724 h 286950"/>
                <a:gd name="connsiteX1" fmla="*/ 138358 w 320496"/>
                <a:gd name="connsiteY1" fmla="*/ 87939 h 286950"/>
                <a:gd name="connsiteX2" fmla="*/ 111473 w 320496"/>
                <a:gd name="connsiteY2" fmla="*/ 0 h 286950"/>
                <a:gd name="connsiteX3" fmla="*/ 320496 w 320496"/>
                <a:gd name="connsiteY3" fmla="*/ 195193 h 286950"/>
                <a:gd name="connsiteX4" fmla="*/ 200533 w 320496"/>
                <a:gd name="connsiteY4" fmla="*/ 286950 h 286950"/>
                <a:gd name="connsiteX5" fmla="*/ 173074 w 320496"/>
                <a:gd name="connsiteY5" fmla="*/ 205027 h 286950"/>
                <a:gd name="connsiteX6" fmla="*/ 33204 w 320496"/>
                <a:gd name="connsiteY6" fmla="*/ 160302 h 286950"/>
                <a:gd name="connsiteX7" fmla="*/ 0 w 320496"/>
                <a:gd name="connsiteY7" fmla="*/ 42724 h 286950"/>
                <a:gd name="connsiteX0" fmla="*/ 0 w 320496"/>
                <a:gd name="connsiteY0" fmla="*/ 42724 h 286950"/>
                <a:gd name="connsiteX1" fmla="*/ 138358 w 320496"/>
                <a:gd name="connsiteY1" fmla="*/ 87939 h 286950"/>
                <a:gd name="connsiteX2" fmla="*/ 111473 w 320496"/>
                <a:gd name="connsiteY2" fmla="*/ 0 h 286950"/>
                <a:gd name="connsiteX3" fmla="*/ 320496 w 320496"/>
                <a:gd name="connsiteY3" fmla="*/ 195193 h 286950"/>
                <a:gd name="connsiteX4" fmla="*/ 200533 w 320496"/>
                <a:gd name="connsiteY4" fmla="*/ 286950 h 286950"/>
                <a:gd name="connsiteX5" fmla="*/ 173074 w 320496"/>
                <a:gd name="connsiteY5" fmla="*/ 205027 h 286950"/>
                <a:gd name="connsiteX6" fmla="*/ 30179 w 320496"/>
                <a:gd name="connsiteY6" fmla="*/ 161269 h 286950"/>
                <a:gd name="connsiteX7" fmla="*/ 0 w 320496"/>
                <a:gd name="connsiteY7" fmla="*/ 42724 h 286950"/>
                <a:gd name="connsiteX0" fmla="*/ 0 w 320496"/>
                <a:gd name="connsiteY0" fmla="*/ 42724 h 286950"/>
                <a:gd name="connsiteX1" fmla="*/ 131553 w 320496"/>
                <a:gd name="connsiteY1" fmla="*/ 90115 h 286950"/>
                <a:gd name="connsiteX2" fmla="*/ 111473 w 320496"/>
                <a:gd name="connsiteY2" fmla="*/ 0 h 286950"/>
                <a:gd name="connsiteX3" fmla="*/ 320496 w 320496"/>
                <a:gd name="connsiteY3" fmla="*/ 195193 h 286950"/>
                <a:gd name="connsiteX4" fmla="*/ 200533 w 320496"/>
                <a:gd name="connsiteY4" fmla="*/ 286950 h 286950"/>
                <a:gd name="connsiteX5" fmla="*/ 173074 w 320496"/>
                <a:gd name="connsiteY5" fmla="*/ 205027 h 286950"/>
                <a:gd name="connsiteX6" fmla="*/ 30179 w 320496"/>
                <a:gd name="connsiteY6" fmla="*/ 161269 h 286950"/>
                <a:gd name="connsiteX7" fmla="*/ 0 w 320496"/>
                <a:gd name="connsiteY7" fmla="*/ 42724 h 286950"/>
                <a:gd name="connsiteX0" fmla="*/ 0 w 320496"/>
                <a:gd name="connsiteY0" fmla="*/ 42724 h 286950"/>
                <a:gd name="connsiteX1" fmla="*/ 131553 w 320496"/>
                <a:gd name="connsiteY1" fmla="*/ 90115 h 286950"/>
                <a:gd name="connsiteX2" fmla="*/ 111473 w 320496"/>
                <a:gd name="connsiteY2" fmla="*/ 0 h 286950"/>
                <a:gd name="connsiteX3" fmla="*/ 320496 w 320496"/>
                <a:gd name="connsiteY3" fmla="*/ 195193 h 286950"/>
                <a:gd name="connsiteX4" fmla="*/ 200533 w 320496"/>
                <a:gd name="connsiteY4" fmla="*/ 286950 h 286950"/>
                <a:gd name="connsiteX5" fmla="*/ 156565 w 320496"/>
                <a:gd name="connsiteY5" fmla="*/ 200306 h 286950"/>
                <a:gd name="connsiteX6" fmla="*/ 30179 w 320496"/>
                <a:gd name="connsiteY6" fmla="*/ 161269 h 286950"/>
                <a:gd name="connsiteX7" fmla="*/ 0 w 320496"/>
                <a:gd name="connsiteY7" fmla="*/ 42724 h 286950"/>
                <a:gd name="connsiteX0" fmla="*/ 0 w 320496"/>
                <a:gd name="connsiteY0" fmla="*/ 42724 h 291302"/>
                <a:gd name="connsiteX1" fmla="*/ 131553 w 320496"/>
                <a:gd name="connsiteY1" fmla="*/ 90115 h 291302"/>
                <a:gd name="connsiteX2" fmla="*/ 111473 w 320496"/>
                <a:gd name="connsiteY2" fmla="*/ 0 h 291302"/>
                <a:gd name="connsiteX3" fmla="*/ 320496 w 320496"/>
                <a:gd name="connsiteY3" fmla="*/ 195193 h 291302"/>
                <a:gd name="connsiteX4" fmla="*/ 186924 w 320496"/>
                <a:gd name="connsiteY4" fmla="*/ 291302 h 291302"/>
                <a:gd name="connsiteX5" fmla="*/ 156565 w 320496"/>
                <a:gd name="connsiteY5" fmla="*/ 200306 h 291302"/>
                <a:gd name="connsiteX6" fmla="*/ 30179 w 320496"/>
                <a:gd name="connsiteY6" fmla="*/ 161269 h 291302"/>
                <a:gd name="connsiteX7" fmla="*/ 0 w 320496"/>
                <a:gd name="connsiteY7" fmla="*/ 42724 h 291302"/>
                <a:gd name="connsiteX0" fmla="*/ 0 w 320496"/>
                <a:gd name="connsiteY0" fmla="*/ 42724 h 291302"/>
                <a:gd name="connsiteX1" fmla="*/ 131553 w 320496"/>
                <a:gd name="connsiteY1" fmla="*/ 90115 h 291302"/>
                <a:gd name="connsiteX2" fmla="*/ 111473 w 320496"/>
                <a:gd name="connsiteY2" fmla="*/ 0 h 291302"/>
                <a:gd name="connsiteX3" fmla="*/ 320496 w 320496"/>
                <a:gd name="connsiteY3" fmla="*/ 195193 h 291302"/>
                <a:gd name="connsiteX4" fmla="*/ 186924 w 320496"/>
                <a:gd name="connsiteY4" fmla="*/ 291302 h 291302"/>
                <a:gd name="connsiteX5" fmla="*/ 162551 w 320496"/>
                <a:gd name="connsiteY5" fmla="*/ 203392 h 291302"/>
                <a:gd name="connsiteX6" fmla="*/ 30179 w 320496"/>
                <a:gd name="connsiteY6" fmla="*/ 161269 h 291302"/>
                <a:gd name="connsiteX7" fmla="*/ 0 w 320496"/>
                <a:gd name="connsiteY7" fmla="*/ 42724 h 291302"/>
                <a:gd name="connsiteX0" fmla="*/ 0 w 320496"/>
                <a:gd name="connsiteY0" fmla="*/ 42724 h 291302"/>
                <a:gd name="connsiteX1" fmla="*/ 133820 w 320496"/>
                <a:gd name="connsiteY1" fmla="*/ 89390 h 291302"/>
                <a:gd name="connsiteX2" fmla="*/ 111473 w 320496"/>
                <a:gd name="connsiteY2" fmla="*/ 0 h 291302"/>
                <a:gd name="connsiteX3" fmla="*/ 320496 w 320496"/>
                <a:gd name="connsiteY3" fmla="*/ 195193 h 291302"/>
                <a:gd name="connsiteX4" fmla="*/ 186924 w 320496"/>
                <a:gd name="connsiteY4" fmla="*/ 291302 h 291302"/>
                <a:gd name="connsiteX5" fmla="*/ 162551 w 320496"/>
                <a:gd name="connsiteY5" fmla="*/ 203392 h 291302"/>
                <a:gd name="connsiteX6" fmla="*/ 30179 w 320496"/>
                <a:gd name="connsiteY6" fmla="*/ 161269 h 291302"/>
                <a:gd name="connsiteX7" fmla="*/ 0 w 320496"/>
                <a:gd name="connsiteY7" fmla="*/ 42724 h 291302"/>
                <a:gd name="connsiteX0" fmla="*/ 0 w 320496"/>
                <a:gd name="connsiteY0" fmla="*/ 37463 h 286041"/>
                <a:gd name="connsiteX1" fmla="*/ 133820 w 320496"/>
                <a:gd name="connsiteY1" fmla="*/ 84129 h 286041"/>
                <a:gd name="connsiteX2" fmla="*/ 110656 w 320496"/>
                <a:gd name="connsiteY2" fmla="*/ 0 h 286041"/>
                <a:gd name="connsiteX3" fmla="*/ 320496 w 320496"/>
                <a:gd name="connsiteY3" fmla="*/ 189932 h 286041"/>
                <a:gd name="connsiteX4" fmla="*/ 186924 w 320496"/>
                <a:gd name="connsiteY4" fmla="*/ 286041 h 286041"/>
                <a:gd name="connsiteX5" fmla="*/ 162551 w 320496"/>
                <a:gd name="connsiteY5" fmla="*/ 198131 h 286041"/>
                <a:gd name="connsiteX6" fmla="*/ 30179 w 320496"/>
                <a:gd name="connsiteY6" fmla="*/ 156008 h 286041"/>
                <a:gd name="connsiteX7" fmla="*/ 0 w 320496"/>
                <a:gd name="connsiteY7" fmla="*/ 37463 h 286041"/>
                <a:gd name="connsiteX0" fmla="*/ 0 w 320496"/>
                <a:gd name="connsiteY0" fmla="*/ 38188 h 286766"/>
                <a:gd name="connsiteX1" fmla="*/ 133820 w 320496"/>
                <a:gd name="connsiteY1" fmla="*/ 84854 h 286766"/>
                <a:gd name="connsiteX2" fmla="*/ 112924 w 320496"/>
                <a:gd name="connsiteY2" fmla="*/ 0 h 286766"/>
                <a:gd name="connsiteX3" fmla="*/ 320496 w 320496"/>
                <a:gd name="connsiteY3" fmla="*/ 190657 h 286766"/>
                <a:gd name="connsiteX4" fmla="*/ 186924 w 320496"/>
                <a:gd name="connsiteY4" fmla="*/ 286766 h 286766"/>
                <a:gd name="connsiteX5" fmla="*/ 162551 w 320496"/>
                <a:gd name="connsiteY5" fmla="*/ 198856 h 286766"/>
                <a:gd name="connsiteX6" fmla="*/ 30179 w 320496"/>
                <a:gd name="connsiteY6" fmla="*/ 156733 h 286766"/>
                <a:gd name="connsiteX7" fmla="*/ 0 w 320496"/>
                <a:gd name="connsiteY7" fmla="*/ 38188 h 286766"/>
                <a:gd name="connsiteX0" fmla="*/ 0 w 320496"/>
                <a:gd name="connsiteY0" fmla="*/ 32202 h 280780"/>
                <a:gd name="connsiteX1" fmla="*/ 133820 w 320496"/>
                <a:gd name="connsiteY1" fmla="*/ 78868 h 280780"/>
                <a:gd name="connsiteX2" fmla="*/ 109838 w 320496"/>
                <a:gd name="connsiteY2" fmla="*/ 0 h 280780"/>
                <a:gd name="connsiteX3" fmla="*/ 320496 w 320496"/>
                <a:gd name="connsiteY3" fmla="*/ 184671 h 280780"/>
                <a:gd name="connsiteX4" fmla="*/ 186924 w 320496"/>
                <a:gd name="connsiteY4" fmla="*/ 280780 h 280780"/>
                <a:gd name="connsiteX5" fmla="*/ 162551 w 320496"/>
                <a:gd name="connsiteY5" fmla="*/ 192870 h 280780"/>
                <a:gd name="connsiteX6" fmla="*/ 30179 w 320496"/>
                <a:gd name="connsiteY6" fmla="*/ 150747 h 280780"/>
                <a:gd name="connsiteX7" fmla="*/ 0 w 320496"/>
                <a:gd name="connsiteY7" fmla="*/ 32202 h 280780"/>
                <a:gd name="connsiteX0" fmla="*/ 0 w 320496"/>
                <a:gd name="connsiteY0" fmla="*/ 30658 h 279236"/>
                <a:gd name="connsiteX1" fmla="*/ 133820 w 320496"/>
                <a:gd name="connsiteY1" fmla="*/ 77324 h 279236"/>
                <a:gd name="connsiteX2" fmla="*/ 112831 w 320496"/>
                <a:gd name="connsiteY2" fmla="*/ 0 h 279236"/>
                <a:gd name="connsiteX3" fmla="*/ 320496 w 320496"/>
                <a:gd name="connsiteY3" fmla="*/ 183127 h 279236"/>
                <a:gd name="connsiteX4" fmla="*/ 186924 w 320496"/>
                <a:gd name="connsiteY4" fmla="*/ 279236 h 279236"/>
                <a:gd name="connsiteX5" fmla="*/ 162551 w 320496"/>
                <a:gd name="connsiteY5" fmla="*/ 191326 h 279236"/>
                <a:gd name="connsiteX6" fmla="*/ 30179 w 320496"/>
                <a:gd name="connsiteY6" fmla="*/ 149203 h 279236"/>
                <a:gd name="connsiteX7" fmla="*/ 0 w 320496"/>
                <a:gd name="connsiteY7" fmla="*/ 30658 h 279236"/>
                <a:gd name="connsiteX0" fmla="*/ 0 w 320496"/>
                <a:gd name="connsiteY0" fmla="*/ 30658 h 279236"/>
                <a:gd name="connsiteX1" fmla="*/ 130827 w 320496"/>
                <a:gd name="connsiteY1" fmla="*/ 75781 h 279236"/>
                <a:gd name="connsiteX2" fmla="*/ 112831 w 320496"/>
                <a:gd name="connsiteY2" fmla="*/ 0 h 279236"/>
                <a:gd name="connsiteX3" fmla="*/ 320496 w 320496"/>
                <a:gd name="connsiteY3" fmla="*/ 183127 h 279236"/>
                <a:gd name="connsiteX4" fmla="*/ 186924 w 320496"/>
                <a:gd name="connsiteY4" fmla="*/ 279236 h 279236"/>
                <a:gd name="connsiteX5" fmla="*/ 162551 w 320496"/>
                <a:gd name="connsiteY5" fmla="*/ 191326 h 279236"/>
                <a:gd name="connsiteX6" fmla="*/ 30179 w 320496"/>
                <a:gd name="connsiteY6" fmla="*/ 149203 h 279236"/>
                <a:gd name="connsiteX7" fmla="*/ 0 w 320496"/>
                <a:gd name="connsiteY7" fmla="*/ 30658 h 279236"/>
                <a:gd name="connsiteX0" fmla="*/ 0 w 320496"/>
                <a:gd name="connsiteY0" fmla="*/ 29933 h 278511"/>
                <a:gd name="connsiteX1" fmla="*/ 130827 w 320496"/>
                <a:gd name="connsiteY1" fmla="*/ 75056 h 278511"/>
                <a:gd name="connsiteX2" fmla="*/ 110563 w 320496"/>
                <a:gd name="connsiteY2" fmla="*/ 0 h 278511"/>
                <a:gd name="connsiteX3" fmla="*/ 320496 w 320496"/>
                <a:gd name="connsiteY3" fmla="*/ 182402 h 278511"/>
                <a:gd name="connsiteX4" fmla="*/ 186924 w 320496"/>
                <a:gd name="connsiteY4" fmla="*/ 278511 h 278511"/>
                <a:gd name="connsiteX5" fmla="*/ 162551 w 320496"/>
                <a:gd name="connsiteY5" fmla="*/ 190601 h 278511"/>
                <a:gd name="connsiteX6" fmla="*/ 30179 w 320496"/>
                <a:gd name="connsiteY6" fmla="*/ 148478 h 278511"/>
                <a:gd name="connsiteX7" fmla="*/ 0 w 320496"/>
                <a:gd name="connsiteY7" fmla="*/ 29933 h 27851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320496" h="278511">
                  <a:moveTo>
                    <a:pt x="0" y="29933"/>
                  </a:moveTo>
                  <a:lnTo>
                    <a:pt x="130827" y="75056"/>
                  </a:lnTo>
                  <a:lnTo>
                    <a:pt x="110563" y="0"/>
                  </a:lnTo>
                  <a:lnTo>
                    <a:pt x="320496" y="182402"/>
                  </a:lnTo>
                  <a:lnTo>
                    <a:pt x="186924" y="278511"/>
                  </a:lnTo>
                  <a:lnTo>
                    <a:pt x="162551" y="190601"/>
                  </a:lnTo>
                  <a:lnTo>
                    <a:pt x="30179" y="148478"/>
                  </a:lnTo>
                  <a:lnTo>
                    <a:pt x="0" y="29933"/>
                  </a:lnTo>
                  <a:close/>
                </a:path>
              </a:pathLst>
            </a:custGeom>
            <a:solidFill>
              <a:schemeClr val="tx2">
                <a:lumMod val="20000"/>
                <a:lumOff val="80000"/>
              </a:scheme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vert="eaVert" anchor="ctr"/>
            <a:lstStyle>
              <a:lvl1pPr eaLnBrk="0" hangingPunct="0"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  <a:defRPr/>
              </a:pPr>
              <a:endParaRPr lang="ru-RU" altLang="ru-RU" sz="1800" dirty="0" smtClean="0">
                <a:cs typeface="Arial" charset="0"/>
              </a:endParaRPr>
            </a:p>
          </p:txBody>
        </p:sp>
        <p:graphicFrame>
          <p:nvGraphicFramePr>
            <p:cNvPr id="12344" name="Объект 83"/>
            <p:cNvGraphicFramePr>
              <a:graphicFrameLocks noChangeAspect="1"/>
            </p:cNvGraphicFramePr>
            <p:nvPr/>
          </p:nvGraphicFramePr>
          <p:xfrm>
            <a:off x="130229" y="2899218"/>
            <a:ext cx="285728" cy="3428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796" name="Equation" r:id="rId17" imgW="190500" imgH="228600" progId="Equation.DSMT4">
                    <p:embed/>
                  </p:oleObj>
                </mc:Choice>
                <mc:Fallback>
                  <p:oleObj name="Equation" r:id="rId17" imgW="190500" imgH="228600" progId="Equation.DSMT4">
                    <p:embed/>
                    <p:pic>
                      <p:nvPicPr>
                        <p:cNvPr id="0" name="Объект 8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0229" y="2899218"/>
                          <a:ext cx="285728" cy="3428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6" name="AutoShape 14"/>
            <p:cNvSpPr>
              <a:spLocks noChangeArrowheads="1"/>
            </p:cNvSpPr>
            <p:nvPr/>
          </p:nvSpPr>
          <p:spPr bwMode="auto">
            <a:xfrm rot="5700000" flipH="1">
              <a:off x="1486137" y="4681044"/>
              <a:ext cx="146013" cy="146049"/>
            </a:xfrm>
            <a:prstGeom prst="rightArrow">
              <a:avLst>
                <a:gd name="adj1" fmla="val 40667"/>
                <a:gd name="adj2" fmla="val 61449"/>
              </a:avLst>
            </a:prstGeom>
            <a:solidFill>
              <a:schemeClr val="tx2">
                <a:lumMod val="20000"/>
                <a:lumOff val="80000"/>
              </a:scheme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rot="10800000" vert="eaVert" anchor="ctr"/>
            <a:lstStyle>
              <a:lvl1pPr eaLnBrk="0" hangingPunct="0"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  <a:defRPr/>
              </a:pPr>
              <a:endParaRPr lang="ru-RU" altLang="ru-RU" sz="1800" smtClean="0">
                <a:cs typeface="Arial" charset="0"/>
              </a:endParaRPr>
            </a:p>
          </p:txBody>
        </p:sp>
        <p:graphicFrame>
          <p:nvGraphicFramePr>
            <p:cNvPr id="12346" name="Объект 49"/>
            <p:cNvGraphicFramePr>
              <a:graphicFrameLocks noChangeAspect="1"/>
            </p:cNvGraphicFramePr>
            <p:nvPr/>
          </p:nvGraphicFramePr>
          <p:xfrm>
            <a:off x="1586068" y="4505911"/>
            <a:ext cx="285728" cy="3428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797" name="Equation" r:id="rId18" imgW="190500" imgH="228600" progId="Equation.DSMT4">
                    <p:embed/>
                  </p:oleObj>
                </mc:Choice>
                <mc:Fallback>
                  <p:oleObj name="Equation" r:id="rId18" imgW="190500" imgH="228600" progId="Equation.DSMT4">
                    <p:embed/>
                    <p:pic>
                      <p:nvPicPr>
                        <p:cNvPr id="0" name="Объект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6068" y="4505911"/>
                          <a:ext cx="285728" cy="3428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47" name="Объект 18"/>
            <p:cNvGraphicFramePr>
              <a:graphicFrameLocks noChangeAspect="1"/>
            </p:cNvGraphicFramePr>
            <p:nvPr/>
          </p:nvGraphicFramePr>
          <p:xfrm>
            <a:off x="698233" y="3281457"/>
            <a:ext cx="323684" cy="3427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798" name="Equation" r:id="rId19" imgW="215806" imgH="228501" progId="Equation.DSMT4">
                    <p:embed/>
                  </p:oleObj>
                </mc:Choice>
                <mc:Fallback>
                  <p:oleObj name="Equation" r:id="rId19" imgW="215806" imgH="228501" progId="Equation.DSMT4">
                    <p:embed/>
                    <p:pic>
                      <p:nvPicPr>
                        <p:cNvPr id="0" name="Объект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8233" y="3281457"/>
                          <a:ext cx="323684" cy="3427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9" name="AutoShape 14"/>
            <p:cNvSpPr>
              <a:spLocks noChangeArrowheads="1"/>
            </p:cNvSpPr>
            <p:nvPr/>
          </p:nvSpPr>
          <p:spPr bwMode="auto">
            <a:xfrm rot="17263840" flipH="1" flipV="1">
              <a:off x="984491" y="1790944"/>
              <a:ext cx="158710" cy="136524"/>
            </a:xfrm>
            <a:custGeom>
              <a:avLst/>
              <a:gdLst>
                <a:gd name="connsiteX0" fmla="*/ 0 w 299776"/>
                <a:gd name="connsiteY0" fmla="*/ 89866 h 302922"/>
                <a:gd name="connsiteX1" fmla="*/ 115567 w 299776"/>
                <a:gd name="connsiteY1" fmla="*/ 89866 h 302922"/>
                <a:gd name="connsiteX2" fmla="*/ 115567 w 299776"/>
                <a:gd name="connsiteY2" fmla="*/ 0 h 302922"/>
                <a:gd name="connsiteX3" fmla="*/ 299776 w 299776"/>
                <a:gd name="connsiteY3" fmla="*/ 151461 h 302922"/>
                <a:gd name="connsiteX4" fmla="*/ 115567 w 299776"/>
                <a:gd name="connsiteY4" fmla="*/ 302922 h 302922"/>
                <a:gd name="connsiteX5" fmla="*/ 115567 w 299776"/>
                <a:gd name="connsiteY5" fmla="*/ 213056 h 302922"/>
                <a:gd name="connsiteX6" fmla="*/ 0 w 299776"/>
                <a:gd name="connsiteY6" fmla="*/ 213056 h 302922"/>
                <a:gd name="connsiteX7" fmla="*/ 0 w 299776"/>
                <a:gd name="connsiteY7" fmla="*/ 89866 h 302922"/>
                <a:gd name="connsiteX0" fmla="*/ 0 w 299776"/>
                <a:gd name="connsiteY0" fmla="*/ 89866 h 298680"/>
                <a:gd name="connsiteX1" fmla="*/ 115567 w 299776"/>
                <a:gd name="connsiteY1" fmla="*/ 89866 h 298680"/>
                <a:gd name="connsiteX2" fmla="*/ 115567 w 299776"/>
                <a:gd name="connsiteY2" fmla="*/ 0 h 298680"/>
                <a:gd name="connsiteX3" fmla="*/ 299776 w 299776"/>
                <a:gd name="connsiteY3" fmla="*/ 151461 h 298680"/>
                <a:gd name="connsiteX4" fmla="*/ 199211 w 299776"/>
                <a:gd name="connsiteY4" fmla="*/ 298680 h 298680"/>
                <a:gd name="connsiteX5" fmla="*/ 115567 w 299776"/>
                <a:gd name="connsiteY5" fmla="*/ 213056 h 298680"/>
                <a:gd name="connsiteX6" fmla="*/ 0 w 299776"/>
                <a:gd name="connsiteY6" fmla="*/ 213056 h 298680"/>
                <a:gd name="connsiteX7" fmla="*/ 0 w 299776"/>
                <a:gd name="connsiteY7" fmla="*/ 89866 h 298680"/>
                <a:gd name="connsiteX0" fmla="*/ 0 w 299776"/>
                <a:gd name="connsiteY0" fmla="*/ 89866 h 298680"/>
                <a:gd name="connsiteX1" fmla="*/ 115567 w 299776"/>
                <a:gd name="connsiteY1" fmla="*/ 89866 h 298680"/>
                <a:gd name="connsiteX2" fmla="*/ 115567 w 299776"/>
                <a:gd name="connsiteY2" fmla="*/ 0 h 298680"/>
                <a:gd name="connsiteX3" fmla="*/ 299776 w 299776"/>
                <a:gd name="connsiteY3" fmla="*/ 151461 h 298680"/>
                <a:gd name="connsiteX4" fmla="*/ 199211 w 299776"/>
                <a:gd name="connsiteY4" fmla="*/ 298680 h 298680"/>
                <a:gd name="connsiteX5" fmla="*/ 166916 w 299776"/>
                <a:gd name="connsiteY5" fmla="*/ 201638 h 298680"/>
                <a:gd name="connsiteX6" fmla="*/ 0 w 299776"/>
                <a:gd name="connsiteY6" fmla="*/ 213056 h 298680"/>
                <a:gd name="connsiteX7" fmla="*/ 0 w 299776"/>
                <a:gd name="connsiteY7" fmla="*/ 89866 h 298680"/>
                <a:gd name="connsiteX0" fmla="*/ 0 w 299776"/>
                <a:gd name="connsiteY0" fmla="*/ 89866 h 298680"/>
                <a:gd name="connsiteX1" fmla="*/ 144961 w 299776"/>
                <a:gd name="connsiteY1" fmla="*/ 87968 h 298680"/>
                <a:gd name="connsiteX2" fmla="*/ 115567 w 299776"/>
                <a:gd name="connsiteY2" fmla="*/ 0 h 298680"/>
                <a:gd name="connsiteX3" fmla="*/ 299776 w 299776"/>
                <a:gd name="connsiteY3" fmla="*/ 151461 h 298680"/>
                <a:gd name="connsiteX4" fmla="*/ 199211 w 299776"/>
                <a:gd name="connsiteY4" fmla="*/ 298680 h 298680"/>
                <a:gd name="connsiteX5" fmla="*/ 166916 w 299776"/>
                <a:gd name="connsiteY5" fmla="*/ 201638 h 298680"/>
                <a:gd name="connsiteX6" fmla="*/ 0 w 299776"/>
                <a:gd name="connsiteY6" fmla="*/ 213056 h 298680"/>
                <a:gd name="connsiteX7" fmla="*/ 0 w 299776"/>
                <a:gd name="connsiteY7" fmla="*/ 89866 h 298680"/>
                <a:gd name="connsiteX0" fmla="*/ 0 w 301767"/>
                <a:gd name="connsiteY0" fmla="*/ 68002 h 298680"/>
                <a:gd name="connsiteX1" fmla="*/ 146952 w 301767"/>
                <a:gd name="connsiteY1" fmla="*/ 87968 h 298680"/>
                <a:gd name="connsiteX2" fmla="*/ 117558 w 301767"/>
                <a:gd name="connsiteY2" fmla="*/ 0 h 298680"/>
                <a:gd name="connsiteX3" fmla="*/ 301767 w 301767"/>
                <a:gd name="connsiteY3" fmla="*/ 151461 h 298680"/>
                <a:gd name="connsiteX4" fmla="*/ 201202 w 301767"/>
                <a:gd name="connsiteY4" fmla="*/ 298680 h 298680"/>
                <a:gd name="connsiteX5" fmla="*/ 168907 w 301767"/>
                <a:gd name="connsiteY5" fmla="*/ 201638 h 298680"/>
                <a:gd name="connsiteX6" fmla="*/ 1991 w 301767"/>
                <a:gd name="connsiteY6" fmla="*/ 213056 h 298680"/>
                <a:gd name="connsiteX7" fmla="*/ 0 w 301767"/>
                <a:gd name="connsiteY7" fmla="*/ 68002 h 298680"/>
                <a:gd name="connsiteX0" fmla="*/ 0 w 301767"/>
                <a:gd name="connsiteY0" fmla="*/ 68002 h 298680"/>
                <a:gd name="connsiteX1" fmla="*/ 146952 w 301767"/>
                <a:gd name="connsiteY1" fmla="*/ 87968 h 298680"/>
                <a:gd name="connsiteX2" fmla="*/ 117558 w 301767"/>
                <a:gd name="connsiteY2" fmla="*/ 0 h 298680"/>
                <a:gd name="connsiteX3" fmla="*/ 301767 w 301767"/>
                <a:gd name="connsiteY3" fmla="*/ 151461 h 298680"/>
                <a:gd name="connsiteX4" fmla="*/ 201202 w 301767"/>
                <a:gd name="connsiteY4" fmla="*/ 298680 h 298680"/>
                <a:gd name="connsiteX5" fmla="*/ 168907 w 301767"/>
                <a:gd name="connsiteY5" fmla="*/ 201638 h 298680"/>
                <a:gd name="connsiteX6" fmla="*/ 24950 w 301767"/>
                <a:gd name="connsiteY6" fmla="*/ 183216 h 298680"/>
                <a:gd name="connsiteX7" fmla="*/ 0 w 301767"/>
                <a:gd name="connsiteY7" fmla="*/ 68002 h 298680"/>
                <a:gd name="connsiteX0" fmla="*/ 0 w 301767"/>
                <a:gd name="connsiteY0" fmla="*/ 68002 h 298680"/>
                <a:gd name="connsiteX1" fmla="*/ 146952 w 301767"/>
                <a:gd name="connsiteY1" fmla="*/ 87968 h 298680"/>
                <a:gd name="connsiteX2" fmla="*/ 117558 w 301767"/>
                <a:gd name="connsiteY2" fmla="*/ 0 h 298680"/>
                <a:gd name="connsiteX3" fmla="*/ 301767 w 301767"/>
                <a:gd name="connsiteY3" fmla="*/ 151461 h 298680"/>
                <a:gd name="connsiteX4" fmla="*/ 201202 w 301767"/>
                <a:gd name="connsiteY4" fmla="*/ 298680 h 298680"/>
                <a:gd name="connsiteX5" fmla="*/ 168907 w 301767"/>
                <a:gd name="connsiteY5" fmla="*/ 201638 h 298680"/>
                <a:gd name="connsiteX6" fmla="*/ 24950 w 301767"/>
                <a:gd name="connsiteY6" fmla="*/ 183216 h 298680"/>
                <a:gd name="connsiteX7" fmla="*/ 0 w 301767"/>
                <a:gd name="connsiteY7" fmla="*/ 68002 h 298680"/>
                <a:gd name="connsiteX0" fmla="*/ 0 w 301767"/>
                <a:gd name="connsiteY0" fmla="*/ 68002 h 298680"/>
                <a:gd name="connsiteX1" fmla="*/ 146952 w 301767"/>
                <a:gd name="connsiteY1" fmla="*/ 87968 h 298680"/>
                <a:gd name="connsiteX2" fmla="*/ 117558 w 301767"/>
                <a:gd name="connsiteY2" fmla="*/ 0 h 298680"/>
                <a:gd name="connsiteX3" fmla="*/ 301767 w 301767"/>
                <a:gd name="connsiteY3" fmla="*/ 151461 h 298680"/>
                <a:gd name="connsiteX4" fmla="*/ 201202 w 301767"/>
                <a:gd name="connsiteY4" fmla="*/ 298680 h 298680"/>
                <a:gd name="connsiteX5" fmla="*/ 168907 w 301767"/>
                <a:gd name="connsiteY5" fmla="*/ 201638 h 298680"/>
                <a:gd name="connsiteX6" fmla="*/ 24950 w 301767"/>
                <a:gd name="connsiteY6" fmla="*/ 183216 h 298680"/>
                <a:gd name="connsiteX7" fmla="*/ 0 w 301767"/>
                <a:gd name="connsiteY7" fmla="*/ 68002 h 298680"/>
                <a:gd name="connsiteX0" fmla="*/ 0 w 301767"/>
                <a:gd name="connsiteY0" fmla="*/ 68002 h 298680"/>
                <a:gd name="connsiteX1" fmla="*/ 146952 w 301767"/>
                <a:gd name="connsiteY1" fmla="*/ 87968 h 298680"/>
                <a:gd name="connsiteX2" fmla="*/ 117558 w 301767"/>
                <a:gd name="connsiteY2" fmla="*/ 0 h 298680"/>
                <a:gd name="connsiteX3" fmla="*/ 301767 w 301767"/>
                <a:gd name="connsiteY3" fmla="*/ 151461 h 298680"/>
                <a:gd name="connsiteX4" fmla="*/ 201202 w 301767"/>
                <a:gd name="connsiteY4" fmla="*/ 298680 h 298680"/>
                <a:gd name="connsiteX5" fmla="*/ 168907 w 301767"/>
                <a:gd name="connsiteY5" fmla="*/ 201638 h 298680"/>
                <a:gd name="connsiteX6" fmla="*/ 30118 w 301767"/>
                <a:gd name="connsiteY6" fmla="*/ 191564 h 298680"/>
                <a:gd name="connsiteX7" fmla="*/ 0 w 301767"/>
                <a:gd name="connsiteY7" fmla="*/ 68002 h 298680"/>
                <a:gd name="connsiteX0" fmla="*/ 0 w 301767"/>
                <a:gd name="connsiteY0" fmla="*/ 68002 h 298680"/>
                <a:gd name="connsiteX1" fmla="*/ 137154 w 301767"/>
                <a:gd name="connsiteY1" fmla="*/ 88601 h 298680"/>
                <a:gd name="connsiteX2" fmla="*/ 117558 w 301767"/>
                <a:gd name="connsiteY2" fmla="*/ 0 h 298680"/>
                <a:gd name="connsiteX3" fmla="*/ 301767 w 301767"/>
                <a:gd name="connsiteY3" fmla="*/ 151461 h 298680"/>
                <a:gd name="connsiteX4" fmla="*/ 201202 w 301767"/>
                <a:gd name="connsiteY4" fmla="*/ 298680 h 298680"/>
                <a:gd name="connsiteX5" fmla="*/ 168907 w 301767"/>
                <a:gd name="connsiteY5" fmla="*/ 201638 h 298680"/>
                <a:gd name="connsiteX6" fmla="*/ 30118 w 301767"/>
                <a:gd name="connsiteY6" fmla="*/ 191564 h 298680"/>
                <a:gd name="connsiteX7" fmla="*/ 0 w 301767"/>
                <a:gd name="connsiteY7" fmla="*/ 68002 h 298680"/>
                <a:gd name="connsiteX0" fmla="*/ 0 w 301767"/>
                <a:gd name="connsiteY0" fmla="*/ 74899 h 305577"/>
                <a:gd name="connsiteX1" fmla="*/ 137154 w 301767"/>
                <a:gd name="connsiteY1" fmla="*/ 95498 h 305577"/>
                <a:gd name="connsiteX2" fmla="*/ 107852 w 301767"/>
                <a:gd name="connsiteY2" fmla="*/ 0 h 305577"/>
                <a:gd name="connsiteX3" fmla="*/ 301767 w 301767"/>
                <a:gd name="connsiteY3" fmla="*/ 158358 h 305577"/>
                <a:gd name="connsiteX4" fmla="*/ 201202 w 301767"/>
                <a:gd name="connsiteY4" fmla="*/ 305577 h 305577"/>
                <a:gd name="connsiteX5" fmla="*/ 168907 w 301767"/>
                <a:gd name="connsiteY5" fmla="*/ 208535 h 305577"/>
                <a:gd name="connsiteX6" fmla="*/ 30118 w 301767"/>
                <a:gd name="connsiteY6" fmla="*/ 198461 h 305577"/>
                <a:gd name="connsiteX7" fmla="*/ 0 w 301767"/>
                <a:gd name="connsiteY7" fmla="*/ 74899 h 305577"/>
                <a:gd name="connsiteX0" fmla="*/ 0 w 301767"/>
                <a:gd name="connsiteY0" fmla="*/ 74899 h 305577"/>
                <a:gd name="connsiteX1" fmla="*/ 148881 w 301767"/>
                <a:gd name="connsiteY1" fmla="*/ 121749 h 305577"/>
                <a:gd name="connsiteX2" fmla="*/ 107852 w 301767"/>
                <a:gd name="connsiteY2" fmla="*/ 0 h 305577"/>
                <a:gd name="connsiteX3" fmla="*/ 301767 w 301767"/>
                <a:gd name="connsiteY3" fmla="*/ 158358 h 305577"/>
                <a:gd name="connsiteX4" fmla="*/ 201202 w 301767"/>
                <a:gd name="connsiteY4" fmla="*/ 305577 h 305577"/>
                <a:gd name="connsiteX5" fmla="*/ 168907 w 301767"/>
                <a:gd name="connsiteY5" fmla="*/ 208535 h 305577"/>
                <a:gd name="connsiteX6" fmla="*/ 30118 w 301767"/>
                <a:gd name="connsiteY6" fmla="*/ 198461 h 305577"/>
                <a:gd name="connsiteX7" fmla="*/ 0 w 301767"/>
                <a:gd name="connsiteY7" fmla="*/ 74899 h 305577"/>
                <a:gd name="connsiteX0" fmla="*/ 0 w 301767"/>
                <a:gd name="connsiteY0" fmla="*/ 74899 h 305577"/>
                <a:gd name="connsiteX1" fmla="*/ 148881 w 301767"/>
                <a:gd name="connsiteY1" fmla="*/ 121749 h 305577"/>
                <a:gd name="connsiteX2" fmla="*/ 107852 w 301767"/>
                <a:gd name="connsiteY2" fmla="*/ 0 h 305577"/>
                <a:gd name="connsiteX3" fmla="*/ 301767 w 301767"/>
                <a:gd name="connsiteY3" fmla="*/ 158358 h 305577"/>
                <a:gd name="connsiteX4" fmla="*/ 201202 w 301767"/>
                <a:gd name="connsiteY4" fmla="*/ 305577 h 305577"/>
                <a:gd name="connsiteX5" fmla="*/ 177610 w 301767"/>
                <a:gd name="connsiteY5" fmla="*/ 235751 h 305577"/>
                <a:gd name="connsiteX6" fmla="*/ 30118 w 301767"/>
                <a:gd name="connsiteY6" fmla="*/ 198461 h 305577"/>
                <a:gd name="connsiteX7" fmla="*/ 0 w 301767"/>
                <a:gd name="connsiteY7" fmla="*/ 74899 h 305577"/>
                <a:gd name="connsiteX0" fmla="*/ 0 w 301767"/>
                <a:gd name="connsiteY0" fmla="*/ 74899 h 326746"/>
                <a:gd name="connsiteX1" fmla="*/ 148881 w 301767"/>
                <a:gd name="connsiteY1" fmla="*/ 121749 h 326746"/>
                <a:gd name="connsiteX2" fmla="*/ 107852 w 301767"/>
                <a:gd name="connsiteY2" fmla="*/ 0 h 326746"/>
                <a:gd name="connsiteX3" fmla="*/ 301767 w 301767"/>
                <a:gd name="connsiteY3" fmla="*/ 158358 h 326746"/>
                <a:gd name="connsiteX4" fmla="*/ 207970 w 301767"/>
                <a:gd name="connsiteY4" fmla="*/ 326746 h 326746"/>
                <a:gd name="connsiteX5" fmla="*/ 177610 w 301767"/>
                <a:gd name="connsiteY5" fmla="*/ 235751 h 326746"/>
                <a:gd name="connsiteX6" fmla="*/ 30118 w 301767"/>
                <a:gd name="connsiteY6" fmla="*/ 198461 h 326746"/>
                <a:gd name="connsiteX7" fmla="*/ 0 w 301767"/>
                <a:gd name="connsiteY7" fmla="*/ 74899 h 326746"/>
                <a:gd name="connsiteX0" fmla="*/ 0 w 301767"/>
                <a:gd name="connsiteY0" fmla="*/ 37642 h 289489"/>
                <a:gd name="connsiteX1" fmla="*/ 148881 w 301767"/>
                <a:gd name="connsiteY1" fmla="*/ 84492 h 289489"/>
                <a:gd name="connsiteX2" fmla="*/ 116431 w 301767"/>
                <a:gd name="connsiteY2" fmla="*/ 0 h 289489"/>
                <a:gd name="connsiteX3" fmla="*/ 301767 w 301767"/>
                <a:gd name="connsiteY3" fmla="*/ 121101 h 289489"/>
                <a:gd name="connsiteX4" fmla="*/ 207970 w 301767"/>
                <a:gd name="connsiteY4" fmla="*/ 289489 h 289489"/>
                <a:gd name="connsiteX5" fmla="*/ 177610 w 301767"/>
                <a:gd name="connsiteY5" fmla="*/ 198494 h 289489"/>
                <a:gd name="connsiteX6" fmla="*/ 30118 w 301767"/>
                <a:gd name="connsiteY6" fmla="*/ 161204 h 289489"/>
                <a:gd name="connsiteX7" fmla="*/ 0 w 301767"/>
                <a:gd name="connsiteY7" fmla="*/ 37642 h 289489"/>
                <a:gd name="connsiteX0" fmla="*/ 0 w 318081"/>
                <a:gd name="connsiteY0" fmla="*/ 37642 h 289489"/>
                <a:gd name="connsiteX1" fmla="*/ 148881 w 318081"/>
                <a:gd name="connsiteY1" fmla="*/ 84492 h 289489"/>
                <a:gd name="connsiteX2" fmla="*/ 116431 w 318081"/>
                <a:gd name="connsiteY2" fmla="*/ 0 h 289489"/>
                <a:gd name="connsiteX3" fmla="*/ 318081 w 318081"/>
                <a:gd name="connsiteY3" fmla="*/ 182551 h 289489"/>
                <a:gd name="connsiteX4" fmla="*/ 207970 w 318081"/>
                <a:gd name="connsiteY4" fmla="*/ 289489 h 289489"/>
                <a:gd name="connsiteX5" fmla="*/ 177610 w 318081"/>
                <a:gd name="connsiteY5" fmla="*/ 198494 h 289489"/>
                <a:gd name="connsiteX6" fmla="*/ 30118 w 318081"/>
                <a:gd name="connsiteY6" fmla="*/ 161204 h 289489"/>
                <a:gd name="connsiteX7" fmla="*/ 0 w 318081"/>
                <a:gd name="connsiteY7" fmla="*/ 37642 h 289489"/>
                <a:gd name="connsiteX0" fmla="*/ 0 w 315180"/>
                <a:gd name="connsiteY0" fmla="*/ 37642 h 289489"/>
                <a:gd name="connsiteX1" fmla="*/ 148881 w 315180"/>
                <a:gd name="connsiteY1" fmla="*/ 84492 h 289489"/>
                <a:gd name="connsiteX2" fmla="*/ 116431 w 315180"/>
                <a:gd name="connsiteY2" fmla="*/ 0 h 289489"/>
                <a:gd name="connsiteX3" fmla="*/ 315180 w 315180"/>
                <a:gd name="connsiteY3" fmla="*/ 173478 h 289489"/>
                <a:gd name="connsiteX4" fmla="*/ 207970 w 315180"/>
                <a:gd name="connsiteY4" fmla="*/ 289489 h 289489"/>
                <a:gd name="connsiteX5" fmla="*/ 177610 w 315180"/>
                <a:gd name="connsiteY5" fmla="*/ 198494 h 289489"/>
                <a:gd name="connsiteX6" fmla="*/ 30118 w 315180"/>
                <a:gd name="connsiteY6" fmla="*/ 161204 h 289489"/>
                <a:gd name="connsiteX7" fmla="*/ 0 w 315180"/>
                <a:gd name="connsiteY7" fmla="*/ 37642 h 289489"/>
                <a:gd name="connsiteX0" fmla="*/ 0 w 315180"/>
                <a:gd name="connsiteY0" fmla="*/ 40543 h 292390"/>
                <a:gd name="connsiteX1" fmla="*/ 148881 w 315180"/>
                <a:gd name="connsiteY1" fmla="*/ 87393 h 292390"/>
                <a:gd name="connsiteX2" fmla="*/ 125503 w 315180"/>
                <a:gd name="connsiteY2" fmla="*/ 0 h 292390"/>
                <a:gd name="connsiteX3" fmla="*/ 315180 w 315180"/>
                <a:gd name="connsiteY3" fmla="*/ 176379 h 292390"/>
                <a:gd name="connsiteX4" fmla="*/ 207970 w 315180"/>
                <a:gd name="connsiteY4" fmla="*/ 292390 h 292390"/>
                <a:gd name="connsiteX5" fmla="*/ 177610 w 315180"/>
                <a:gd name="connsiteY5" fmla="*/ 201395 h 292390"/>
                <a:gd name="connsiteX6" fmla="*/ 30118 w 315180"/>
                <a:gd name="connsiteY6" fmla="*/ 164105 h 292390"/>
                <a:gd name="connsiteX7" fmla="*/ 0 w 315180"/>
                <a:gd name="connsiteY7" fmla="*/ 40543 h 292390"/>
                <a:gd name="connsiteX0" fmla="*/ 0 w 315180"/>
                <a:gd name="connsiteY0" fmla="*/ 33651 h 285498"/>
                <a:gd name="connsiteX1" fmla="*/ 148881 w 315180"/>
                <a:gd name="connsiteY1" fmla="*/ 80501 h 285498"/>
                <a:gd name="connsiteX2" fmla="*/ 114373 w 315180"/>
                <a:gd name="connsiteY2" fmla="*/ 0 h 285498"/>
                <a:gd name="connsiteX3" fmla="*/ 315180 w 315180"/>
                <a:gd name="connsiteY3" fmla="*/ 169487 h 285498"/>
                <a:gd name="connsiteX4" fmla="*/ 207970 w 315180"/>
                <a:gd name="connsiteY4" fmla="*/ 285498 h 285498"/>
                <a:gd name="connsiteX5" fmla="*/ 177610 w 315180"/>
                <a:gd name="connsiteY5" fmla="*/ 194503 h 285498"/>
                <a:gd name="connsiteX6" fmla="*/ 30118 w 315180"/>
                <a:gd name="connsiteY6" fmla="*/ 157213 h 285498"/>
                <a:gd name="connsiteX7" fmla="*/ 0 w 315180"/>
                <a:gd name="connsiteY7" fmla="*/ 33651 h 285498"/>
                <a:gd name="connsiteX0" fmla="*/ 0 w 315180"/>
                <a:gd name="connsiteY0" fmla="*/ 37519 h 289366"/>
                <a:gd name="connsiteX1" fmla="*/ 148881 w 315180"/>
                <a:gd name="connsiteY1" fmla="*/ 84369 h 289366"/>
                <a:gd name="connsiteX2" fmla="*/ 126470 w 315180"/>
                <a:gd name="connsiteY2" fmla="*/ 0 h 289366"/>
                <a:gd name="connsiteX3" fmla="*/ 315180 w 315180"/>
                <a:gd name="connsiteY3" fmla="*/ 173355 h 289366"/>
                <a:gd name="connsiteX4" fmla="*/ 207970 w 315180"/>
                <a:gd name="connsiteY4" fmla="*/ 289366 h 289366"/>
                <a:gd name="connsiteX5" fmla="*/ 177610 w 315180"/>
                <a:gd name="connsiteY5" fmla="*/ 198371 h 289366"/>
                <a:gd name="connsiteX6" fmla="*/ 30118 w 315180"/>
                <a:gd name="connsiteY6" fmla="*/ 161081 h 289366"/>
                <a:gd name="connsiteX7" fmla="*/ 0 w 315180"/>
                <a:gd name="connsiteY7" fmla="*/ 37519 h 289366"/>
                <a:gd name="connsiteX0" fmla="*/ 0 w 315180"/>
                <a:gd name="connsiteY0" fmla="*/ 36553 h 288400"/>
                <a:gd name="connsiteX1" fmla="*/ 148881 w 315180"/>
                <a:gd name="connsiteY1" fmla="*/ 83403 h 288400"/>
                <a:gd name="connsiteX2" fmla="*/ 123446 w 315180"/>
                <a:gd name="connsiteY2" fmla="*/ 0 h 288400"/>
                <a:gd name="connsiteX3" fmla="*/ 315180 w 315180"/>
                <a:gd name="connsiteY3" fmla="*/ 172389 h 288400"/>
                <a:gd name="connsiteX4" fmla="*/ 207970 w 315180"/>
                <a:gd name="connsiteY4" fmla="*/ 288400 h 288400"/>
                <a:gd name="connsiteX5" fmla="*/ 177610 w 315180"/>
                <a:gd name="connsiteY5" fmla="*/ 197405 h 288400"/>
                <a:gd name="connsiteX6" fmla="*/ 30118 w 315180"/>
                <a:gd name="connsiteY6" fmla="*/ 160115 h 288400"/>
                <a:gd name="connsiteX7" fmla="*/ 0 w 315180"/>
                <a:gd name="connsiteY7" fmla="*/ 36553 h 288400"/>
                <a:gd name="connsiteX0" fmla="*/ 0 w 315180"/>
                <a:gd name="connsiteY0" fmla="*/ 41089 h 292936"/>
                <a:gd name="connsiteX1" fmla="*/ 148881 w 315180"/>
                <a:gd name="connsiteY1" fmla="*/ 87939 h 292936"/>
                <a:gd name="connsiteX2" fmla="*/ 121996 w 315180"/>
                <a:gd name="connsiteY2" fmla="*/ 0 h 292936"/>
                <a:gd name="connsiteX3" fmla="*/ 315180 w 315180"/>
                <a:gd name="connsiteY3" fmla="*/ 176925 h 292936"/>
                <a:gd name="connsiteX4" fmla="*/ 207970 w 315180"/>
                <a:gd name="connsiteY4" fmla="*/ 292936 h 292936"/>
                <a:gd name="connsiteX5" fmla="*/ 177610 w 315180"/>
                <a:gd name="connsiteY5" fmla="*/ 201941 h 292936"/>
                <a:gd name="connsiteX6" fmla="*/ 30118 w 315180"/>
                <a:gd name="connsiteY6" fmla="*/ 164651 h 292936"/>
                <a:gd name="connsiteX7" fmla="*/ 0 w 315180"/>
                <a:gd name="connsiteY7" fmla="*/ 41089 h 292936"/>
                <a:gd name="connsiteX0" fmla="*/ 0 w 315180"/>
                <a:gd name="connsiteY0" fmla="*/ 41089 h 292936"/>
                <a:gd name="connsiteX1" fmla="*/ 148881 w 315180"/>
                <a:gd name="connsiteY1" fmla="*/ 87939 h 292936"/>
                <a:gd name="connsiteX2" fmla="*/ 121996 w 315180"/>
                <a:gd name="connsiteY2" fmla="*/ 0 h 292936"/>
                <a:gd name="connsiteX3" fmla="*/ 315180 w 315180"/>
                <a:gd name="connsiteY3" fmla="*/ 176925 h 292936"/>
                <a:gd name="connsiteX4" fmla="*/ 207970 w 315180"/>
                <a:gd name="connsiteY4" fmla="*/ 292936 h 292936"/>
                <a:gd name="connsiteX5" fmla="*/ 177610 w 315180"/>
                <a:gd name="connsiteY5" fmla="*/ 201941 h 292936"/>
                <a:gd name="connsiteX6" fmla="*/ 34655 w 315180"/>
                <a:gd name="connsiteY6" fmla="*/ 163201 h 292936"/>
                <a:gd name="connsiteX7" fmla="*/ 0 w 315180"/>
                <a:gd name="connsiteY7" fmla="*/ 41089 h 292936"/>
                <a:gd name="connsiteX0" fmla="*/ 0 w 315180"/>
                <a:gd name="connsiteY0" fmla="*/ 41089 h 292936"/>
                <a:gd name="connsiteX1" fmla="*/ 148881 w 315180"/>
                <a:gd name="connsiteY1" fmla="*/ 87939 h 292936"/>
                <a:gd name="connsiteX2" fmla="*/ 121996 w 315180"/>
                <a:gd name="connsiteY2" fmla="*/ 0 h 292936"/>
                <a:gd name="connsiteX3" fmla="*/ 315180 w 315180"/>
                <a:gd name="connsiteY3" fmla="*/ 176925 h 292936"/>
                <a:gd name="connsiteX4" fmla="*/ 207970 w 315180"/>
                <a:gd name="connsiteY4" fmla="*/ 292936 h 292936"/>
                <a:gd name="connsiteX5" fmla="*/ 177610 w 315180"/>
                <a:gd name="connsiteY5" fmla="*/ 201941 h 292936"/>
                <a:gd name="connsiteX6" fmla="*/ 34655 w 315180"/>
                <a:gd name="connsiteY6" fmla="*/ 163201 h 292936"/>
                <a:gd name="connsiteX7" fmla="*/ 0 w 315180"/>
                <a:gd name="connsiteY7" fmla="*/ 41089 h 292936"/>
                <a:gd name="connsiteX0" fmla="*/ 0 w 315180"/>
                <a:gd name="connsiteY0" fmla="*/ 41089 h 292936"/>
                <a:gd name="connsiteX1" fmla="*/ 148881 w 315180"/>
                <a:gd name="connsiteY1" fmla="*/ 87939 h 292936"/>
                <a:gd name="connsiteX2" fmla="*/ 121996 w 315180"/>
                <a:gd name="connsiteY2" fmla="*/ 0 h 292936"/>
                <a:gd name="connsiteX3" fmla="*/ 315180 w 315180"/>
                <a:gd name="connsiteY3" fmla="*/ 176925 h 292936"/>
                <a:gd name="connsiteX4" fmla="*/ 207970 w 315180"/>
                <a:gd name="connsiteY4" fmla="*/ 292936 h 292936"/>
                <a:gd name="connsiteX5" fmla="*/ 177610 w 315180"/>
                <a:gd name="connsiteY5" fmla="*/ 201941 h 292936"/>
                <a:gd name="connsiteX6" fmla="*/ 34655 w 315180"/>
                <a:gd name="connsiteY6" fmla="*/ 163201 h 292936"/>
                <a:gd name="connsiteX7" fmla="*/ 0 w 315180"/>
                <a:gd name="connsiteY7" fmla="*/ 41089 h 292936"/>
                <a:gd name="connsiteX0" fmla="*/ 0 w 315180"/>
                <a:gd name="connsiteY0" fmla="*/ 41089 h 292936"/>
                <a:gd name="connsiteX1" fmla="*/ 148881 w 315180"/>
                <a:gd name="connsiteY1" fmla="*/ 87939 h 292936"/>
                <a:gd name="connsiteX2" fmla="*/ 121996 w 315180"/>
                <a:gd name="connsiteY2" fmla="*/ 0 h 292936"/>
                <a:gd name="connsiteX3" fmla="*/ 315180 w 315180"/>
                <a:gd name="connsiteY3" fmla="*/ 176925 h 292936"/>
                <a:gd name="connsiteX4" fmla="*/ 207970 w 315180"/>
                <a:gd name="connsiteY4" fmla="*/ 292936 h 292936"/>
                <a:gd name="connsiteX5" fmla="*/ 177610 w 315180"/>
                <a:gd name="connsiteY5" fmla="*/ 201941 h 292936"/>
                <a:gd name="connsiteX6" fmla="*/ 34655 w 315180"/>
                <a:gd name="connsiteY6" fmla="*/ 163201 h 292936"/>
                <a:gd name="connsiteX7" fmla="*/ 0 w 315180"/>
                <a:gd name="connsiteY7" fmla="*/ 41089 h 292936"/>
                <a:gd name="connsiteX0" fmla="*/ 0 w 315180"/>
                <a:gd name="connsiteY0" fmla="*/ 41089 h 292936"/>
                <a:gd name="connsiteX1" fmla="*/ 148881 w 315180"/>
                <a:gd name="connsiteY1" fmla="*/ 87939 h 292936"/>
                <a:gd name="connsiteX2" fmla="*/ 121996 w 315180"/>
                <a:gd name="connsiteY2" fmla="*/ 0 h 292936"/>
                <a:gd name="connsiteX3" fmla="*/ 315180 w 315180"/>
                <a:gd name="connsiteY3" fmla="*/ 176925 h 292936"/>
                <a:gd name="connsiteX4" fmla="*/ 207970 w 315180"/>
                <a:gd name="connsiteY4" fmla="*/ 292936 h 292936"/>
                <a:gd name="connsiteX5" fmla="*/ 177610 w 315180"/>
                <a:gd name="connsiteY5" fmla="*/ 201941 h 292936"/>
                <a:gd name="connsiteX6" fmla="*/ 39191 w 315180"/>
                <a:gd name="connsiteY6" fmla="*/ 161750 h 292936"/>
                <a:gd name="connsiteX7" fmla="*/ 0 w 315180"/>
                <a:gd name="connsiteY7" fmla="*/ 41089 h 292936"/>
                <a:gd name="connsiteX0" fmla="*/ 0 w 315180"/>
                <a:gd name="connsiteY0" fmla="*/ 41089 h 292936"/>
                <a:gd name="connsiteX1" fmla="*/ 148881 w 315180"/>
                <a:gd name="connsiteY1" fmla="*/ 87939 h 292936"/>
                <a:gd name="connsiteX2" fmla="*/ 121996 w 315180"/>
                <a:gd name="connsiteY2" fmla="*/ 0 h 292936"/>
                <a:gd name="connsiteX3" fmla="*/ 315180 w 315180"/>
                <a:gd name="connsiteY3" fmla="*/ 176925 h 292936"/>
                <a:gd name="connsiteX4" fmla="*/ 207970 w 315180"/>
                <a:gd name="connsiteY4" fmla="*/ 292936 h 292936"/>
                <a:gd name="connsiteX5" fmla="*/ 177610 w 315180"/>
                <a:gd name="connsiteY5" fmla="*/ 201941 h 292936"/>
                <a:gd name="connsiteX6" fmla="*/ 34654 w 315180"/>
                <a:gd name="connsiteY6" fmla="*/ 163201 h 292936"/>
                <a:gd name="connsiteX7" fmla="*/ 0 w 315180"/>
                <a:gd name="connsiteY7" fmla="*/ 41089 h 292936"/>
                <a:gd name="connsiteX0" fmla="*/ 0 w 312187"/>
                <a:gd name="connsiteY0" fmla="*/ 42632 h 292936"/>
                <a:gd name="connsiteX1" fmla="*/ 145888 w 312187"/>
                <a:gd name="connsiteY1" fmla="*/ 87939 h 292936"/>
                <a:gd name="connsiteX2" fmla="*/ 119003 w 312187"/>
                <a:gd name="connsiteY2" fmla="*/ 0 h 292936"/>
                <a:gd name="connsiteX3" fmla="*/ 312187 w 312187"/>
                <a:gd name="connsiteY3" fmla="*/ 176925 h 292936"/>
                <a:gd name="connsiteX4" fmla="*/ 204977 w 312187"/>
                <a:gd name="connsiteY4" fmla="*/ 292936 h 292936"/>
                <a:gd name="connsiteX5" fmla="*/ 174617 w 312187"/>
                <a:gd name="connsiteY5" fmla="*/ 201941 h 292936"/>
                <a:gd name="connsiteX6" fmla="*/ 31661 w 312187"/>
                <a:gd name="connsiteY6" fmla="*/ 163201 h 292936"/>
                <a:gd name="connsiteX7" fmla="*/ 0 w 312187"/>
                <a:gd name="connsiteY7" fmla="*/ 42632 h 292936"/>
                <a:gd name="connsiteX0" fmla="*/ 0 w 312187"/>
                <a:gd name="connsiteY0" fmla="*/ 42632 h 292936"/>
                <a:gd name="connsiteX1" fmla="*/ 145888 w 312187"/>
                <a:gd name="connsiteY1" fmla="*/ 87939 h 292936"/>
                <a:gd name="connsiteX2" fmla="*/ 119003 w 312187"/>
                <a:gd name="connsiteY2" fmla="*/ 0 h 292936"/>
                <a:gd name="connsiteX3" fmla="*/ 312187 w 312187"/>
                <a:gd name="connsiteY3" fmla="*/ 176925 h 292936"/>
                <a:gd name="connsiteX4" fmla="*/ 204977 w 312187"/>
                <a:gd name="connsiteY4" fmla="*/ 292936 h 292936"/>
                <a:gd name="connsiteX5" fmla="*/ 174617 w 312187"/>
                <a:gd name="connsiteY5" fmla="*/ 201941 h 292936"/>
                <a:gd name="connsiteX6" fmla="*/ 38465 w 312187"/>
                <a:gd name="connsiteY6" fmla="*/ 161026 h 292936"/>
                <a:gd name="connsiteX7" fmla="*/ 0 w 312187"/>
                <a:gd name="connsiteY7" fmla="*/ 42632 h 292936"/>
                <a:gd name="connsiteX0" fmla="*/ 0 w 304657"/>
                <a:gd name="connsiteY0" fmla="*/ 42724 h 292936"/>
                <a:gd name="connsiteX1" fmla="*/ 138358 w 304657"/>
                <a:gd name="connsiteY1" fmla="*/ 87939 h 292936"/>
                <a:gd name="connsiteX2" fmla="*/ 111473 w 304657"/>
                <a:gd name="connsiteY2" fmla="*/ 0 h 292936"/>
                <a:gd name="connsiteX3" fmla="*/ 304657 w 304657"/>
                <a:gd name="connsiteY3" fmla="*/ 176925 h 292936"/>
                <a:gd name="connsiteX4" fmla="*/ 197447 w 304657"/>
                <a:gd name="connsiteY4" fmla="*/ 292936 h 292936"/>
                <a:gd name="connsiteX5" fmla="*/ 167087 w 304657"/>
                <a:gd name="connsiteY5" fmla="*/ 201941 h 292936"/>
                <a:gd name="connsiteX6" fmla="*/ 30935 w 304657"/>
                <a:gd name="connsiteY6" fmla="*/ 161026 h 292936"/>
                <a:gd name="connsiteX7" fmla="*/ 0 w 304657"/>
                <a:gd name="connsiteY7" fmla="*/ 42724 h 292936"/>
                <a:gd name="connsiteX0" fmla="*/ 0 w 304657"/>
                <a:gd name="connsiteY0" fmla="*/ 42724 h 292936"/>
                <a:gd name="connsiteX1" fmla="*/ 138358 w 304657"/>
                <a:gd name="connsiteY1" fmla="*/ 87939 h 292936"/>
                <a:gd name="connsiteX2" fmla="*/ 111473 w 304657"/>
                <a:gd name="connsiteY2" fmla="*/ 0 h 292936"/>
                <a:gd name="connsiteX3" fmla="*/ 304657 w 304657"/>
                <a:gd name="connsiteY3" fmla="*/ 176925 h 292936"/>
                <a:gd name="connsiteX4" fmla="*/ 197447 w 304657"/>
                <a:gd name="connsiteY4" fmla="*/ 292936 h 292936"/>
                <a:gd name="connsiteX5" fmla="*/ 167087 w 304657"/>
                <a:gd name="connsiteY5" fmla="*/ 201941 h 292936"/>
                <a:gd name="connsiteX6" fmla="*/ 37740 w 304657"/>
                <a:gd name="connsiteY6" fmla="*/ 158851 h 292936"/>
                <a:gd name="connsiteX7" fmla="*/ 0 w 304657"/>
                <a:gd name="connsiteY7" fmla="*/ 42724 h 292936"/>
                <a:gd name="connsiteX0" fmla="*/ 0 w 304657"/>
                <a:gd name="connsiteY0" fmla="*/ 42724 h 292936"/>
                <a:gd name="connsiteX1" fmla="*/ 138358 w 304657"/>
                <a:gd name="connsiteY1" fmla="*/ 87939 h 292936"/>
                <a:gd name="connsiteX2" fmla="*/ 111473 w 304657"/>
                <a:gd name="connsiteY2" fmla="*/ 0 h 292936"/>
                <a:gd name="connsiteX3" fmla="*/ 304657 w 304657"/>
                <a:gd name="connsiteY3" fmla="*/ 176925 h 292936"/>
                <a:gd name="connsiteX4" fmla="*/ 197447 w 304657"/>
                <a:gd name="connsiteY4" fmla="*/ 292936 h 292936"/>
                <a:gd name="connsiteX5" fmla="*/ 167087 w 304657"/>
                <a:gd name="connsiteY5" fmla="*/ 201941 h 292936"/>
                <a:gd name="connsiteX6" fmla="*/ 33204 w 304657"/>
                <a:gd name="connsiteY6" fmla="*/ 160302 h 292936"/>
                <a:gd name="connsiteX7" fmla="*/ 0 w 304657"/>
                <a:gd name="connsiteY7" fmla="*/ 42724 h 292936"/>
                <a:gd name="connsiteX0" fmla="*/ 0 w 304657"/>
                <a:gd name="connsiteY0" fmla="*/ 42724 h 292936"/>
                <a:gd name="connsiteX1" fmla="*/ 138358 w 304657"/>
                <a:gd name="connsiteY1" fmla="*/ 87939 h 292936"/>
                <a:gd name="connsiteX2" fmla="*/ 111473 w 304657"/>
                <a:gd name="connsiteY2" fmla="*/ 0 h 292936"/>
                <a:gd name="connsiteX3" fmla="*/ 304657 w 304657"/>
                <a:gd name="connsiteY3" fmla="*/ 176925 h 292936"/>
                <a:gd name="connsiteX4" fmla="*/ 197447 w 304657"/>
                <a:gd name="connsiteY4" fmla="*/ 292936 h 292936"/>
                <a:gd name="connsiteX5" fmla="*/ 167087 w 304657"/>
                <a:gd name="connsiteY5" fmla="*/ 201941 h 292936"/>
                <a:gd name="connsiteX6" fmla="*/ 33204 w 304657"/>
                <a:gd name="connsiteY6" fmla="*/ 160302 h 292936"/>
                <a:gd name="connsiteX7" fmla="*/ 0 w 304657"/>
                <a:gd name="connsiteY7" fmla="*/ 42724 h 292936"/>
                <a:gd name="connsiteX0" fmla="*/ 0 w 304657"/>
                <a:gd name="connsiteY0" fmla="*/ 42724 h 295112"/>
                <a:gd name="connsiteX1" fmla="*/ 138358 w 304657"/>
                <a:gd name="connsiteY1" fmla="*/ 87939 h 295112"/>
                <a:gd name="connsiteX2" fmla="*/ 111473 w 304657"/>
                <a:gd name="connsiteY2" fmla="*/ 0 h 295112"/>
                <a:gd name="connsiteX3" fmla="*/ 304657 w 304657"/>
                <a:gd name="connsiteY3" fmla="*/ 176925 h 295112"/>
                <a:gd name="connsiteX4" fmla="*/ 190642 w 304657"/>
                <a:gd name="connsiteY4" fmla="*/ 295112 h 295112"/>
                <a:gd name="connsiteX5" fmla="*/ 167087 w 304657"/>
                <a:gd name="connsiteY5" fmla="*/ 201941 h 295112"/>
                <a:gd name="connsiteX6" fmla="*/ 33204 w 304657"/>
                <a:gd name="connsiteY6" fmla="*/ 160302 h 295112"/>
                <a:gd name="connsiteX7" fmla="*/ 0 w 304657"/>
                <a:gd name="connsiteY7" fmla="*/ 42724 h 295112"/>
                <a:gd name="connsiteX0" fmla="*/ 0 w 304657"/>
                <a:gd name="connsiteY0" fmla="*/ 42724 h 292211"/>
                <a:gd name="connsiteX1" fmla="*/ 138358 w 304657"/>
                <a:gd name="connsiteY1" fmla="*/ 87939 h 292211"/>
                <a:gd name="connsiteX2" fmla="*/ 111473 w 304657"/>
                <a:gd name="connsiteY2" fmla="*/ 0 h 292211"/>
                <a:gd name="connsiteX3" fmla="*/ 304657 w 304657"/>
                <a:gd name="connsiteY3" fmla="*/ 176925 h 292211"/>
                <a:gd name="connsiteX4" fmla="*/ 199715 w 304657"/>
                <a:gd name="connsiteY4" fmla="*/ 292211 h 292211"/>
                <a:gd name="connsiteX5" fmla="*/ 167087 w 304657"/>
                <a:gd name="connsiteY5" fmla="*/ 201941 h 292211"/>
                <a:gd name="connsiteX6" fmla="*/ 33204 w 304657"/>
                <a:gd name="connsiteY6" fmla="*/ 160302 h 292211"/>
                <a:gd name="connsiteX7" fmla="*/ 0 w 304657"/>
                <a:gd name="connsiteY7" fmla="*/ 42724 h 292211"/>
                <a:gd name="connsiteX0" fmla="*/ 0 w 304657"/>
                <a:gd name="connsiteY0" fmla="*/ 42724 h 294388"/>
                <a:gd name="connsiteX1" fmla="*/ 138358 w 304657"/>
                <a:gd name="connsiteY1" fmla="*/ 87939 h 294388"/>
                <a:gd name="connsiteX2" fmla="*/ 111473 w 304657"/>
                <a:gd name="connsiteY2" fmla="*/ 0 h 294388"/>
                <a:gd name="connsiteX3" fmla="*/ 304657 w 304657"/>
                <a:gd name="connsiteY3" fmla="*/ 176925 h 294388"/>
                <a:gd name="connsiteX4" fmla="*/ 192911 w 304657"/>
                <a:gd name="connsiteY4" fmla="*/ 294388 h 294388"/>
                <a:gd name="connsiteX5" fmla="*/ 167087 w 304657"/>
                <a:gd name="connsiteY5" fmla="*/ 201941 h 294388"/>
                <a:gd name="connsiteX6" fmla="*/ 33204 w 304657"/>
                <a:gd name="connsiteY6" fmla="*/ 160302 h 294388"/>
                <a:gd name="connsiteX7" fmla="*/ 0 w 304657"/>
                <a:gd name="connsiteY7" fmla="*/ 42724 h 294388"/>
                <a:gd name="connsiteX0" fmla="*/ 0 w 304657"/>
                <a:gd name="connsiteY0" fmla="*/ 42724 h 292212"/>
                <a:gd name="connsiteX1" fmla="*/ 138358 w 304657"/>
                <a:gd name="connsiteY1" fmla="*/ 87939 h 292212"/>
                <a:gd name="connsiteX2" fmla="*/ 111473 w 304657"/>
                <a:gd name="connsiteY2" fmla="*/ 0 h 292212"/>
                <a:gd name="connsiteX3" fmla="*/ 304657 w 304657"/>
                <a:gd name="connsiteY3" fmla="*/ 176925 h 292212"/>
                <a:gd name="connsiteX4" fmla="*/ 199716 w 304657"/>
                <a:gd name="connsiteY4" fmla="*/ 292212 h 292212"/>
                <a:gd name="connsiteX5" fmla="*/ 167087 w 304657"/>
                <a:gd name="connsiteY5" fmla="*/ 201941 h 292212"/>
                <a:gd name="connsiteX6" fmla="*/ 33204 w 304657"/>
                <a:gd name="connsiteY6" fmla="*/ 160302 h 292212"/>
                <a:gd name="connsiteX7" fmla="*/ 0 w 304657"/>
                <a:gd name="connsiteY7" fmla="*/ 42724 h 292212"/>
                <a:gd name="connsiteX0" fmla="*/ 0 w 304657"/>
                <a:gd name="connsiteY0" fmla="*/ 42724 h 292120"/>
                <a:gd name="connsiteX1" fmla="*/ 138358 w 304657"/>
                <a:gd name="connsiteY1" fmla="*/ 87939 h 292120"/>
                <a:gd name="connsiteX2" fmla="*/ 111473 w 304657"/>
                <a:gd name="connsiteY2" fmla="*/ 0 h 292120"/>
                <a:gd name="connsiteX3" fmla="*/ 304657 w 304657"/>
                <a:gd name="connsiteY3" fmla="*/ 176925 h 292120"/>
                <a:gd name="connsiteX4" fmla="*/ 192187 w 304657"/>
                <a:gd name="connsiteY4" fmla="*/ 292120 h 292120"/>
                <a:gd name="connsiteX5" fmla="*/ 167087 w 304657"/>
                <a:gd name="connsiteY5" fmla="*/ 201941 h 292120"/>
                <a:gd name="connsiteX6" fmla="*/ 33204 w 304657"/>
                <a:gd name="connsiteY6" fmla="*/ 160302 h 292120"/>
                <a:gd name="connsiteX7" fmla="*/ 0 w 304657"/>
                <a:gd name="connsiteY7" fmla="*/ 42724 h 292120"/>
                <a:gd name="connsiteX0" fmla="*/ 0 w 304657"/>
                <a:gd name="connsiteY0" fmla="*/ 42724 h 286134"/>
                <a:gd name="connsiteX1" fmla="*/ 138358 w 304657"/>
                <a:gd name="connsiteY1" fmla="*/ 87939 h 286134"/>
                <a:gd name="connsiteX2" fmla="*/ 111473 w 304657"/>
                <a:gd name="connsiteY2" fmla="*/ 0 h 286134"/>
                <a:gd name="connsiteX3" fmla="*/ 304657 w 304657"/>
                <a:gd name="connsiteY3" fmla="*/ 176925 h 286134"/>
                <a:gd name="connsiteX4" fmla="*/ 195272 w 304657"/>
                <a:gd name="connsiteY4" fmla="*/ 286134 h 286134"/>
                <a:gd name="connsiteX5" fmla="*/ 167087 w 304657"/>
                <a:gd name="connsiteY5" fmla="*/ 201941 h 286134"/>
                <a:gd name="connsiteX6" fmla="*/ 33204 w 304657"/>
                <a:gd name="connsiteY6" fmla="*/ 160302 h 286134"/>
                <a:gd name="connsiteX7" fmla="*/ 0 w 304657"/>
                <a:gd name="connsiteY7" fmla="*/ 42724 h 286134"/>
                <a:gd name="connsiteX0" fmla="*/ 0 w 304657"/>
                <a:gd name="connsiteY0" fmla="*/ 42724 h 286134"/>
                <a:gd name="connsiteX1" fmla="*/ 138358 w 304657"/>
                <a:gd name="connsiteY1" fmla="*/ 87939 h 286134"/>
                <a:gd name="connsiteX2" fmla="*/ 111473 w 304657"/>
                <a:gd name="connsiteY2" fmla="*/ 0 h 286134"/>
                <a:gd name="connsiteX3" fmla="*/ 304657 w 304657"/>
                <a:gd name="connsiteY3" fmla="*/ 176925 h 286134"/>
                <a:gd name="connsiteX4" fmla="*/ 195272 w 304657"/>
                <a:gd name="connsiteY4" fmla="*/ 286134 h 286134"/>
                <a:gd name="connsiteX5" fmla="*/ 173074 w 304657"/>
                <a:gd name="connsiteY5" fmla="*/ 205027 h 286134"/>
                <a:gd name="connsiteX6" fmla="*/ 33204 w 304657"/>
                <a:gd name="connsiteY6" fmla="*/ 160302 h 286134"/>
                <a:gd name="connsiteX7" fmla="*/ 0 w 304657"/>
                <a:gd name="connsiteY7" fmla="*/ 42724 h 286134"/>
                <a:gd name="connsiteX0" fmla="*/ 0 w 304657"/>
                <a:gd name="connsiteY0" fmla="*/ 42724 h 283958"/>
                <a:gd name="connsiteX1" fmla="*/ 138358 w 304657"/>
                <a:gd name="connsiteY1" fmla="*/ 87939 h 283958"/>
                <a:gd name="connsiteX2" fmla="*/ 111473 w 304657"/>
                <a:gd name="connsiteY2" fmla="*/ 0 h 283958"/>
                <a:gd name="connsiteX3" fmla="*/ 304657 w 304657"/>
                <a:gd name="connsiteY3" fmla="*/ 176925 h 283958"/>
                <a:gd name="connsiteX4" fmla="*/ 202077 w 304657"/>
                <a:gd name="connsiteY4" fmla="*/ 283958 h 283958"/>
                <a:gd name="connsiteX5" fmla="*/ 173074 w 304657"/>
                <a:gd name="connsiteY5" fmla="*/ 205027 h 283958"/>
                <a:gd name="connsiteX6" fmla="*/ 33204 w 304657"/>
                <a:gd name="connsiteY6" fmla="*/ 160302 h 283958"/>
                <a:gd name="connsiteX7" fmla="*/ 0 w 304657"/>
                <a:gd name="connsiteY7" fmla="*/ 42724 h 283958"/>
                <a:gd name="connsiteX0" fmla="*/ 0 w 304657"/>
                <a:gd name="connsiteY0" fmla="*/ 42724 h 283958"/>
                <a:gd name="connsiteX1" fmla="*/ 138358 w 304657"/>
                <a:gd name="connsiteY1" fmla="*/ 87939 h 283958"/>
                <a:gd name="connsiteX2" fmla="*/ 111473 w 304657"/>
                <a:gd name="connsiteY2" fmla="*/ 0 h 283958"/>
                <a:gd name="connsiteX3" fmla="*/ 304657 w 304657"/>
                <a:gd name="connsiteY3" fmla="*/ 176925 h 283958"/>
                <a:gd name="connsiteX4" fmla="*/ 202077 w 304657"/>
                <a:gd name="connsiteY4" fmla="*/ 283958 h 283958"/>
                <a:gd name="connsiteX5" fmla="*/ 173074 w 304657"/>
                <a:gd name="connsiteY5" fmla="*/ 205027 h 283958"/>
                <a:gd name="connsiteX6" fmla="*/ 33204 w 304657"/>
                <a:gd name="connsiteY6" fmla="*/ 160302 h 283958"/>
                <a:gd name="connsiteX7" fmla="*/ 0 w 304657"/>
                <a:gd name="connsiteY7" fmla="*/ 42724 h 283958"/>
                <a:gd name="connsiteX0" fmla="*/ 0 w 304657"/>
                <a:gd name="connsiteY0" fmla="*/ 42724 h 283140"/>
                <a:gd name="connsiteX1" fmla="*/ 138358 w 304657"/>
                <a:gd name="connsiteY1" fmla="*/ 87939 h 283140"/>
                <a:gd name="connsiteX2" fmla="*/ 111473 w 304657"/>
                <a:gd name="connsiteY2" fmla="*/ 0 h 283140"/>
                <a:gd name="connsiteX3" fmla="*/ 304657 w 304657"/>
                <a:gd name="connsiteY3" fmla="*/ 176925 h 283140"/>
                <a:gd name="connsiteX4" fmla="*/ 196816 w 304657"/>
                <a:gd name="connsiteY4" fmla="*/ 283140 h 283140"/>
                <a:gd name="connsiteX5" fmla="*/ 173074 w 304657"/>
                <a:gd name="connsiteY5" fmla="*/ 205027 h 283140"/>
                <a:gd name="connsiteX6" fmla="*/ 33204 w 304657"/>
                <a:gd name="connsiteY6" fmla="*/ 160302 h 283140"/>
                <a:gd name="connsiteX7" fmla="*/ 0 w 304657"/>
                <a:gd name="connsiteY7" fmla="*/ 42724 h 283140"/>
                <a:gd name="connsiteX0" fmla="*/ 0 w 304657"/>
                <a:gd name="connsiteY0" fmla="*/ 42724 h 283140"/>
                <a:gd name="connsiteX1" fmla="*/ 138358 w 304657"/>
                <a:gd name="connsiteY1" fmla="*/ 87939 h 283140"/>
                <a:gd name="connsiteX2" fmla="*/ 111473 w 304657"/>
                <a:gd name="connsiteY2" fmla="*/ 0 h 283140"/>
                <a:gd name="connsiteX3" fmla="*/ 304657 w 304657"/>
                <a:gd name="connsiteY3" fmla="*/ 176925 h 283140"/>
                <a:gd name="connsiteX4" fmla="*/ 196816 w 304657"/>
                <a:gd name="connsiteY4" fmla="*/ 283140 h 283140"/>
                <a:gd name="connsiteX5" fmla="*/ 173074 w 304657"/>
                <a:gd name="connsiteY5" fmla="*/ 205027 h 283140"/>
                <a:gd name="connsiteX6" fmla="*/ 33204 w 304657"/>
                <a:gd name="connsiteY6" fmla="*/ 160302 h 283140"/>
                <a:gd name="connsiteX7" fmla="*/ 0 w 304657"/>
                <a:gd name="connsiteY7" fmla="*/ 42724 h 283140"/>
                <a:gd name="connsiteX0" fmla="*/ 0 w 304657"/>
                <a:gd name="connsiteY0" fmla="*/ 42724 h 280147"/>
                <a:gd name="connsiteX1" fmla="*/ 138358 w 304657"/>
                <a:gd name="connsiteY1" fmla="*/ 87939 h 280147"/>
                <a:gd name="connsiteX2" fmla="*/ 111473 w 304657"/>
                <a:gd name="connsiteY2" fmla="*/ 0 h 280147"/>
                <a:gd name="connsiteX3" fmla="*/ 304657 w 304657"/>
                <a:gd name="connsiteY3" fmla="*/ 176925 h 280147"/>
                <a:gd name="connsiteX4" fmla="*/ 198358 w 304657"/>
                <a:gd name="connsiteY4" fmla="*/ 280147 h 280147"/>
                <a:gd name="connsiteX5" fmla="*/ 173074 w 304657"/>
                <a:gd name="connsiteY5" fmla="*/ 205027 h 280147"/>
                <a:gd name="connsiteX6" fmla="*/ 33204 w 304657"/>
                <a:gd name="connsiteY6" fmla="*/ 160302 h 280147"/>
                <a:gd name="connsiteX7" fmla="*/ 0 w 304657"/>
                <a:gd name="connsiteY7" fmla="*/ 42724 h 280147"/>
                <a:gd name="connsiteX0" fmla="*/ 0 w 304657"/>
                <a:gd name="connsiteY0" fmla="*/ 42724 h 286950"/>
                <a:gd name="connsiteX1" fmla="*/ 138358 w 304657"/>
                <a:gd name="connsiteY1" fmla="*/ 87939 h 286950"/>
                <a:gd name="connsiteX2" fmla="*/ 111473 w 304657"/>
                <a:gd name="connsiteY2" fmla="*/ 0 h 286950"/>
                <a:gd name="connsiteX3" fmla="*/ 304657 w 304657"/>
                <a:gd name="connsiteY3" fmla="*/ 176925 h 286950"/>
                <a:gd name="connsiteX4" fmla="*/ 200533 w 304657"/>
                <a:gd name="connsiteY4" fmla="*/ 286950 h 286950"/>
                <a:gd name="connsiteX5" fmla="*/ 173074 w 304657"/>
                <a:gd name="connsiteY5" fmla="*/ 205027 h 286950"/>
                <a:gd name="connsiteX6" fmla="*/ 33204 w 304657"/>
                <a:gd name="connsiteY6" fmla="*/ 160302 h 286950"/>
                <a:gd name="connsiteX7" fmla="*/ 0 w 304657"/>
                <a:gd name="connsiteY7" fmla="*/ 42724 h 286950"/>
                <a:gd name="connsiteX0" fmla="*/ 0 w 314449"/>
                <a:gd name="connsiteY0" fmla="*/ 42724 h 286950"/>
                <a:gd name="connsiteX1" fmla="*/ 138358 w 314449"/>
                <a:gd name="connsiteY1" fmla="*/ 87939 h 286950"/>
                <a:gd name="connsiteX2" fmla="*/ 111473 w 314449"/>
                <a:gd name="connsiteY2" fmla="*/ 0 h 286950"/>
                <a:gd name="connsiteX3" fmla="*/ 314449 w 314449"/>
                <a:gd name="connsiteY3" fmla="*/ 197127 h 286950"/>
                <a:gd name="connsiteX4" fmla="*/ 200533 w 314449"/>
                <a:gd name="connsiteY4" fmla="*/ 286950 h 286950"/>
                <a:gd name="connsiteX5" fmla="*/ 173074 w 314449"/>
                <a:gd name="connsiteY5" fmla="*/ 205027 h 286950"/>
                <a:gd name="connsiteX6" fmla="*/ 33204 w 314449"/>
                <a:gd name="connsiteY6" fmla="*/ 160302 h 286950"/>
                <a:gd name="connsiteX7" fmla="*/ 0 w 314449"/>
                <a:gd name="connsiteY7" fmla="*/ 42724 h 286950"/>
                <a:gd name="connsiteX0" fmla="*/ 0 w 320496"/>
                <a:gd name="connsiteY0" fmla="*/ 42724 h 286950"/>
                <a:gd name="connsiteX1" fmla="*/ 138358 w 320496"/>
                <a:gd name="connsiteY1" fmla="*/ 87939 h 286950"/>
                <a:gd name="connsiteX2" fmla="*/ 111473 w 320496"/>
                <a:gd name="connsiteY2" fmla="*/ 0 h 286950"/>
                <a:gd name="connsiteX3" fmla="*/ 320496 w 320496"/>
                <a:gd name="connsiteY3" fmla="*/ 195193 h 286950"/>
                <a:gd name="connsiteX4" fmla="*/ 200533 w 320496"/>
                <a:gd name="connsiteY4" fmla="*/ 286950 h 286950"/>
                <a:gd name="connsiteX5" fmla="*/ 173074 w 320496"/>
                <a:gd name="connsiteY5" fmla="*/ 205027 h 286950"/>
                <a:gd name="connsiteX6" fmla="*/ 33204 w 320496"/>
                <a:gd name="connsiteY6" fmla="*/ 160302 h 286950"/>
                <a:gd name="connsiteX7" fmla="*/ 0 w 320496"/>
                <a:gd name="connsiteY7" fmla="*/ 42724 h 286950"/>
                <a:gd name="connsiteX0" fmla="*/ 0 w 320496"/>
                <a:gd name="connsiteY0" fmla="*/ 42724 h 286950"/>
                <a:gd name="connsiteX1" fmla="*/ 138358 w 320496"/>
                <a:gd name="connsiteY1" fmla="*/ 87939 h 286950"/>
                <a:gd name="connsiteX2" fmla="*/ 111473 w 320496"/>
                <a:gd name="connsiteY2" fmla="*/ 0 h 286950"/>
                <a:gd name="connsiteX3" fmla="*/ 320496 w 320496"/>
                <a:gd name="connsiteY3" fmla="*/ 195193 h 286950"/>
                <a:gd name="connsiteX4" fmla="*/ 200533 w 320496"/>
                <a:gd name="connsiteY4" fmla="*/ 286950 h 286950"/>
                <a:gd name="connsiteX5" fmla="*/ 173074 w 320496"/>
                <a:gd name="connsiteY5" fmla="*/ 205027 h 286950"/>
                <a:gd name="connsiteX6" fmla="*/ 30179 w 320496"/>
                <a:gd name="connsiteY6" fmla="*/ 161269 h 286950"/>
                <a:gd name="connsiteX7" fmla="*/ 0 w 320496"/>
                <a:gd name="connsiteY7" fmla="*/ 42724 h 286950"/>
                <a:gd name="connsiteX0" fmla="*/ 0 w 320496"/>
                <a:gd name="connsiteY0" fmla="*/ 42724 h 286950"/>
                <a:gd name="connsiteX1" fmla="*/ 131553 w 320496"/>
                <a:gd name="connsiteY1" fmla="*/ 90115 h 286950"/>
                <a:gd name="connsiteX2" fmla="*/ 111473 w 320496"/>
                <a:gd name="connsiteY2" fmla="*/ 0 h 286950"/>
                <a:gd name="connsiteX3" fmla="*/ 320496 w 320496"/>
                <a:gd name="connsiteY3" fmla="*/ 195193 h 286950"/>
                <a:gd name="connsiteX4" fmla="*/ 200533 w 320496"/>
                <a:gd name="connsiteY4" fmla="*/ 286950 h 286950"/>
                <a:gd name="connsiteX5" fmla="*/ 173074 w 320496"/>
                <a:gd name="connsiteY5" fmla="*/ 205027 h 286950"/>
                <a:gd name="connsiteX6" fmla="*/ 30179 w 320496"/>
                <a:gd name="connsiteY6" fmla="*/ 161269 h 286950"/>
                <a:gd name="connsiteX7" fmla="*/ 0 w 320496"/>
                <a:gd name="connsiteY7" fmla="*/ 42724 h 286950"/>
                <a:gd name="connsiteX0" fmla="*/ 0 w 320496"/>
                <a:gd name="connsiteY0" fmla="*/ 42724 h 286950"/>
                <a:gd name="connsiteX1" fmla="*/ 131553 w 320496"/>
                <a:gd name="connsiteY1" fmla="*/ 90115 h 286950"/>
                <a:gd name="connsiteX2" fmla="*/ 111473 w 320496"/>
                <a:gd name="connsiteY2" fmla="*/ 0 h 286950"/>
                <a:gd name="connsiteX3" fmla="*/ 320496 w 320496"/>
                <a:gd name="connsiteY3" fmla="*/ 195193 h 286950"/>
                <a:gd name="connsiteX4" fmla="*/ 200533 w 320496"/>
                <a:gd name="connsiteY4" fmla="*/ 286950 h 286950"/>
                <a:gd name="connsiteX5" fmla="*/ 156565 w 320496"/>
                <a:gd name="connsiteY5" fmla="*/ 200306 h 286950"/>
                <a:gd name="connsiteX6" fmla="*/ 30179 w 320496"/>
                <a:gd name="connsiteY6" fmla="*/ 161269 h 286950"/>
                <a:gd name="connsiteX7" fmla="*/ 0 w 320496"/>
                <a:gd name="connsiteY7" fmla="*/ 42724 h 286950"/>
                <a:gd name="connsiteX0" fmla="*/ 0 w 320496"/>
                <a:gd name="connsiteY0" fmla="*/ 42724 h 291302"/>
                <a:gd name="connsiteX1" fmla="*/ 131553 w 320496"/>
                <a:gd name="connsiteY1" fmla="*/ 90115 h 291302"/>
                <a:gd name="connsiteX2" fmla="*/ 111473 w 320496"/>
                <a:gd name="connsiteY2" fmla="*/ 0 h 291302"/>
                <a:gd name="connsiteX3" fmla="*/ 320496 w 320496"/>
                <a:gd name="connsiteY3" fmla="*/ 195193 h 291302"/>
                <a:gd name="connsiteX4" fmla="*/ 186924 w 320496"/>
                <a:gd name="connsiteY4" fmla="*/ 291302 h 291302"/>
                <a:gd name="connsiteX5" fmla="*/ 156565 w 320496"/>
                <a:gd name="connsiteY5" fmla="*/ 200306 h 291302"/>
                <a:gd name="connsiteX6" fmla="*/ 30179 w 320496"/>
                <a:gd name="connsiteY6" fmla="*/ 161269 h 291302"/>
                <a:gd name="connsiteX7" fmla="*/ 0 w 320496"/>
                <a:gd name="connsiteY7" fmla="*/ 42724 h 291302"/>
                <a:gd name="connsiteX0" fmla="*/ 0 w 320496"/>
                <a:gd name="connsiteY0" fmla="*/ 42724 h 291302"/>
                <a:gd name="connsiteX1" fmla="*/ 131553 w 320496"/>
                <a:gd name="connsiteY1" fmla="*/ 90115 h 291302"/>
                <a:gd name="connsiteX2" fmla="*/ 111473 w 320496"/>
                <a:gd name="connsiteY2" fmla="*/ 0 h 291302"/>
                <a:gd name="connsiteX3" fmla="*/ 320496 w 320496"/>
                <a:gd name="connsiteY3" fmla="*/ 195193 h 291302"/>
                <a:gd name="connsiteX4" fmla="*/ 186924 w 320496"/>
                <a:gd name="connsiteY4" fmla="*/ 291302 h 291302"/>
                <a:gd name="connsiteX5" fmla="*/ 162551 w 320496"/>
                <a:gd name="connsiteY5" fmla="*/ 203392 h 291302"/>
                <a:gd name="connsiteX6" fmla="*/ 30179 w 320496"/>
                <a:gd name="connsiteY6" fmla="*/ 161269 h 291302"/>
                <a:gd name="connsiteX7" fmla="*/ 0 w 320496"/>
                <a:gd name="connsiteY7" fmla="*/ 42724 h 291302"/>
                <a:gd name="connsiteX0" fmla="*/ 0 w 320496"/>
                <a:gd name="connsiteY0" fmla="*/ 42724 h 291302"/>
                <a:gd name="connsiteX1" fmla="*/ 133820 w 320496"/>
                <a:gd name="connsiteY1" fmla="*/ 89390 h 291302"/>
                <a:gd name="connsiteX2" fmla="*/ 111473 w 320496"/>
                <a:gd name="connsiteY2" fmla="*/ 0 h 291302"/>
                <a:gd name="connsiteX3" fmla="*/ 320496 w 320496"/>
                <a:gd name="connsiteY3" fmla="*/ 195193 h 291302"/>
                <a:gd name="connsiteX4" fmla="*/ 186924 w 320496"/>
                <a:gd name="connsiteY4" fmla="*/ 291302 h 291302"/>
                <a:gd name="connsiteX5" fmla="*/ 162551 w 320496"/>
                <a:gd name="connsiteY5" fmla="*/ 203392 h 291302"/>
                <a:gd name="connsiteX6" fmla="*/ 30179 w 320496"/>
                <a:gd name="connsiteY6" fmla="*/ 161269 h 291302"/>
                <a:gd name="connsiteX7" fmla="*/ 0 w 320496"/>
                <a:gd name="connsiteY7" fmla="*/ 42724 h 291302"/>
                <a:gd name="connsiteX0" fmla="*/ 0 w 320496"/>
                <a:gd name="connsiteY0" fmla="*/ 37463 h 286041"/>
                <a:gd name="connsiteX1" fmla="*/ 133820 w 320496"/>
                <a:gd name="connsiteY1" fmla="*/ 84129 h 286041"/>
                <a:gd name="connsiteX2" fmla="*/ 110656 w 320496"/>
                <a:gd name="connsiteY2" fmla="*/ 0 h 286041"/>
                <a:gd name="connsiteX3" fmla="*/ 320496 w 320496"/>
                <a:gd name="connsiteY3" fmla="*/ 189932 h 286041"/>
                <a:gd name="connsiteX4" fmla="*/ 186924 w 320496"/>
                <a:gd name="connsiteY4" fmla="*/ 286041 h 286041"/>
                <a:gd name="connsiteX5" fmla="*/ 162551 w 320496"/>
                <a:gd name="connsiteY5" fmla="*/ 198131 h 286041"/>
                <a:gd name="connsiteX6" fmla="*/ 30179 w 320496"/>
                <a:gd name="connsiteY6" fmla="*/ 156008 h 286041"/>
                <a:gd name="connsiteX7" fmla="*/ 0 w 320496"/>
                <a:gd name="connsiteY7" fmla="*/ 37463 h 286041"/>
                <a:gd name="connsiteX0" fmla="*/ 0 w 320496"/>
                <a:gd name="connsiteY0" fmla="*/ 38188 h 286766"/>
                <a:gd name="connsiteX1" fmla="*/ 133820 w 320496"/>
                <a:gd name="connsiteY1" fmla="*/ 84854 h 286766"/>
                <a:gd name="connsiteX2" fmla="*/ 112924 w 320496"/>
                <a:gd name="connsiteY2" fmla="*/ 0 h 286766"/>
                <a:gd name="connsiteX3" fmla="*/ 320496 w 320496"/>
                <a:gd name="connsiteY3" fmla="*/ 190657 h 286766"/>
                <a:gd name="connsiteX4" fmla="*/ 186924 w 320496"/>
                <a:gd name="connsiteY4" fmla="*/ 286766 h 286766"/>
                <a:gd name="connsiteX5" fmla="*/ 162551 w 320496"/>
                <a:gd name="connsiteY5" fmla="*/ 198856 h 286766"/>
                <a:gd name="connsiteX6" fmla="*/ 30179 w 320496"/>
                <a:gd name="connsiteY6" fmla="*/ 156733 h 286766"/>
                <a:gd name="connsiteX7" fmla="*/ 0 w 320496"/>
                <a:gd name="connsiteY7" fmla="*/ 38188 h 286766"/>
                <a:gd name="connsiteX0" fmla="*/ 0 w 320496"/>
                <a:gd name="connsiteY0" fmla="*/ 32202 h 280780"/>
                <a:gd name="connsiteX1" fmla="*/ 133820 w 320496"/>
                <a:gd name="connsiteY1" fmla="*/ 78868 h 280780"/>
                <a:gd name="connsiteX2" fmla="*/ 109838 w 320496"/>
                <a:gd name="connsiteY2" fmla="*/ 0 h 280780"/>
                <a:gd name="connsiteX3" fmla="*/ 320496 w 320496"/>
                <a:gd name="connsiteY3" fmla="*/ 184671 h 280780"/>
                <a:gd name="connsiteX4" fmla="*/ 186924 w 320496"/>
                <a:gd name="connsiteY4" fmla="*/ 280780 h 280780"/>
                <a:gd name="connsiteX5" fmla="*/ 162551 w 320496"/>
                <a:gd name="connsiteY5" fmla="*/ 192870 h 280780"/>
                <a:gd name="connsiteX6" fmla="*/ 30179 w 320496"/>
                <a:gd name="connsiteY6" fmla="*/ 150747 h 280780"/>
                <a:gd name="connsiteX7" fmla="*/ 0 w 320496"/>
                <a:gd name="connsiteY7" fmla="*/ 32202 h 280780"/>
                <a:gd name="connsiteX0" fmla="*/ 0 w 320496"/>
                <a:gd name="connsiteY0" fmla="*/ 30658 h 279236"/>
                <a:gd name="connsiteX1" fmla="*/ 133820 w 320496"/>
                <a:gd name="connsiteY1" fmla="*/ 77324 h 279236"/>
                <a:gd name="connsiteX2" fmla="*/ 112831 w 320496"/>
                <a:gd name="connsiteY2" fmla="*/ 0 h 279236"/>
                <a:gd name="connsiteX3" fmla="*/ 320496 w 320496"/>
                <a:gd name="connsiteY3" fmla="*/ 183127 h 279236"/>
                <a:gd name="connsiteX4" fmla="*/ 186924 w 320496"/>
                <a:gd name="connsiteY4" fmla="*/ 279236 h 279236"/>
                <a:gd name="connsiteX5" fmla="*/ 162551 w 320496"/>
                <a:gd name="connsiteY5" fmla="*/ 191326 h 279236"/>
                <a:gd name="connsiteX6" fmla="*/ 30179 w 320496"/>
                <a:gd name="connsiteY6" fmla="*/ 149203 h 279236"/>
                <a:gd name="connsiteX7" fmla="*/ 0 w 320496"/>
                <a:gd name="connsiteY7" fmla="*/ 30658 h 279236"/>
                <a:gd name="connsiteX0" fmla="*/ 0 w 320496"/>
                <a:gd name="connsiteY0" fmla="*/ 30658 h 279236"/>
                <a:gd name="connsiteX1" fmla="*/ 130827 w 320496"/>
                <a:gd name="connsiteY1" fmla="*/ 75781 h 279236"/>
                <a:gd name="connsiteX2" fmla="*/ 112831 w 320496"/>
                <a:gd name="connsiteY2" fmla="*/ 0 h 279236"/>
                <a:gd name="connsiteX3" fmla="*/ 320496 w 320496"/>
                <a:gd name="connsiteY3" fmla="*/ 183127 h 279236"/>
                <a:gd name="connsiteX4" fmla="*/ 186924 w 320496"/>
                <a:gd name="connsiteY4" fmla="*/ 279236 h 279236"/>
                <a:gd name="connsiteX5" fmla="*/ 162551 w 320496"/>
                <a:gd name="connsiteY5" fmla="*/ 191326 h 279236"/>
                <a:gd name="connsiteX6" fmla="*/ 30179 w 320496"/>
                <a:gd name="connsiteY6" fmla="*/ 149203 h 279236"/>
                <a:gd name="connsiteX7" fmla="*/ 0 w 320496"/>
                <a:gd name="connsiteY7" fmla="*/ 30658 h 279236"/>
                <a:gd name="connsiteX0" fmla="*/ 0 w 320496"/>
                <a:gd name="connsiteY0" fmla="*/ 29933 h 278511"/>
                <a:gd name="connsiteX1" fmla="*/ 130827 w 320496"/>
                <a:gd name="connsiteY1" fmla="*/ 75056 h 278511"/>
                <a:gd name="connsiteX2" fmla="*/ 110563 w 320496"/>
                <a:gd name="connsiteY2" fmla="*/ 0 h 278511"/>
                <a:gd name="connsiteX3" fmla="*/ 320496 w 320496"/>
                <a:gd name="connsiteY3" fmla="*/ 182402 h 278511"/>
                <a:gd name="connsiteX4" fmla="*/ 186924 w 320496"/>
                <a:gd name="connsiteY4" fmla="*/ 278511 h 278511"/>
                <a:gd name="connsiteX5" fmla="*/ 162551 w 320496"/>
                <a:gd name="connsiteY5" fmla="*/ 190601 h 278511"/>
                <a:gd name="connsiteX6" fmla="*/ 30179 w 320496"/>
                <a:gd name="connsiteY6" fmla="*/ 148478 h 278511"/>
                <a:gd name="connsiteX7" fmla="*/ 0 w 320496"/>
                <a:gd name="connsiteY7" fmla="*/ 29933 h 27851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320496" h="278511">
                  <a:moveTo>
                    <a:pt x="0" y="29933"/>
                  </a:moveTo>
                  <a:lnTo>
                    <a:pt x="130827" y="75056"/>
                  </a:lnTo>
                  <a:lnTo>
                    <a:pt x="110563" y="0"/>
                  </a:lnTo>
                  <a:lnTo>
                    <a:pt x="320496" y="182402"/>
                  </a:lnTo>
                  <a:lnTo>
                    <a:pt x="186924" y="278511"/>
                  </a:lnTo>
                  <a:lnTo>
                    <a:pt x="162551" y="190601"/>
                  </a:lnTo>
                  <a:lnTo>
                    <a:pt x="30179" y="148478"/>
                  </a:lnTo>
                  <a:lnTo>
                    <a:pt x="0" y="29933"/>
                  </a:lnTo>
                  <a:close/>
                </a:path>
              </a:pathLst>
            </a:custGeom>
            <a:solidFill>
              <a:schemeClr val="tx2">
                <a:lumMod val="20000"/>
                <a:lumOff val="80000"/>
              </a:scheme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vert="eaVert" anchor="ctr"/>
            <a:lstStyle>
              <a:lvl1pPr eaLnBrk="0" hangingPunct="0"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  <a:defRPr/>
              </a:pPr>
              <a:endParaRPr lang="ru-RU" altLang="ru-RU" sz="1800" smtClean="0">
                <a:cs typeface="Arial" charset="0"/>
              </a:endParaRPr>
            </a:p>
          </p:txBody>
        </p:sp>
        <p:graphicFrame>
          <p:nvGraphicFramePr>
            <p:cNvPr id="12349" name="Объект 84"/>
            <p:cNvGraphicFramePr>
              <a:graphicFrameLocks noChangeAspect="1"/>
            </p:cNvGraphicFramePr>
            <p:nvPr/>
          </p:nvGraphicFramePr>
          <p:xfrm>
            <a:off x="673783" y="1581465"/>
            <a:ext cx="342873" cy="3428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799" name="Equation" r:id="rId20" imgW="228600" imgH="228600" progId="Equation.DSMT4">
                    <p:embed/>
                  </p:oleObj>
                </mc:Choice>
                <mc:Fallback>
                  <p:oleObj name="Equation" r:id="rId20" imgW="228600" imgH="228600" progId="Equation.DSMT4">
                    <p:embed/>
                    <p:pic>
                      <p:nvPicPr>
                        <p:cNvPr id="0" name="Объект 8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3783" y="1581465"/>
                          <a:ext cx="342873" cy="3428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300" name="Rectangle 43"/>
          <p:cNvSpPr>
            <a:spLocks noChangeArrowheads="1"/>
          </p:cNvSpPr>
          <p:nvPr/>
        </p:nvSpPr>
        <p:spPr bwMode="auto">
          <a:xfrm>
            <a:off x="7599363" y="3654425"/>
            <a:ext cx="1533525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ru-RU" altLang="ru-RU" sz="1800">
                <a:latin typeface="Arial Narrow" panose="020B0606020202030204" pitchFamily="34" charset="0"/>
                <a:cs typeface="Times New Roman" panose="02020603050405020304" pitchFamily="18" charset="0"/>
              </a:rPr>
              <a:t>Предложенные критерии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ru-RU" altLang="ru-RU" sz="1800" b="1">
                <a:latin typeface="Arial Narrow" panose="020B0606020202030204" pitchFamily="34" charset="0"/>
                <a:cs typeface="Times New Roman" panose="02020603050405020304" pitchFamily="18" charset="0"/>
              </a:rPr>
              <a:t>Продольные трещины</a:t>
            </a:r>
            <a:endParaRPr kumimoji="1" lang="en-US" altLang="ru-RU" sz="1800" b="1">
              <a:latin typeface="Arial Narrow" panose="020B0606020202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12301" name="Рисунок 18"/>
          <p:cNvPicPr>
            <a:picLocks noChangeAspect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64188" y="3455988"/>
            <a:ext cx="1600200" cy="3198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302" name="Номер слайда 1"/>
          <p:cNvSpPr>
            <a:spLocks noGrp="1"/>
          </p:cNvSpPr>
          <p:nvPr>
            <p:ph type="sldNum" sz="quarter" idx="12"/>
          </p:nvPr>
        </p:nvSpPr>
        <p:spPr bwMode="auto">
          <a:xfrm>
            <a:off x="8689975" y="6484938"/>
            <a:ext cx="442913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sz="2000" smtClean="0">
                <a:latin typeface="Arial Narrow" panose="020B0606020202030204" pitchFamily="34" charset="0"/>
              </a:rPr>
              <a:t>5</a:t>
            </a:r>
            <a:endParaRPr lang="ru-RU" sz="2000" smtClean="0">
              <a:latin typeface="Arial Narrow" panose="020B0606020202030204" pitchFamily="34" charset="0"/>
            </a:endParaRPr>
          </a:p>
        </p:txBody>
      </p:sp>
      <p:cxnSp>
        <p:nvCxnSpPr>
          <p:cNvPr id="64" name="Прямая со стрелкой 63"/>
          <p:cNvCxnSpPr/>
          <p:nvPr/>
        </p:nvCxnSpPr>
        <p:spPr>
          <a:xfrm flipH="1" flipV="1">
            <a:off x="6762750" y="3773488"/>
            <a:ext cx="836613" cy="677862"/>
          </a:xfrm>
          <a:prstGeom prst="straightConnector1">
            <a:avLst/>
          </a:prstGeom>
          <a:ln>
            <a:solidFill>
              <a:schemeClr val="tx1"/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Прямая со стрелкой 66"/>
          <p:cNvCxnSpPr/>
          <p:nvPr/>
        </p:nvCxnSpPr>
        <p:spPr>
          <a:xfrm flipH="1">
            <a:off x="6804025" y="4451350"/>
            <a:ext cx="795338" cy="801688"/>
          </a:xfrm>
          <a:prstGeom prst="straightConnector1">
            <a:avLst/>
          </a:prstGeom>
          <a:ln>
            <a:solidFill>
              <a:schemeClr val="tx1"/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Прямая со стрелкой 67"/>
          <p:cNvCxnSpPr/>
          <p:nvPr/>
        </p:nvCxnSpPr>
        <p:spPr>
          <a:xfrm flipH="1" flipV="1">
            <a:off x="7062788" y="1325563"/>
            <a:ext cx="463550" cy="477837"/>
          </a:xfrm>
          <a:prstGeom prst="straightConnector1">
            <a:avLst/>
          </a:prstGeom>
          <a:ln>
            <a:solidFill>
              <a:schemeClr val="tx1"/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Прямая со стрелкой 69"/>
          <p:cNvCxnSpPr/>
          <p:nvPr/>
        </p:nvCxnSpPr>
        <p:spPr>
          <a:xfrm flipH="1">
            <a:off x="7096125" y="1803400"/>
            <a:ext cx="430213" cy="693738"/>
          </a:xfrm>
          <a:prstGeom prst="straightConnector1">
            <a:avLst/>
          </a:prstGeom>
          <a:ln>
            <a:solidFill>
              <a:schemeClr val="tx1"/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1" name="Rectangle 43"/>
          <p:cNvSpPr>
            <a:spLocks noChangeArrowheads="1"/>
          </p:cNvSpPr>
          <p:nvPr/>
        </p:nvSpPr>
        <p:spPr bwMode="auto">
          <a:xfrm>
            <a:off x="64585" y="5995988"/>
            <a:ext cx="5599113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ru-RU" sz="1600" dirty="0">
                <a:latin typeface="Arial Narrow" panose="020B0606020202030204" pitchFamily="34" charset="0"/>
                <a:cs typeface="Times New Roman" panose="02020603050405020304" pitchFamily="18" charset="0"/>
              </a:rPr>
              <a:t>∗Chang F.F., </a:t>
            </a:r>
            <a:r>
              <a:rPr kumimoji="1" lang="en-US" altLang="ru-RU" sz="1600" dirty="0" err="1">
                <a:latin typeface="Arial Narrow" panose="020B0606020202030204" pitchFamily="34" charset="0"/>
                <a:cs typeface="Times New Roman" panose="02020603050405020304" pitchFamily="18" charset="0"/>
              </a:rPr>
              <a:t>Bartko</a:t>
            </a:r>
            <a:r>
              <a:rPr kumimoji="1" lang="en-US" altLang="ru-RU" sz="1600" dirty="0">
                <a:latin typeface="Arial Narrow" panose="020B0606020202030204" pitchFamily="34" charset="0"/>
                <a:cs typeface="Times New Roman" panose="02020603050405020304" pitchFamily="18" charset="0"/>
              </a:rPr>
              <a:t> K., Dyer S., </a:t>
            </a:r>
            <a:r>
              <a:rPr kumimoji="1" lang="en-US" altLang="ru-RU" sz="1600" dirty="0" err="1">
                <a:latin typeface="Arial Narrow" panose="020B0606020202030204" pitchFamily="34" charset="0"/>
                <a:cs typeface="Times New Roman" panose="02020603050405020304" pitchFamily="18" charset="0"/>
              </a:rPr>
              <a:t>Aidagulov</a:t>
            </a:r>
            <a:r>
              <a:rPr kumimoji="1" lang="en-US" altLang="ru-RU" sz="1600" dirty="0">
                <a:latin typeface="Arial Narrow" panose="020B0606020202030204" pitchFamily="34" charset="0"/>
                <a:cs typeface="Times New Roman" panose="02020603050405020304" pitchFamily="18" charset="0"/>
              </a:rPr>
              <a:t> G., Suarez−Rivera R., Lund J. Multiple fracture initiation in </a:t>
            </a:r>
            <a:r>
              <a:rPr kumimoji="1" lang="en-US" altLang="ru-RU" sz="1600" dirty="0" err="1">
                <a:latin typeface="Arial Narrow" panose="020B0606020202030204" pitchFamily="34" charset="0"/>
                <a:cs typeface="Times New Roman" panose="02020603050405020304" pitchFamily="18" charset="0"/>
              </a:rPr>
              <a:t>openhole</a:t>
            </a:r>
            <a:r>
              <a:rPr kumimoji="1" lang="en-US" altLang="ru-RU" sz="1600" dirty="0">
                <a:latin typeface="Arial Narrow" panose="020B0606020202030204" pitchFamily="34" charset="0"/>
                <a:cs typeface="Times New Roman" panose="02020603050405020304" pitchFamily="18" charset="0"/>
              </a:rPr>
              <a:t> without mechanical isolation: First step to fulfill an ambition (2014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itle 1"/>
          <p:cNvSpPr txBox="1">
            <a:spLocks/>
          </p:cNvSpPr>
          <p:nvPr/>
        </p:nvSpPr>
        <p:spPr bwMode="auto">
          <a:xfrm>
            <a:off x="34925" y="9525"/>
            <a:ext cx="8713788" cy="6862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ru-RU" altLang="ru-RU" sz="2400" b="1" dirty="0">
                <a:latin typeface="Arial Narrow" panose="020B0606020202030204" pitchFamily="34" charset="0"/>
                <a:cs typeface="Times New Roman" panose="02020603050405020304" pitchFamily="18" charset="0"/>
              </a:rPr>
              <a:t>Решенные задачи</a:t>
            </a:r>
            <a:endParaRPr kumimoji="1" lang="en-US" altLang="ru-RU" sz="2400" b="1" dirty="0">
              <a:latin typeface="Arial Narrow" panose="020B0606020202030204" pitchFamily="34" charset="0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kumimoji="1" lang="ru-RU" altLang="ru-RU" sz="1800" dirty="0">
                <a:latin typeface="Arial Narrow" panose="020B0606020202030204" pitchFamily="34" charset="0"/>
                <a:cs typeface="Times New Roman" panose="02020603050405020304" pitchFamily="18" charset="0"/>
              </a:rPr>
              <a:t>1. Две модификации метода граничных элементов:</a:t>
            </a:r>
          </a:p>
          <a:p>
            <a:pPr>
              <a:spcBef>
                <a:spcPct val="0"/>
              </a:spcBef>
            </a:pPr>
            <a:r>
              <a:rPr kumimoji="1" lang="ru-RU" altLang="ru-RU" sz="1800" dirty="0">
                <a:latin typeface="Arial Narrow" panose="020B0606020202030204" pitchFamily="34" charset="0"/>
                <a:cs typeface="Times New Roman" panose="02020603050405020304" pitchFamily="18" charset="0"/>
              </a:rPr>
              <a:t>МГЭ, в котором вместо трещины рассматривается </a:t>
            </a:r>
            <a:r>
              <a:rPr kumimoji="1" lang="ru-RU" altLang="ru-RU" sz="1800" b="1" dirty="0">
                <a:latin typeface="Arial Narrow" panose="020B0606020202030204" pitchFamily="34" charset="0"/>
                <a:cs typeface="Times New Roman" panose="02020603050405020304" pitchFamily="18" charset="0"/>
              </a:rPr>
              <a:t>пропил</a:t>
            </a:r>
            <a:r>
              <a:rPr kumimoji="1" lang="ru-RU" altLang="ru-RU" sz="1800" dirty="0">
                <a:latin typeface="Arial Narrow" panose="020B0606020202030204" pitchFamily="34" charset="0"/>
                <a:cs typeface="Times New Roman" panose="02020603050405020304" pitchFamily="18" charset="0"/>
              </a:rPr>
              <a:t> малой, но </a:t>
            </a:r>
            <a:r>
              <a:rPr kumimoji="1" lang="ru-RU" altLang="ru-RU" sz="1800" b="1" dirty="0">
                <a:latin typeface="Arial Narrow" panose="020B0606020202030204" pitchFamily="34" charset="0"/>
                <a:cs typeface="Times New Roman" panose="02020603050405020304" pitchFamily="18" charset="0"/>
              </a:rPr>
              <a:t>конечной</a:t>
            </a:r>
            <a:r>
              <a:rPr kumimoji="1" lang="ru-RU" altLang="ru-RU" sz="1800" dirty="0">
                <a:latin typeface="Arial Narrow" panose="020B0606020202030204" pitchFamily="34" charset="0"/>
                <a:cs typeface="Times New Roman" panose="02020603050405020304" pitchFamily="18" charset="0"/>
              </a:rPr>
              <a:t> ширины</a:t>
            </a:r>
          </a:p>
          <a:p>
            <a:pPr>
              <a:spcBef>
                <a:spcPct val="0"/>
              </a:spcBef>
              <a:spcAft>
                <a:spcPts val="600"/>
              </a:spcAft>
            </a:pPr>
            <a:r>
              <a:rPr kumimoji="1" lang="ru-RU" altLang="ru-RU" sz="1800" b="1" dirty="0">
                <a:latin typeface="Arial Narrow" panose="020B0606020202030204" pitchFamily="34" charset="0"/>
                <a:cs typeface="Times New Roman" panose="02020603050405020304" pitchFamily="18" charset="0"/>
              </a:rPr>
              <a:t>дуальный МГЭ</a:t>
            </a:r>
            <a:r>
              <a:rPr kumimoji="1" lang="ru-RU" altLang="ru-RU" sz="1800" dirty="0">
                <a:latin typeface="Arial Narrow" panose="020B0606020202030204" pitchFamily="34" charset="0"/>
                <a:cs typeface="Times New Roman" panose="02020603050405020304" pitchFamily="18" charset="0"/>
              </a:rPr>
              <a:t>. Метод вычисления </a:t>
            </a:r>
            <a:r>
              <a:rPr kumimoji="1" lang="ru-RU" altLang="ru-RU" sz="1800" b="1" dirty="0" err="1">
                <a:latin typeface="Arial Narrow" panose="020B0606020202030204" pitchFamily="34" charset="0"/>
                <a:cs typeface="Times New Roman" panose="02020603050405020304" pitchFamily="18" charset="0"/>
              </a:rPr>
              <a:t>КИНов</a:t>
            </a:r>
            <a:r>
              <a:rPr kumimoji="1" lang="ru-RU" altLang="ru-RU" sz="1800" dirty="0">
                <a:latin typeface="Arial Narrow" panose="020B0606020202030204" pitchFamily="34" charset="0"/>
                <a:cs typeface="Times New Roman" panose="02020603050405020304" pitchFamily="18" charset="0"/>
              </a:rPr>
              <a:t> повышенной точности, в котором аппроксимация разрыва смещений в прифронтовых элементах верно описывает асимптотику поведения разрыва смещений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kumimoji="1" lang="ru-RU" altLang="ru-RU" sz="1800" dirty="0">
                <a:solidFill>
                  <a:schemeClr val="tx2"/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2. Критерии зарождения трещины, учитывающие размеры тела:</a:t>
            </a:r>
          </a:p>
          <a:p>
            <a:pPr>
              <a:spcBef>
                <a:spcPct val="0"/>
              </a:spcBef>
            </a:pPr>
            <a:r>
              <a:rPr kumimoji="1" lang="ru-RU" altLang="ru-RU" sz="1800" b="1" dirty="0">
                <a:solidFill>
                  <a:schemeClr val="tx2"/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осредненное</a:t>
            </a:r>
            <a:r>
              <a:rPr kumimoji="1" lang="ru-RU" altLang="ru-RU" sz="1800" dirty="0">
                <a:solidFill>
                  <a:schemeClr val="tx2"/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 по перпендикулярному к поверхности тела отрезку касательное </a:t>
            </a:r>
            <a:r>
              <a:rPr kumimoji="1" lang="ru-RU" altLang="ru-RU" sz="1800" b="1" dirty="0">
                <a:solidFill>
                  <a:schemeClr val="tx2"/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напряжение</a:t>
            </a:r>
            <a:r>
              <a:rPr kumimoji="1" lang="ru-RU" altLang="ru-RU" sz="1800" dirty="0">
                <a:solidFill>
                  <a:schemeClr val="tx2"/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 сравнивается с </a:t>
            </a:r>
            <a:r>
              <a:rPr kumimoji="1" lang="ru-RU" altLang="ru-RU" sz="1800" b="1" dirty="0">
                <a:solidFill>
                  <a:schemeClr val="tx2"/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прочностью</a:t>
            </a:r>
            <a:r>
              <a:rPr kumimoji="1" lang="ru-RU" altLang="ru-RU" sz="1800" dirty="0">
                <a:solidFill>
                  <a:schemeClr val="tx2"/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 материала на разрыв</a:t>
            </a:r>
          </a:p>
          <a:p>
            <a:pPr>
              <a:spcBef>
                <a:spcPct val="0"/>
              </a:spcBef>
              <a:spcAft>
                <a:spcPts val="600"/>
              </a:spcAft>
            </a:pPr>
            <a:r>
              <a:rPr kumimoji="1" lang="ru-RU" altLang="ru-RU" sz="1800" b="1" dirty="0">
                <a:solidFill>
                  <a:schemeClr val="tx2"/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максимальное</a:t>
            </a:r>
            <a:r>
              <a:rPr kumimoji="1" lang="ru-RU" altLang="ru-RU" sz="1800" dirty="0">
                <a:solidFill>
                  <a:schemeClr val="tx2"/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 </a:t>
            </a:r>
            <a:r>
              <a:rPr kumimoji="1" lang="ru-RU" altLang="ru-RU" sz="1800" b="1" dirty="0">
                <a:solidFill>
                  <a:schemeClr val="tx2"/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напряжение</a:t>
            </a:r>
            <a:r>
              <a:rPr kumimoji="1" lang="ru-RU" altLang="ru-RU" sz="1800" dirty="0">
                <a:solidFill>
                  <a:schemeClr val="tx2"/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 сравнивается с локальной </a:t>
            </a:r>
            <a:r>
              <a:rPr kumimoji="1" lang="ru-RU" altLang="ru-RU" sz="1800" b="1" dirty="0">
                <a:solidFill>
                  <a:schemeClr val="tx2"/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прочностью</a:t>
            </a:r>
            <a:r>
              <a:rPr kumimoji="1" lang="ru-RU" altLang="ru-RU" sz="1800" dirty="0">
                <a:solidFill>
                  <a:schemeClr val="tx2"/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 материала на разрыв, которая </a:t>
            </a:r>
            <a:r>
              <a:rPr kumimoji="1" lang="ru-RU" altLang="ru-RU" sz="1800" b="1" dirty="0">
                <a:solidFill>
                  <a:schemeClr val="tx2"/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зависит</a:t>
            </a:r>
            <a:r>
              <a:rPr kumimoji="1" lang="ru-RU" altLang="ru-RU" sz="1800" dirty="0">
                <a:solidFill>
                  <a:schemeClr val="tx2"/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 от минимального радиуса </a:t>
            </a:r>
            <a:r>
              <a:rPr kumimoji="1" lang="ru-RU" altLang="ru-RU" sz="1800" b="1" dirty="0">
                <a:solidFill>
                  <a:schemeClr val="tx2"/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кривизны</a:t>
            </a:r>
            <a:r>
              <a:rPr kumimoji="1" lang="ru-RU" altLang="ru-RU" sz="1800" dirty="0">
                <a:solidFill>
                  <a:schemeClr val="tx2"/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 поверхности тела</a:t>
            </a:r>
          </a:p>
          <a:p>
            <a:pPr>
              <a:spcBef>
                <a:spcPct val="0"/>
              </a:spcBef>
              <a:spcAft>
                <a:spcPts val="600"/>
              </a:spcAft>
              <a:buFontTx/>
              <a:buNone/>
            </a:pPr>
            <a:r>
              <a:rPr kumimoji="1" lang="ru-RU" altLang="ru-RU" sz="1800" dirty="0">
                <a:latin typeface="Arial Narrow" panose="020B0606020202030204" pitchFamily="34" charset="0"/>
                <a:cs typeface="Times New Roman" panose="02020603050405020304" pitchFamily="18" charset="0"/>
              </a:rPr>
              <a:t>3. Проведена </a:t>
            </a:r>
            <a:r>
              <a:rPr kumimoji="1" lang="ru-RU" altLang="ru-RU" sz="1800" b="1" dirty="0" err="1">
                <a:latin typeface="Arial Narrow" panose="020B0606020202030204" pitchFamily="34" charset="0"/>
                <a:cs typeface="Times New Roman" panose="02020603050405020304" pitchFamily="18" charset="0"/>
              </a:rPr>
              <a:t>валидация</a:t>
            </a:r>
            <a:r>
              <a:rPr kumimoji="1" lang="ru-RU" altLang="ru-RU" sz="1800" dirty="0">
                <a:latin typeface="Arial Narrow" panose="020B0606020202030204" pitchFamily="34" charset="0"/>
                <a:cs typeface="Times New Roman" panose="02020603050405020304" pitchFamily="18" charset="0"/>
              </a:rPr>
              <a:t> двух предложенных критериев на экспериментах по разрушению блоков с цилиндрическими отверстиями, блоков с боковыми вырезами, скважин с пропилами. Критерии корректно учитывают влияние размера тела на нагрузку разрушения и верно предсказывают </a:t>
            </a:r>
            <a:r>
              <a:rPr kumimoji="1" lang="ru-RU" altLang="ru-RU" sz="1800" b="1" dirty="0">
                <a:latin typeface="Arial Narrow" panose="020B0606020202030204" pitchFamily="34" charset="0"/>
                <a:cs typeface="Times New Roman" panose="02020603050405020304" pitchFamily="18" charset="0"/>
              </a:rPr>
              <a:t>местоположение</a:t>
            </a:r>
            <a:r>
              <a:rPr kumimoji="1" lang="ru-RU" altLang="ru-RU" sz="1800" dirty="0">
                <a:latin typeface="Arial Narrow" panose="020B0606020202030204" pitchFamily="34" charset="0"/>
                <a:cs typeface="Times New Roman" panose="02020603050405020304" pitchFamily="18" charset="0"/>
              </a:rPr>
              <a:t> и </a:t>
            </a:r>
            <a:r>
              <a:rPr kumimoji="1" lang="ru-RU" altLang="ru-RU" sz="1800" b="1" dirty="0">
                <a:latin typeface="Arial Narrow" panose="020B0606020202030204" pitchFamily="34" charset="0"/>
                <a:cs typeface="Times New Roman" panose="02020603050405020304" pitchFamily="18" charset="0"/>
              </a:rPr>
              <a:t>ориентацию</a:t>
            </a:r>
            <a:r>
              <a:rPr kumimoji="1" lang="ru-RU" altLang="ru-RU" sz="1800" dirty="0">
                <a:latin typeface="Arial Narrow" panose="020B0606020202030204" pitchFamily="34" charset="0"/>
                <a:cs typeface="Times New Roman" panose="02020603050405020304" pitchFamily="18" charset="0"/>
              </a:rPr>
              <a:t> зародышевой трещины в экспериментах по разрушению скважины с пропилами</a:t>
            </a:r>
          </a:p>
          <a:p>
            <a:pPr>
              <a:spcBef>
                <a:spcPct val="0"/>
              </a:spcBef>
              <a:spcAft>
                <a:spcPts val="600"/>
              </a:spcAft>
              <a:buFontTx/>
              <a:buNone/>
            </a:pPr>
            <a:r>
              <a:rPr kumimoji="1" lang="ru-RU" altLang="ru-RU" sz="1800" dirty="0">
                <a:solidFill>
                  <a:schemeClr val="tx2"/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4. Созданные модели, модификации методов и критерии зарождения трещины положены в основу </a:t>
            </a:r>
            <a:r>
              <a:rPr kumimoji="1" lang="ru-RU" altLang="ru-RU" sz="1800" b="1" dirty="0">
                <a:solidFill>
                  <a:schemeClr val="tx2"/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программного обеспечения </a:t>
            </a:r>
            <a:r>
              <a:rPr kumimoji="1" lang="ru-RU" altLang="ru-RU" sz="1800" dirty="0">
                <a:solidFill>
                  <a:schemeClr val="tx2"/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для нахождения НДС, </a:t>
            </a:r>
            <a:r>
              <a:rPr kumimoji="1" lang="ru-RU" altLang="ru-RU" sz="1800" dirty="0" err="1">
                <a:solidFill>
                  <a:schemeClr val="tx2"/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КИНов</a:t>
            </a:r>
            <a:r>
              <a:rPr kumimoji="1" lang="ru-RU" altLang="ru-RU" sz="1800" dirty="0">
                <a:solidFill>
                  <a:schemeClr val="tx2"/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 на фронте трещины и решения задачи зарождения трещин в упругом теле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kumimoji="1" lang="ru-RU" altLang="ru-RU" sz="1800" dirty="0">
                <a:latin typeface="Arial Narrow" panose="020B0606020202030204" pitchFamily="34" charset="0"/>
                <a:cs typeface="Times New Roman" panose="02020603050405020304" pitchFamily="18" charset="0"/>
              </a:rPr>
              <a:t>5. Разработанное программное обеспечение применено для установления </a:t>
            </a:r>
            <a:r>
              <a:rPr kumimoji="1" lang="ru-RU" altLang="ru-RU" sz="1800" b="1" dirty="0">
                <a:latin typeface="Arial Narrow" panose="020B0606020202030204" pitchFamily="34" charset="0"/>
                <a:cs typeface="Times New Roman" panose="02020603050405020304" pitchFamily="18" charset="0"/>
              </a:rPr>
              <a:t>местоположения</a:t>
            </a:r>
            <a:r>
              <a:rPr kumimoji="1" lang="ru-RU" altLang="ru-RU" sz="1800" dirty="0">
                <a:latin typeface="Arial Narrow" panose="020B0606020202030204" pitchFamily="34" charset="0"/>
                <a:cs typeface="Times New Roman" panose="02020603050405020304" pitchFamily="18" charset="0"/>
              </a:rPr>
              <a:t> зародышевой трещины и </a:t>
            </a:r>
            <a:r>
              <a:rPr kumimoji="1" lang="ru-RU" altLang="ru-RU" sz="1800" b="1" dirty="0">
                <a:latin typeface="Arial Narrow" panose="020B0606020202030204" pitchFamily="34" charset="0"/>
                <a:cs typeface="Times New Roman" panose="02020603050405020304" pitchFamily="18" charset="0"/>
              </a:rPr>
              <a:t>давления</a:t>
            </a:r>
            <a:r>
              <a:rPr kumimoji="1" lang="ru-RU" altLang="ru-RU" sz="1800" dirty="0">
                <a:latin typeface="Arial Narrow" panose="020B0606020202030204" pitchFamily="34" charset="0"/>
                <a:cs typeface="Times New Roman" panose="02020603050405020304" pitchFamily="18" charset="0"/>
              </a:rPr>
              <a:t> жидкости, необходимого для зарождения трещины, в зависимости от </a:t>
            </a:r>
            <a:r>
              <a:rPr kumimoji="1" lang="ru-RU" altLang="ru-RU" sz="1800" b="1" dirty="0">
                <a:latin typeface="Arial Narrow" panose="020B0606020202030204" pitchFamily="34" charset="0"/>
                <a:cs typeface="Times New Roman" panose="02020603050405020304" pitchFamily="18" charset="0"/>
              </a:rPr>
              <a:t>ориентации</a:t>
            </a:r>
            <a:r>
              <a:rPr kumimoji="1" lang="ru-RU" altLang="ru-RU" sz="1800" dirty="0">
                <a:latin typeface="Arial Narrow" panose="020B0606020202030204" pitchFamily="34" charset="0"/>
                <a:cs typeface="Times New Roman" panose="02020603050405020304" pitchFamily="18" charset="0"/>
              </a:rPr>
              <a:t> скважины и перфорации относительно </a:t>
            </a:r>
            <a:r>
              <a:rPr kumimoji="1" lang="ru-RU" altLang="ru-RU" sz="1800" b="1" dirty="0">
                <a:latin typeface="Arial Narrow" panose="020B0606020202030204" pitchFamily="34" charset="0"/>
                <a:cs typeface="Times New Roman" panose="02020603050405020304" pitchFamily="18" charset="0"/>
              </a:rPr>
              <a:t>напряжений залегания</a:t>
            </a:r>
            <a:r>
              <a:rPr kumimoji="1" lang="ru-RU" altLang="ru-RU" sz="1800" dirty="0">
                <a:latin typeface="Arial Narrow" panose="020B0606020202030204" pitchFamily="34" charset="0"/>
                <a:cs typeface="Times New Roman" panose="02020603050405020304" pitchFamily="18" charset="0"/>
              </a:rPr>
              <a:t> на примере конкретного нефтегазового месторождения</a:t>
            </a:r>
          </a:p>
        </p:txBody>
      </p:sp>
      <p:sp>
        <p:nvSpPr>
          <p:cNvPr id="14339" name="Номер слайда 1"/>
          <p:cNvSpPr>
            <a:spLocks noGrp="1"/>
          </p:cNvSpPr>
          <p:nvPr>
            <p:ph type="sldNum" sz="quarter" idx="12"/>
          </p:nvPr>
        </p:nvSpPr>
        <p:spPr bwMode="auto">
          <a:xfrm>
            <a:off x="8689975" y="6484938"/>
            <a:ext cx="442913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sz="2000" smtClean="0">
                <a:latin typeface="Arial Narrow" panose="020B0606020202030204" pitchFamily="34" charset="0"/>
              </a:rPr>
              <a:t>6</a:t>
            </a:r>
            <a:endParaRPr lang="ru-RU" sz="2000" smtClean="0">
              <a:latin typeface="Arial Narrow" panose="020B060602020203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Заголовок 1"/>
          <p:cNvSpPr>
            <a:spLocks noGrp="1"/>
          </p:cNvSpPr>
          <p:nvPr>
            <p:ph type="ctrTitle"/>
          </p:nvPr>
        </p:nvSpPr>
        <p:spPr>
          <a:xfrm>
            <a:off x="0" y="0"/>
            <a:ext cx="7880350" cy="461963"/>
          </a:xfrm>
        </p:spPr>
        <p:txBody>
          <a:bodyPr anchor="t">
            <a:spAutoFit/>
          </a:bodyPr>
          <a:lstStyle/>
          <a:p>
            <a:pPr algn="l"/>
            <a:r>
              <a:rPr lang="ru-RU" sz="2400" b="1" smtClean="0">
                <a:latin typeface="Arial Narrow" panose="020B0606020202030204" pitchFamily="34" charset="0"/>
                <a:cs typeface="Times New Roman" panose="02020603050405020304" pitchFamily="18" charset="0"/>
              </a:rPr>
              <a:t>4 результата, выносимых на защиту</a:t>
            </a:r>
          </a:p>
        </p:txBody>
      </p:sp>
      <p:sp>
        <p:nvSpPr>
          <p:cNvPr id="3" name="Заголовок 1"/>
          <p:cNvSpPr txBox="1">
            <a:spLocks/>
          </p:cNvSpPr>
          <p:nvPr/>
        </p:nvSpPr>
        <p:spPr>
          <a:xfrm>
            <a:off x="0" y="452438"/>
            <a:ext cx="9036050" cy="5924550"/>
          </a:xfrm>
          <a:prstGeom prst="rect">
            <a:avLst/>
          </a:prstGeom>
        </p:spPr>
        <p:txBody>
          <a:bodyPr>
            <a:sp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>
              <a:defRPr/>
            </a:pPr>
            <a:r>
              <a:rPr lang="ru-RU" sz="1600" dirty="0">
                <a:latin typeface="Arial Narrow" panose="020B0606020202030204" pitchFamily="34" charset="0"/>
                <a:cs typeface="Times New Roman" panose="02020603050405020304" pitchFamily="18" charset="0"/>
              </a:rPr>
              <a:t>1. </a:t>
            </a:r>
            <a:r>
              <a:rPr lang="ru-RU" sz="1600" i="1" dirty="0" smtClean="0">
                <a:latin typeface="Arial Narrow" panose="020B0606020202030204" pitchFamily="34" charset="0"/>
                <a:cs typeface="Times New Roman" panose="02020603050405020304" pitchFamily="18" charset="0"/>
              </a:rPr>
              <a:t>Пункт </a:t>
            </a:r>
            <a:r>
              <a:rPr lang="ru-RU" sz="1600" i="1" dirty="0">
                <a:latin typeface="Arial Narrow" panose="020B0606020202030204" pitchFamily="34" charset="0"/>
                <a:cs typeface="Times New Roman" panose="02020603050405020304" pitchFamily="18" charset="0"/>
              </a:rPr>
              <a:t>1: Разработка новых математических методов моделирования объектов и </a:t>
            </a:r>
            <a:r>
              <a:rPr lang="ru-RU" sz="1600" i="1" dirty="0" smtClean="0">
                <a:latin typeface="Arial Narrow" panose="020B0606020202030204" pitchFamily="34" charset="0"/>
                <a:cs typeface="Times New Roman" panose="02020603050405020304" pitchFamily="18" charset="0"/>
              </a:rPr>
              <a:t>явлений</a:t>
            </a:r>
            <a:endParaRPr lang="ru-RU" sz="1600" dirty="0" smtClean="0">
              <a:latin typeface="Arial Narrow" panose="020B0606020202030204" pitchFamily="34" charset="0"/>
              <a:cs typeface="Times New Roman" panose="02020603050405020304" pitchFamily="18" charset="0"/>
            </a:endParaRPr>
          </a:p>
          <a:p>
            <a:pPr algn="l">
              <a:defRPr/>
            </a:pPr>
            <a:r>
              <a:rPr lang="ru-RU" sz="1800" dirty="0" smtClean="0">
                <a:latin typeface="Arial Narrow" panose="020B0606020202030204" pitchFamily="34" charset="0"/>
                <a:cs typeface="Times New Roman" panose="02020603050405020304" pitchFamily="18" charset="0"/>
              </a:rPr>
              <a:t>Трехмерная математическая </a:t>
            </a:r>
            <a:r>
              <a:rPr lang="ru-RU" sz="1800" b="1" dirty="0" smtClean="0">
                <a:latin typeface="Arial Narrow" panose="020B0606020202030204" pitchFamily="34" charset="0"/>
                <a:cs typeface="Times New Roman" panose="02020603050405020304" pitchFamily="18" charset="0"/>
              </a:rPr>
              <a:t>модель зарождения трещины</a:t>
            </a:r>
            <a:r>
              <a:rPr lang="ru-RU" sz="1800" dirty="0" smtClean="0">
                <a:latin typeface="Arial Narrow" panose="020B0606020202030204" pitchFamily="34" charset="0"/>
                <a:cs typeface="Times New Roman" panose="02020603050405020304" pitchFamily="18" charset="0"/>
              </a:rPr>
              <a:t>, включающая новые </a:t>
            </a:r>
            <a:r>
              <a:rPr lang="ru-RU" sz="1800" b="1" dirty="0" smtClean="0">
                <a:latin typeface="Arial Narrow" panose="020B0606020202030204" pitchFamily="34" charset="0"/>
                <a:cs typeface="Times New Roman" panose="02020603050405020304" pitchFamily="18" charset="0"/>
              </a:rPr>
              <a:t>критерии</a:t>
            </a:r>
            <a:r>
              <a:rPr lang="ru-RU" sz="1800" dirty="0" smtClean="0">
                <a:latin typeface="Arial Narrow" panose="020B0606020202030204" pitchFamily="34" charset="0"/>
                <a:cs typeface="Times New Roman" panose="02020603050405020304" pitchFamily="18" charset="0"/>
              </a:rPr>
              <a:t> разрушения:</a:t>
            </a:r>
          </a:p>
          <a:p>
            <a:pPr marL="180975" indent="-180975" algn="l">
              <a:buFont typeface="Arial" panose="020B0604020202020204" pitchFamily="34" charset="0"/>
              <a:buChar char="•"/>
              <a:defRPr/>
            </a:pPr>
            <a:r>
              <a:rPr lang="ru-RU" sz="1800" b="1" dirty="0" smtClean="0">
                <a:latin typeface="Arial Narrow" panose="020B0606020202030204" pitchFamily="34" charset="0"/>
                <a:cs typeface="Times New Roman" panose="02020603050405020304" pitchFamily="18" charset="0"/>
              </a:rPr>
              <a:t>Осредненное</a:t>
            </a:r>
            <a:r>
              <a:rPr lang="ru-RU" sz="1800" dirty="0" smtClean="0">
                <a:latin typeface="Arial Narrow" panose="020B0606020202030204" pitchFamily="34" charset="0"/>
                <a:cs typeface="Times New Roman" panose="02020603050405020304" pitchFamily="18" charset="0"/>
              </a:rPr>
              <a:t> по отрезку </a:t>
            </a:r>
            <a:r>
              <a:rPr lang="ru-RU" sz="1800" b="1" dirty="0" smtClean="0">
                <a:latin typeface="Arial Narrow" panose="020B0606020202030204" pitchFamily="34" charset="0"/>
                <a:cs typeface="Times New Roman" panose="02020603050405020304" pitchFamily="18" charset="0"/>
              </a:rPr>
              <a:t>напряжение</a:t>
            </a:r>
            <a:r>
              <a:rPr lang="ru-RU" sz="1800" dirty="0" smtClean="0">
                <a:latin typeface="Arial Narrow" panose="020B0606020202030204" pitchFamily="34" charset="0"/>
                <a:cs typeface="Times New Roman" panose="02020603050405020304" pitchFamily="18" charset="0"/>
              </a:rPr>
              <a:t> сравнивается с прочностью</a:t>
            </a:r>
            <a:r>
              <a:rPr lang="en-US" sz="1800" dirty="0" smtClean="0">
                <a:latin typeface="Arial Narrow" panose="020B0606020202030204" pitchFamily="34" charset="0"/>
                <a:cs typeface="Times New Roman" panose="02020603050405020304" pitchFamily="18" charset="0"/>
              </a:rPr>
              <a:t> </a:t>
            </a:r>
            <a:r>
              <a:rPr lang="ru-RU" sz="1800" dirty="0" smtClean="0">
                <a:latin typeface="Arial Narrow" panose="020B0606020202030204" pitchFamily="34" charset="0"/>
                <a:cs typeface="Times New Roman" panose="02020603050405020304" pitchFamily="18" charset="0"/>
              </a:rPr>
              <a:t>на разрыв</a:t>
            </a:r>
          </a:p>
          <a:p>
            <a:pPr marL="180975" indent="-180975" algn="l">
              <a:spcAft>
                <a:spcPts val="600"/>
              </a:spcAft>
              <a:buFont typeface="Arial" panose="020B0604020202020204" pitchFamily="34" charset="0"/>
              <a:buChar char="•"/>
              <a:defRPr/>
            </a:pPr>
            <a:r>
              <a:rPr lang="ru-RU" sz="1800" dirty="0" smtClean="0">
                <a:latin typeface="Arial Narrow" panose="020B0606020202030204" pitchFamily="34" charset="0"/>
                <a:cs typeface="Times New Roman" panose="02020603050405020304" pitchFamily="18" charset="0"/>
              </a:rPr>
              <a:t>Локальная </a:t>
            </a:r>
            <a:r>
              <a:rPr lang="ru-RU" sz="1800" b="1" dirty="0">
                <a:latin typeface="Arial Narrow" panose="020B0606020202030204" pitchFamily="34" charset="0"/>
                <a:cs typeface="Times New Roman" panose="02020603050405020304" pitchFamily="18" charset="0"/>
              </a:rPr>
              <a:t>прочность</a:t>
            </a:r>
            <a:r>
              <a:rPr lang="ru-RU" sz="1800" dirty="0">
                <a:latin typeface="Arial Narrow" panose="020B0606020202030204" pitchFamily="34" charset="0"/>
                <a:cs typeface="Times New Roman" panose="02020603050405020304" pitchFamily="18" charset="0"/>
              </a:rPr>
              <a:t> </a:t>
            </a:r>
            <a:r>
              <a:rPr lang="ru-RU" sz="1800" dirty="0" smtClean="0">
                <a:latin typeface="Arial Narrow" panose="020B0606020202030204" pitchFamily="34" charset="0"/>
                <a:cs typeface="Times New Roman" panose="02020603050405020304" pitchFamily="18" charset="0"/>
              </a:rPr>
              <a:t>на </a:t>
            </a:r>
            <a:r>
              <a:rPr lang="ru-RU" sz="1800" dirty="0">
                <a:latin typeface="Arial Narrow" panose="020B0606020202030204" pitchFamily="34" charset="0"/>
                <a:cs typeface="Times New Roman" panose="02020603050405020304" pitchFamily="18" charset="0"/>
              </a:rPr>
              <a:t>разрыв </a:t>
            </a:r>
            <a:r>
              <a:rPr lang="ru-RU" sz="1800" b="1" dirty="0">
                <a:latin typeface="Arial Narrow" panose="020B0606020202030204" pitchFamily="34" charset="0"/>
                <a:cs typeface="Times New Roman" panose="02020603050405020304" pitchFamily="18" charset="0"/>
              </a:rPr>
              <a:t>зависит</a:t>
            </a:r>
            <a:r>
              <a:rPr lang="ru-RU" sz="1800" dirty="0">
                <a:latin typeface="Arial Narrow" panose="020B0606020202030204" pitchFamily="34" charset="0"/>
                <a:cs typeface="Times New Roman" panose="02020603050405020304" pitchFamily="18" charset="0"/>
              </a:rPr>
              <a:t> от минимального радиуса </a:t>
            </a:r>
            <a:r>
              <a:rPr lang="ru-RU" sz="1800" b="1" dirty="0">
                <a:latin typeface="Arial Narrow" panose="020B0606020202030204" pitchFamily="34" charset="0"/>
                <a:cs typeface="Times New Roman" panose="02020603050405020304" pitchFamily="18" charset="0"/>
              </a:rPr>
              <a:t>кривизны</a:t>
            </a:r>
            <a:r>
              <a:rPr lang="ru-RU" sz="1800" dirty="0">
                <a:latin typeface="Arial Narrow" panose="020B0606020202030204" pitchFamily="34" charset="0"/>
                <a:cs typeface="Times New Roman" panose="02020603050405020304" pitchFamily="18" charset="0"/>
              </a:rPr>
              <a:t> поверхности </a:t>
            </a:r>
            <a:r>
              <a:rPr lang="ru-RU" sz="1800" dirty="0" smtClean="0">
                <a:latin typeface="Arial Narrow" panose="020B0606020202030204" pitchFamily="34" charset="0"/>
                <a:cs typeface="Times New Roman" panose="02020603050405020304" pitchFamily="18" charset="0"/>
              </a:rPr>
              <a:t>тела</a:t>
            </a:r>
          </a:p>
          <a:p>
            <a:pPr marL="361950" algn="l">
              <a:defRPr/>
            </a:pPr>
            <a:r>
              <a:rPr lang="ru-RU" sz="1600" i="1" dirty="0" smtClean="0">
                <a:solidFill>
                  <a:schemeClr val="tx2"/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2. Пункт </a:t>
            </a:r>
            <a:r>
              <a:rPr lang="ru-RU" sz="1600" i="1" dirty="0">
                <a:solidFill>
                  <a:schemeClr val="tx2"/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3: Разработка, обоснование и тестирование эффективных вычислительных методов с применением современных компьютерных технологий</a:t>
            </a:r>
            <a:r>
              <a:rPr lang="ru-RU" sz="1600" i="1" dirty="0" smtClean="0">
                <a:solidFill>
                  <a:schemeClr val="tx2"/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.</a:t>
            </a:r>
            <a:endParaRPr lang="ru-RU" sz="1800" dirty="0" smtClean="0">
              <a:solidFill>
                <a:schemeClr val="tx2"/>
              </a:solidFill>
              <a:latin typeface="Arial Narrow" panose="020B0606020202030204" pitchFamily="34" charset="0"/>
              <a:cs typeface="Times New Roman" panose="02020603050405020304" pitchFamily="18" charset="0"/>
            </a:endParaRPr>
          </a:p>
          <a:p>
            <a:pPr marL="361950" algn="l">
              <a:spcBef>
                <a:spcPts val="0"/>
              </a:spcBef>
              <a:defRPr/>
            </a:pPr>
            <a:r>
              <a:rPr lang="ru-RU" sz="1800" dirty="0" smtClean="0">
                <a:solidFill>
                  <a:schemeClr val="tx2"/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Две </a:t>
            </a:r>
            <a:r>
              <a:rPr lang="ru-RU" sz="1800" dirty="0">
                <a:solidFill>
                  <a:schemeClr val="tx2"/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модификации </a:t>
            </a:r>
            <a:r>
              <a:rPr lang="ru-RU" sz="1800" b="1" dirty="0">
                <a:solidFill>
                  <a:schemeClr val="tx2"/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метода граничных элементов </a:t>
            </a:r>
            <a:r>
              <a:rPr lang="ru-RU" sz="1800" dirty="0">
                <a:solidFill>
                  <a:schemeClr val="tx2"/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решения задач упругости с полостью и трещиной</a:t>
            </a:r>
            <a:r>
              <a:rPr lang="ru-RU" sz="1800" dirty="0" smtClean="0">
                <a:solidFill>
                  <a:schemeClr val="tx2"/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:</a:t>
            </a:r>
          </a:p>
          <a:p>
            <a:pPr marL="361950" algn="l">
              <a:spcBef>
                <a:spcPts val="0"/>
              </a:spcBef>
              <a:buFont typeface="Arial" panose="020B0604020202020204" pitchFamily="34" charset="0"/>
              <a:buChar char="•"/>
              <a:defRPr/>
            </a:pPr>
            <a:r>
              <a:rPr lang="ru-RU" sz="1800" dirty="0" smtClean="0">
                <a:solidFill>
                  <a:schemeClr val="tx2"/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МГЭ, в котором трещина - пропил </a:t>
            </a:r>
            <a:r>
              <a:rPr lang="ru-RU" sz="1800" dirty="0">
                <a:solidFill>
                  <a:schemeClr val="tx2"/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малой, но </a:t>
            </a:r>
            <a:r>
              <a:rPr lang="ru-RU" sz="1800" b="1" dirty="0">
                <a:solidFill>
                  <a:schemeClr val="tx2"/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конечной</a:t>
            </a:r>
            <a:r>
              <a:rPr lang="ru-RU" sz="1800" dirty="0">
                <a:solidFill>
                  <a:schemeClr val="tx2"/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 </a:t>
            </a:r>
            <a:r>
              <a:rPr lang="ru-RU" sz="1800" dirty="0" smtClean="0">
                <a:solidFill>
                  <a:schemeClr val="tx2"/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ширины</a:t>
            </a:r>
            <a:endParaRPr lang="ru-RU" sz="1800" dirty="0">
              <a:solidFill>
                <a:schemeClr val="tx2"/>
              </a:solidFill>
              <a:latin typeface="Arial Narrow" panose="020B0606020202030204" pitchFamily="34" charset="0"/>
              <a:cs typeface="Times New Roman" panose="02020603050405020304" pitchFamily="18" charset="0"/>
            </a:endParaRPr>
          </a:p>
          <a:p>
            <a:pPr marL="361950" algn="l">
              <a:spcBef>
                <a:spcPts val="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/>
            </a:pPr>
            <a:r>
              <a:rPr lang="ru-RU" sz="1800" b="1" dirty="0">
                <a:solidFill>
                  <a:schemeClr val="tx2"/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Дуальный</a:t>
            </a:r>
            <a:r>
              <a:rPr lang="ru-RU" sz="1800" dirty="0">
                <a:solidFill>
                  <a:schemeClr val="tx2"/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 </a:t>
            </a:r>
            <a:r>
              <a:rPr lang="ru-RU" sz="1800" dirty="0" smtClean="0">
                <a:solidFill>
                  <a:schemeClr val="tx2"/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МГЭ. Метод вычисления </a:t>
            </a:r>
            <a:r>
              <a:rPr lang="ru-RU" sz="1800" b="1" dirty="0" err="1" smtClean="0">
                <a:solidFill>
                  <a:schemeClr val="tx2"/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КИНов</a:t>
            </a:r>
            <a:r>
              <a:rPr lang="ru-RU" sz="1800" dirty="0">
                <a:solidFill>
                  <a:schemeClr val="tx2"/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 </a:t>
            </a:r>
            <a:r>
              <a:rPr lang="ru-RU" sz="1800" dirty="0" smtClean="0">
                <a:solidFill>
                  <a:schemeClr val="tx2"/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повышенной точности, обеспечивающий корректную аппроксимацию разрыва смещений на фронте</a:t>
            </a:r>
          </a:p>
          <a:p>
            <a:pPr algn="l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1600" dirty="0" smtClean="0">
                <a:latin typeface="Arial Narrow" panose="020B0606020202030204" pitchFamily="34" charset="0"/>
                <a:cs typeface="Times New Roman" panose="02020603050405020304" pitchFamily="18" charset="0"/>
              </a:rPr>
              <a:t>3. </a:t>
            </a:r>
            <a:r>
              <a:rPr lang="ru-RU" sz="1600" i="1" dirty="0">
                <a:latin typeface="Arial Narrow" panose="020B0606020202030204" pitchFamily="34" charset="0"/>
                <a:cs typeface="Times New Roman" panose="02020603050405020304" pitchFamily="18" charset="0"/>
              </a:rPr>
              <a:t>Пункт 4: Реализация эффективных численных методов и алгоритмов в виде комплексов проблемно-ориентированных программ для проведения вычислительного эксперимента</a:t>
            </a:r>
          </a:p>
          <a:p>
            <a:pPr algn="l">
              <a:spcBef>
                <a:spcPts val="0"/>
              </a:spcBef>
              <a:spcAft>
                <a:spcPts val="600"/>
              </a:spcAft>
              <a:defRPr/>
            </a:pPr>
            <a:r>
              <a:rPr lang="ru-RU" sz="1800" dirty="0" smtClean="0">
                <a:latin typeface="Arial Narrow" panose="020B0606020202030204" pitchFamily="34" charset="0"/>
                <a:cs typeface="Times New Roman" panose="02020603050405020304" pitchFamily="18" charset="0"/>
              </a:rPr>
              <a:t>Программный комплекс для решения задачи </a:t>
            </a:r>
            <a:r>
              <a:rPr lang="ru-RU" sz="1800" b="1" dirty="0" smtClean="0">
                <a:latin typeface="Arial Narrow" panose="020B0606020202030204" pitchFamily="34" charset="0"/>
                <a:cs typeface="Times New Roman" panose="02020603050405020304" pitchFamily="18" charset="0"/>
              </a:rPr>
              <a:t>зарождения</a:t>
            </a:r>
            <a:r>
              <a:rPr lang="ru-RU" sz="1800" dirty="0" smtClean="0">
                <a:latin typeface="Arial Narrow" panose="020B0606020202030204" pitchFamily="34" charset="0"/>
                <a:cs typeface="Times New Roman" panose="02020603050405020304" pitchFamily="18" charset="0"/>
              </a:rPr>
              <a:t> трещины, и для вычисления </a:t>
            </a:r>
            <a:r>
              <a:rPr lang="ru-RU" sz="1800" b="1" dirty="0" smtClean="0">
                <a:latin typeface="Arial Narrow" panose="020B0606020202030204" pitchFamily="34" charset="0"/>
                <a:cs typeface="Times New Roman" panose="02020603050405020304" pitchFamily="18" charset="0"/>
              </a:rPr>
              <a:t>НДС</a:t>
            </a:r>
            <a:r>
              <a:rPr lang="ru-RU" sz="1800" dirty="0" smtClean="0">
                <a:latin typeface="Arial Narrow" panose="020B0606020202030204" pitchFamily="34" charset="0"/>
                <a:cs typeface="Times New Roman" panose="02020603050405020304" pitchFamily="18" charset="0"/>
              </a:rPr>
              <a:t> тела с полостями и трещинами, включая вычисление </a:t>
            </a:r>
            <a:r>
              <a:rPr lang="ru-RU" sz="1800" b="1" dirty="0" err="1" smtClean="0">
                <a:latin typeface="Arial Narrow" panose="020B0606020202030204" pitchFamily="34" charset="0"/>
                <a:cs typeface="Times New Roman" panose="02020603050405020304" pitchFamily="18" charset="0"/>
              </a:rPr>
              <a:t>КИНов</a:t>
            </a:r>
            <a:r>
              <a:rPr lang="ru-RU" sz="1800" dirty="0" smtClean="0">
                <a:latin typeface="Arial Narrow" panose="020B0606020202030204" pitchFamily="34" charset="0"/>
                <a:cs typeface="Times New Roman" panose="02020603050405020304" pitchFamily="18" charset="0"/>
              </a:rPr>
              <a:t> на фронте трещины</a:t>
            </a:r>
          </a:p>
          <a:p>
            <a:pPr marL="361950" algn="l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1600" dirty="0" smtClean="0">
                <a:solidFill>
                  <a:schemeClr val="tx2"/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4. </a:t>
            </a:r>
            <a:r>
              <a:rPr lang="ru-RU" sz="1600" i="1" dirty="0">
                <a:solidFill>
                  <a:schemeClr val="tx2"/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Пункт 5: Комплексные исследования научных и технических проблем с применением современной технологии математического моделирования и вычислительного эксперимента</a:t>
            </a:r>
          </a:p>
          <a:p>
            <a:pPr marL="361950" algn="l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1800" dirty="0" smtClean="0">
                <a:solidFill>
                  <a:schemeClr val="tx2"/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Результаты решения задачи </a:t>
            </a:r>
            <a:r>
              <a:rPr lang="ru-RU" sz="1800" dirty="0">
                <a:solidFill>
                  <a:schemeClr val="tx2"/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зарождения трещины на поверхности скважины с </a:t>
            </a:r>
            <a:r>
              <a:rPr lang="ru-RU" sz="1800" dirty="0" smtClean="0">
                <a:solidFill>
                  <a:schemeClr val="tx2"/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перфорацией: </a:t>
            </a:r>
            <a:r>
              <a:rPr lang="ru-RU" sz="1800" dirty="0">
                <a:solidFill>
                  <a:schemeClr val="tx2"/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зависимости </a:t>
            </a:r>
            <a:r>
              <a:rPr lang="ru-RU" sz="1800" b="1" dirty="0">
                <a:solidFill>
                  <a:schemeClr val="tx2"/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давления </a:t>
            </a:r>
            <a:r>
              <a:rPr lang="ru-RU" sz="1800" b="1" dirty="0" smtClean="0">
                <a:solidFill>
                  <a:schemeClr val="tx2"/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зарождения </a:t>
            </a:r>
            <a:r>
              <a:rPr lang="ru-RU" sz="1800" dirty="0" smtClean="0">
                <a:solidFill>
                  <a:schemeClr val="tx2"/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трещины</a:t>
            </a:r>
            <a:r>
              <a:rPr lang="ru-RU" sz="1800" dirty="0">
                <a:solidFill>
                  <a:schemeClr val="tx2"/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, </a:t>
            </a:r>
            <a:r>
              <a:rPr lang="ru-RU" sz="1800" b="1" dirty="0">
                <a:solidFill>
                  <a:schemeClr val="tx2"/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местоположения</a:t>
            </a:r>
            <a:r>
              <a:rPr lang="ru-RU" sz="1800" dirty="0">
                <a:solidFill>
                  <a:schemeClr val="tx2"/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 и </a:t>
            </a:r>
            <a:r>
              <a:rPr lang="ru-RU" sz="1800" b="1" dirty="0">
                <a:solidFill>
                  <a:schemeClr val="tx2"/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ориентации</a:t>
            </a:r>
            <a:r>
              <a:rPr lang="ru-RU" sz="1800" dirty="0">
                <a:solidFill>
                  <a:schemeClr val="tx2"/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 зародышевой трещины </a:t>
            </a:r>
            <a:r>
              <a:rPr lang="ru-RU" sz="1800" dirty="0" smtClean="0">
                <a:solidFill>
                  <a:schemeClr val="tx2"/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от </a:t>
            </a:r>
            <a:r>
              <a:rPr lang="ru-RU" sz="1800" b="1" dirty="0">
                <a:solidFill>
                  <a:schemeClr val="tx2"/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ориентации скважины и перфорации</a:t>
            </a:r>
            <a:r>
              <a:rPr lang="ru-RU" sz="1800" dirty="0">
                <a:solidFill>
                  <a:schemeClr val="tx2"/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 относительно </a:t>
            </a:r>
            <a:r>
              <a:rPr lang="ru-RU" sz="1800" b="1" dirty="0">
                <a:solidFill>
                  <a:schemeClr val="tx2"/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напряжений </a:t>
            </a:r>
            <a:r>
              <a:rPr lang="ru-RU" sz="1800" b="1" dirty="0" smtClean="0">
                <a:solidFill>
                  <a:schemeClr val="tx2"/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залегания</a:t>
            </a:r>
            <a:endParaRPr lang="ru-RU" sz="1800" dirty="0" smtClean="0">
              <a:solidFill>
                <a:schemeClr val="tx2"/>
              </a:solidFill>
              <a:latin typeface="Arial Narrow" panose="020B0606020202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6388" name="Номер слайда 1"/>
          <p:cNvSpPr>
            <a:spLocks noGrp="1"/>
          </p:cNvSpPr>
          <p:nvPr>
            <p:ph type="sldNum" sz="quarter" idx="12"/>
          </p:nvPr>
        </p:nvSpPr>
        <p:spPr bwMode="auto">
          <a:xfrm>
            <a:off x="8689975" y="6484938"/>
            <a:ext cx="442913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sz="2000" smtClean="0">
                <a:latin typeface="Arial Narrow" panose="020B0606020202030204" pitchFamily="34" charset="0"/>
              </a:rPr>
              <a:t>7</a:t>
            </a:r>
            <a:endParaRPr lang="ru-RU" sz="2000" smtClean="0">
              <a:latin typeface="Arial Narrow" panose="020B060602020203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Заголовок 1"/>
          <p:cNvSpPr txBox="1">
            <a:spLocks/>
          </p:cNvSpPr>
          <p:nvPr/>
        </p:nvSpPr>
        <p:spPr bwMode="auto">
          <a:xfrm>
            <a:off x="0" y="0"/>
            <a:ext cx="78803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ru-RU" sz="2400" b="1">
                <a:latin typeface="Arial Narrow" panose="020B0606020202030204" pitchFamily="34" charset="0"/>
                <a:cs typeface="Times New Roman" panose="02020603050405020304" pitchFamily="18" charset="0"/>
              </a:rPr>
              <a:t>Содержание по главам</a:t>
            </a:r>
          </a:p>
        </p:txBody>
      </p:sp>
      <p:sp>
        <p:nvSpPr>
          <p:cNvPr id="6" name="Заголовок 1"/>
          <p:cNvSpPr txBox="1">
            <a:spLocks/>
          </p:cNvSpPr>
          <p:nvPr/>
        </p:nvSpPr>
        <p:spPr>
          <a:xfrm>
            <a:off x="0" y="452438"/>
            <a:ext cx="9036050" cy="5448300"/>
          </a:xfrm>
          <a:prstGeom prst="rect">
            <a:avLst/>
          </a:prstGeom>
        </p:spPr>
        <p:txBody>
          <a:bodyPr>
            <a:sp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>
              <a:defRPr/>
            </a:pPr>
            <a:r>
              <a:rPr lang="ru-RU" sz="1600" b="1" dirty="0" smtClean="0">
                <a:latin typeface="Arial Narrow" panose="020B0606020202030204" pitchFamily="34" charset="0"/>
                <a:cs typeface="Times New Roman" panose="02020603050405020304" pitchFamily="18" charset="0"/>
              </a:rPr>
              <a:t>Введение</a:t>
            </a:r>
          </a:p>
          <a:p>
            <a:pPr algn="l">
              <a:defRPr/>
            </a:pPr>
            <a:r>
              <a:rPr lang="ru-RU" sz="1600" b="1" dirty="0" smtClean="0">
                <a:latin typeface="Arial Narrow" panose="020B0606020202030204" pitchFamily="34" charset="0"/>
                <a:cs typeface="Times New Roman" panose="02020603050405020304" pitchFamily="18" charset="0"/>
              </a:rPr>
              <a:t>Глава </a:t>
            </a:r>
            <a:r>
              <a:rPr lang="ru-RU" sz="1600" b="1" dirty="0">
                <a:latin typeface="Arial Narrow" panose="020B0606020202030204" pitchFamily="34" charset="0"/>
                <a:cs typeface="Times New Roman" panose="02020603050405020304" pitchFamily="18" charset="0"/>
              </a:rPr>
              <a:t>1. </a:t>
            </a:r>
            <a:r>
              <a:rPr lang="ru-RU" sz="1600" dirty="0">
                <a:latin typeface="Arial Narrow" panose="020B0606020202030204" pitchFamily="34" charset="0"/>
                <a:cs typeface="Times New Roman" panose="02020603050405020304" pitchFamily="18" charset="0"/>
              </a:rPr>
              <a:t>Методы граничных элементов для моделирования напряженно-деформированного состояния среды в задачах зарождения и распространении </a:t>
            </a:r>
            <a:r>
              <a:rPr lang="ru-RU" sz="1600" dirty="0" smtClean="0">
                <a:latin typeface="Arial Narrow" panose="020B0606020202030204" pitchFamily="34" charset="0"/>
                <a:cs typeface="Times New Roman" panose="02020603050405020304" pitchFamily="18" charset="0"/>
              </a:rPr>
              <a:t>трещин</a:t>
            </a:r>
            <a:endParaRPr lang="en-US" sz="1600" dirty="0" smtClean="0">
              <a:latin typeface="Arial Narrow" panose="020B0606020202030204" pitchFamily="34" charset="0"/>
              <a:cs typeface="Times New Roman" panose="02020603050405020304" pitchFamily="18" charset="0"/>
            </a:endParaRPr>
          </a:p>
          <a:p>
            <a:pPr marL="357188" algn="l">
              <a:defRPr/>
            </a:pPr>
            <a:r>
              <a:rPr lang="en-US" sz="1400" dirty="0" smtClean="0">
                <a:latin typeface="Arial Narrow" panose="020B0606020202030204" pitchFamily="34" charset="0"/>
                <a:cs typeface="Times New Roman" panose="02020603050405020304" pitchFamily="18" charset="0"/>
              </a:rPr>
              <a:t>1.1.</a:t>
            </a:r>
            <a:r>
              <a:rPr lang="ru-RU" sz="1400" dirty="0" smtClean="0">
                <a:latin typeface="Arial Narrow" panose="020B0606020202030204" pitchFamily="34" charset="0"/>
                <a:cs typeface="Times New Roman" panose="02020603050405020304" pitchFamily="18" charset="0"/>
              </a:rPr>
              <a:t> </a:t>
            </a:r>
            <a:r>
              <a:rPr lang="ru-RU" sz="1400" dirty="0">
                <a:latin typeface="Arial Narrow" panose="020B0606020202030204" pitchFamily="34" charset="0"/>
                <a:cs typeface="Times New Roman" panose="02020603050405020304" pitchFamily="18" charset="0"/>
              </a:rPr>
              <a:t>Постановка задачи упругого </a:t>
            </a:r>
            <a:r>
              <a:rPr lang="ru-RU" sz="1400" dirty="0" smtClean="0">
                <a:latin typeface="Arial Narrow" panose="020B0606020202030204" pitchFamily="34" charset="0"/>
                <a:cs typeface="Times New Roman" panose="02020603050405020304" pitchFamily="18" charset="0"/>
              </a:rPr>
              <a:t>равновесия</a:t>
            </a:r>
            <a:endParaRPr lang="en-US" sz="1400" dirty="0" smtClean="0">
              <a:latin typeface="Arial Narrow" panose="020B0606020202030204" pitchFamily="34" charset="0"/>
              <a:cs typeface="Times New Roman" panose="02020603050405020304" pitchFamily="18" charset="0"/>
            </a:endParaRPr>
          </a:p>
          <a:p>
            <a:pPr marL="357188" algn="l">
              <a:defRPr/>
            </a:pPr>
            <a:r>
              <a:rPr lang="en-US" sz="1400" dirty="0" smtClean="0">
                <a:latin typeface="Arial Narrow" panose="020B0606020202030204" pitchFamily="34" charset="0"/>
                <a:cs typeface="Times New Roman" panose="02020603050405020304" pitchFamily="18" charset="0"/>
              </a:rPr>
              <a:t>1.2. </a:t>
            </a:r>
            <a:r>
              <a:rPr lang="ru-RU" sz="1400" dirty="0">
                <a:latin typeface="Arial Narrow" panose="020B0606020202030204" pitchFamily="34" charset="0"/>
                <a:cs typeface="Times New Roman" panose="02020603050405020304" pitchFamily="18" charset="0"/>
              </a:rPr>
              <a:t>Обзор методов </a:t>
            </a:r>
            <a:r>
              <a:rPr lang="ru-RU" sz="1400" dirty="0" smtClean="0">
                <a:latin typeface="Arial Narrow" panose="020B0606020202030204" pitchFamily="34" charset="0"/>
                <a:cs typeface="Times New Roman" panose="02020603050405020304" pitchFamily="18" charset="0"/>
              </a:rPr>
              <a:t>решения</a:t>
            </a:r>
            <a:endParaRPr lang="en-US" sz="1400" dirty="0" smtClean="0">
              <a:latin typeface="Arial Narrow" panose="020B0606020202030204" pitchFamily="34" charset="0"/>
              <a:cs typeface="Times New Roman" panose="02020603050405020304" pitchFamily="18" charset="0"/>
            </a:endParaRPr>
          </a:p>
          <a:p>
            <a:pPr marL="357188" algn="l">
              <a:defRPr/>
            </a:pPr>
            <a:r>
              <a:rPr lang="en-US" sz="1400" dirty="0" smtClean="0">
                <a:latin typeface="Arial Narrow" panose="020B0606020202030204" pitchFamily="34" charset="0"/>
                <a:cs typeface="Times New Roman" panose="02020603050405020304" pitchFamily="18" charset="0"/>
              </a:rPr>
              <a:t>1.3. </a:t>
            </a:r>
            <a:r>
              <a:rPr lang="ru-RU" sz="1400" dirty="0" smtClean="0">
                <a:latin typeface="Arial Narrow" panose="020B0606020202030204" pitchFamily="34" charset="0"/>
                <a:cs typeface="Times New Roman" panose="02020603050405020304" pitchFamily="18" charset="0"/>
              </a:rPr>
              <a:t>МГЭ </a:t>
            </a:r>
            <a:r>
              <a:rPr lang="ru-RU" sz="1400" dirty="0">
                <a:latin typeface="Arial Narrow" panose="020B0606020202030204" pitchFamily="34" charset="0"/>
                <a:cs typeface="Times New Roman" panose="02020603050405020304" pitchFamily="18" charset="0"/>
              </a:rPr>
              <a:t>с пропилом конечной ширины в качестве приближения </a:t>
            </a:r>
            <a:r>
              <a:rPr lang="ru-RU" sz="1400" dirty="0" smtClean="0">
                <a:latin typeface="Arial Narrow" panose="020B0606020202030204" pitchFamily="34" charset="0"/>
                <a:cs typeface="Times New Roman" panose="02020603050405020304" pitchFamily="18" charset="0"/>
              </a:rPr>
              <a:t>трещины</a:t>
            </a:r>
            <a:endParaRPr lang="en-US" sz="1400" dirty="0" smtClean="0">
              <a:latin typeface="Arial Narrow" panose="020B0606020202030204" pitchFamily="34" charset="0"/>
              <a:cs typeface="Times New Roman" panose="02020603050405020304" pitchFamily="18" charset="0"/>
            </a:endParaRPr>
          </a:p>
          <a:p>
            <a:pPr marL="357188" algn="l">
              <a:defRPr/>
            </a:pPr>
            <a:r>
              <a:rPr lang="en-US" sz="1400" dirty="0" smtClean="0">
                <a:latin typeface="Arial Narrow" panose="020B0606020202030204" pitchFamily="34" charset="0"/>
                <a:cs typeface="Times New Roman" panose="02020603050405020304" pitchFamily="18" charset="0"/>
              </a:rPr>
              <a:t>1.4. </a:t>
            </a:r>
            <a:r>
              <a:rPr lang="ru-RU" sz="1400" dirty="0">
                <a:latin typeface="Arial Narrow" panose="020B0606020202030204" pitchFamily="34" charset="0"/>
                <a:cs typeface="Times New Roman" panose="02020603050405020304" pitchFamily="18" charset="0"/>
              </a:rPr>
              <a:t>Дуальный </a:t>
            </a:r>
            <a:r>
              <a:rPr lang="ru-RU" sz="1400" dirty="0" smtClean="0">
                <a:latin typeface="Arial Narrow" panose="020B0606020202030204" pitchFamily="34" charset="0"/>
                <a:cs typeface="Times New Roman" panose="02020603050405020304" pitchFamily="18" charset="0"/>
              </a:rPr>
              <a:t>МГЭ</a:t>
            </a:r>
            <a:endParaRPr lang="en-US" sz="1400" dirty="0" smtClean="0">
              <a:latin typeface="Arial Narrow" panose="020B0606020202030204" pitchFamily="34" charset="0"/>
              <a:cs typeface="Times New Roman" panose="02020603050405020304" pitchFamily="18" charset="0"/>
            </a:endParaRPr>
          </a:p>
          <a:p>
            <a:pPr marL="357188" algn="l">
              <a:defRPr/>
            </a:pPr>
            <a:r>
              <a:rPr lang="en-US" sz="1400" dirty="0" smtClean="0">
                <a:latin typeface="Arial Narrow" panose="020B0606020202030204" pitchFamily="34" charset="0"/>
                <a:cs typeface="Times New Roman" panose="02020603050405020304" pitchFamily="18" charset="0"/>
              </a:rPr>
              <a:t>1.5. </a:t>
            </a:r>
            <a:r>
              <a:rPr lang="ru-RU" sz="1400" dirty="0" smtClean="0">
                <a:latin typeface="Arial Narrow" panose="020B0606020202030204" pitchFamily="34" charset="0"/>
                <a:cs typeface="Times New Roman" panose="02020603050405020304" pitchFamily="18" charset="0"/>
              </a:rPr>
              <a:t>Коэффициенты </a:t>
            </a:r>
            <a:r>
              <a:rPr lang="ru-RU" sz="1400" dirty="0">
                <a:latin typeface="Arial Narrow" panose="020B0606020202030204" pitchFamily="34" charset="0"/>
                <a:cs typeface="Times New Roman" panose="02020603050405020304" pitchFamily="18" charset="0"/>
              </a:rPr>
              <a:t>интенсивности напряжений и методы их </a:t>
            </a:r>
            <a:r>
              <a:rPr lang="ru-RU" sz="1400" dirty="0" smtClean="0">
                <a:latin typeface="Arial Narrow" panose="020B0606020202030204" pitchFamily="34" charset="0"/>
                <a:cs typeface="Times New Roman" panose="02020603050405020304" pitchFamily="18" charset="0"/>
              </a:rPr>
              <a:t>вычисления</a:t>
            </a:r>
            <a:endParaRPr lang="en-US" sz="1400" dirty="0" smtClean="0">
              <a:latin typeface="Arial Narrow" panose="020B0606020202030204" pitchFamily="34" charset="0"/>
              <a:cs typeface="Times New Roman" panose="02020603050405020304" pitchFamily="18" charset="0"/>
            </a:endParaRPr>
          </a:p>
          <a:p>
            <a:pPr marL="357188" algn="l">
              <a:defRPr/>
            </a:pPr>
            <a:r>
              <a:rPr lang="en-US" sz="1400" dirty="0" smtClean="0">
                <a:latin typeface="Arial Narrow" panose="020B0606020202030204" pitchFamily="34" charset="0"/>
                <a:cs typeface="Times New Roman" panose="02020603050405020304" pitchFamily="18" charset="0"/>
              </a:rPr>
              <a:t>1.6. </a:t>
            </a:r>
            <a:r>
              <a:rPr lang="ru-RU" sz="1400" dirty="0" smtClean="0">
                <a:latin typeface="Arial Narrow" panose="020B0606020202030204" pitchFamily="34" charset="0"/>
                <a:cs typeface="Times New Roman" panose="02020603050405020304" pitchFamily="18" charset="0"/>
              </a:rPr>
              <a:t>Верификация </a:t>
            </a:r>
            <a:r>
              <a:rPr lang="ru-RU" sz="1400" dirty="0">
                <a:latin typeface="Arial Narrow" panose="020B0606020202030204" pitchFamily="34" charset="0"/>
                <a:cs typeface="Times New Roman" panose="02020603050405020304" pitchFamily="18" charset="0"/>
              </a:rPr>
              <a:t>методов вычисления </a:t>
            </a:r>
            <a:r>
              <a:rPr lang="ru-RU" sz="1400" dirty="0" smtClean="0">
                <a:latin typeface="Arial Narrow" panose="020B0606020202030204" pitchFamily="34" charset="0"/>
                <a:cs typeface="Times New Roman" panose="02020603050405020304" pitchFamily="18" charset="0"/>
              </a:rPr>
              <a:t>НДС (</a:t>
            </a:r>
            <a:r>
              <a:rPr lang="ru-RU" sz="1400" dirty="0" err="1" smtClean="0">
                <a:latin typeface="Arial Narrow" panose="020B0606020202030204" pitchFamily="34" charset="0"/>
                <a:cs typeface="Times New Roman" panose="02020603050405020304" pitchFamily="18" charset="0"/>
              </a:rPr>
              <a:t>КИНов</a:t>
            </a:r>
            <a:r>
              <a:rPr lang="ru-RU" sz="1400" dirty="0" smtClean="0">
                <a:latin typeface="Arial Narrow" panose="020B0606020202030204" pitchFamily="34" charset="0"/>
                <a:cs typeface="Times New Roman" panose="02020603050405020304" pitchFamily="18" charset="0"/>
              </a:rPr>
              <a:t>) </a:t>
            </a:r>
            <a:r>
              <a:rPr lang="ru-RU" sz="1400" dirty="0">
                <a:latin typeface="Arial Narrow" panose="020B0606020202030204" pitchFamily="34" charset="0"/>
                <a:cs typeface="Times New Roman" panose="02020603050405020304" pitchFamily="18" charset="0"/>
              </a:rPr>
              <a:t>в задачах с </a:t>
            </a:r>
            <a:r>
              <a:rPr lang="ru-RU" sz="1400" dirty="0" smtClean="0">
                <a:latin typeface="Arial Narrow" panose="020B0606020202030204" pitchFamily="34" charset="0"/>
                <a:cs typeface="Times New Roman" panose="02020603050405020304" pitchFamily="18" charset="0"/>
              </a:rPr>
              <a:t>трещинами</a:t>
            </a:r>
          </a:p>
          <a:p>
            <a:pPr algn="l">
              <a:defRPr/>
            </a:pPr>
            <a:r>
              <a:rPr lang="ru-RU" sz="1600" b="1" dirty="0" smtClean="0">
                <a:latin typeface="Arial Narrow" panose="020B0606020202030204" pitchFamily="34" charset="0"/>
                <a:cs typeface="Times New Roman" panose="02020603050405020304" pitchFamily="18" charset="0"/>
              </a:rPr>
              <a:t>Глава </a:t>
            </a:r>
            <a:r>
              <a:rPr lang="ru-RU" sz="1600" b="1" dirty="0">
                <a:latin typeface="Arial Narrow" panose="020B0606020202030204" pitchFamily="34" charset="0"/>
                <a:cs typeface="Times New Roman" panose="02020603050405020304" pitchFamily="18" charset="0"/>
              </a:rPr>
              <a:t>2. </a:t>
            </a:r>
            <a:r>
              <a:rPr lang="ru-RU" sz="1600" dirty="0">
                <a:latin typeface="Arial Narrow" panose="020B0606020202030204" pitchFamily="34" charset="0"/>
                <a:cs typeface="Times New Roman" panose="02020603050405020304" pitchFamily="18" charset="0"/>
              </a:rPr>
              <a:t>Задача зарождения </a:t>
            </a:r>
            <a:r>
              <a:rPr lang="ru-RU" sz="1600" dirty="0" smtClean="0">
                <a:latin typeface="Arial Narrow" panose="020B0606020202030204" pitchFamily="34" charset="0"/>
                <a:cs typeface="Times New Roman" panose="02020603050405020304" pitchFamily="18" charset="0"/>
              </a:rPr>
              <a:t>трещины</a:t>
            </a:r>
            <a:endParaRPr lang="en-US" sz="1600" dirty="0" smtClean="0">
              <a:latin typeface="Arial Narrow" panose="020B0606020202030204" pitchFamily="34" charset="0"/>
              <a:cs typeface="Times New Roman" panose="02020603050405020304" pitchFamily="18" charset="0"/>
            </a:endParaRPr>
          </a:p>
          <a:p>
            <a:pPr marL="357188" algn="l">
              <a:defRPr/>
            </a:pPr>
            <a:r>
              <a:rPr lang="en-US" sz="1400" dirty="0" smtClean="0">
                <a:latin typeface="Arial Narrow" panose="020B0606020202030204" pitchFamily="34" charset="0"/>
                <a:cs typeface="Times New Roman" panose="02020603050405020304" pitchFamily="18" charset="0"/>
              </a:rPr>
              <a:t>2.1. </a:t>
            </a:r>
            <a:r>
              <a:rPr lang="ru-RU" sz="1400" dirty="0">
                <a:latin typeface="Arial Narrow" panose="020B0606020202030204" pitchFamily="34" charset="0"/>
                <a:cs typeface="Times New Roman" panose="02020603050405020304" pitchFamily="18" charset="0"/>
              </a:rPr>
              <a:t>Постановка задачи зарождения </a:t>
            </a:r>
            <a:r>
              <a:rPr lang="ru-RU" sz="1400" dirty="0" smtClean="0">
                <a:latin typeface="Arial Narrow" panose="020B0606020202030204" pitchFamily="34" charset="0"/>
                <a:cs typeface="Times New Roman" panose="02020603050405020304" pitchFamily="18" charset="0"/>
              </a:rPr>
              <a:t>трещины</a:t>
            </a:r>
            <a:endParaRPr lang="en-US" sz="1400" dirty="0" smtClean="0">
              <a:latin typeface="Arial Narrow" panose="020B0606020202030204" pitchFamily="34" charset="0"/>
              <a:cs typeface="Times New Roman" panose="02020603050405020304" pitchFamily="18" charset="0"/>
            </a:endParaRPr>
          </a:p>
          <a:p>
            <a:pPr marL="357188" algn="l">
              <a:defRPr/>
            </a:pPr>
            <a:r>
              <a:rPr lang="en-US" sz="1400" dirty="0" smtClean="0">
                <a:latin typeface="Arial Narrow" panose="020B0606020202030204" pitchFamily="34" charset="0"/>
                <a:cs typeface="Times New Roman" panose="02020603050405020304" pitchFamily="18" charset="0"/>
              </a:rPr>
              <a:t>2.2. </a:t>
            </a:r>
            <a:r>
              <a:rPr lang="ru-RU" sz="1400" dirty="0">
                <a:latin typeface="Arial Narrow" panose="020B0606020202030204" pitchFamily="34" charset="0"/>
                <a:cs typeface="Times New Roman" panose="02020603050405020304" pitchFamily="18" charset="0"/>
              </a:rPr>
              <a:t>Обзор критериев разрушения </a:t>
            </a:r>
            <a:r>
              <a:rPr lang="ru-RU" sz="1400" dirty="0" smtClean="0">
                <a:latin typeface="Arial Narrow" panose="020B0606020202030204" pitchFamily="34" charset="0"/>
                <a:cs typeface="Times New Roman" panose="02020603050405020304" pitchFamily="18" charset="0"/>
              </a:rPr>
              <a:t>материала</a:t>
            </a:r>
            <a:endParaRPr lang="en-US" sz="1400" dirty="0" smtClean="0">
              <a:latin typeface="Arial Narrow" panose="020B0606020202030204" pitchFamily="34" charset="0"/>
              <a:cs typeface="Times New Roman" panose="02020603050405020304" pitchFamily="18" charset="0"/>
            </a:endParaRPr>
          </a:p>
          <a:p>
            <a:pPr marL="357188" algn="l">
              <a:defRPr/>
            </a:pPr>
            <a:r>
              <a:rPr lang="en-US" sz="1400" dirty="0" smtClean="0">
                <a:latin typeface="Arial Narrow" panose="020B0606020202030204" pitchFamily="34" charset="0"/>
                <a:cs typeface="Times New Roman" panose="02020603050405020304" pitchFamily="18" charset="0"/>
              </a:rPr>
              <a:t>2.3. </a:t>
            </a:r>
            <a:r>
              <a:rPr lang="ru-RU" sz="1400" dirty="0">
                <a:latin typeface="Arial Narrow" panose="020B0606020202030204" pitchFamily="34" charset="0"/>
                <a:cs typeface="Times New Roman" panose="02020603050405020304" pitchFamily="18" charset="0"/>
              </a:rPr>
              <a:t>Обобщение </a:t>
            </a:r>
            <a:r>
              <a:rPr lang="en-US" sz="1400" i="1" dirty="0" smtClean="0">
                <a:latin typeface="Arial Narrow" panose="020B0606020202030204" pitchFamily="34" charset="0"/>
                <a:cs typeface="Times New Roman" panose="02020603050405020304" pitchFamily="18" charset="0"/>
              </a:rPr>
              <a:t>d-</a:t>
            </a:r>
            <a:r>
              <a:rPr lang="ru-RU" sz="1400" dirty="0" smtClean="0">
                <a:latin typeface="Arial Narrow" panose="020B0606020202030204" pitchFamily="34" charset="0"/>
                <a:cs typeface="Times New Roman" panose="02020603050405020304" pitchFamily="18" charset="0"/>
              </a:rPr>
              <a:t>критерия </a:t>
            </a:r>
            <a:r>
              <a:rPr lang="ru-RU" sz="1400" dirty="0">
                <a:latin typeface="Arial Narrow" panose="020B0606020202030204" pitchFamily="34" charset="0"/>
                <a:cs typeface="Times New Roman" panose="02020603050405020304" pitchFamily="18" charset="0"/>
              </a:rPr>
              <a:t>на трёхмерный </a:t>
            </a:r>
            <a:r>
              <a:rPr lang="ru-RU" sz="1400" dirty="0" smtClean="0">
                <a:latin typeface="Arial Narrow" panose="020B0606020202030204" pitchFamily="34" charset="0"/>
                <a:cs typeface="Times New Roman" panose="02020603050405020304" pitchFamily="18" charset="0"/>
              </a:rPr>
              <a:t>случай</a:t>
            </a:r>
            <a:endParaRPr lang="en-US" sz="1400" dirty="0" smtClean="0">
              <a:latin typeface="Arial Narrow" panose="020B0606020202030204" pitchFamily="34" charset="0"/>
              <a:cs typeface="Times New Roman" panose="02020603050405020304" pitchFamily="18" charset="0"/>
            </a:endParaRPr>
          </a:p>
          <a:p>
            <a:pPr marL="357188" algn="l">
              <a:defRPr/>
            </a:pPr>
            <a:r>
              <a:rPr lang="en-US" sz="1400" dirty="0" smtClean="0">
                <a:latin typeface="Arial Narrow" panose="020B0606020202030204" pitchFamily="34" charset="0"/>
                <a:cs typeface="Times New Roman" panose="02020603050405020304" pitchFamily="18" charset="0"/>
              </a:rPr>
              <a:t>2.4. R-</a:t>
            </a:r>
            <a:r>
              <a:rPr lang="ru-RU" sz="1400" dirty="0" smtClean="0">
                <a:latin typeface="Arial Narrow" panose="020B0606020202030204" pitchFamily="34" charset="0"/>
                <a:cs typeface="Times New Roman" panose="02020603050405020304" pitchFamily="18" charset="0"/>
              </a:rPr>
              <a:t>критерий</a:t>
            </a:r>
          </a:p>
          <a:p>
            <a:pPr marL="357188" algn="l">
              <a:defRPr/>
            </a:pPr>
            <a:r>
              <a:rPr lang="ru-RU" sz="1400" dirty="0" smtClean="0">
                <a:latin typeface="Arial Narrow" panose="020B0606020202030204" pitchFamily="34" charset="0"/>
                <a:cs typeface="Times New Roman" panose="02020603050405020304" pitchFamily="18" charset="0"/>
              </a:rPr>
              <a:t>2.5. </a:t>
            </a:r>
            <a:r>
              <a:rPr lang="ru-RU" sz="1400" dirty="0" err="1" smtClean="0">
                <a:latin typeface="Arial Narrow" panose="020B0606020202030204" pitchFamily="34" charset="0"/>
                <a:cs typeface="Times New Roman" panose="02020603050405020304" pitchFamily="18" charset="0"/>
              </a:rPr>
              <a:t>Валидация</a:t>
            </a:r>
            <a:r>
              <a:rPr lang="ru-RU" sz="1400" dirty="0" smtClean="0">
                <a:latin typeface="Arial Narrow" panose="020B0606020202030204" pitchFamily="34" charset="0"/>
                <a:cs typeface="Times New Roman" panose="02020603050405020304" pitchFamily="18" charset="0"/>
              </a:rPr>
              <a:t> критериев разрушения</a:t>
            </a:r>
          </a:p>
          <a:p>
            <a:pPr algn="l">
              <a:defRPr/>
            </a:pPr>
            <a:r>
              <a:rPr lang="ru-RU" sz="1600" b="1" dirty="0">
                <a:latin typeface="Arial Narrow" panose="020B0606020202030204" pitchFamily="34" charset="0"/>
                <a:cs typeface="Times New Roman" panose="02020603050405020304" pitchFamily="18" charset="0"/>
              </a:rPr>
              <a:t>Глава 3. </a:t>
            </a:r>
            <a:r>
              <a:rPr lang="ru-RU" sz="1600" dirty="0">
                <a:latin typeface="Arial Narrow" panose="020B0606020202030204" pitchFamily="34" charset="0"/>
                <a:cs typeface="Times New Roman" panose="02020603050405020304" pitchFamily="18" charset="0"/>
              </a:rPr>
              <a:t>Результаты моделирования зарождения </a:t>
            </a:r>
            <a:r>
              <a:rPr lang="ru-RU" sz="1600" dirty="0" smtClean="0">
                <a:latin typeface="Arial Narrow" panose="020B0606020202030204" pitchFamily="34" charset="0"/>
                <a:cs typeface="Times New Roman" panose="02020603050405020304" pitchFamily="18" charset="0"/>
              </a:rPr>
              <a:t>трещин</a:t>
            </a:r>
          </a:p>
          <a:p>
            <a:pPr marL="357188" algn="l">
              <a:defRPr/>
            </a:pPr>
            <a:r>
              <a:rPr lang="ru-RU" sz="1400" dirty="0" smtClean="0">
                <a:latin typeface="Arial Narrow" panose="020B0606020202030204" pitchFamily="34" charset="0"/>
                <a:cs typeface="Times New Roman" panose="02020603050405020304" pitchFamily="18" charset="0"/>
              </a:rPr>
              <a:t>3.1</a:t>
            </a:r>
            <a:r>
              <a:rPr lang="ru-RU" sz="1400" dirty="0">
                <a:latin typeface="Arial Narrow" panose="020B0606020202030204" pitchFamily="34" charset="0"/>
                <a:cs typeface="Times New Roman" panose="02020603050405020304" pitchFamily="18" charset="0"/>
              </a:rPr>
              <a:t>. Постановка задачи зарождения трещин от скважины с </a:t>
            </a:r>
            <a:r>
              <a:rPr lang="ru-RU" sz="1400" dirty="0" smtClean="0">
                <a:latin typeface="Arial Narrow" panose="020B0606020202030204" pitchFamily="34" charset="0"/>
                <a:cs typeface="Times New Roman" panose="02020603050405020304" pitchFamily="18" charset="0"/>
              </a:rPr>
              <a:t>перфорацией</a:t>
            </a:r>
          </a:p>
          <a:p>
            <a:pPr marL="357188" algn="l">
              <a:defRPr/>
            </a:pPr>
            <a:r>
              <a:rPr lang="ru-RU" sz="1400" dirty="0">
                <a:latin typeface="Arial Narrow" panose="020B0606020202030204" pitchFamily="34" charset="0"/>
                <a:cs typeface="Times New Roman" panose="02020603050405020304" pitchFamily="18" charset="0"/>
              </a:rPr>
              <a:t>3.2. Анализ чувствительности </a:t>
            </a:r>
            <a:r>
              <a:rPr lang="ru-RU" sz="1400" dirty="0" smtClean="0">
                <a:latin typeface="Arial Narrow" panose="020B0606020202030204" pitchFamily="34" charset="0"/>
                <a:cs typeface="Times New Roman" panose="02020603050405020304" pitchFamily="18" charset="0"/>
              </a:rPr>
              <a:t>к </a:t>
            </a:r>
            <a:r>
              <a:rPr lang="ru-RU" sz="1400" dirty="0">
                <a:latin typeface="Arial Narrow" panose="020B0606020202030204" pitchFamily="34" charset="0"/>
                <a:cs typeface="Times New Roman" panose="02020603050405020304" pitchFamily="18" charset="0"/>
              </a:rPr>
              <a:t>основным </a:t>
            </a:r>
            <a:r>
              <a:rPr lang="ru-RU" sz="1400" dirty="0" smtClean="0">
                <a:latin typeface="Arial Narrow" panose="020B0606020202030204" pitchFamily="34" charset="0"/>
                <a:cs typeface="Times New Roman" panose="02020603050405020304" pitchFamily="18" charset="0"/>
              </a:rPr>
              <a:t>параметрам задачи</a:t>
            </a:r>
          </a:p>
          <a:p>
            <a:pPr marL="357188" algn="l">
              <a:defRPr/>
            </a:pPr>
            <a:r>
              <a:rPr lang="ru-RU" sz="1400" dirty="0">
                <a:latin typeface="Arial Narrow" panose="020B0606020202030204" pitchFamily="34" charset="0"/>
                <a:cs typeface="Times New Roman" panose="02020603050405020304" pitchFamily="18" charset="0"/>
              </a:rPr>
              <a:t>3.3. Моделирование разрушения перфорированной обсаженной скважины при реальных геофизических условиях</a:t>
            </a:r>
            <a:endParaRPr lang="ru-RU" sz="1400" dirty="0" smtClean="0">
              <a:latin typeface="Arial Narrow" panose="020B0606020202030204" pitchFamily="34" charset="0"/>
              <a:cs typeface="Times New Roman" panose="02020603050405020304" pitchFamily="18" charset="0"/>
            </a:endParaRPr>
          </a:p>
          <a:p>
            <a:pPr algn="l">
              <a:defRPr/>
            </a:pPr>
            <a:r>
              <a:rPr lang="ru-RU" sz="1600" b="1" dirty="0" smtClean="0">
                <a:latin typeface="Arial Narrow" panose="020B0606020202030204" pitchFamily="34" charset="0"/>
                <a:cs typeface="Times New Roman" panose="02020603050405020304" pitchFamily="18" charset="0"/>
              </a:rPr>
              <a:t>Заключение</a:t>
            </a:r>
          </a:p>
          <a:p>
            <a:pPr marL="360363" algn="l">
              <a:defRPr/>
            </a:pPr>
            <a:r>
              <a:rPr lang="ru-RU" sz="1400" b="1" dirty="0">
                <a:latin typeface="Arial Narrow" panose="020B0606020202030204" pitchFamily="34" charset="0"/>
                <a:cs typeface="Times New Roman" panose="02020603050405020304" pitchFamily="18" charset="0"/>
              </a:rPr>
              <a:t>Приложение </a:t>
            </a:r>
            <a:r>
              <a:rPr lang="en-US" sz="1400" b="1" dirty="0" smtClean="0">
                <a:latin typeface="Arial Narrow" panose="020B0606020202030204" pitchFamily="34" charset="0"/>
                <a:cs typeface="Times New Roman" panose="02020603050405020304" pitchFamily="18" charset="0"/>
              </a:rPr>
              <a:t>A</a:t>
            </a:r>
            <a:r>
              <a:rPr lang="ru-RU" sz="1400" b="1" dirty="0" smtClean="0">
                <a:latin typeface="Arial Narrow" panose="020B0606020202030204" pitchFamily="34" charset="0"/>
                <a:cs typeface="Times New Roman" panose="02020603050405020304" pitchFamily="18" charset="0"/>
              </a:rPr>
              <a:t>. </a:t>
            </a:r>
            <a:r>
              <a:rPr lang="ru-RU" sz="1400" dirty="0">
                <a:latin typeface="Arial Narrow" panose="020B0606020202030204" pitchFamily="34" charset="0"/>
                <a:cs typeface="Times New Roman" panose="02020603050405020304" pitchFamily="18" charset="0"/>
              </a:rPr>
              <a:t>Вычисление главного значения Адамара </a:t>
            </a:r>
            <a:r>
              <a:rPr lang="ru-RU" sz="1400" dirty="0" err="1">
                <a:latin typeface="Arial Narrow" panose="020B0606020202030204" pitchFamily="34" charset="0"/>
                <a:cs typeface="Times New Roman" panose="02020603050405020304" pitchFamily="18" charset="0"/>
              </a:rPr>
              <a:t>гиперсингулярного</a:t>
            </a:r>
            <a:r>
              <a:rPr lang="ru-RU" sz="1400" dirty="0">
                <a:latin typeface="Arial Narrow" panose="020B0606020202030204" pitchFamily="34" charset="0"/>
                <a:cs typeface="Times New Roman" panose="02020603050405020304" pitchFamily="18" charset="0"/>
              </a:rPr>
              <a:t> интеграла в граничном интегральном уравнении </a:t>
            </a:r>
            <a:r>
              <a:rPr lang="ru-RU" sz="1400" dirty="0" smtClean="0">
                <a:latin typeface="Arial Narrow" panose="020B0606020202030204" pitchFamily="34" charset="0"/>
                <a:cs typeface="Times New Roman" panose="02020603050405020304" pitchFamily="18" charset="0"/>
              </a:rPr>
              <a:t>напряжений</a:t>
            </a:r>
          </a:p>
          <a:p>
            <a:pPr marL="360363" algn="l">
              <a:defRPr/>
            </a:pPr>
            <a:r>
              <a:rPr lang="ru-RU" sz="1400" b="1" dirty="0">
                <a:latin typeface="Arial Narrow" panose="020B0606020202030204" pitchFamily="34" charset="0"/>
                <a:cs typeface="Times New Roman" panose="02020603050405020304" pitchFamily="18" charset="0"/>
              </a:rPr>
              <a:t>Приложение </a:t>
            </a:r>
            <a:r>
              <a:rPr lang="en-US" sz="1400" b="1" dirty="0" smtClean="0">
                <a:latin typeface="Arial Narrow" panose="020B0606020202030204" pitchFamily="34" charset="0"/>
                <a:cs typeface="Times New Roman" panose="02020603050405020304" pitchFamily="18" charset="0"/>
              </a:rPr>
              <a:t>B. </a:t>
            </a:r>
            <a:r>
              <a:rPr lang="ru-RU" sz="1400" dirty="0">
                <a:latin typeface="Arial Narrow" panose="020B0606020202030204" pitchFamily="34" charset="0"/>
                <a:cs typeface="Times New Roman" panose="02020603050405020304" pitchFamily="18" charset="0"/>
              </a:rPr>
              <a:t>Программный комплекс решения трехмерных задач зарождения трещины и вычисления </a:t>
            </a:r>
            <a:r>
              <a:rPr lang="ru-RU" sz="1400" dirty="0" smtClean="0">
                <a:latin typeface="Arial Narrow" panose="020B0606020202030204" pitchFamily="34" charset="0"/>
                <a:cs typeface="Times New Roman" panose="02020603050405020304" pitchFamily="18" charset="0"/>
              </a:rPr>
              <a:t>НДС и </a:t>
            </a:r>
            <a:r>
              <a:rPr lang="ru-RU" sz="1400" dirty="0" err="1" smtClean="0">
                <a:latin typeface="Arial Narrow" panose="020B0606020202030204" pitchFamily="34" charset="0"/>
                <a:cs typeface="Times New Roman" panose="02020603050405020304" pitchFamily="18" charset="0"/>
              </a:rPr>
              <a:t>КИНов</a:t>
            </a:r>
            <a:r>
              <a:rPr lang="ru-RU" sz="1400" dirty="0" smtClean="0">
                <a:latin typeface="Arial Narrow" panose="020B0606020202030204" pitchFamily="34" charset="0"/>
                <a:cs typeface="Times New Roman" panose="02020603050405020304" pitchFamily="18" charset="0"/>
              </a:rPr>
              <a:t> для </a:t>
            </a:r>
            <a:r>
              <a:rPr lang="ru-RU" sz="1400" dirty="0">
                <a:latin typeface="Arial Narrow" panose="020B0606020202030204" pitchFamily="34" charset="0"/>
                <a:cs typeface="Times New Roman" panose="02020603050405020304" pitchFamily="18" charset="0"/>
              </a:rPr>
              <a:t>тел с трещинами</a:t>
            </a:r>
          </a:p>
        </p:txBody>
      </p:sp>
      <p:sp>
        <p:nvSpPr>
          <p:cNvPr id="18436" name="Номер слайда 1"/>
          <p:cNvSpPr>
            <a:spLocks noGrp="1"/>
          </p:cNvSpPr>
          <p:nvPr>
            <p:ph type="sldNum" sz="quarter" idx="12"/>
          </p:nvPr>
        </p:nvSpPr>
        <p:spPr bwMode="auto">
          <a:xfrm>
            <a:off x="8689975" y="6484938"/>
            <a:ext cx="442913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ru-RU" sz="2000" smtClean="0">
                <a:latin typeface="Arial Narrow" panose="020B0606020202030204" pitchFamily="34" charset="0"/>
              </a:rPr>
              <a:t>8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3"/>
          <p:cNvSpPr>
            <a:spLocks noChangeArrowheads="1"/>
          </p:cNvSpPr>
          <p:nvPr/>
        </p:nvSpPr>
        <p:spPr bwMode="auto">
          <a:xfrm>
            <a:off x="3175" y="0"/>
            <a:ext cx="912971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400" b="1">
                <a:latin typeface="Arial Narrow" panose="020B0606020202030204" pitchFamily="34" charset="0"/>
                <a:cs typeface="Times New Roman" panose="02020603050405020304" pitchFamily="18" charset="0"/>
              </a:rPr>
              <a:t>Глава 1. Методы граничных элементов для моделирования НДС</a:t>
            </a:r>
          </a:p>
        </p:txBody>
      </p:sp>
      <p:graphicFrame>
        <p:nvGraphicFramePr>
          <p:cNvPr id="20483" name="Object 43"/>
          <p:cNvGraphicFramePr>
            <a:graphicFrameLocks/>
          </p:cNvGraphicFramePr>
          <p:nvPr/>
        </p:nvGraphicFramePr>
        <p:xfrm>
          <a:off x="117475" y="2049463"/>
          <a:ext cx="1389063" cy="766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86" name="Equation" r:id="rId4" imgW="1079500" imgH="596900" progId="Equation.DSMT4">
                  <p:embed/>
                </p:oleObj>
              </mc:Choice>
              <mc:Fallback>
                <p:oleObj name="Equation" r:id="rId4" imgW="1079500" imgH="596900" progId="Equation.DSMT4">
                  <p:embed/>
                  <p:pic>
                    <p:nvPicPr>
                      <p:cNvPr id="0" name="Object 43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475" y="2049463"/>
                        <a:ext cx="1389063" cy="766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4" name="Object 43"/>
          <p:cNvGraphicFramePr>
            <a:graphicFrameLocks/>
          </p:cNvGraphicFramePr>
          <p:nvPr/>
        </p:nvGraphicFramePr>
        <p:xfrm>
          <a:off x="2165350" y="2079625"/>
          <a:ext cx="1439863" cy="1196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87" name="Equation" r:id="rId6" imgW="1117600" imgH="927100" progId="Equation.DSMT4">
                  <p:embed/>
                </p:oleObj>
              </mc:Choice>
              <mc:Fallback>
                <p:oleObj name="Equation" r:id="rId6" imgW="1117600" imgH="927100" progId="Equation.DSMT4">
                  <p:embed/>
                  <p:pic>
                    <p:nvPicPr>
                      <p:cNvPr id="0" name="Object 43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5350" y="2079625"/>
                        <a:ext cx="1439863" cy="1196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5" name="Object 43"/>
          <p:cNvGraphicFramePr>
            <a:graphicFrameLocks/>
          </p:cNvGraphicFramePr>
          <p:nvPr/>
        </p:nvGraphicFramePr>
        <p:xfrm>
          <a:off x="117475" y="2895600"/>
          <a:ext cx="1749425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88" name="Equation" r:id="rId8" imgW="1358310" imgH="571252" progId="Equation.DSMT4">
                  <p:embed/>
                </p:oleObj>
              </mc:Choice>
              <mc:Fallback>
                <p:oleObj name="Equation" r:id="rId8" imgW="1358310" imgH="571252" progId="Equation.DSMT4">
                  <p:embed/>
                  <p:pic>
                    <p:nvPicPr>
                      <p:cNvPr id="0" name="Object 43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475" y="2895600"/>
                        <a:ext cx="1749425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6" name="Object 7"/>
          <p:cNvGraphicFramePr>
            <a:graphicFrameLocks noChangeAspect="1"/>
          </p:cNvGraphicFramePr>
          <p:nvPr/>
        </p:nvGraphicFramePr>
        <p:xfrm>
          <a:off x="153988" y="5989638"/>
          <a:ext cx="43815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89" name="Equation" r:id="rId10" imgW="3365500" imgH="457200" progId="Equation.DSMT4">
                  <p:embed/>
                </p:oleObj>
              </mc:Choice>
              <mc:Fallback>
                <p:oleObj name="Equation" r:id="rId10" imgW="3365500" imgH="457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988" y="5989638"/>
                        <a:ext cx="43815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7" name="Object 7"/>
          <p:cNvGraphicFramePr>
            <a:graphicFrameLocks noChangeAspect="1"/>
          </p:cNvGraphicFramePr>
          <p:nvPr/>
        </p:nvGraphicFramePr>
        <p:xfrm>
          <a:off x="117475" y="955675"/>
          <a:ext cx="3127375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90" name="Equation" r:id="rId12" imgW="2082800" imgH="431800" progId="Equation.DSMT4">
                  <p:embed/>
                </p:oleObj>
              </mc:Choice>
              <mc:Fallback>
                <p:oleObj name="Equation" r:id="rId12" imgW="2082800" imgH="431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475" y="955675"/>
                        <a:ext cx="3127375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8" name="Object 7"/>
          <p:cNvGraphicFramePr>
            <a:graphicFrameLocks noChangeAspect="1"/>
          </p:cNvGraphicFramePr>
          <p:nvPr/>
        </p:nvGraphicFramePr>
        <p:xfrm>
          <a:off x="336550" y="5459413"/>
          <a:ext cx="4230688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91" name="Equation" r:id="rId14" imgW="3251200" imgH="393700" progId="Equation.DSMT4">
                  <p:embed/>
                </p:oleObj>
              </mc:Choice>
              <mc:Fallback>
                <p:oleObj name="Equation" r:id="rId14" imgW="3251200" imgH="3937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550" y="5459413"/>
                        <a:ext cx="4230688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9" name="Rectangle 43"/>
          <p:cNvSpPr>
            <a:spLocks noChangeArrowheads="1"/>
          </p:cNvSpPr>
          <p:nvPr/>
        </p:nvSpPr>
        <p:spPr bwMode="auto">
          <a:xfrm>
            <a:off x="44450" y="5045075"/>
            <a:ext cx="668813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ru-RU" altLang="ru-RU" sz="2000" b="1">
                <a:latin typeface="Arial Narrow" panose="020B0606020202030204" pitchFamily="34" charset="0"/>
                <a:cs typeface="Times New Roman" panose="02020603050405020304" pitchFamily="18" charset="0"/>
              </a:rPr>
              <a:t>Интегральные уравнения смещений для классического МГЭ*</a:t>
            </a:r>
            <a:endParaRPr kumimoji="1" lang="en-US" altLang="ru-RU" sz="2000" b="1">
              <a:latin typeface="Arial Narrow" panose="020B0606020202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0490" name="Номер слайда 1"/>
          <p:cNvSpPr>
            <a:spLocks noGrp="1"/>
          </p:cNvSpPr>
          <p:nvPr>
            <p:ph type="sldNum" sz="quarter" idx="12"/>
          </p:nvPr>
        </p:nvSpPr>
        <p:spPr bwMode="auto">
          <a:xfrm>
            <a:off x="8689975" y="6484938"/>
            <a:ext cx="442913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ru-RU" sz="2000" smtClean="0">
                <a:latin typeface="Arial Narrow" panose="020B0606020202030204" pitchFamily="34" charset="0"/>
              </a:rPr>
              <a:t>9</a:t>
            </a:r>
          </a:p>
        </p:txBody>
      </p:sp>
      <p:pic>
        <p:nvPicPr>
          <p:cNvPr id="20491" name="Picture 2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35600" y="1524000"/>
            <a:ext cx="2862263" cy="2544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0492" name="Объект 1"/>
          <p:cNvGraphicFramePr>
            <a:graphicFrameLocks noChangeAspect="1"/>
          </p:cNvGraphicFramePr>
          <p:nvPr/>
        </p:nvGraphicFramePr>
        <p:xfrm>
          <a:off x="6732588" y="2209800"/>
          <a:ext cx="2667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92" name="Equation" r:id="rId17" imgW="177569" imgH="202936" progId="Equation.DSMT4">
                  <p:embed/>
                </p:oleObj>
              </mc:Choice>
              <mc:Fallback>
                <p:oleObj name="Equation" r:id="rId17" imgW="177569" imgH="202936" progId="Equation.DSMT4">
                  <p:embed/>
                  <p:pic>
                    <p:nvPicPr>
                      <p:cNvPr id="0" name="Объект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2588" y="2209800"/>
                        <a:ext cx="2667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3" name="Объект 3"/>
          <p:cNvGraphicFramePr>
            <a:graphicFrameLocks noChangeAspect="1"/>
          </p:cNvGraphicFramePr>
          <p:nvPr/>
        </p:nvGraphicFramePr>
        <p:xfrm>
          <a:off x="7940675" y="3019425"/>
          <a:ext cx="303213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93" name="Equation" r:id="rId19" imgW="203024" imgH="203024" progId="Equation.DSMT4">
                  <p:embed/>
                </p:oleObj>
              </mc:Choice>
              <mc:Fallback>
                <p:oleObj name="Equation" r:id="rId19" imgW="203024" imgH="203024" progId="Equation.DSMT4">
                  <p:embed/>
                  <p:pic>
                    <p:nvPicPr>
                      <p:cNvPr id="0" name="Объект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40675" y="3019425"/>
                        <a:ext cx="303213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4" name="Объект 4"/>
          <p:cNvGraphicFramePr>
            <a:graphicFrameLocks noChangeAspect="1"/>
          </p:cNvGraphicFramePr>
          <p:nvPr/>
        </p:nvGraphicFramePr>
        <p:xfrm>
          <a:off x="7678738" y="3430588"/>
          <a:ext cx="28575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94" name="Equation" r:id="rId21" imgW="190417" imgH="203112" progId="Equation.DSMT4">
                  <p:embed/>
                </p:oleObj>
              </mc:Choice>
              <mc:Fallback>
                <p:oleObj name="Equation" r:id="rId21" imgW="190417" imgH="203112" progId="Equation.DSMT4">
                  <p:embed/>
                  <p:pic>
                    <p:nvPicPr>
                      <p:cNvPr id="0" name="Объект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78738" y="3430588"/>
                        <a:ext cx="28575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5" name="Объект 25"/>
          <p:cNvGraphicFramePr>
            <a:graphicFrameLocks noChangeAspect="1"/>
          </p:cNvGraphicFramePr>
          <p:nvPr/>
        </p:nvGraphicFramePr>
        <p:xfrm>
          <a:off x="7686675" y="2525713"/>
          <a:ext cx="24765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95" name="Equation" r:id="rId23" imgW="164957" imgH="203024" progId="Equation.DSMT4">
                  <p:embed/>
                </p:oleObj>
              </mc:Choice>
              <mc:Fallback>
                <p:oleObj name="Equation" r:id="rId23" imgW="164957" imgH="203024" progId="Equation.DSMT4">
                  <p:embed/>
                  <p:pic>
                    <p:nvPicPr>
                      <p:cNvPr id="0" name="Объект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6675" y="2525713"/>
                        <a:ext cx="24765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Полилиния 51"/>
          <p:cNvSpPr/>
          <p:nvPr/>
        </p:nvSpPr>
        <p:spPr bwMode="auto">
          <a:xfrm>
            <a:off x="6045200" y="2833688"/>
            <a:ext cx="2017713" cy="704850"/>
          </a:xfrm>
          <a:custGeom>
            <a:avLst/>
            <a:gdLst>
              <a:gd name="connsiteX0" fmla="*/ 0 w 3532102"/>
              <a:gd name="connsiteY0" fmla="*/ 406561 h 406561"/>
              <a:gd name="connsiteX1" fmla="*/ 80010 w 3532102"/>
              <a:gd name="connsiteY1" fmla="*/ 261781 h 406561"/>
              <a:gd name="connsiteX2" fmla="*/ 201930 w 3532102"/>
              <a:gd name="connsiteY2" fmla="*/ 242731 h 406561"/>
              <a:gd name="connsiteX3" fmla="*/ 327660 w 3532102"/>
              <a:gd name="connsiteY3" fmla="*/ 223681 h 406561"/>
              <a:gd name="connsiteX4" fmla="*/ 468630 w 3532102"/>
              <a:gd name="connsiteY4" fmla="*/ 208441 h 406561"/>
              <a:gd name="connsiteX5" fmla="*/ 601980 w 3532102"/>
              <a:gd name="connsiteY5" fmla="*/ 193201 h 406561"/>
              <a:gd name="connsiteX6" fmla="*/ 731520 w 3532102"/>
              <a:gd name="connsiteY6" fmla="*/ 177961 h 406561"/>
              <a:gd name="connsiteX7" fmla="*/ 876300 w 3532102"/>
              <a:gd name="connsiteY7" fmla="*/ 158911 h 406561"/>
              <a:gd name="connsiteX8" fmla="*/ 990600 w 3532102"/>
              <a:gd name="connsiteY8" fmla="*/ 151291 h 406561"/>
              <a:gd name="connsiteX9" fmla="*/ 1112520 w 3532102"/>
              <a:gd name="connsiteY9" fmla="*/ 147481 h 406561"/>
              <a:gd name="connsiteX10" fmla="*/ 1344930 w 3532102"/>
              <a:gd name="connsiteY10" fmla="*/ 208441 h 406561"/>
              <a:gd name="connsiteX11" fmla="*/ 1604010 w 3532102"/>
              <a:gd name="connsiteY11" fmla="*/ 242731 h 406561"/>
              <a:gd name="connsiteX12" fmla="*/ 1874520 w 3532102"/>
              <a:gd name="connsiteY12" fmla="*/ 261781 h 406561"/>
              <a:gd name="connsiteX13" fmla="*/ 2152650 w 3532102"/>
              <a:gd name="connsiteY13" fmla="*/ 246541 h 406561"/>
              <a:gd name="connsiteX14" fmla="*/ 2415540 w 3532102"/>
              <a:gd name="connsiteY14" fmla="*/ 219871 h 406561"/>
              <a:gd name="connsiteX15" fmla="*/ 2678430 w 3532102"/>
              <a:gd name="connsiteY15" fmla="*/ 166531 h 406561"/>
              <a:gd name="connsiteX16" fmla="*/ 2895600 w 3532102"/>
              <a:gd name="connsiteY16" fmla="*/ 97951 h 406561"/>
              <a:gd name="connsiteX17" fmla="*/ 3082290 w 3532102"/>
              <a:gd name="connsiteY17" fmla="*/ 2701 h 406561"/>
              <a:gd name="connsiteX18" fmla="*/ 3322320 w 3532102"/>
              <a:gd name="connsiteY18" fmla="*/ 212251 h 406561"/>
              <a:gd name="connsiteX19" fmla="*/ 3516630 w 3532102"/>
              <a:gd name="connsiteY19" fmla="*/ 372271 h 406561"/>
              <a:gd name="connsiteX0" fmla="*/ 0 w 3528493"/>
              <a:gd name="connsiteY0" fmla="*/ 406561 h 406561"/>
              <a:gd name="connsiteX1" fmla="*/ 80010 w 3528493"/>
              <a:gd name="connsiteY1" fmla="*/ 261781 h 406561"/>
              <a:gd name="connsiteX2" fmla="*/ 201930 w 3528493"/>
              <a:gd name="connsiteY2" fmla="*/ 242731 h 406561"/>
              <a:gd name="connsiteX3" fmla="*/ 327660 w 3528493"/>
              <a:gd name="connsiteY3" fmla="*/ 223681 h 406561"/>
              <a:gd name="connsiteX4" fmla="*/ 468630 w 3528493"/>
              <a:gd name="connsiteY4" fmla="*/ 208441 h 406561"/>
              <a:gd name="connsiteX5" fmla="*/ 601980 w 3528493"/>
              <a:gd name="connsiteY5" fmla="*/ 193201 h 406561"/>
              <a:gd name="connsiteX6" fmla="*/ 731520 w 3528493"/>
              <a:gd name="connsiteY6" fmla="*/ 177961 h 406561"/>
              <a:gd name="connsiteX7" fmla="*/ 876300 w 3528493"/>
              <a:gd name="connsiteY7" fmla="*/ 158911 h 406561"/>
              <a:gd name="connsiteX8" fmla="*/ 990600 w 3528493"/>
              <a:gd name="connsiteY8" fmla="*/ 151291 h 406561"/>
              <a:gd name="connsiteX9" fmla="*/ 1112520 w 3528493"/>
              <a:gd name="connsiteY9" fmla="*/ 147481 h 406561"/>
              <a:gd name="connsiteX10" fmla="*/ 1344930 w 3528493"/>
              <a:gd name="connsiteY10" fmla="*/ 208441 h 406561"/>
              <a:gd name="connsiteX11" fmla="*/ 1604010 w 3528493"/>
              <a:gd name="connsiteY11" fmla="*/ 242731 h 406561"/>
              <a:gd name="connsiteX12" fmla="*/ 1874520 w 3528493"/>
              <a:gd name="connsiteY12" fmla="*/ 261781 h 406561"/>
              <a:gd name="connsiteX13" fmla="*/ 2152650 w 3528493"/>
              <a:gd name="connsiteY13" fmla="*/ 246541 h 406561"/>
              <a:gd name="connsiteX14" fmla="*/ 2415540 w 3528493"/>
              <a:gd name="connsiteY14" fmla="*/ 219871 h 406561"/>
              <a:gd name="connsiteX15" fmla="*/ 2678430 w 3528493"/>
              <a:gd name="connsiteY15" fmla="*/ 166531 h 406561"/>
              <a:gd name="connsiteX16" fmla="*/ 2895600 w 3528493"/>
              <a:gd name="connsiteY16" fmla="*/ 97951 h 406561"/>
              <a:gd name="connsiteX17" fmla="*/ 3082290 w 3528493"/>
              <a:gd name="connsiteY17" fmla="*/ 2701 h 406561"/>
              <a:gd name="connsiteX18" fmla="*/ 3322320 w 3528493"/>
              <a:gd name="connsiteY18" fmla="*/ 212251 h 406561"/>
              <a:gd name="connsiteX19" fmla="*/ 3512820 w 3528493"/>
              <a:gd name="connsiteY19" fmla="*/ 372271 h 406561"/>
              <a:gd name="connsiteX0" fmla="*/ 0 w 3512820"/>
              <a:gd name="connsiteY0" fmla="*/ 406561 h 406561"/>
              <a:gd name="connsiteX1" fmla="*/ 80010 w 3512820"/>
              <a:gd name="connsiteY1" fmla="*/ 261781 h 406561"/>
              <a:gd name="connsiteX2" fmla="*/ 201930 w 3512820"/>
              <a:gd name="connsiteY2" fmla="*/ 242731 h 406561"/>
              <a:gd name="connsiteX3" fmla="*/ 327660 w 3512820"/>
              <a:gd name="connsiteY3" fmla="*/ 223681 h 406561"/>
              <a:gd name="connsiteX4" fmla="*/ 468630 w 3512820"/>
              <a:gd name="connsiteY4" fmla="*/ 208441 h 406561"/>
              <a:gd name="connsiteX5" fmla="*/ 601980 w 3512820"/>
              <a:gd name="connsiteY5" fmla="*/ 193201 h 406561"/>
              <a:gd name="connsiteX6" fmla="*/ 731520 w 3512820"/>
              <a:gd name="connsiteY6" fmla="*/ 177961 h 406561"/>
              <a:gd name="connsiteX7" fmla="*/ 876300 w 3512820"/>
              <a:gd name="connsiteY7" fmla="*/ 158911 h 406561"/>
              <a:gd name="connsiteX8" fmla="*/ 990600 w 3512820"/>
              <a:gd name="connsiteY8" fmla="*/ 151291 h 406561"/>
              <a:gd name="connsiteX9" fmla="*/ 1112520 w 3512820"/>
              <a:gd name="connsiteY9" fmla="*/ 147481 h 406561"/>
              <a:gd name="connsiteX10" fmla="*/ 1344930 w 3512820"/>
              <a:gd name="connsiteY10" fmla="*/ 208441 h 406561"/>
              <a:gd name="connsiteX11" fmla="*/ 1604010 w 3512820"/>
              <a:gd name="connsiteY11" fmla="*/ 242731 h 406561"/>
              <a:gd name="connsiteX12" fmla="*/ 1874520 w 3512820"/>
              <a:gd name="connsiteY12" fmla="*/ 261781 h 406561"/>
              <a:gd name="connsiteX13" fmla="*/ 2152650 w 3512820"/>
              <a:gd name="connsiteY13" fmla="*/ 246541 h 406561"/>
              <a:gd name="connsiteX14" fmla="*/ 2415540 w 3512820"/>
              <a:gd name="connsiteY14" fmla="*/ 219871 h 406561"/>
              <a:gd name="connsiteX15" fmla="*/ 2678430 w 3512820"/>
              <a:gd name="connsiteY15" fmla="*/ 166531 h 406561"/>
              <a:gd name="connsiteX16" fmla="*/ 2895600 w 3512820"/>
              <a:gd name="connsiteY16" fmla="*/ 97951 h 406561"/>
              <a:gd name="connsiteX17" fmla="*/ 3082290 w 3512820"/>
              <a:gd name="connsiteY17" fmla="*/ 2701 h 406561"/>
              <a:gd name="connsiteX18" fmla="*/ 3322320 w 3512820"/>
              <a:gd name="connsiteY18" fmla="*/ 212251 h 406561"/>
              <a:gd name="connsiteX19" fmla="*/ 3512820 w 3512820"/>
              <a:gd name="connsiteY19" fmla="*/ 372271 h 406561"/>
              <a:gd name="connsiteX0" fmla="*/ 0 w 4697730"/>
              <a:gd name="connsiteY0" fmla="*/ 406561 h 1412401"/>
              <a:gd name="connsiteX1" fmla="*/ 80010 w 4697730"/>
              <a:gd name="connsiteY1" fmla="*/ 261781 h 1412401"/>
              <a:gd name="connsiteX2" fmla="*/ 201930 w 4697730"/>
              <a:gd name="connsiteY2" fmla="*/ 242731 h 1412401"/>
              <a:gd name="connsiteX3" fmla="*/ 327660 w 4697730"/>
              <a:gd name="connsiteY3" fmla="*/ 223681 h 1412401"/>
              <a:gd name="connsiteX4" fmla="*/ 468630 w 4697730"/>
              <a:gd name="connsiteY4" fmla="*/ 208441 h 1412401"/>
              <a:gd name="connsiteX5" fmla="*/ 601980 w 4697730"/>
              <a:gd name="connsiteY5" fmla="*/ 193201 h 1412401"/>
              <a:gd name="connsiteX6" fmla="*/ 731520 w 4697730"/>
              <a:gd name="connsiteY6" fmla="*/ 177961 h 1412401"/>
              <a:gd name="connsiteX7" fmla="*/ 876300 w 4697730"/>
              <a:gd name="connsiteY7" fmla="*/ 158911 h 1412401"/>
              <a:gd name="connsiteX8" fmla="*/ 990600 w 4697730"/>
              <a:gd name="connsiteY8" fmla="*/ 151291 h 1412401"/>
              <a:gd name="connsiteX9" fmla="*/ 1112520 w 4697730"/>
              <a:gd name="connsiteY9" fmla="*/ 147481 h 1412401"/>
              <a:gd name="connsiteX10" fmla="*/ 1344930 w 4697730"/>
              <a:gd name="connsiteY10" fmla="*/ 208441 h 1412401"/>
              <a:gd name="connsiteX11" fmla="*/ 1604010 w 4697730"/>
              <a:gd name="connsiteY11" fmla="*/ 242731 h 1412401"/>
              <a:gd name="connsiteX12" fmla="*/ 1874520 w 4697730"/>
              <a:gd name="connsiteY12" fmla="*/ 261781 h 1412401"/>
              <a:gd name="connsiteX13" fmla="*/ 2152650 w 4697730"/>
              <a:gd name="connsiteY13" fmla="*/ 246541 h 1412401"/>
              <a:gd name="connsiteX14" fmla="*/ 2415540 w 4697730"/>
              <a:gd name="connsiteY14" fmla="*/ 219871 h 1412401"/>
              <a:gd name="connsiteX15" fmla="*/ 2678430 w 4697730"/>
              <a:gd name="connsiteY15" fmla="*/ 166531 h 1412401"/>
              <a:gd name="connsiteX16" fmla="*/ 2895600 w 4697730"/>
              <a:gd name="connsiteY16" fmla="*/ 97951 h 1412401"/>
              <a:gd name="connsiteX17" fmla="*/ 3082290 w 4697730"/>
              <a:gd name="connsiteY17" fmla="*/ 2701 h 1412401"/>
              <a:gd name="connsiteX18" fmla="*/ 3322320 w 4697730"/>
              <a:gd name="connsiteY18" fmla="*/ 212251 h 1412401"/>
              <a:gd name="connsiteX19" fmla="*/ 4697730 w 4697730"/>
              <a:gd name="connsiteY19" fmla="*/ 1412401 h 1412401"/>
              <a:gd name="connsiteX0" fmla="*/ 0 w 4697730"/>
              <a:gd name="connsiteY0" fmla="*/ 406561 h 1412401"/>
              <a:gd name="connsiteX1" fmla="*/ 80010 w 4697730"/>
              <a:gd name="connsiteY1" fmla="*/ 261781 h 1412401"/>
              <a:gd name="connsiteX2" fmla="*/ 201930 w 4697730"/>
              <a:gd name="connsiteY2" fmla="*/ 242731 h 1412401"/>
              <a:gd name="connsiteX3" fmla="*/ 327660 w 4697730"/>
              <a:gd name="connsiteY3" fmla="*/ 223681 h 1412401"/>
              <a:gd name="connsiteX4" fmla="*/ 468630 w 4697730"/>
              <a:gd name="connsiteY4" fmla="*/ 208441 h 1412401"/>
              <a:gd name="connsiteX5" fmla="*/ 601980 w 4697730"/>
              <a:gd name="connsiteY5" fmla="*/ 193201 h 1412401"/>
              <a:gd name="connsiteX6" fmla="*/ 731520 w 4697730"/>
              <a:gd name="connsiteY6" fmla="*/ 177961 h 1412401"/>
              <a:gd name="connsiteX7" fmla="*/ 876300 w 4697730"/>
              <a:gd name="connsiteY7" fmla="*/ 158911 h 1412401"/>
              <a:gd name="connsiteX8" fmla="*/ 990600 w 4697730"/>
              <a:gd name="connsiteY8" fmla="*/ 151291 h 1412401"/>
              <a:gd name="connsiteX9" fmla="*/ 1112520 w 4697730"/>
              <a:gd name="connsiteY9" fmla="*/ 147481 h 1412401"/>
              <a:gd name="connsiteX10" fmla="*/ 1344930 w 4697730"/>
              <a:gd name="connsiteY10" fmla="*/ 208441 h 1412401"/>
              <a:gd name="connsiteX11" fmla="*/ 1604010 w 4697730"/>
              <a:gd name="connsiteY11" fmla="*/ 242731 h 1412401"/>
              <a:gd name="connsiteX12" fmla="*/ 1874520 w 4697730"/>
              <a:gd name="connsiteY12" fmla="*/ 261781 h 1412401"/>
              <a:gd name="connsiteX13" fmla="*/ 2152650 w 4697730"/>
              <a:gd name="connsiteY13" fmla="*/ 246541 h 1412401"/>
              <a:gd name="connsiteX14" fmla="*/ 2415540 w 4697730"/>
              <a:gd name="connsiteY14" fmla="*/ 219871 h 1412401"/>
              <a:gd name="connsiteX15" fmla="*/ 2678430 w 4697730"/>
              <a:gd name="connsiteY15" fmla="*/ 166531 h 1412401"/>
              <a:gd name="connsiteX16" fmla="*/ 2895600 w 4697730"/>
              <a:gd name="connsiteY16" fmla="*/ 97951 h 1412401"/>
              <a:gd name="connsiteX17" fmla="*/ 3082290 w 4697730"/>
              <a:gd name="connsiteY17" fmla="*/ 2701 h 1412401"/>
              <a:gd name="connsiteX18" fmla="*/ 3322320 w 4697730"/>
              <a:gd name="connsiteY18" fmla="*/ 212251 h 1412401"/>
              <a:gd name="connsiteX19" fmla="*/ 4697730 w 4697730"/>
              <a:gd name="connsiteY19" fmla="*/ 1412401 h 1412401"/>
              <a:gd name="connsiteX0" fmla="*/ 0 w 4697730"/>
              <a:gd name="connsiteY0" fmla="*/ 406561 h 1412401"/>
              <a:gd name="connsiteX1" fmla="*/ 80010 w 4697730"/>
              <a:gd name="connsiteY1" fmla="*/ 261781 h 1412401"/>
              <a:gd name="connsiteX2" fmla="*/ 201930 w 4697730"/>
              <a:gd name="connsiteY2" fmla="*/ 242731 h 1412401"/>
              <a:gd name="connsiteX3" fmla="*/ 327660 w 4697730"/>
              <a:gd name="connsiteY3" fmla="*/ 223681 h 1412401"/>
              <a:gd name="connsiteX4" fmla="*/ 468630 w 4697730"/>
              <a:gd name="connsiteY4" fmla="*/ 208441 h 1412401"/>
              <a:gd name="connsiteX5" fmla="*/ 601980 w 4697730"/>
              <a:gd name="connsiteY5" fmla="*/ 193201 h 1412401"/>
              <a:gd name="connsiteX6" fmla="*/ 731520 w 4697730"/>
              <a:gd name="connsiteY6" fmla="*/ 177961 h 1412401"/>
              <a:gd name="connsiteX7" fmla="*/ 876300 w 4697730"/>
              <a:gd name="connsiteY7" fmla="*/ 158911 h 1412401"/>
              <a:gd name="connsiteX8" fmla="*/ 990600 w 4697730"/>
              <a:gd name="connsiteY8" fmla="*/ 151291 h 1412401"/>
              <a:gd name="connsiteX9" fmla="*/ 1112520 w 4697730"/>
              <a:gd name="connsiteY9" fmla="*/ 147481 h 1412401"/>
              <a:gd name="connsiteX10" fmla="*/ 1344930 w 4697730"/>
              <a:gd name="connsiteY10" fmla="*/ 208441 h 1412401"/>
              <a:gd name="connsiteX11" fmla="*/ 1604010 w 4697730"/>
              <a:gd name="connsiteY11" fmla="*/ 242731 h 1412401"/>
              <a:gd name="connsiteX12" fmla="*/ 1874520 w 4697730"/>
              <a:gd name="connsiteY12" fmla="*/ 261781 h 1412401"/>
              <a:gd name="connsiteX13" fmla="*/ 2152650 w 4697730"/>
              <a:gd name="connsiteY13" fmla="*/ 246541 h 1412401"/>
              <a:gd name="connsiteX14" fmla="*/ 2415540 w 4697730"/>
              <a:gd name="connsiteY14" fmla="*/ 219871 h 1412401"/>
              <a:gd name="connsiteX15" fmla="*/ 2678430 w 4697730"/>
              <a:gd name="connsiteY15" fmla="*/ 166531 h 1412401"/>
              <a:gd name="connsiteX16" fmla="*/ 2895600 w 4697730"/>
              <a:gd name="connsiteY16" fmla="*/ 97951 h 1412401"/>
              <a:gd name="connsiteX17" fmla="*/ 3082290 w 4697730"/>
              <a:gd name="connsiteY17" fmla="*/ 2701 h 1412401"/>
              <a:gd name="connsiteX18" fmla="*/ 3322320 w 4697730"/>
              <a:gd name="connsiteY18" fmla="*/ 212251 h 1412401"/>
              <a:gd name="connsiteX19" fmla="*/ 4697730 w 4697730"/>
              <a:gd name="connsiteY19" fmla="*/ 1412401 h 1412401"/>
              <a:gd name="connsiteX0" fmla="*/ 0 w 4697730"/>
              <a:gd name="connsiteY0" fmla="*/ 403860 h 1409700"/>
              <a:gd name="connsiteX1" fmla="*/ 80010 w 4697730"/>
              <a:gd name="connsiteY1" fmla="*/ 259080 h 1409700"/>
              <a:gd name="connsiteX2" fmla="*/ 201930 w 4697730"/>
              <a:gd name="connsiteY2" fmla="*/ 240030 h 1409700"/>
              <a:gd name="connsiteX3" fmla="*/ 327660 w 4697730"/>
              <a:gd name="connsiteY3" fmla="*/ 220980 h 1409700"/>
              <a:gd name="connsiteX4" fmla="*/ 468630 w 4697730"/>
              <a:gd name="connsiteY4" fmla="*/ 205740 h 1409700"/>
              <a:gd name="connsiteX5" fmla="*/ 601980 w 4697730"/>
              <a:gd name="connsiteY5" fmla="*/ 190500 h 1409700"/>
              <a:gd name="connsiteX6" fmla="*/ 731520 w 4697730"/>
              <a:gd name="connsiteY6" fmla="*/ 175260 h 1409700"/>
              <a:gd name="connsiteX7" fmla="*/ 876300 w 4697730"/>
              <a:gd name="connsiteY7" fmla="*/ 156210 h 1409700"/>
              <a:gd name="connsiteX8" fmla="*/ 990600 w 4697730"/>
              <a:gd name="connsiteY8" fmla="*/ 148590 h 1409700"/>
              <a:gd name="connsiteX9" fmla="*/ 1112520 w 4697730"/>
              <a:gd name="connsiteY9" fmla="*/ 144780 h 1409700"/>
              <a:gd name="connsiteX10" fmla="*/ 1344930 w 4697730"/>
              <a:gd name="connsiteY10" fmla="*/ 205740 h 1409700"/>
              <a:gd name="connsiteX11" fmla="*/ 1604010 w 4697730"/>
              <a:gd name="connsiteY11" fmla="*/ 240030 h 1409700"/>
              <a:gd name="connsiteX12" fmla="*/ 1874520 w 4697730"/>
              <a:gd name="connsiteY12" fmla="*/ 259080 h 1409700"/>
              <a:gd name="connsiteX13" fmla="*/ 2152650 w 4697730"/>
              <a:gd name="connsiteY13" fmla="*/ 243840 h 1409700"/>
              <a:gd name="connsiteX14" fmla="*/ 2415540 w 4697730"/>
              <a:gd name="connsiteY14" fmla="*/ 217170 h 1409700"/>
              <a:gd name="connsiteX15" fmla="*/ 2678430 w 4697730"/>
              <a:gd name="connsiteY15" fmla="*/ 163830 h 1409700"/>
              <a:gd name="connsiteX16" fmla="*/ 2895600 w 4697730"/>
              <a:gd name="connsiteY16" fmla="*/ 95250 h 1409700"/>
              <a:gd name="connsiteX17" fmla="*/ 3082290 w 4697730"/>
              <a:gd name="connsiteY17" fmla="*/ 0 h 1409700"/>
              <a:gd name="connsiteX18" fmla="*/ 3322320 w 4697730"/>
              <a:gd name="connsiteY18" fmla="*/ 209550 h 1409700"/>
              <a:gd name="connsiteX19" fmla="*/ 4697730 w 4697730"/>
              <a:gd name="connsiteY19" fmla="*/ 1409700 h 1409700"/>
              <a:gd name="connsiteX0" fmla="*/ 0 w 4697730"/>
              <a:gd name="connsiteY0" fmla="*/ 403860 h 1409700"/>
              <a:gd name="connsiteX1" fmla="*/ 80010 w 4697730"/>
              <a:gd name="connsiteY1" fmla="*/ 259080 h 1409700"/>
              <a:gd name="connsiteX2" fmla="*/ 201930 w 4697730"/>
              <a:gd name="connsiteY2" fmla="*/ 240030 h 1409700"/>
              <a:gd name="connsiteX3" fmla="*/ 327660 w 4697730"/>
              <a:gd name="connsiteY3" fmla="*/ 220980 h 1409700"/>
              <a:gd name="connsiteX4" fmla="*/ 468630 w 4697730"/>
              <a:gd name="connsiteY4" fmla="*/ 205740 h 1409700"/>
              <a:gd name="connsiteX5" fmla="*/ 601980 w 4697730"/>
              <a:gd name="connsiteY5" fmla="*/ 190500 h 1409700"/>
              <a:gd name="connsiteX6" fmla="*/ 731520 w 4697730"/>
              <a:gd name="connsiteY6" fmla="*/ 175260 h 1409700"/>
              <a:gd name="connsiteX7" fmla="*/ 876300 w 4697730"/>
              <a:gd name="connsiteY7" fmla="*/ 156210 h 1409700"/>
              <a:gd name="connsiteX8" fmla="*/ 990600 w 4697730"/>
              <a:gd name="connsiteY8" fmla="*/ 148590 h 1409700"/>
              <a:gd name="connsiteX9" fmla="*/ 1112520 w 4697730"/>
              <a:gd name="connsiteY9" fmla="*/ 144780 h 1409700"/>
              <a:gd name="connsiteX10" fmla="*/ 1344930 w 4697730"/>
              <a:gd name="connsiteY10" fmla="*/ 205740 h 1409700"/>
              <a:gd name="connsiteX11" fmla="*/ 1604010 w 4697730"/>
              <a:gd name="connsiteY11" fmla="*/ 240030 h 1409700"/>
              <a:gd name="connsiteX12" fmla="*/ 1874520 w 4697730"/>
              <a:gd name="connsiteY12" fmla="*/ 259080 h 1409700"/>
              <a:gd name="connsiteX13" fmla="*/ 2152650 w 4697730"/>
              <a:gd name="connsiteY13" fmla="*/ 243840 h 1409700"/>
              <a:gd name="connsiteX14" fmla="*/ 2415540 w 4697730"/>
              <a:gd name="connsiteY14" fmla="*/ 217170 h 1409700"/>
              <a:gd name="connsiteX15" fmla="*/ 2678430 w 4697730"/>
              <a:gd name="connsiteY15" fmla="*/ 163830 h 1409700"/>
              <a:gd name="connsiteX16" fmla="*/ 2895600 w 4697730"/>
              <a:gd name="connsiteY16" fmla="*/ 95250 h 1409700"/>
              <a:gd name="connsiteX17" fmla="*/ 3082290 w 4697730"/>
              <a:gd name="connsiteY17" fmla="*/ 0 h 1409700"/>
              <a:gd name="connsiteX18" fmla="*/ 3322320 w 4697730"/>
              <a:gd name="connsiteY18" fmla="*/ 209550 h 1409700"/>
              <a:gd name="connsiteX19" fmla="*/ 4697730 w 4697730"/>
              <a:gd name="connsiteY19" fmla="*/ 1409700 h 1409700"/>
              <a:gd name="connsiteX0" fmla="*/ 0 w 4697730"/>
              <a:gd name="connsiteY0" fmla="*/ 403860 h 1409700"/>
              <a:gd name="connsiteX1" fmla="*/ 80010 w 4697730"/>
              <a:gd name="connsiteY1" fmla="*/ 259080 h 1409700"/>
              <a:gd name="connsiteX2" fmla="*/ 201930 w 4697730"/>
              <a:gd name="connsiteY2" fmla="*/ 240030 h 1409700"/>
              <a:gd name="connsiteX3" fmla="*/ 327660 w 4697730"/>
              <a:gd name="connsiteY3" fmla="*/ 220980 h 1409700"/>
              <a:gd name="connsiteX4" fmla="*/ 468630 w 4697730"/>
              <a:gd name="connsiteY4" fmla="*/ 205740 h 1409700"/>
              <a:gd name="connsiteX5" fmla="*/ 601980 w 4697730"/>
              <a:gd name="connsiteY5" fmla="*/ 190500 h 1409700"/>
              <a:gd name="connsiteX6" fmla="*/ 731520 w 4697730"/>
              <a:gd name="connsiteY6" fmla="*/ 175260 h 1409700"/>
              <a:gd name="connsiteX7" fmla="*/ 876300 w 4697730"/>
              <a:gd name="connsiteY7" fmla="*/ 156210 h 1409700"/>
              <a:gd name="connsiteX8" fmla="*/ 990600 w 4697730"/>
              <a:gd name="connsiteY8" fmla="*/ 148590 h 1409700"/>
              <a:gd name="connsiteX9" fmla="*/ 1112520 w 4697730"/>
              <a:gd name="connsiteY9" fmla="*/ 144780 h 1409700"/>
              <a:gd name="connsiteX10" fmla="*/ 1344930 w 4697730"/>
              <a:gd name="connsiteY10" fmla="*/ 205740 h 1409700"/>
              <a:gd name="connsiteX11" fmla="*/ 1604010 w 4697730"/>
              <a:gd name="connsiteY11" fmla="*/ 240030 h 1409700"/>
              <a:gd name="connsiteX12" fmla="*/ 1874520 w 4697730"/>
              <a:gd name="connsiteY12" fmla="*/ 259080 h 1409700"/>
              <a:gd name="connsiteX13" fmla="*/ 2152650 w 4697730"/>
              <a:gd name="connsiteY13" fmla="*/ 243840 h 1409700"/>
              <a:gd name="connsiteX14" fmla="*/ 2415540 w 4697730"/>
              <a:gd name="connsiteY14" fmla="*/ 217170 h 1409700"/>
              <a:gd name="connsiteX15" fmla="*/ 2678430 w 4697730"/>
              <a:gd name="connsiteY15" fmla="*/ 163830 h 1409700"/>
              <a:gd name="connsiteX16" fmla="*/ 2895600 w 4697730"/>
              <a:gd name="connsiteY16" fmla="*/ 95250 h 1409700"/>
              <a:gd name="connsiteX17" fmla="*/ 3089910 w 4697730"/>
              <a:gd name="connsiteY17" fmla="*/ 0 h 1409700"/>
              <a:gd name="connsiteX18" fmla="*/ 3322320 w 4697730"/>
              <a:gd name="connsiteY18" fmla="*/ 209550 h 1409700"/>
              <a:gd name="connsiteX19" fmla="*/ 4697730 w 4697730"/>
              <a:gd name="connsiteY19" fmla="*/ 1409700 h 1409700"/>
              <a:gd name="connsiteX0" fmla="*/ 0 w 4697730"/>
              <a:gd name="connsiteY0" fmla="*/ 431591 h 1437431"/>
              <a:gd name="connsiteX1" fmla="*/ 80010 w 4697730"/>
              <a:gd name="connsiteY1" fmla="*/ 286811 h 1437431"/>
              <a:gd name="connsiteX2" fmla="*/ 201930 w 4697730"/>
              <a:gd name="connsiteY2" fmla="*/ 267761 h 1437431"/>
              <a:gd name="connsiteX3" fmla="*/ 327660 w 4697730"/>
              <a:gd name="connsiteY3" fmla="*/ 248711 h 1437431"/>
              <a:gd name="connsiteX4" fmla="*/ 468630 w 4697730"/>
              <a:gd name="connsiteY4" fmla="*/ 233471 h 1437431"/>
              <a:gd name="connsiteX5" fmla="*/ 601980 w 4697730"/>
              <a:gd name="connsiteY5" fmla="*/ 218231 h 1437431"/>
              <a:gd name="connsiteX6" fmla="*/ 731520 w 4697730"/>
              <a:gd name="connsiteY6" fmla="*/ 202991 h 1437431"/>
              <a:gd name="connsiteX7" fmla="*/ 876300 w 4697730"/>
              <a:gd name="connsiteY7" fmla="*/ 183941 h 1437431"/>
              <a:gd name="connsiteX8" fmla="*/ 990600 w 4697730"/>
              <a:gd name="connsiteY8" fmla="*/ 176321 h 1437431"/>
              <a:gd name="connsiteX9" fmla="*/ 1112520 w 4697730"/>
              <a:gd name="connsiteY9" fmla="*/ 172511 h 1437431"/>
              <a:gd name="connsiteX10" fmla="*/ 1344930 w 4697730"/>
              <a:gd name="connsiteY10" fmla="*/ 233471 h 1437431"/>
              <a:gd name="connsiteX11" fmla="*/ 1604010 w 4697730"/>
              <a:gd name="connsiteY11" fmla="*/ 267761 h 1437431"/>
              <a:gd name="connsiteX12" fmla="*/ 1874520 w 4697730"/>
              <a:gd name="connsiteY12" fmla="*/ 286811 h 1437431"/>
              <a:gd name="connsiteX13" fmla="*/ 2152650 w 4697730"/>
              <a:gd name="connsiteY13" fmla="*/ 271571 h 1437431"/>
              <a:gd name="connsiteX14" fmla="*/ 2415540 w 4697730"/>
              <a:gd name="connsiteY14" fmla="*/ 244901 h 1437431"/>
              <a:gd name="connsiteX15" fmla="*/ 2678430 w 4697730"/>
              <a:gd name="connsiteY15" fmla="*/ 191561 h 1437431"/>
              <a:gd name="connsiteX16" fmla="*/ 2895600 w 4697730"/>
              <a:gd name="connsiteY16" fmla="*/ 122981 h 1437431"/>
              <a:gd name="connsiteX17" fmla="*/ 3089910 w 4697730"/>
              <a:gd name="connsiteY17" fmla="*/ 27731 h 1437431"/>
              <a:gd name="connsiteX18" fmla="*/ 3322320 w 4697730"/>
              <a:gd name="connsiteY18" fmla="*/ 237281 h 1437431"/>
              <a:gd name="connsiteX19" fmla="*/ 4697730 w 4697730"/>
              <a:gd name="connsiteY19" fmla="*/ 1437431 h 1437431"/>
              <a:gd name="connsiteX0" fmla="*/ 0 w 4697730"/>
              <a:gd name="connsiteY0" fmla="*/ 431591 h 1437431"/>
              <a:gd name="connsiteX1" fmla="*/ 80010 w 4697730"/>
              <a:gd name="connsiteY1" fmla="*/ 286811 h 1437431"/>
              <a:gd name="connsiteX2" fmla="*/ 201930 w 4697730"/>
              <a:gd name="connsiteY2" fmla="*/ 267761 h 1437431"/>
              <a:gd name="connsiteX3" fmla="*/ 327660 w 4697730"/>
              <a:gd name="connsiteY3" fmla="*/ 248711 h 1437431"/>
              <a:gd name="connsiteX4" fmla="*/ 468630 w 4697730"/>
              <a:gd name="connsiteY4" fmla="*/ 233471 h 1437431"/>
              <a:gd name="connsiteX5" fmla="*/ 601980 w 4697730"/>
              <a:gd name="connsiteY5" fmla="*/ 218231 h 1437431"/>
              <a:gd name="connsiteX6" fmla="*/ 731520 w 4697730"/>
              <a:gd name="connsiteY6" fmla="*/ 202991 h 1437431"/>
              <a:gd name="connsiteX7" fmla="*/ 876300 w 4697730"/>
              <a:gd name="connsiteY7" fmla="*/ 183941 h 1437431"/>
              <a:gd name="connsiteX8" fmla="*/ 990600 w 4697730"/>
              <a:gd name="connsiteY8" fmla="*/ 176321 h 1437431"/>
              <a:gd name="connsiteX9" fmla="*/ 1112520 w 4697730"/>
              <a:gd name="connsiteY9" fmla="*/ 172511 h 1437431"/>
              <a:gd name="connsiteX10" fmla="*/ 1344930 w 4697730"/>
              <a:gd name="connsiteY10" fmla="*/ 233471 h 1437431"/>
              <a:gd name="connsiteX11" fmla="*/ 1604010 w 4697730"/>
              <a:gd name="connsiteY11" fmla="*/ 267761 h 1437431"/>
              <a:gd name="connsiteX12" fmla="*/ 1874520 w 4697730"/>
              <a:gd name="connsiteY12" fmla="*/ 286811 h 1437431"/>
              <a:gd name="connsiteX13" fmla="*/ 2152650 w 4697730"/>
              <a:gd name="connsiteY13" fmla="*/ 271571 h 1437431"/>
              <a:gd name="connsiteX14" fmla="*/ 2415540 w 4697730"/>
              <a:gd name="connsiteY14" fmla="*/ 244901 h 1437431"/>
              <a:gd name="connsiteX15" fmla="*/ 2678430 w 4697730"/>
              <a:gd name="connsiteY15" fmla="*/ 191561 h 1437431"/>
              <a:gd name="connsiteX16" fmla="*/ 2895600 w 4697730"/>
              <a:gd name="connsiteY16" fmla="*/ 122981 h 1437431"/>
              <a:gd name="connsiteX17" fmla="*/ 3089910 w 4697730"/>
              <a:gd name="connsiteY17" fmla="*/ 27731 h 1437431"/>
              <a:gd name="connsiteX18" fmla="*/ 3322320 w 4697730"/>
              <a:gd name="connsiteY18" fmla="*/ 237281 h 1437431"/>
              <a:gd name="connsiteX19" fmla="*/ 4697730 w 4697730"/>
              <a:gd name="connsiteY19" fmla="*/ 1437431 h 1437431"/>
              <a:gd name="connsiteX0" fmla="*/ 0 w 4697730"/>
              <a:gd name="connsiteY0" fmla="*/ 431591 h 1437431"/>
              <a:gd name="connsiteX1" fmla="*/ 80010 w 4697730"/>
              <a:gd name="connsiteY1" fmla="*/ 286811 h 1437431"/>
              <a:gd name="connsiteX2" fmla="*/ 201930 w 4697730"/>
              <a:gd name="connsiteY2" fmla="*/ 267761 h 1437431"/>
              <a:gd name="connsiteX3" fmla="*/ 327660 w 4697730"/>
              <a:gd name="connsiteY3" fmla="*/ 248711 h 1437431"/>
              <a:gd name="connsiteX4" fmla="*/ 468630 w 4697730"/>
              <a:gd name="connsiteY4" fmla="*/ 233471 h 1437431"/>
              <a:gd name="connsiteX5" fmla="*/ 601980 w 4697730"/>
              <a:gd name="connsiteY5" fmla="*/ 218231 h 1437431"/>
              <a:gd name="connsiteX6" fmla="*/ 731520 w 4697730"/>
              <a:gd name="connsiteY6" fmla="*/ 202991 h 1437431"/>
              <a:gd name="connsiteX7" fmla="*/ 876300 w 4697730"/>
              <a:gd name="connsiteY7" fmla="*/ 183941 h 1437431"/>
              <a:gd name="connsiteX8" fmla="*/ 990600 w 4697730"/>
              <a:gd name="connsiteY8" fmla="*/ 176321 h 1437431"/>
              <a:gd name="connsiteX9" fmla="*/ 1112520 w 4697730"/>
              <a:gd name="connsiteY9" fmla="*/ 172511 h 1437431"/>
              <a:gd name="connsiteX10" fmla="*/ 1344930 w 4697730"/>
              <a:gd name="connsiteY10" fmla="*/ 233471 h 1437431"/>
              <a:gd name="connsiteX11" fmla="*/ 1604010 w 4697730"/>
              <a:gd name="connsiteY11" fmla="*/ 267761 h 1437431"/>
              <a:gd name="connsiteX12" fmla="*/ 1874520 w 4697730"/>
              <a:gd name="connsiteY12" fmla="*/ 286811 h 1437431"/>
              <a:gd name="connsiteX13" fmla="*/ 2152650 w 4697730"/>
              <a:gd name="connsiteY13" fmla="*/ 271571 h 1437431"/>
              <a:gd name="connsiteX14" fmla="*/ 2415540 w 4697730"/>
              <a:gd name="connsiteY14" fmla="*/ 244901 h 1437431"/>
              <a:gd name="connsiteX15" fmla="*/ 2678430 w 4697730"/>
              <a:gd name="connsiteY15" fmla="*/ 191561 h 1437431"/>
              <a:gd name="connsiteX16" fmla="*/ 2895600 w 4697730"/>
              <a:gd name="connsiteY16" fmla="*/ 122981 h 1437431"/>
              <a:gd name="connsiteX17" fmla="*/ 3089910 w 4697730"/>
              <a:gd name="connsiteY17" fmla="*/ 27731 h 1437431"/>
              <a:gd name="connsiteX18" fmla="*/ 3322320 w 4697730"/>
              <a:gd name="connsiteY18" fmla="*/ 237281 h 1437431"/>
              <a:gd name="connsiteX19" fmla="*/ 4697730 w 4697730"/>
              <a:gd name="connsiteY19" fmla="*/ 1437431 h 1437431"/>
              <a:gd name="connsiteX0" fmla="*/ 0 w 4697730"/>
              <a:gd name="connsiteY0" fmla="*/ 431591 h 1437431"/>
              <a:gd name="connsiteX1" fmla="*/ 80010 w 4697730"/>
              <a:gd name="connsiteY1" fmla="*/ 286811 h 1437431"/>
              <a:gd name="connsiteX2" fmla="*/ 201930 w 4697730"/>
              <a:gd name="connsiteY2" fmla="*/ 267761 h 1437431"/>
              <a:gd name="connsiteX3" fmla="*/ 327660 w 4697730"/>
              <a:gd name="connsiteY3" fmla="*/ 248711 h 1437431"/>
              <a:gd name="connsiteX4" fmla="*/ 468630 w 4697730"/>
              <a:gd name="connsiteY4" fmla="*/ 233471 h 1437431"/>
              <a:gd name="connsiteX5" fmla="*/ 601980 w 4697730"/>
              <a:gd name="connsiteY5" fmla="*/ 218231 h 1437431"/>
              <a:gd name="connsiteX6" fmla="*/ 731520 w 4697730"/>
              <a:gd name="connsiteY6" fmla="*/ 202991 h 1437431"/>
              <a:gd name="connsiteX7" fmla="*/ 876300 w 4697730"/>
              <a:gd name="connsiteY7" fmla="*/ 183941 h 1437431"/>
              <a:gd name="connsiteX8" fmla="*/ 990600 w 4697730"/>
              <a:gd name="connsiteY8" fmla="*/ 176321 h 1437431"/>
              <a:gd name="connsiteX9" fmla="*/ 1112520 w 4697730"/>
              <a:gd name="connsiteY9" fmla="*/ 172511 h 1437431"/>
              <a:gd name="connsiteX10" fmla="*/ 1344930 w 4697730"/>
              <a:gd name="connsiteY10" fmla="*/ 233471 h 1437431"/>
              <a:gd name="connsiteX11" fmla="*/ 1604010 w 4697730"/>
              <a:gd name="connsiteY11" fmla="*/ 267761 h 1437431"/>
              <a:gd name="connsiteX12" fmla="*/ 1874520 w 4697730"/>
              <a:gd name="connsiteY12" fmla="*/ 286811 h 1437431"/>
              <a:gd name="connsiteX13" fmla="*/ 2152650 w 4697730"/>
              <a:gd name="connsiteY13" fmla="*/ 271571 h 1437431"/>
              <a:gd name="connsiteX14" fmla="*/ 2415540 w 4697730"/>
              <a:gd name="connsiteY14" fmla="*/ 244901 h 1437431"/>
              <a:gd name="connsiteX15" fmla="*/ 2678430 w 4697730"/>
              <a:gd name="connsiteY15" fmla="*/ 191561 h 1437431"/>
              <a:gd name="connsiteX16" fmla="*/ 2895600 w 4697730"/>
              <a:gd name="connsiteY16" fmla="*/ 122981 h 1437431"/>
              <a:gd name="connsiteX17" fmla="*/ 3089910 w 4697730"/>
              <a:gd name="connsiteY17" fmla="*/ 27731 h 1437431"/>
              <a:gd name="connsiteX18" fmla="*/ 3322320 w 4697730"/>
              <a:gd name="connsiteY18" fmla="*/ 237281 h 1437431"/>
              <a:gd name="connsiteX19" fmla="*/ 4697730 w 4697730"/>
              <a:gd name="connsiteY19" fmla="*/ 1437431 h 1437431"/>
              <a:gd name="connsiteX0" fmla="*/ 0 w 4697730"/>
              <a:gd name="connsiteY0" fmla="*/ 431591 h 1437431"/>
              <a:gd name="connsiteX1" fmla="*/ 80010 w 4697730"/>
              <a:gd name="connsiteY1" fmla="*/ 286811 h 1437431"/>
              <a:gd name="connsiteX2" fmla="*/ 201930 w 4697730"/>
              <a:gd name="connsiteY2" fmla="*/ 267761 h 1437431"/>
              <a:gd name="connsiteX3" fmla="*/ 327660 w 4697730"/>
              <a:gd name="connsiteY3" fmla="*/ 248711 h 1437431"/>
              <a:gd name="connsiteX4" fmla="*/ 468630 w 4697730"/>
              <a:gd name="connsiteY4" fmla="*/ 233471 h 1437431"/>
              <a:gd name="connsiteX5" fmla="*/ 601980 w 4697730"/>
              <a:gd name="connsiteY5" fmla="*/ 218231 h 1437431"/>
              <a:gd name="connsiteX6" fmla="*/ 731520 w 4697730"/>
              <a:gd name="connsiteY6" fmla="*/ 202991 h 1437431"/>
              <a:gd name="connsiteX7" fmla="*/ 876300 w 4697730"/>
              <a:gd name="connsiteY7" fmla="*/ 183941 h 1437431"/>
              <a:gd name="connsiteX8" fmla="*/ 990600 w 4697730"/>
              <a:gd name="connsiteY8" fmla="*/ 176321 h 1437431"/>
              <a:gd name="connsiteX9" fmla="*/ 1112520 w 4697730"/>
              <a:gd name="connsiteY9" fmla="*/ 172511 h 1437431"/>
              <a:gd name="connsiteX10" fmla="*/ 1344930 w 4697730"/>
              <a:gd name="connsiteY10" fmla="*/ 233471 h 1437431"/>
              <a:gd name="connsiteX11" fmla="*/ 1604010 w 4697730"/>
              <a:gd name="connsiteY11" fmla="*/ 267761 h 1437431"/>
              <a:gd name="connsiteX12" fmla="*/ 1874520 w 4697730"/>
              <a:gd name="connsiteY12" fmla="*/ 286811 h 1437431"/>
              <a:gd name="connsiteX13" fmla="*/ 2152650 w 4697730"/>
              <a:gd name="connsiteY13" fmla="*/ 271571 h 1437431"/>
              <a:gd name="connsiteX14" fmla="*/ 2415540 w 4697730"/>
              <a:gd name="connsiteY14" fmla="*/ 244901 h 1437431"/>
              <a:gd name="connsiteX15" fmla="*/ 2678430 w 4697730"/>
              <a:gd name="connsiteY15" fmla="*/ 191561 h 1437431"/>
              <a:gd name="connsiteX16" fmla="*/ 2895600 w 4697730"/>
              <a:gd name="connsiteY16" fmla="*/ 122981 h 1437431"/>
              <a:gd name="connsiteX17" fmla="*/ 3089910 w 4697730"/>
              <a:gd name="connsiteY17" fmla="*/ 27731 h 1437431"/>
              <a:gd name="connsiteX18" fmla="*/ 3322320 w 4697730"/>
              <a:gd name="connsiteY18" fmla="*/ 237281 h 1437431"/>
              <a:gd name="connsiteX19" fmla="*/ 4697730 w 4697730"/>
              <a:gd name="connsiteY19" fmla="*/ 1437431 h 1437431"/>
              <a:gd name="connsiteX20" fmla="*/ 0 w 4697730"/>
              <a:gd name="connsiteY20" fmla="*/ 431591 h 1437431"/>
              <a:gd name="connsiteX0" fmla="*/ 0 w 4697730"/>
              <a:gd name="connsiteY0" fmla="*/ 431591 h 1437431"/>
              <a:gd name="connsiteX1" fmla="*/ 80010 w 4697730"/>
              <a:gd name="connsiteY1" fmla="*/ 286811 h 1437431"/>
              <a:gd name="connsiteX2" fmla="*/ 201930 w 4697730"/>
              <a:gd name="connsiteY2" fmla="*/ 267761 h 1437431"/>
              <a:gd name="connsiteX3" fmla="*/ 327660 w 4697730"/>
              <a:gd name="connsiteY3" fmla="*/ 248711 h 1437431"/>
              <a:gd name="connsiteX4" fmla="*/ 468630 w 4697730"/>
              <a:gd name="connsiteY4" fmla="*/ 233471 h 1437431"/>
              <a:gd name="connsiteX5" fmla="*/ 601980 w 4697730"/>
              <a:gd name="connsiteY5" fmla="*/ 218231 h 1437431"/>
              <a:gd name="connsiteX6" fmla="*/ 731520 w 4697730"/>
              <a:gd name="connsiteY6" fmla="*/ 202991 h 1437431"/>
              <a:gd name="connsiteX7" fmla="*/ 876300 w 4697730"/>
              <a:gd name="connsiteY7" fmla="*/ 183941 h 1437431"/>
              <a:gd name="connsiteX8" fmla="*/ 990600 w 4697730"/>
              <a:gd name="connsiteY8" fmla="*/ 176321 h 1437431"/>
              <a:gd name="connsiteX9" fmla="*/ 1112520 w 4697730"/>
              <a:gd name="connsiteY9" fmla="*/ 172511 h 1437431"/>
              <a:gd name="connsiteX10" fmla="*/ 1344930 w 4697730"/>
              <a:gd name="connsiteY10" fmla="*/ 233471 h 1437431"/>
              <a:gd name="connsiteX11" fmla="*/ 1604010 w 4697730"/>
              <a:gd name="connsiteY11" fmla="*/ 267761 h 1437431"/>
              <a:gd name="connsiteX12" fmla="*/ 1874520 w 4697730"/>
              <a:gd name="connsiteY12" fmla="*/ 286811 h 1437431"/>
              <a:gd name="connsiteX13" fmla="*/ 2152650 w 4697730"/>
              <a:gd name="connsiteY13" fmla="*/ 271571 h 1437431"/>
              <a:gd name="connsiteX14" fmla="*/ 2415540 w 4697730"/>
              <a:gd name="connsiteY14" fmla="*/ 244901 h 1437431"/>
              <a:gd name="connsiteX15" fmla="*/ 2678430 w 4697730"/>
              <a:gd name="connsiteY15" fmla="*/ 191561 h 1437431"/>
              <a:gd name="connsiteX16" fmla="*/ 2895600 w 4697730"/>
              <a:gd name="connsiteY16" fmla="*/ 122981 h 1437431"/>
              <a:gd name="connsiteX17" fmla="*/ 3089910 w 4697730"/>
              <a:gd name="connsiteY17" fmla="*/ 27731 h 1437431"/>
              <a:gd name="connsiteX18" fmla="*/ 3322320 w 4697730"/>
              <a:gd name="connsiteY18" fmla="*/ 237281 h 1437431"/>
              <a:gd name="connsiteX19" fmla="*/ 4697730 w 4697730"/>
              <a:gd name="connsiteY19" fmla="*/ 1437431 h 1437431"/>
              <a:gd name="connsiteX20" fmla="*/ 0 w 4697730"/>
              <a:gd name="connsiteY20" fmla="*/ 431591 h 1437431"/>
              <a:gd name="connsiteX0" fmla="*/ 0 w 4697730"/>
              <a:gd name="connsiteY0" fmla="*/ 403860 h 1409700"/>
              <a:gd name="connsiteX1" fmla="*/ 80010 w 4697730"/>
              <a:gd name="connsiteY1" fmla="*/ 259080 h 1409700"/>
              <a:gd name="connsiteX2" fmla="*/ 201930 w 4697730"/>
              <a:gd name="connsiteY2" fmla="*/ 240030 h 1409700"/>
              <a:gd name="connsiteX3" fmla="*/ 327660 w 4697730"/>
              <a:gd name="connsiteY3" fmla="*/ 220980 h 1409700"/>
              <a:gd name="connsiteX4" fmla="*/ 468630 w 4697730"/>
              <a:gd name="connsiteY4" fmla="*/ 205740 h 1409700"/>
              <a:gd name="connsiteX5" fmla="*/ 601980 w 4697730"/>
              <a:gd name="connsiteY5" fmla="*/ 190500 h 1409700"/>
              <a:gd name="connsiteX6" fmla="*/ 731520 w 4697730"/>
              <a:gd name="connsiteY6" fmla="*/ 175260 h 1409700"/>
              <a:gd name="connsiteX7" fmla="*/ 876300 w 4697730"/>
              <a:gd name="connsiteY7" fmla="*/ 156210 h 1409700"/>
              <a:gd name="connsiteX8" fmla="*/ 990600 w 4697730"/>
              <a:gd name="connsiteY8" fmla="*/ 148590 h 1409700"/>
              <a:gd name="connsiteX9" fmla="*/ 1112520 w 4697730"/>
              <a:gd name="connsiteY9" fmla="*/ 144780 h 1409700"/>
              <a:gd name="connsiteX10" fmla="*/ 1344930 w 4697730"/>
              <a:gd name="connsiteY10" fmla="*/ 205740 h 1409700"/>
              <a:gd name="connsiteX11" fmla="*/ 1604010 w 4697730"/>
              <a:gd name="connsiteY11" fmla="*/ 240030 h 1409700"/>
              <a:gd name="connsiteX12" fmla="*/ 1874520 w 4697730"/>
              <a:gd name="connsiteY12" fmla="*/ 259080 h 1409700"/>
              <a:gd name="connsiteX13" fmla="*/ 2152650 w 4697730"/>
              <a:gd name="connsiteY13" fmla="*/ 243840 h 1409700"/>
              <a:gd name="connsiteX14" fmla="*/ 2415540 w 4697730"/>
              <a:gd name="connsiteY14" fmla="*/ 217170 h 1409700"/>
              <a:gd name="connsiteX15" fmla="*/ 2678430 w 4697730"/>
              <a:gd name="connsiteY15" fmla="*/ 163830 h 1409700"/>
              <a:gd name="connsiteX16" fmla="*/ 2895600 w 4697730"/>
              <a:gd name="connsiteY16" fmla="*/ 95250 h 1409700"/>
              <a:gd name="connsiteX17" fmla="*/ 3089910 w 4697730"/>
              <a:gd name="connsiteY17" fmla="*/ 0 h 1409700"/>
              <a:gd name="connsiteX18" fmla="*/ 3322320 w 4697730"/>
              <a:gd name="connsiteY18" fmla="*/ 209550 h 1409700"/>
              <a:gd name="connsiteX19" fmla="*/ 4697730 w 4697730"/>
              <a:gd name="connsiteY19" fmla="*/ 1409700 h 1409700"/>
              <a:gd name="connsiteX20" fmla="*/ 0 w 4697730"/>
              <a:gd name="connsiteY20" fmla="*/ 403860 h 1409700"/>
              <a:gd name="connsiteX0" fmla="*/ 0 w 4697730"/>
              <a:gd name="connsiteY0" fmla="*/ 425272 h 1431112"/>
              <a:gd name="connsiteX1" fmla="*/ 80010 w 4697730"/>
              <a:gd name="connsiteY1" fmla="*/ 280492 h 1431112"/>
              <a:gd name="connsiteX2" fmla="*/ 201930 w 4697730"/>
              <a:gd name="connsiteY2" fmla="*/ 261442 h 1431112"/>
              <a:gd name="connsiteX3" fmla="*/ 327660 w 4697730"/>
              <a:gd name="connsiteY3" fmla="*/ 242392 h 1431112"/>
              <a:gd name="connsiteX4" fmla="*/ 468630 w 4697730"/>
              <a:gd name="connsiteY4" fmla="*/ 227152 h 1431112"/>
              <a:gd name="connsiteX5" fmla="*/ 601980 w 4697730"/>
              <a:gd name="connsiteY5" fmla="*/ 211912 h 1431112"/>
              <a:gd name="connsiteX6" fmla="*/ 731520 w 4697730"/>
              <a:gd name="connsiteY6" fmla="*/ 196672 h 1431112"/>
              <a:gd name="connsiteX7" fmla="*/ 876300 w 4697730"/>
              <a:gd name="connsiteY7" fmla="*/ 177622 h 1431112"/>
              <a:gd name="connsiteX8" fmla="*/ 990600 w 4697730"/>
              <a:gd name="connsiteY8" fmla="*/ 170002 h 1431112"/>
              <a:gd name="connsiteX9" fmla="*/ 1112520 w 4697730"/>
              <a:gd name="connsiteY9" fmla="*/ 166192 h 1431112"/>
              <a:gd name="connsiteX10" fmla="*/ 1344930 w 4697730"/>
              <a:gd name="connsiteY10" fmla="*/ 227152 h 1431112"/>
              <a:gd name="connsiteX11" fmla="*/ 1604010 w 4697730"/>
              <a:gd name="connsiteY11" fmla="*/ 261442 h 1431112"/>
              <a:gd name="connsiteX12" fmla="*/ 1874520 w 4697730"/>
              <a:gd name="connsiteY12" fmla="*/ 280492 h 1431112"/>
              <a:gd name="connsiteX13" fmla="*/ 2152650 w 4697730"/>
              <a:gd name="connsiteY13" fmla="*/ 265252 h 1431112"/>
              <a:gd name="connsiteX14" fmla="*/ 2415540 w 4697730"/>
              <a:gd name="connsiteY14" fmla="*/ 238582 h 1431112"/>
              <a:gd name="connsiteX15" fmla="*/ 2678430 w 4697730"/>
              <a:gd name="connsiteY15" fmla="*/ 185242 h 1431112"/>
              <a:gd name="connsiteX16" fmla="*/ 2895600 w 4697730"/>
              <a:gd name="connsiteY16" fmla="*/ 116662 h 1431112"/>
              <a:gd name="connsiteX17" fmla="*/ 3089910 w 4697730"/>
              <a:gd name="connsiteY17" fmla="*/ 21412 h 1431112"/>
              <a:gd name="connsiteX18" fmla="*/ 3322320 w 4697730"/>
              <a:gd name="connsiteY18" fmla="*/ 230962 h 1431112"/>
              <a:gd name="connsiteX19" fmla="*/ 4697730 w 4697730"/>
              <a:gd name="connsiteY19" fmla="*/ 1431112 h 1431112"/>
              <a:gd name="connsiteX20" fmla="*/ 0 w 4697730"/>
              <a:gd name="connsiteY20" fmla="*/ 425272 h 1431112"/>
              <a:gd name="connsiteX0" fmla="*/ 0 w 4697730"/>
              <a:gd name="connsiteY0" fmla="*/ 436486 h 1442326"/>
              <a:gd name="connsiteX1" fmla="*/ 80010 w 4697730"/>
              <a:gd name="connsiteY1" fmla="*/ 291706 h 1442326"/>
              <a:gd name="connsiteX2" fmla="*/ 201930 w 4697730"/>
              <a:gd name="connsiteY2" fmla="*/ 272656 h 1442326"/>
              <a:gd name="connsiteX3" fmla="*/ 327660 w 4697730"/>
              <a:gd name="connsiteY3" fmla="*/ 253606 h 1442326"/>
              <a:gd name="connsiteX4" fmla="*/ 468630 w 4697730"/>
              <a:gd name="connsiteY4" fmla="*/ 238366 h 1442326"/>
              <a:gd name="connsiteX5" fmla="*/ 601980 w 4697730"/>
              <a:gd name="connsiteY5" fmla="*/ 223126 h 1442326"/>
              <a:gd name="connsiteX6" fmla="*/ 731520 w 4697730"/>
              <a:gd name="connsiteY6" fmla="*/ 207886 h 1442326"/>
              <a:gd name="connsiteX7" fmla="*/ 876300 w 4697730"/>
              <a:gd name="connsiteY7" fmla="*/ 188836 h 1442326"/>
              <a:gd name="connsiteX8" fmla="*/ 990600 w 4697730"/>
              <a:gd name="connsiteY8" fmla="*/ 181216 h 1442326"/>
              <a:gd name="connsiteX9" fmla="*/ 1112520 w 4697730"/>
              <a:gd name="connsiteY9" fmla="*/ 177406 h 1442326"/>
              <a:gd name="connsiteX10" fmla="*/ 1344930 w 4697730"/>
              <a:gd name="connsiteY10" fmla="*/ 238366 h 1442326"/>
              <a:gd name="connsiteX11" fmla="*/ 1604010 w 4697730"/>
              <a:gd name="connsiteY11" fmla="*/ 272656 h 1442326"/>
              <a:gd name="connsiteX12" fmla="*/ 1874520 w 4697730"/>
              <a:gd name="connsiteY12" fmla="*/ 291706 h 1442326"/>
              <a:gd name="connsiteX13" fmla="*/ 2152650 w 4697730"/>
              <a:gd name="connsiteY13" fmla="*/ 276466 h 1442326"/>
              <a:gd name="connsiteX14" fmla="*/ 2415540 w 4697730"/>
              <a:gd name="connsiteY14" fmla="*/ 249796 h 1442326"/>
              <a:gd name="connsiteX15" fmla="*/ 2678430 w 4697730"/>
              <a:gd name="connsiteY15" fmla="*/ 196456 h 1442326"/>
              <a:gd name="connsiteX16" fmla="*/ 2895600 w 4697730"/>
              <a:gd name="connsiteY16" fmla="*/ 127876 h 1442326"/>
              <a:gd name="connsiteX17" fmla="*/ 3089910 w 4697730"/>
              <a:gd name="connsiteY17" fmla="*/ 32626 h 1442326"/>
              <a:gd name="connsiteX18" fmla="*/ 3322320 w 4697730"/>
              <a:gd name="connsiteY18" fmla="*/ 242176 h 1442326"/>
              <a:gd name="connsiteX19" fmla="*/ 4697730 w 4697730"/>
              <a:gd name="connsiteY19" fmla="*/ 1442326 h 1442326"/>
              <a:gd name="connsiteX20" fmla="*/ 0 w 4697730"/>
              <a:gd name="connsiteY20" fmla="*/ 436486 h 1442326"/>
              <a:gd name="connsiteX0" fmla="*/ 0 w 4697730"/>
              <a:gd name="connsiteY0" fmla="*/ 436486 h 1442326"/>
              <a:gd name="connsiteX1" fmla="*/ 80010 w 4697730"/>
              <a:gd name="connsiteY1" fmla="*/ 291706 h 1442326"/>
              <a:gd name="connsiteX2" fmla="*/ 201930 w 4697730"/>
              <a:gd name="connsiteY2" fmla="*/ 272656 h 1442326"/>
              <a:gd name="connsiteX3" fmla="*/ 327660 w 4697730"/>
              <a:gd name="connsiteY3" fmla="*/ 253606 h 1442326"/>
              <a:gd name="connsiteX4" fmla="*/ 468630 w 4697730"/>
              <a:gd name="connsiteY4" fmla="*/ 238366 h 1442326"/>
              <a:gd name="connsiteX5" fmla="*/ 601980 w 4697730"/>
              <a:gd name="connsiteY5" fmla="*/ 223126 h 1442326"/>
              <a:gd name="connsiteX6" fmla="*/ 731520 w 4697730"/>
              <a:gd name="connsiteY6" fmla="*/ 207886 h 1442326"/>
              <a:gd name="connsiteX7" fmla="*/ 876300 w 4697730"/>
              <a:gd name="connsiteY7" fmla="*/ 188836 h 1442326"/>
              <a:gd name="connsiteX8" fmla="*/ 990600 w 4697730"/>
              <a:gd name="connsiteY8" fmla="*/ 181216 h 1442326"/>
              <a:gd name="connsiteX9" fmla="*/ 1112520 w 4697730"/>
              <a:gd name="connsiteY9" fmla="*/ 177406 h 1442326"/>
              <a:gd name="connsiteX10" fmla="*/ 1344930 w 4697730"/>
              <a:gd name="connsiteY10" fmla="*/ 238366 h 1442326"/>
              <a:gd name="connsiteX11" fmla="*/ 1604010 w 4697730"/>
              <a:gd name="connsiteY11" fmla="*/ 272656 h 1442326"/>
              <a:gd name="connsiteX12" fmla="*/ 1874520 w 4697730"/>
              <a:gd name="connsiteY12" fmla="*/ 291706 h 1442326"/>
              <a:gd name="connsiteX13" fmla="*/ 2152650 w 4697730"/>
              <a:gd name="connsiteY13" fmla="*/ 276466 h 1442326"/>
              <a:gd name="connsiteX14" fmla="*/ 2415540 w 4697730"/>
              <a:gd name="connsiteY14" fmla="*/ 249796 h 1442326"/>
              <a:gd name="connsiteX15" fmla="*/ 2678430 w 4697730"/>
              <a:gd name="connsiteY15" fmla="*/ 196456 h 1442326"/>
              <a:gd name="connsiteX16" fmla="*/ 2895600 w 4697730"/>
              <a:gd name="connsiteY16" fmla="*/ 127876 h 1442326"/>
              <a:gd name="connsiteX17" fmla="*/ 3089910 w 4697730"/>
              <a:gd name="connsiteY17" fmla="*/ 32626 h 1442326"/>
              <a:gd name="connsiteX18" fmla="*/ 3322320 w 4697730"/>
              <a:gd name="connsiteY18" fmla="*/ 242176 h 1442326"/>
              <a:gd name="connsiteX19" fmla="*/ 4697730 w 4697730"/>
              <a:gd name="connsiteY19" fmla="*/ 1442326 h 1442326"/>
              <a:gd name="connsiteX20" fmla="*/ 0 w 4697730"/>
              <a:gd name="connsiteY20" fmla="*/ 436486 h 1442326"/>
              <a:gd name="connsiteX0" fmla="*/ 0 w 4697730"/>
              <a:gd name="connsiteY0" fmla="*/ 403860 h 1409700"/>
              <a:gd name="connsiteX1" fmla="*/ 80010 w 4697730"/>
              <a:gd name="connsiteY1" fmla="*/ 259080 h 1409700"/>
              <a:gd name="connsiteX2" fmla="*/ 201930 w 4697730"/>
              <a:gd name="connsiteY2" fmla="*/ 240030 h 1409700"/>
              <a:gd name="connsiteX3" fmla="*/ 327660 w 4697730"/>
              <a:gd name="connsiteY3" fmla="*/ 220980 h 1409700"/>
              <a:gd name="connsiteX4" fmla="*/ 468630 w 4697730"/>
              <a:gd name="connsiteY4" fmla="*/ 205740 h 1409700"/>
              <a:gd name="connsiteX5" fmla="*/ 601980 w 4697730"/>
              <a:gd name="connsiteY5" fmla="*/ 190500 h 1409700"/>
              <a:gd name="connsiteX6" fmla="*/ 731520 w 4697730"/>
              <a:gd name="connsiteY6" fmla="*/ 175260 h 1409700"/>
              <a:gd name="connsiteX7" fmla="*/ 876300 w 4697730"/>
              <a:gd name="connsiteY7" fmla="*/ 156210 h 1409700"/>
              <a:gd name="connsiteX8" fmla="*/ 990600 w 4697730"/>
              <a:gd name="connsiteY8" fmla="*/ 148590 h 1409700"/>
              <a:gd name="connsiteX9" fmla="*/ 1112520 w 4697730"/>
              <a:gd name="connsiteY9" fmla="*/ 144780 h 1409700"/>
              <a:gd name="connsiteX10" fmla="*/ 1344930 w 4697730"/>
              <a:gd name="connsiteY10" fmla="*/ 205740 h 1409700"/>
              <a:gd name="connsiteX11" fmla="*/ 1604010 w 4697730"/>
              <a:gd name="connsiteY11" fmla="*/ 240030 h 1409700"/>
              <a:gd name="connsiteX12" fmla="*/ 1874520 w 4697730"/>
              <a:gd name="connsiteY12" fmla="*/ 259080 h 1409700"/>
              <a:gd name="connsiteX13" fmla="*/ 2152650 w 4697730"/>
              <a:gd name="connsiteY13" fmla="*/ 243840 h 1409700"/>
              <a:gd name="connsiteX14" fmla="*/ 2415540 w 4697730"/>
              <a:gd name="connsiteY14" fmla="*/ 217170 h 1409700"/>
              <a:gd name="connsiteX15" fmla="*/ 2678430 w 4697730"/>
              <a:gd name="connsiteY15" fmla="*/ 163830 h 1409700"/>
              <a:gd name="connsiteX16" fmla="*/ 2895600 w 4697730"/>
              <a:gd name="connsiteY16" fmla="*/ 95250 h 1409700"/>
              <a:gd name="connsiteX17" fmla="*/ 3089910 w 4697730"/>
              <a:gd name="connsiteY17" fmla="*/ 0 h 1409700"/>
              <a:gd name="connsiteX18" fmla="*/ 3322320 w 4697730"/>
              <a:gd name="connsiteY18" fmla="*/ 209550 h 1409700"/>
              <a:gd name="connsiteX19" fmla="*/ 4697730 w 4697730"/>
              <a:gd name="connsiteY19" fmla="*/ 1409700 h 1409700"/>
              <a:gd name="connsiteX20" fmla="*/ 0 w 4697730"/>
              <a:gd name="connsiteY20" fmla="*/ 403860 h 1409700"/>
              <a:gd name="connsiteX0" fmla="*/ 0 w 4697730"/>
              <a:gd name="connsiteY0" fmla="*/ 403860 h 1409700"/>
              <a:gd name="connsiteX1" fmla="*/ 80010 w 4697730"/>
              <a:gd name="connsiteY1" fmla="*/ 259080 h 1409700"/>
              <a:gd name="connsiteX2" fmla="*/ 201930 w 4697730"/>
              <a:gd name="connsiteY2" fmla="*/ 240030 h 1409700"/>
              <a:gd name="connsiteX3" fmla="*/ 327660 w 4697730"/>
              <a:gd name="connsiteY3" fmla="*/ 220980 h 1409700"/>
              <a:gd name="connsiteX4" fmla="*/ 468630 w 4697730"/>
              <a:gd name="connsiteY4" fmla="*/ 205740 h 1409700"/>
              <a:gd name="connsiteX5" fmla="*/ 601980 w 4697730"/>
              <a:gd name="connsiteY5" fmla="*/ 190500 h 1409700"/>
              <a:gd name="connsiteX6" fmla="*/ 731520 w 4697730"/>
              <a:gd name="connsiteY6" fmla="*/ 175260 h 1409700"/>
              <a:gd name="connsiteX7" fmla="*/ 876300 w 4697730"/>
              <a:gd name="connsiteY7" fmla="*/ 156210 h 1409700"/>
              <a:gd name="connsiteX8" fmla="*/ 990600 w 4697730"/>
              <a:gd name="connsiteY8" fmla="*/ 148590 h 1409700"/>
              <a:gd name="connsiteX9" fmla="*/ 1112520 w 4697730"/>
              <a:gd name="connsiteY9" fmla="*/ 144780 h 1409700"/>
              <a:gd name="connsiteX10" fmla="*/ 1344930 w 4697730"/>
              <a:gd name="connsiteY10" fmla="*/ 205740 h 1409700"/>
              <a:gd name="connsiteX11" fmla="*/ 1604010 w 4697730"/>
              <a:gd name="connsiteY11" fmla="*/ 240030 h 1409700"/>
              <a:gd name="connsiteX12" fmla="*/ 1874520 w 4697730"/>
              <a:gd name="connsiteY12" fmla="*/ 259080 h 1409700"/>
              <a:gd name="connsiteX13" fmla="*/ 2152650 w 4697730"/>
              <a:gd name="connsiteY13" fmla="*/ 243840 h 1409700"/>
              <a:gd name="connsiteX14" fmla="*/ 2415540 w 4697730"/>
              <a:gd name="connsiteY14" fmla="*/ 217170 h 1409700"/>
              <a:gd name="connsiteX15" fmla="*/ 2678430 w 4697730"/>
              <a:gd name="connsiteY15" fmla="*/ 163830 h 1409700"/>
              <a:gd name="connsiteX16" fmla="*/ 2895600 w 4697730"/>
              <a:gd name="connsiteY16" fmla="*/ 95250 h 1409700"/>
              <a:gd name="connsiteX17" fmla="*/ 3089910 w 4697730"/>
              <a:gd name="connsiteY17" fmla="*/ 0 h 1409700"/>
              <a:gd name="connsiteX18" fmla="*/ 3322320 w 4697730"/>
              <a:gd name="connsiteY18" fmla="*/ 209550 h 1409700"/>
              <a:gd name="connsiteX19" fmla="*/ 4697730 w 4697730"/>
              <a:gd name="connsiteY19" fmla="*/ 1409700 h 1409700"/>
              <a:gd name="connsiteX20" fmla="*/ 0 w 4697730"/>
              <a:gd name="connsiteY20" fmla="*/ 403860 h 1409700"/>
              <a:gd name="connsiteX0" fmla="*/ 0 w 4697730"/>
              <a:gd name="connsiteY0" fmla="*/ 403860 h 1409700"/>
              <a:gd name="connsiteX1" fmla="*/ 80010 w 4697730"/>
              <a:gd name="connsiteY1" fmla="*/ 259080 h 1409700"/>
              <a:gd name="connsiteX2" fmla="*/ 201930 w 4697730"/>
              <a:gd name="connsiteY2" fmla="*/ 240030 h 1409700"/>
              <a:gd name="connsiteX3" fmla="*/ 327660 w 4697730"/>
              <a:gd name="connsiteY3" fmla="*/ 220980 h 1409700"/>
              <a:gd name="connsiteX4" fmla="*/ 468630 w 4697730"/>
              <a:gd name="connsiteY4" fmla="*/ 205740 h 1409700"/>
              <a:gd name="connsiteX5" fmla="*/ 601980 w 4697730"/>
              <a:gd name="connsiteY5" fmla="*/ 190500 h 1409700"/>
              <a:gd name="connsiteX6" fmla="*/ 731520 w 4697730"/>
              <a:gd name="connsiteY6" fmla="*/ 175260 h 1409700"/>
              <a:gd name="connsiteX7" fmla="*/ 876300 w 4697730"/>
              <a:gd name="connsiteY7" fmla="*/ 156210 h 1409700"/>
              <a:gd name="connsiteX8" fmla="*/ 990600 w 4697730"/>
              <a:gd name="connsiteY8" fmla="*/ 148590 h 1409700"/>
              <a:gd name="connsiteX9" fmla="*/ 1112520 w 4697730"/>
              <a:gd name="connsiteY9" fmla="*/ 144780 h 1409700"/>
              <a:gd name="connsiteX10" fmla="*/ 1344930 w 4697730"/>
              <a:gd name="connsiteY10" fmla="*/ 205740 h 1409700"/>
              <a:gd name="connsiteX11" fmla="*/ 1604010 w 4697730"/>
              <a:gd name="connsiteY11" fmla="*/ 240030 h 1409700"/>
              <a:gd name="connsiteX12" fmla="*/ 1874520 w 4697730"/>
              <a:gd name="connsiteY12" fmla="*/ 259080 h 1409700"/>
              <a:gd name="connsiteX13" fmla="*/ 2152650 w 4697730"/>
              <a:gd name="connsiteY13" fmla="*/ 243840 h 1409700"/>
              <a:gd name="connsiteX14" fmla="*/ 2415540 w 4697730"/>
              <a:gd name="connsiteY14" fmla="*/ 217170 h 1409700"/>
              <a:gd name="connsiteX15" fmla="*/ 2678430 w 4697730"/>
              <a:gd name="connsiteY15" fmla="*/ 163830 h 1409700"/>
              <a:gd name="connsiteX16" fmla="*/ 2895600 w 4697730"/>
              <a:gd name="connsiteY16" fmla="*/ 95250 h 1409700"/>
              <a:gd name="connsiteX17" fmla="*/ 3089910 w 4697730"/>
              <a:gd name="connsiteY17" fmla="*/ 0 h 1409700"/>
              <a:gd name="connsiteX18" fmla="*/ 3322320 w 4697730"/>
              <a:gd name="connsiteY18" fmla="*/ 209550 h 1409700"/>
              <a:gd name="connsiteX19" fmla="*/ 4697730 w 4697730"/>
              <a:gd name="connsiteY19" fmla="*/ 1409700 h 1409700"/>
              <a:gd name="connsiteX20" fmla="*/ 0 w 4697730"/>
              <a:gd name="connsiteY20" fmla="*/ 403860 h 1409700"/>
              <a:gd name="connsiteX0" fmla="*/ 0 w 4697730"/>
              <a:gd name="connsiteY0" fmla="*/ 403860 h 1409700"/>
              <a:gd name="connsiteX1" fmla="*/ 80010 w 4697730"/>
              <a:gd name="connsiteY1" fmla="*/ 259080 h 1409700"/>
              <a:gd name="connsiteX2" fmla="*/ 201930 w 4697730"/>
              <a:gd name="connsiteY2" fmla="*/ 240030 h 1409700"/>
              <a:gd name="connsiteX3" fmla="*/ 327660 w 4697730"/>
              <a:gd name="connsiteY3" fmla="*/ 220980 h 1409700"/>
              <a:gd name="connsiteX4" fmla="*/ 468630 w 4697730"/>
              <a:gd name="connsiteY4" fmla="*/ 205740 h 1409700"/>
              <a:gd name="connsiteX5" fmla="*/ 601980 w 4697730"/>
              <a:gd name="connsiteY5" fmla="*/ 190500 h 1409700"/>
              <a:gd name="connsiteX6" fmla="*/ 731520 w 4697730"/>
              <a:gd name="connsiteY6" fmla="*/ 175260 h 1409700"/>
              <a:gd name="connsiteX7" fmla="*/ 876300 w 4697730"/>
              <a:gd name="connsiteY7" fmla="*/ 156210 h 1409700"/>
              <a:gd name="connsiteX8" fmla="*/ 990600 w 4697730"/>
              <a:gd name="connsiteY8" fmla="*/ 148590 h 1409700"/>
              <a:gd name="connsiteX9" fmla="*/ 1112520 w 4697730"/>
              <a:gd name="connsiteY9" fmla="*/ 144780 h 1409700"/>
              <a:gd name="connsiteX10" fmla="*/ 1344930 w 4697730"/>
              <a:gd name="connsiteY10" fmla="*/ 205740 h 1409700"/>
              <a:gd name="connsiteX11" fmla="*/ 1604010 w 4697730"/>
              <a:gd name="connsiteY11" fmla="*/ 240030 h 1409700"/>
              <a:gd name="connsiteX12" fmla="*/ 1874520 w 4697730"/>
              <a:gd name="connsiteY12" fmla="*/ 259080 h 1409700"/>
              <a:gd name="connsiteX13" fmla="*/ 2152650 w 4697730"/>
              <a:gd name="connsiteY13" fmla="*/ 243840 h 1409700"/>
              <a:gd name="connsiteX14" fmla="*/ 2415540 w 4697730"/>
              <a:gd name="connsiteY14" fmla="*/ 217170 h 1409700"/>
              <a:gd name="connsiteX15" fmla="*/ 2678430 w 4697730"/>
              <a:gd name="connsiteY15" fmla="*/ 163830 h 1409700"/>
              <a:gd name="connsiteX16" fmla="*/ 2895600 w 4697730"/>
              <a:gd name="connsiteY16" fmla="*/ 95250 h 1409700"/>
              <a:gd name="connsiteX17" fmla="*/ 3089910 w 4697730"/>
              <a:gd name="connsiteY17" fmla="*/ 0 h 1409700"/>
              <a:gd name="connsiteX18" fmla="*/ 3322320 w 4697730"/>
              <a:gd name="connsiteY18" fmla="*/ 209550 h 1409700"/>
              <a:gd name="connsiteX19" fmla="*/ 4697730 w 4697730"/>
              <a:gd name="connsiteY19" fmla="*/ 1409700 h 1409700"/>
              <a:gd name="connsiteX20" fmla="*/ 0 w 4697730"/>
              <a:gd name="connsiteY20" fmla="*/ 403860 h 1409700"/>
              <a:gd name="connsiteX0" fmla="*/ 0 w 4697730"/>
              <a:gd name="connsiteY0" fmla="*/ 403860 h 1409700"/>
              <a:gd name="connsiteX1" fmla="*/ 80010 w 4697730"/>
              <a:gd name="connsiteY1" fmla="*/ 259080 h 1409700"/>
              <a:gd name="connsiteX2" fmla="*/ 201930 w 4697730"/>
              <a:gd name="connsiteY2" fmla="*/ 240030 h 1409700"/>
              <a:gd name="connsiteX3" fmla="*/ 327660 w 4697730"/>
              <a:gd name="connsiteY3" fmla="*/ 220980 h 1409700"/>
              <a:gd name="connsiteX4" fmla="*/ 468630 w 4697730"/>
              <a:gd name="connsiteY4" fmla="*/ 205740 h 1409700"/>
              <a:gd name="connsiteX5" fmla="*/ 601980 w 4697730"/>
              <a:gd name="connsiteY5" fmla="*/ 190500 h 1409700"/>
              <a:gd name="connsiteX6" fmla="*/ 731520 w 4697730"/>
              <a:gd name="connsiteY6" fmla="*/ 175260 h 1409700"/>
              <a:gd name="connsiteX7" fmla="*/ 876300 w 4697730"/>
              <a:gd name="connsiteY7" fmla="*/ 156210 h 1409700"/>
              <a:gd name="connsiteX8" fmla="*/ 990600 w 4697730"/>
              <a:gd name="connsiteY8" fmla="*/ 148590 h 1409700"/>
              <a:gd name="connsiteX9" fmla="*/ 1112520 w 4697730"/>
              <a:gd name="connsiteY9" fmla="*/ 144780 h 1409700"/>
              <a:gd name="connsiteX10" fmla="*/ 1344930 w 4697730"/>
              <a:gd name="connsiteY10" fmla="*/ 205740 h 1409700"/>
              <a:gd name="connsiteX11" fmla="*/ 1604010 w 4697730"/>
              <a:gd name="connsiteY11" fmla="*/ 240030 h 1409700"/>
              <a:gd name="connsiteX12" fmla="*/ 1874520 w 4697730"/>
              <a:gd name="connsiteY12" fmla="*/ 259080 h 1409700"/>
              <a:gd name="connsiteX13" fmla="*/ 2152650 w 4697730"/>
              <a:gd name="connsiteY13" fmla="*/ 243840 h 1409700"/>
              <a:gd name="connsiteX14" fmla="*/ 2415540 w 4697730"/>
              <a:gd name="connsiteY14" fmla="*/ 217170 h 1409700"/>
              <a:gd name="connsiteX15" fmla="*/ 2678430 w 4697730"/>
              <a:gd name="connsiteY15" fmla="*/ 163830 h 1409700"/>
              <a:gd name="connsiteX16" fmla="*/ 2895600 w 4697730"/>
              <a:gd name="connsiteY16" fmla="*/ 95250 h 1409700"/>
              <a:gd name="connsiteX17" fmla="*/ 3089910 w 4697730"/>
              <a:gd name="connsiteY17" fmla="*/ 0 h 1409700"/>
              <a:gd name="connsiteX18" fmla="*/ 3322320 w 4697730"/>
              <a:gd name="connsiteY18" fmla="*/ 209550 h 1409700"/>
              <a:gd name="connsiteX19" fmla="*/ 4697730 w 4697730"/>
              <a:gd name="connsiteY19" fmla="*/ 1409700 h 1409700"/>
              <a:gd name="connsiteX20" fmla="*/ 0 w 4697730"/>
              <a:gd name="connsiteY20" fmla="*/ 403860 h 1409700"/>
              <a:gd name="connsiteX0" fmla="*/ 0 w 4697730"/>
              <a:gd name="connsiteY0" fmla="*/ 403860 h 1409700"/>
              <a:gd name="connsiteX1" fmla="*/ 80010 w 4697730"/>
              <a:gd name="connsiteY1" fmla="*/ 259080 h 1409700"/>
              <a:gd name="connsiteX2" fmla="*/ 201930 w 4697730"/>
              <a:gd name="connsiteY2" fmla="*/ 240030 h 1409700"/>
              <a:gd name="connsiteX3" fmla="*/ 327660 w 4697730"/>
              <a:gd name="connsiteY3" fmla="*/ 220980 h 1409700"/>
              <a:gd name="connsiteX4" fmla="*/ 468630 w 4697730"/>
              <a:gd name="connsiteY4" fmla="*/ 205740 h 1409700"/>
              <a:gd name="connsiteX5" fmla="*/ 601980 w 4697730"/>
              <a:gd name="connsiteY5" fmla="*/ 190500 h 1409700"/>
              <a:gd name="connsiteX6" fmla="*/ 731520 w 4697730"/>
              <a:gd name="connsiteY6" fmla="*/ 175260 h 1409700"/>
              <a:gd name="connsiteX7" fmla="*/ 876300 w 4697730"/>
              <a:gd name="connsiteY7" fmla="*/ 156210 h 1409700"/>
              <a:gd name="connsiteX8" fmla="*/ 990600 w 4697730"/>
              <a:gd name="connsiteY8" fmla="*/ 148590 h 1409700"/>
              <a:gd name="connsiteX9" fmla="*/ 1112520 w 4697730"/>
              <a:gd name="connsiteY9" fmla="*/ 144780 h 1409700"/>
              <a:gd name="connsiteX10" fmla="*/ 1344930 w 4697730"/>
              <a:gd name="connsiteY10" fmla="*/ 205740 h 1409700"/>
              <a:gd name="connsiteX11" fmla="*/ 1604010 w 4697730"/>
              <a:gd name="connsiteY11" fmla="*/ 240030 h 1409700"/>
              <a:gd name="connsiteX12" fmla="*/ 1874520 w 4697730"/>
              <a:gd name="connsiteY12" fmla="*/ 259080 h 1409700"/>
              <a:gd name="connsiteX13" fmla="*/ 2152650 w 4697730"/>
              <a:gd name="connsiteY13" fmla="*/ 243840 h 1409700"/>
              <a:gd name="connsiteX14" fmla="*/ 2415540 w 4697730"/>
              <a:gd name="connsiteY14" fmla="*/ 217170 h 1409700"/>
              <a:gd name="connsiteX15" fmla="*/ 2678430 w 4697730"/>
              <a:gd name="connsiteY15" fmla="*/ 163830 h 1409700"/>
              <a:gd name="connsiteX16" fmla="*/ 2895600 w 4697730"/>
              <a:gd name="connsiteY16" fmla="*/ 95250 h 1409700"/>
              <a:gd name="connsiteX17" fmla="*/ 3089910 w 4697730"/>
              <a:gd name="connsiteY17" fmla="*/ 0 h 1409700"/>
              <a:gd name="connsiteX18" fmla="*/ 3322320 w 4697730"/>
              <a:gd name="connsiteY18" fmla="*/ 209550 h 1409700"/>
              <a:gd name="connsiteX19" fmla="*/ 4697730 w 4697730"/>
              <a:gd name="connsiteY19" fmla="*/ 1409700 h 1409700"/>
              <a:gd name="connsiteX20" fmla="*/ 0 w 4697730"/>
              <a:gd name="connsiteY20" fmla="*/ 403860 h 1409700"/>
              <a:gd name="connsiteX0" fmla="*/ 0 w 4697730"/>
              <a:gd name="connsiteY0" fmla="*/ 403860 h 1409700"/>
              <a:gd name="connsiteX1" fmla="*/ 80010 w 4697730"/>
              <a:gd name="connsiteY1" fmla="*/ 259080 h 1409700"/>
              <a:gd name="connsiteX2" fmla="*/ 201930 w 4697730"/>
              <a:gd name="connsiteY2" fmla="*/ 240030 h 1409700"/>
              <a:gd name="connsiteX3" fmla="*/ 327660 w 4697730"/>
              <a:gd name="connsiteY3" fmla="*/ 220980 h 1409700"/>
              <a:gd name="connsiteX4" fmla="*/ 468630 w 4697730"/>
              <a:gd name="connsiteY4" fmla="*/ 205740 h 1409700"/>
              <a:gd name="connsiteX5" fmla="*/ 601980 w 4697730"/>
              <a:gd name="connsiteY5" fmla="*/ 190500 h 1409700"/>
              <a:gd name="connsiteX6" fmla="*/ 731520 w 4697730"/>
              <a:gd name="connsiteY6" fmla="*/ 175260 h 1409700"/>
              <a:gd name="connsiteX7" fmla="*/ 876300 w 4697730"/>
              <a:gd name="connsiteY7" fmla="*/ 156210 h 1409700"/>
              <a:gd name="connsiteX8" fmla="*/ 990600 w 4697730"/>
              <a:gd name="connsiteY8" fmla="*/ 148590 h 1409700"/>
              <a:gd name="connsiteX9" fmla="*/ 1112520 w 4697730"/>
              <a:gd name="connsiteY9" fmla="*/ 144780 h 1409700"/>
              <a:gd name="connsiteX10" fmla="*/ 1344930 w 4697730"/>
              <a:gd name="connsiteY10" fmla="*/ 205740 h 1409700"/>
              <a:gd name="connsiteX11" fmla="*/ 1604010 w 4697730"/>
              <a:gd name="connsiteY11" fmla="*/ 240030 h 1409700"/>
              <a:gd name="connsiteX12" fmla="*/ 1874520 w 4697730"/>
              <a:gd name="connsiteY12" fmla="*/ 259080 h 1409700"/>
              <a:gd name="connsiteX13" fmla="*/ 2152650 w 4697730"/>
              <a:gd name="connsiteY13" fmla="*/ 243840 h 1409700"/>
              <a:gd name="connsiteX14" fmla="*/ 2415540 w 4697730"/>
              <a:gd name="connsiteY14" fmla="*/ 217170 h 1409700"/>
              <a:gd name="connsiteX15" fmla="*/ 2678430 w 4697730"/>
              <a:gd name="connsiteY15" fmla="*/ 163830 h 1409700"/>
              <a:gd name="connsiteX16" fmla="*/ 2895600 w 4697730"/>
              <a:gd name="connsiteY16" fmla="*/ 95250 h 1409700"/>
              <a:gd name="connsiteX17" fmla="*/ 3089910 w 4697730"/>
              <a:gd name="connsiteY17" fmla="*/ 0 h 1409700"/>
              <a:gd name="connsiteX18" fmla="*/ 3322320 w 4697730"/>
              <a:gd name="connsiteY18" fmla="*/ 209550 h 1409700"/>
              <a:gd name="connsiteX19" fmla="*/ 4697730 w 4697730"/>
              <a:gd name="connsiteY19" fmla="*/ 1409700 h 1409700"/>
              <a:gd name="connsiteX20" fmla="*/ 0 w 4697730"/>
              <a:gd name="connsiteY20" fmla="*/ 403860 h 1409700"/>
              <a:gd name="connsiteX0" fmla="*/ 0 w 4697730"/>
              <a:gd name="connsiteY0" fmla="*/ 403860 h 1409700"/>
              <a:gd name="connsiteX1" fmla="*/ 80010 w 4697730"/>
              <a:gd name="connsiteY1" fmla="*/ 259080 h 1409700"/>
              <a:gd name="connsiteX2" fmla="*/ 201930 w 4697730"/>
              <a:gd name="connsiteY2" fmla="*/ 240030 h 1409700"/>
              <a:gd name="connsiteX3" fmla="*/ 327660 w 4697730"/>
              <a:gd name="connsiteY3" fmla="*/ 220980 h 1409700"/>
              <a:gd name="connsiteX4" fmla="*/ 468630 w 4697730"/>
              <a:gd name="connsiteY4" fmla="*/ 205740 h 1409700"/>
              <a:gd name="connsiteX5" fmla="*/ 601980 w 4697730"/>
              <a:gd name="connsiteY5" fmla="*/ 190500 h 1409700"/>
              <a:gd name="connsiteX6" fmla="*/ 731520 w 4697730"/>
              <a:gd name="connsiteY6" fmla="*/ 175260 h 1409700"/>
              <a:gd name="connsiteX7" fmla="*/ 876300 w 4697730"/>
              <a:gd name="connsiteY7" fmla="*/ 156210 h 1409700"/>
              <a:gd name="connsiteX8" fmla="*/ 990600 w 4697730"/>
              <a:gd name="connsiteY8" fmla="*/ 148590 h 1409700"/>
              <a:gd name="connsiteX9" fmla="*/ 1112520 w 4697730"/>
              <a:gd name="connsiteY9" fmla="*/ 144780 h 1409700"/>
              <a:gd name="connsiteX10" fmla="*/ 1344930 w 4697730"/>
              <a:gd name="connsiteY10" fmla="*/ 205740 h 1409700"/>
              <a:gd name="connsiteX11" fmla="*/ 1604010 w 4697730"/>
              <a:gd name="connsiteY11" fmla="*/ 240030 h 1409700"/>
              <a:gd name="connsiteX12" fmla="*/ 1874520 w 4697730"/>
              <a:gd name="connsiteY12" fmla="*/ 259080 h 1409700"/>
              <a:gd name="connsiteX13" fmla="*/ 2152650 w 4697730"/>
              <a:gd name="connsiteY13" fmla="*/ 243840 h 1409700"/>
              <a:gd name="connsiteX14" fmla="*/ 2415540 w 4697730"/>
              <a:gd name="connsiteY14" fmla="*/ 217170 h 1409700"/>
              <a:gd name="connsiteX15" fmla="*/ 2678430 w 4697730"/>
              <a:gd name="connsiteY15" fmla="*/ 163830 h 1409700"/>
              <a:gd name="connsiteX16" fmla="*/ 2895600 w 4697730"/>
              <a:gd name="connsiteY16" fmla="*/ 95250 h 1409700"/>
              <a:gd name="connsiteX17" fmla="*/ 3089910 w 4697730"/>
              <a:gd name="connsiteY17" fmla="*/ 0 h 1409700"/>
              <a:gd name="connsiteX18" fmla="*/ 3322320 w 4697730"/>
              <a:gd name="connsiteY18" fmla="*/ 209550 h 1409700"/>
              <a:gd name="connsiteX19" fmla="*/ 4697730 w 4697730"/>
              <a:gd name="connsiteY19" fmla="*/ 1409700 h 1409700"/>
              <a:gd name="connsiteX20" fmla="*/ 0 w 4697730"/>
              <a:gd name="connsiteY20" fmla="*/ 403860 h 1409700"/>
              <a:gd name="connsiteX0" fmla="*/ 0 w 4697730"/>
              <a:gd name="connsiteY0" fmla="*/ 403860 h 1409700"/>
              <a:gd name="connsiteX1" fmla="*/ 80010 w 4697730"/>
              <a:gd name="connsiteY1" fmla="*/ 259080 h 1409700"/>
              <a:gd name="connsiteX2" fmla="*/ 201930 w 4697730"/>
              <a:gd name="connsiteY2" fmla="*/ 240030 h 1409700"/>
              <a:gd name="connsiteX3" fmla="*/ 327660 w 4697730"/>
              <a:gd name="connsiteY3" fmla="*/ 220980 h 1409700"/>
              <a:gd name="connsiteX4" fmla="*/ 468630 w 4697730"/>
              <a:gd name="connsiteY4" fmla="*/ 205740 h 1409700"/>
              <a:gd name="connsiteX5" fmla="*/ 601980 w 4697730"/>
              <a:gd name="connsiteY5" fmla="*/ 190500 h 1409700"/>
              <a:gd name="connsiteX6" fmla="*/ 731520 w 4697730"/>
              <a:gd name="connsiteY6" fmla="*/ 175260 h 1409700"/>
              <a:gd name="connsiteX7" fmla="*/ 876300 w 4697730"/>
              <a:gd name="connsiteY7" fmla="*/ 156210 h 1409700"/>
              <a:gd name="connsiteX8" fmla="*/ 990600 w 4697730"/>
              <a:gd name="connsiteY8" fmla="*/ 148590 h 1409700"/>
              <a:gd name="connsiteX9" fmla="*/ 1112520 w 4697730"/>
              <a:gd name="connsiteY9" fmla="*/ 144780 h 1409700"/>
              <a:gd name="connsiteX10" fmla="*/ 1344930 w 4697730"/>
              <a:gd name="connsiteY10" fmla="*/ 205740 h 1409700"/>
              <a:gd name="connsiteX11" fmla="*/ 1604010 w 4697730"/>
              <a:gd name="connsiteY11" fmla="*/ 240030 h 1409700"/>
              <a:gd name="connsiteX12" fmla="*/ 1874520 w 4697730"/>
              <a:gd name="connsiteY12" fmla="*/ 259080 h 1409700"/>
              <a:gd name="connsiteX13" fmla="*/ 2152650 w 4697730"/>
              <a:gd name="connsiteY13" fmla="*/ 243840 h 1409700"/>
              <a:gd name="connsiteX14" fmla="*/ 2415540 w 4697730"/>
              <a:gd name="connsiteY14" fmla="*/ 217170 h 1409700"/>
              <a:gd name="connsiteX15" fmla="*/ 2678430 w 4697730"/>
              <a:gd name="connsiteY15" fmla="*/ 163830 h 1409700"/>
              <a:gd name="connsiteX16" fmla="*/ 2895600 w 4697730"/>
              <a:gd name="connsiteY16" fmla="*/ 95250 h 1409700"/>
              <a:gd name="connsiteX17" fmla="*/ 3089910 w 4697730"/>
              <a:gd name="connsiteY17" fmla="*/ 0 h 1409700"/>
              <a:gd name="connsiteX18" fmla="*/ 3322320 w 4697730"/>
              <a:gd name="connsiteY18" fmla="*/ 209550 h 1409700"/>
              <a:gd name="connsiteX19" fmla="*/ 4697730 w 4697730"/>
              <a:gd name="connsiteY19" fmla="*/ 1409700 h 1409700"/>
              <a:gd name="connsiteX20" fmla="*/ 0 w 4697730"/>
              <a:gd name="connsiteY20" fmla="*/ 403860 h 1409700"/>
              <a:gd name="connsiteX0" fmla="*/ 0 w 4697730"/>
              <a:gd name="connsiteY0" fmla="*/ 403860 h 1409700"/>
              <a:gd name="connsiteX1" fmla="*/ 80010 w 4697730"/>
              <a:gd name="connsiteY1" fmla="*/ 259080 h 1409700"/>
              <a:gd name="connsiteX2" fmla="*/ 201930 w 4697730"/>
              <a:gd name="connsiteY2" fmla="*/ 240030 h 1409700"/>
              <a:gd name="connsiteX3" fmla="*/ 327660 w 4697730"/>
              <a:gd name="connsiteY3" fmla="*/ 220980 h 1409700"/>
              <a:gd name="connsiteX4" fmla="*/ 468630 w 4697730"/>
              <a:gd name="connsiteY4" fmla="*/ 205740 h 1409700"/>
              <a:gd name="connsiteX5" fmla="*/ 601980 w 4697730"/>
              <a:gd name="connsiteY5" fmla="*/ 190500 h 1409700"/>
              <a:gd name="connsiteX6" fmla="*/ 731520 w 4697730"/>
              <a:gd name="connsiteY6" fmla="*/ 175260 h 1409700"/>
              <a:gd name="connsiteX7" fmla="*/ 876300 w 4697730"/>
              <a:gd name="connsiteY7" fmla="*/ 156210 h 1409700"/>
              <a:gd name="connsiteX8" fmla="*/ 990600 w 4697730"/>
              <a:gd name="connsiteY8" fmla="*/ 148590 h 1409700"/>
              <a:gd name="connsiteX9" fmla="*/ 1112520 w 4697730"/>
              <a:gd name="connsiteY9" fmla="*/ 144780 h 1409700"/>
              <a:gd name="connsiteX10" fmla="*/ 1344930 w 4697730"/>
              <a:gd name="connsiteY10" fmla="*/ 205740 h 1409700"/>
              <a:gd name="connsiteX11" fmla="*/ 1604010 w 4697730"/>
              <a:gd name="connsiteY11" fmla="*/ 240030 h 1409700"/>
              <a:gd name="connsiteX12" fmla="*/ 1874520 w 4697730"/>
              <a:gd name="connsiteY12" fmla="*/ 259080 h 1409700"/>
              <a:gd name="connsiteX13" fmla="*/ 2152650 w 4697730"/>
              <a:gd name="connsiteY13" fmla="*/ 243840 h 1409700"/>
              <a:gd name="connsiteX14" fmla="*/ 2415540 w 4697730"/>
              <a:gd name="connsiteY14" fmla="*/ 217170 h 1409700"/>
              <a:gd name="connsiteX15" fmla="*/ 2678430 w 4697730"/>
              <a:gd name="connsiteY15" fmla="*/ 163830 h 1409700"/>
              <a:gd name="connsiteX16" fmla="*/ 2895600 w 4697730"/>
              <a:gd name="connsiteY16" fmla="*/ 95250 h 1409700"/>
              <a:gd name="connsiteX17" fmla="*/ 3089910 w 4697730"/>
              <a:gd name="connsiteY17" fmla="*/ 0 h 1409700"/>
              <a:gd name="connsiteX18" fmla="*/ 3322320 w 4697730"/>
              <a:gd name="connsiteY18" fmla="*/ 209550 h 1409700"/>
              <a:gd name="connsiteX19" fmla="*/ 4697730 w 4697730"/>
              <a:gd name="connsiteY19" fmla="*/ 1409700 h 1409700"/>
              <a:gd name="connsiteX20" fmla="*/ 0 w 4697730"/>
              <a:gd name="connsiteY20" fmla="*/ 403860 h 1409700"/>
              <a:gd name="connsiteX0" fmla="*/ 0 w 4697730"/>
              <a:gd name="connsiteY0" fmla="*/ 403860 h 1409700"/>
              <a:gd name="connsiteX1" fmla="*/ 80010 w 4697730"/>
              <a:gd name="connsiteY1" fmla="*/ 259080 h 1409700"/>
              <a:gd name="connsiteX2" fmla="*/ 201930 w 4697730"/>
              <a:gd name="connsiteY2" fmla="*/ 240030 h 1409700"/>
              <a:gd name="connsiteX3" fmla="*/ 327660 w 4697730"/>
              <a:gd name="connsiteY3" fmla="*/ 220980 h 1409700"/>
              <a:gd name="connsiteX4" fmla="*/ 468630 w 4697730"/>
              <a:gd name="connsiteY4" fmla="*/ 205740 h 1409700"/>
              <a:gd name="connsiteX5" fmla="*/ 601980 w 4697730"/>
              <a:gd name="connsiteY5" fmla="*/ 190500 h 1409700"/>
              <a:gd name="connsiteX6" fmla="*/ 731520 w 4697730"/>
              <a:gd name="connsiteY6" fmla="*/ 175260 h 1409700"/>
              <a:gd name="connsiteX7" fmla="*/ 876300 w 4697730"/>
              <a:gd name="connsiteY7" fmla="*/ 156210 h 1409700"/>
              <a:gd name="connsiteX8" fmla="*/ 990600 w 4697730"/>
              <a:gd name="connsiteY8" fmla="*/ 148590 h 1409700"/>
              <a:gd name="connsiteX9" fmla="*/ 1112520 w 4697730"/>
              <a:gd name="connsiteY9" fmla="*/ 144780 h 1409700"/>
              <a:gd name="connsiteX10" fmla="*/ 1344930 w 4697730"/>
              <a:gd name="connsiteY10" fmla="*/ 205740 h 1409700"/>
              <a:gd name="connsiteX11" fmla="*/ 1604010 w 4697730"/>
              <a:gd name="connsiteY11" fmla="*/ 240030 h 1409700"/>
              <a:gd name="connsiteX12" fmla="*/ 1874520 w 4697730"/>
              <a:gd name="connsiteY12" fmla="*/ 259080 h 1409700"/>
              <a:gd name="connsiteX13" fmla="*/ 2152650 w 4697730"/>
              <a:gd name="connsiteY13" fmla="*/ 243840 h 1409700"/>
              <a:gd name="connsiteX14" fmla="*/ 2415540 w 4697730"/>
              <a:gd name="connsiteY14" fmla="*/ 217170 h 1409700"/>
              <a:gd name="connsiteX15" fmla="*/ 2678430 w 4697730"/>
              <a:gd name="connsiteY15" fmla="*/ 163830 h 1409700"/>
              <a:gd name="connsiteX16" fmla="*/ 2895600 w 4697730"/>
              <a:gd name="connsiteY16" fmla="*/ 95250 h 1409700"/>
              <a:gd name="connsiteX17" fmla="*/ 3089910 w 4697730"/>
              <a:gd name="connsiteY17" fmla="*/ 0 h 1409700"/>
              <a:gd name="connsiteX18" fmla="*/ 3322320 w 4697730"/>
              <a:gd name="connsiteY18" fmla="*/ 209550 h 1409700"/>
              <a:gd name="connsiteX19" fmla="*/ 4697730 w 4697730"/>
              <a:gd name="connsiteY19" fmla="*/ 1409700 h 1409700"/>
              <a:gd name="connsiteX20" fmla="*/ 208281 w 4697730"/>
              <a:gd name="connsiteY20" fmla="*/ 452119 h 1409700"/>
              <a:gd name="connsiteX21" fmla="*/ 0 w 4697730"/>
              <a:gd name="connsiteY21" fmla="*/ 403860 h 1409700"/>
              <a:gd name="connsiteX0" fmla="*/ 66039 w 4763769"/>
              <a:gd name="connsiteY0" fmla="*/ 403860 h 1409700"/>
              <a:gd name="connsiteX1" fmla="*/ 146049 w 4763769"/>
              <a:gd name="connsiteY1" fmla="*/ 259080 h 1409700"/>
              <a:gd name="connsiteX2" fmla="*/ 267969 w 4763769"/>
              <a:gd name="connsiteY2" fmla="*/ 240030 h 1409700"/>
              <a:gd name="connsiteX3" fmla="*/ 393699 w 4763769"/>
              <a:gd name="connsiteY3" fmla="*/ 220980 h 1409700"/>
              <a:gd name="connsiteX4" fmla="*/ 534669 w 4763769"/>
              <a:gd name="connsiteY4" fmla="*/ 205740 h 1409700"/>
              <a:gd name="connsiteX5" fmla="*/ 668019 w 4763769"/>
              <a:gd name="connsiteY5" fmla="*/ 190500 h 1409700"/>
              <a:gd name="connsiteX6" fmla="*/ 797559 w 4763769"/>
              <a:gd name="connsiteY6" fmla="*/ 175260 h 1409700"/>
              <a:gd name="connsiteX7" fmla="*/ 942339 w 4763769"/>
              <a:gd name="connsiteY7" fmla="*/ 156210 h 1409700"/>
              <a:gd name="connsiteX8" fmla="*/ 1056639 w 4763769"/>
              <a:gd name="connsiteY8" fmla="*/ 148590 h 1409700"/>
              <a:gd name="connsiteX9" fmla="*/ 1178559 w 4763769"/>
              <a:gd name="connsiteY9" fmla="*/ 144780 h 1409700"/>
              <a:gd name="connsiteX10" fmla="*/ 1410969 w 4763769"/>
              <a:gd name="connsiteY10" fmla="*/ 205740 h 1409700"/>
              <a:gd name="connsiteX11" fmla="*/ 1670049 w 4763769"/>
              <a:gd name="connsiteY11" fmla="*/ 240030 h 1409700"/>
              <a:gd name="connsiteX12" fmla="*/ 1940559 w 4763769"/>
              <a:gd name="connsiteY12" fmla="*/ 259080 h 1409700"/>
              <a:gd name="connsiteX13" fmla="*/ 2218689 w 4763769"/>
              <a:gd name="connsiteY13" fmla="*/ 243840 h 1409700"/>
              <a:gd name="connsiteX14" fmla="*/ 2481579 w 4763769"/>
              <a:gd name="connsiteY14" fmla="*/ 217170 h 1409700"/>
              <a:gd name="connsiteX15" fmla="*/ 2744469 w 4763769"/>
              <a:gd name="connsiteY15" fmla="*/ 163830 h 1409700"/>
              <a:gd name="connsiteX16" fmla="*/ 2961639 w 4763769"/>
              <a:gd name="connsiteY16" fmla="*/ 95250 h 1409700"/>
              <a:gd name="connsiteX17" fmla="*/ 3155949 w 4763769"/>
              <a:gd name="connsiteY17" fmla="*/ 0 h 1409700"/>
              <a:gd name="connsiteX18" fmla="*/ 3388359 w 4763769"/>
              <a:gd name="connsiteY18" fmla="*/ 209550 h 1409700"/>
              <a:gd name="connsiteX19" fmla="*/ 4763769 w 4763769"/>
              <a:gd name="connsiteY19" fmla="*/ 1409700 h 1409700"/>
              <a:gd name="connsiteX20" fmla="*/ 0 w 4763769"/>
              <a:gd name="connsiteY20" fmla="*/ 543559 h 1409700"/>
              <a:gd name="connsiteX21" fmla="*/ 66039 w 4763769"/>
              <a:gd name="connsiteY21" fmla="*/ 403860 h 1409700"/>
              <a:gd name="connsiteX0" fmla="*/ 66039 w 4763769"/>
              <a:gd name="connsiteY0" fmla="*/ 403860 h 1409700"/>
              <a:gd name="connsiteX1" fmla="*/ 146049 w 4763769"/>
              <a:gd name="connsiteY1" fmla="*/ 259080 h 1409700"/>
              <a:gd name="connsiteX2" fmla="*/ 267969 w 4763769"/>
              <a:gd name="connsiteY2" fmla="*/ 240030 h 1409700"/>
              <a:gd name="connsiteX3" fmla="*/ 393699 w 4763769"/>
              <a:gd name="connsiteY3" fmla="*/ 220980 h 1409700"/>
              <a:gd name="connsiteX4" fmla="*/ 534669 w 4763769"/>
              <a:gd name="connsiteY4" fmla="*/ 205740 h 1409700"/>
              <a:gd name="connsiteX5" fmla="*/ 668019 w 4763769"/>
              <a:gd name="connsiteY5" fmla="*/ 190500 h 1409700"/>
              <a:gd name="connsiteX6" fmla="*/ 797559 w 4763769"/>
              <a:gd name="connsiteY6" fmla="*/ 175260 h 1409700"/>
              <a:gd name="connsiteX7" fmla="*/ 942339 w 4763769"/>
              <a:gd name="connsiteY7" fmla="*/ 156210 h 1409700"/>
              <a:gd name="connsiteX8" fmla="*/ 1056639 w 4763769"/>
              <a:gd name="connsiteY8" fmla="*/ 148590 h 1409700"/>
              <a:gd name="connsiteX9" fmla="*/ 1178559 w 4763769"/>
              <a:gd name="connsiteY9" fmla="*/ 144780 h 1409700"/>
              <a:gd name="connsiteX10" fmla="*/ 1410969 w 4763769"/>
              <a:gd name="connsiteY10" fmla="*/ 205740 h 1409700"/>
              <a:gd name="connsiteX11" fmla="*/ 1670049 w 4763769"/>
              <a:gd name="connsiteY11" fmla="*/ 240030 h 1409700"/>
              <a:gd name="connsiteX12" fmla="*/ 1940559 w 4763769"/>
              <a:gd name="connsiteY12" fmla="*/ 259080 h 1409700"/>
              <a:gd name="connsiteX13" fmla="*/ 2218689 w 4763769"/>
              <a:gd name="connsiteY13" fmla="*/ 243840 h 1409700"/>
              <a:gd name="connsiteX14" fmla="*/ 2481579 w 4763769"/>
              <a:gd name="connsiteY14" fmla="*/ 217170 h 1409700"/>
              <a:gd name="connsiteX15" fmla="*/ 2744469 w 4763769"/>
              <a:gd name="connsiteY15" fmla="*/ 163830 h 1409700"/>
              <a:gd name="connsiteX16" fmla="*/ 2961639 w 4763769"/>
              <a:gd name="connsiteY16" fmla="*/ 95250 h 1409700"/>
              <a:gd name="connsiteX17" fmla="*/ 3155949 w 4763769"/>
              <a:gd name="connsiteY17" fmla="*/ 0 h 1409700"/>
              <a:gd name="connsiteX18" fmla="*/ 3388359 w 4763769"/>
              <a:gd name="connsiteY18" fmla="*/ 209550 h 1409700"/>
              <a:gd name="connsiteX19" fmla="*/ 4763769 w 4763769"/>
              <a:gd name="connsiteY19" fmla="*/ 1409700 h 1409700"/>
              <a:gd name="connsiteX20" fmla="*/ 228601 w 4763769"/>
              <a:gd name="connsiteY20" fmla="*/ 584199 h 1409700"/>
              <a:gd name="connsiteX21" fmla="*/ 0 w 4763769"/>
              <a:gd name="connsiteY21" fmla="*/ 543559 h 1409700"/>
              <a:gd name="connsiteX22" fmla="*/ 66039 w 4763769"/>
              <a:gd name="connsiteY22" fmla="*/ 403860 h 1409700"/>
              <a:gd name="connsiteX0" fmla="*/ 66039 w 4763769"/>
              <a:gd name="connsiteY0" fmla="*/ 403860 h 1409700"/>
              <a:gd name="connsiteX1" fmla="*/ 146049 w 4763769"/>
              <a:gd name="connsiteY1" fmla="*/ 259080 h 1409700"/>
              <a:gd name="connsiteX2" fmla="*/ 267969 w 4763769"/>
              <a:gd name="connsiteY2" fmla="*/ 240030 h 1409700"/>
              <a:gd name="connsiteX3" fmla="*/ 393699 w 4763769"/>
              <a:gd name="connsiteY3" fmla="*/ 220980 h 1409700"/>
              <a:gd name="connsiteX4" fmla="*/ 534669 w 4763769"/>
              <a:gd name="connsiteY4" fmla="*/ 205740 h 1409700"/>
              <a:gd name="connsiteX5" fmla="*/ 668019 w 4763769"/>
              <a:gd name="connsiteY5" fmla="*/ 190500 h 1409700"/>
              <a:gd name="connsiteX6" fmla="*/ 797559 w 4763769"/>
              <a:gd name="connsiteY6" fmla="*/ 175260 h 1409700"/>
              <a:gd name="connsiteX7" fmla="*/ 942339 w 4763769"/>
              <a:gd name="connsiteY7" fmla="*/ 156210 h 1409700"/>
              <a:gd name="connsiteX8" fmla="*/ 1056639 w 4763769"/>
              <a:gd name="connsiteY8" fmla="*/ 148590 h 1409700"/>
              <a:gd name="connsiteX9" fmla="*/ 1178559 w 4763769"/>
              <a:gd name="connsiteY9" fmla="*/ 144780 h 1409700"/>
              <a:gd name="connsiteX10" fmla="*/ 1410969 w 4763769"/>
              <a:gd name="connsiteY10" fmla="*/ 205740 h 1409700"/>
              <a:gd name="connsiteX11" fmla="*/ 1670049 w 4763769"/>
              <a:gd name="connsiteY11" fmla="*/ 240030 h 1409700"/>
              <a:gd name="connsiteX12" fmla="*/ 1940559 w 4763769"/>
              <a:gd name="connsiteY12" fmla="*/ 259080 h 1409700"/>
              <a:gd name="connsiteX13" fmla="*/ 2218689 w 4763769"/>
              <a:gd name="connsiteY13" fmla="*/ 243840 h 1409700"/>
              <a:gd name="connsiteX14" fmla="*/ 2481579 w 4763769"/>
              <a:gd name="connsiteY14" fmla="*/ 217170 h 1409700"/>
              <a:gd name="connsiteX15" fmla="*/ 2744469 w 4763769"/>
              <a:gd name="connsiteY15" fmla="*/ 163830 h 1409700"/>
              <a:gd name="connsiteX16" fmla="*/ 2961639 w 4763769"/>
              <a:gd name="connsiteY16" fmla="*/ 95250 h 1409700"/>
              <a:gd name="connsiteX17" fmla="*/ 3155949 w 4763769"/>
              <a:gd name="connsiteY17" fmla="*/ 0 h 1409700"/>
              <a:gd name="connsiteX18" fmla="*/ 3388359 w 4763769"/>
              <a:gd name="connsiteY18" fmla="*/ 209550 h 1409700"/>
              <a:gd name="connsiteX19" fmla="*/ 4763769 w 4763769"/>
              <a:gd name="connsiteY19" fmla="*/ 1409700 h 1409700"/>
              <a:gd name="connsiteX20" fmla="*/ 132081 w 4763769"/>
              <a:gd name="connsiteY20" fmla="*/ 533399 h 1409700"/>
              <a:gd name="connsiteX21" fmla="*/ 0 w 4763769"/>
              <a:gd name="connsiteY21" fmla="*/ 543559 h 1409700"/>
              <a:gd name="connsiteX22" fmla="*/ 66039 w 4763769"/>
              <a:gd name="connsiteY22" fmla="*/ 403860 h 1409700"/>
              <a:gd name="connsiteX0" fmla="*/ 66039 w 4763769"/>
              <a:gd name="connsiteY0" fmla="*/ 403860 h 1409700"/>
              <a:gd name="connsiteX1" fmla="*/ 146049 w 4763769"/>
              <a:gd name="connsiteY1" fmla="*/ 259080 h 1409700"/>
              <a:gd name="connsiteX2" fmla="*/ 267969 w 4763769"/>
              <a:gd name="connsiteY2" fmla="*/ 240030 h 1409700"/>
              <a:gd name="connsiteX3" fmla="*/ 393699 w 4763769"/>
              <a:gd name="connsiteY3" fmla="*/ 220980 h 1409700"/>
              <a:gd name="connsiteX4" fmla="*/ 534669 w 4763769"/>
              <a:gd name="connsiteY4" fmla="*/ 205740 h 1409700"/>
              <a:gd name="connsiteX5" fmla="*/ 668019 w 4763769"/>
              <a:gd name="connsiteY5" fmla="*/ 190500 h 1409700"/>
              <a:gd name="connsiteX6" fmla="*/ 797559 w 4763769"/>
              <a:gd name="connsiteY6" fmla="*/ 175260 h 1409700"/>
              <a:gd name="connsiteX7" fmla="*/ 942339 w 4763769"/>
              <a:gd name="connsiteY7" fmla="*/ 156210 h 1409700"/>
              <a:gd name="connsiteX8" fmla="*/ 1056639 w 4763769"/>
              <a:gd name="connsiteY8" fmla="*/ 148590 h 1409700"/>
              <a:gd name="connsiteX9" fmla="*/ 1178559 w 4763769"/>
              <a:gd name="connsiteY9" fmla="*/ 144780 h 1409700"/>
              <a:gd name="connsiteX10" fmla="*/ 1410969 w 4763769"/>
              <a:gd name="connsiteY10" fmla="*/ 205740 h 1409700"/>
              <a:gd name="connsiteX11" fmla="*/ 1670049 w 4763769"/>
              <a:gd name="connsiteY11" fmla="*/ 240030 h 1409700"/>
              <a:gd name="connsiteX12" fmla="*/ 1940559 w 4763769"/>
              <a:gd name="connsiteY12" fmla="*/ 259080 h 1409700"/>
              <a:gd name="connsiteX13" fmla="*/ 2218689 w 4763769"/>
              <a:gd name="connsiteY13" fmla="*/ 243840 h 1409700"/>
              <a:gd name="connsiteX14" fmla="*/ 2481579 w 4763769"/>
              <a:gd name="connsiteY14" fmla="*/ 217170 h 1409700"/>
              <a:gd name="connsiteX15" fmla="*/ 2744469 w 4763769"/>
              <a:gd name="connsiteY15" fmla="*/ 163830 h 1409700"/>
              <a:gd name="connsiteX16" fmla="*/ 2961639 w 4763769"/>
              <a:gd name="connsiteY16" fmla="*/ 95250 h 1409700"/>
              <a:gd name="connsiteX17" fmla="*/ 3155949 w 4763769"/>
              <a:gd name="connsiteY17" fmla="*/ 0 h 1409700"/>
              <a:gd name="connsiteX18" fmla="*/ 3388359 w 4763769"/>
              <a:gd name="connsiteY18" fmla="*/ 209550 h 1409700"/>
              <a:gd name="connsiteX19" fmla="*/ 4763769 w 4763769"/>
              <a:gd name="connsiteY19" fmla="*/ 1409700 h 1409700"/>
              <a:gd name="connsiteX20" fmla="*/ 711201 w 4763769"/>
              <a:gd name="connsiteY20" fmla="*/ 650239 h 1409700"/>
              <a:gd name="connsiteX21" fmla="*/ 132081 w 4763769"/>
              <a:gd name="connsiteY21" fmla="*/ 533399 h 1409700"/>
              <a:gd name="connsiteX22" fmla="*/ 0 w 4763769"/>
              <a:gd name="connsiteY22" fmla="*/ 543559 h 1409700"/>
              <a:gd name="connsiteX23" fmla="*/ 66039 w 4763769"/>
              <a:gd name="connsiteY23" fmla="*/ 403860 h 1409700"/>
              <a:gd name="connsiteX0" fmla="*/ 66039 w 4763769"/>
              <a:gd name="connsiteY0" fmla="*/ 403860 h 1409700"/>
              <a:gd name="connsiteX1" fmla="*/ 146049 w 4763769"/>
              <a:gd name="connsiteY1" fmla="*/ 259080 h 1409700"/>
              <a:gd name="connsiteX2" fmla="*/ 267969 w 4763769"/>
              <a:gd name="connsiteY2" fmla="*/ 240030 h 1409700"/>
              <a:gd name="connsiteX3" fmla="*/ 393699 w 4763769"/>
              <a:gd name="connsiteY3" fmla="*/ 220980 h 1409700"/>
              <a:gd name="connsiteX4" fmla="*/ 534669 w 4763769"/>
              <a:gd name="connsiteY4" fmla="*/ 205740 h 1409700"/>
              <a:gd name="connsiteX5" fmla="*/ 668019 w 4763769"/>
              <a:gd name="connsiteY5" fmla="*/ 190500 h 1409700"/>
              <a:gd name="connsiteX6" fmla="*/ 797559 w 4763769"/>
              <a:gd name="connsiteY6" fmla="*/ 175260 h 1409700"/>
              <a:gd name="connsiteX7" fmla="*/ 942339 w 4763769"/>
              <a:gd name="connsiteY7" fmla="*/ 156210 h 1409700"/>
              <a:gd name="connsiteX8" fmla="*/ 1056639 w 4763769"/>
              <a:gd name="connsiteY8" fmla="*/ 148590 h 1409700"/>
              <a:gd name="connsiteX9" fmla="*/ 1178559 w 4763769"/>
              <a:gd name="connsiteY9" fmla="*/ 144780 h 1409700"/>
              <a:gd name="connsiteX10" fmla="*/ 1410969 w 4763769"/>
              <a:gd name="connsiteY10" fmla="*/ 205740 h 1409700"/>
              <a:gd name="connsiteX11" fmla="*/ 1670049 w 4763769"/>
              <a:gd name="connsiteY11" fmla="*/ 240030 h 1409700"/>
              <a:gd name="connsiteX12" fmla="*/ 1940559 w 4763769"/>
              <a:gd name="connsiteY12" fmla="*/ 259080 h 1409700"/>
              <a:gd name="connsiteX13" fmla="*/ 2218689 w 4763769"/>
              <a:gd name="connsiteY13" fmla="*/ 243840 h 1409700"/>
              <a:gd name="connsiteX14" fmla="*/ 2481579 w 4763769"/>
              <a:gd name="connsiteY14" fmla="*/ 217170 h 1409700"/>
              <a:gd name="connsiteX15" fmla="*/ 2744469 w 4763769"/>
              <a:gd name="connsiteY15" fmla="*/ 163830 h 1409700"/>
              <a:gd name="connsiteX16" fmla="*/ 2961639 w 4763769"/>
              <a:gd name="connsiteY16" fmla="*/ 95250 h 1409700"/>
              <a:gd name="connsiteX17" fmla="*/ 3155949 w 4763769"/>
              <a:gd name="connsiteY17" fmla="*/ 0 h 1409700"/>
              <a:gd name="connsiteX18" fmla="*/ 3388359 w 4763769"/>
              <a:gd name="connsiteY18" fmla="*/ 209550 h 1409700"/>
              <a:gd name="connsiteX19" fmla="*/ 4763769 w 4763769"/>
              <a:gd name="connsiteY19" fmla="*/ 1409700 h 1409700"/>
              <a:gd name="connsiteX20" fmla="*/ 284481 w 4763769"/>
              <a:gd name="connsiteY20" fmla="*/ 513079 h 1409700"/>
              <a:gd name="connsiteX21" fmla="*/ 132081 w 4763769"/>
              <a:gd name="connsiteY21" fmla="*/ 533399 h 1409700"/>
              <a:gd name="connsiteX22" fmla="*/ 0 w 4763769"/>
              <a:gd name="connsiteY22" fmla="*/ 543559 h 1409700"/>
              <a:gd name="connsiteX23" fmla="*/ 66039 w 4763769"/>
              <a:gd name="connsiteY23" fmla="*/ 403860 h 1409700"/>
              <a:gd name="connsiteX0" fmla="*/ 66039 w 4763769"/>
              <a:gd name="connsiteY0" fmla="*/ 403860 h 1409700"/>
              <a:gd name="connsiteX1" fmla="*/ 146049 w 4763769"/>
              <a:gd name="connsiteY1" fmla="*/ 259080 h 1409700"/>
              <a:gd name="connsiteX2" fmla="*/ 267969 w 4763769"/>
              <a:gd name="connsiteY2" fmla="*/ 240030 h 1409700"/>
              <a:gd name="connsiteX3" fmla="*/ 393699 w 4763769"/>
              <a:gd name="connsiteY3" fmla="*/ 220980 h 1409700"/>
              <a:gd name="connsiteX4" fmla="*/ 534669 w 4763769"/>
              <a:gd name="connsiteY4" fmla="*/ 205740 h 1409700"/>
              <a:gd name="connsiteX5" fmla="*/ 668019 w 4763769"/>
              <a:gd name="connsiteY5" fmla="*/ 190500 h 1409700"/>
              <a:gd name="connsiteX6" fmla="*/ 797559 w 4763769"/>
              <a:gd name="connsiteY6" fmla="*/ 175260 h 1409700"/>
              <a:gd name="connsiteX7" fmla="*/ 942339 w 4763769"/>
              <a:gd name="connsiteY7" fmla="*/ 156210 h 1409700"/>
              <a:gd name="connsiteX8" fmla="*/ 1056639 w 4763769"/>
              <a:gd name="connsiteY8" fmla="*/ 148590 h 1409700"/>
              <a:gd name="connsiteX9" fmla="*/ 1178559 w 4763769"/>
              <a:gd name="connsiteY9" fmla="*/ 144780 h 1409700"/>
              <a:gd name="connsiteX10" fmla="*/ 1410969 w 4763769"/>
              <a:gd name="connsiteY10" fmla="*/ 205740 h 1409700"/>
              <a:gd name="connsiteX11" fmla="*/ 1670049 w 4763769"/>
              <a:gd name="connsiteY11" fmla="*/ 240030 h 1409700"/>
              <a:gd name="connsiteX12" fmla="*/ 1940559 w 4763769"/>
              <a:gd name="connsiteY12" fmla="*/ 259080 h 1409700"/>
              <a:gd name="connsiteX13" fmla="*/ 2218689 w 4763769"/>
              <a:gd name="connsiteY13" fmla="*/ 243840 h 1409700"/>
              <a:gd name="connsiteX14" fmla="*/ 2481579 w 4763769"/>
              <a:gd name="connsiteY14" fmla="*/ 217170 h 1409700"/>
              <a:gd name="connsiteX15" fmla="*/ 2744469 w 4763769"/>
              <a:gd name="connsiteY15" fmla="*/ 163830 h 1409700"/>
              <a:gd name="connsiteX16" fmla="*/ 2961639 w 4763769"/>
              <a:gd name="connsiteY16" fmla="*/ 95250 h 1409700"/>
              <a:gd name="connsiteX17" fmla="*/ 3155949 w 4763769"/>
              <a:gd name="connsiteY17" fmla="*/ 0 h 1409700"/>
              <a:gd name="connsiteX18" fmla="*/ 3388359 w 4763769"/>
              <a:gd name="connsiteY18" fmla="*/ 209550 h 1409700"/>
              <a:gd name="connsiteX19" fmla="*/ 4763769 w 4763769"/>
              <a:gd name="connsiteY19" fmla="*/ 1409700 h 1409700"/>
              <a:gd name="connsiteX20" fmla="*/ 1457961 w 4763769"/>
              <a:gd name="connsiteY20" fmla="*/ 746759 h 1409700"/>
              <a:gd name="connsiteX21" fmla="*/ 284481 w 4763769"/>
              <a:gd name="connsiteY21" fmla="*/ 513079 h 1409700"/>
              <a:gd name="connsiteX22" fmla="*/ 132081 w 4763769"/>
              <a:gd name="connsiteY22" fmla="*/ 533399 h 1409700"/>
              <a:gd name="connsiteX23" fmla="*/ 0 w 4763769"/>
              <a:gd name="connsiteY23" fmla="*/ 543559 h 1409700"/>
              <a:gd name="connsiteX24" fmla="*/ 66039 w 4763769"/>
              <a:gd name="connsiteY24" fmla="*/ 403860 h 1409700"/>
              <a:gd name="connsiteX0" fmla="*/ 66039 w 4763769"/>
              <a:gd name="connsiteY0" fmla="*/ 403860 h 1409700"/>
              <a:gd name="connsiteX1" fmla="*/ 146049 w 4763769"/>
              <a:gd name="connsiteY1" fmla="*/ 259080 h 1409700"/>
              <a:gd name="connsiteX2" fmla="*/ 267969 w 4763769"/>
              <a:gd name="connsiteY2" fmla="*/ 240030 h 1409700"/>
              <a:gd name="connsiteX3" fmla="*/ 393699 w 4763769"/>
              <a:gd name="connsiteY3" fmla="*/ 220980 h 1409700"/>
              <a:gd name="connsiteX4" fmla="*/ 534669 w 4763769"/>
              <a:gd name="connsiteY4" fmla="*/ 205740 h 1409700"/>
              <a:gd name="connsiteX5" fmla="*/ 668019 w 4763769"/>
              <a:gd name="connsiteY5" fmla="*/ 190500 h 1409700"/>
              <a:gd name="connsiteX6" fmla="*/ 797559 w 4763769"/>
              <a:gd name="connsiteY6" fmla="*/ 175260 h 1409700"/>
              <a:gd name="connsiteX7" fmla="*/ 942339 w 4763769"/>
              <a:gd name="connsiteY7" fmla="*/ 156210 h 1409700"/>
              <a:gd name="connsiteX8" fmla="*/ 1056639 w 4763769"/>
              <a:gd name="connsiteY8" fmla="*/ 148590 h 1409700"/>
              <a:gd name="connsiteX9" fmla="*/ 1178559 w 4763769"/>
              <a:gd name="connsiteY9" fmla="*/ 144780 h 1409700"/>
              <a:gd name="connsiteX10" fmla="*/ 1410969 w 4763769"/>
              <a:gd name="connsiteY10" fmla="*/ 205740 h 1409700"/>
              <a:gd name="connsiteX11" fmla="*/ 1670049 w 4763769"/>
              <a:gd name="connsiteY11" fmla="*/ 240030 h 1409700"/>
              <a:gd name="connsiteX12" fmla="*/ 1940559 w 4763769"/>
              <a:gd name="connsiteY12" fmla="*/ 259080 h 1409700"/>
              <a:gd name="connsiteX13" fmla="*/ 2218689 w 4763769"/>
              <a:gd name="connsiteY13" fmla="*/ 243840 h 1409700"/>
              <a:gd name="connsiteX14" fmla="*/ 2481579 w 4763769"/>
              <a:gd name="connsiteY14" fmla="*/ 217170 h 1409700"/>
              <a:gd name="connsiteX15" fmla="*/ 2744469 w 4763769"/>
              <a:gd name="connsiteY15" fmla="*/ 163830 h 1409700"/>
              <a:gd name="connsiteX16" fmla="*/ 2961639 w 4763769"/>
              <a:gd name="connsiteY16" fmla="*/ 95250 h 1409700"/>
              <a:gd name="connsiteX17" fmla="*/ 3155949 w 4763769"/>
              <a:gd name="connsiteY17" fmla="*/ 0 h 1409700"/>
              <a:gd name="connsiteX18" fmla="*/ 3388359 w 4763769"/>
              <a:gd name="connsiteY18" fmla="*/ 209550 h 1409700"/>
              <a:gd name="connsiteX19" fmla="*/ 4763769 w 4763769"/>
              <a:gd name="connsiteY19" fmla="*/ 1409700 h 1409700"/>
              <a:gd name="connsiteX20" fmla="*/ 401321 w 4763769"/>
              <a:gd name="connsiteY20" fmla="*/ 492759 h 1409700"/>
              <a:gd name="connsiteX21" fmla="*/ 284481 w 4763769"/>
              <a:gd name="connsiteY21" fmla="*/ 513079 h 1409700"/>
              <a:gd name="connsiteX22" fmla="*/ 132081 w 4763769"/>
              <a:gd name="connsiteY22" fmla="*/ 533399 h 1409700"/>
              <a:gd name="connsiteX23" fmla="*/ 0 w 4763769"/>
              <a:gd name="connsiteY23" fmla="*/ 543559 h 1409700"/>
              <a:gd name="connsiteX24" fmla="*/ 66039 w 4763769"/>
              <a:gd name="connsiteY24" fmla="*/ 403860 h 1409700"/>
              <a:gd name="connsiteX0" fmla="*/ 66039 w 4763769"/>
              <a:gd name="connsiteY0" fmla="*/ 403860 h 1409700"/>
              <a:gd name="connsiteX1" fmla="*/ 146049 w 4763769"/>
              <a:gd name="connsiteY1" fmla="*/ 259080 h 1409700"/>
              <a:gd name="connsiteX2" fmla="*/ 267969 w 4763769"/>
              <a:gd name="connsiteY2" fmla="*/ 240030 h 1409700"/>
              <a:gd name="connsiteX3" fmla="*/ 393699 w 4763769"/>
              <a:gd name="connsiteY3" fmla="*/ 220980 h 1409700"/>
              <a:gd name="connsiteX4" fmla="*/ 534669 w 4763769"/>
              <a:gd name="connsiteY4" fmla="*/ 205740 h 1409700"/>
              <a:gd name="connsiteX5" fmla="*/ 668019 w 4763769"/>
              <a:gd name="connsiteY5" fmla="*/ 190500 h 1409700"/>
              <a:gd name="connsiteX6" fmla="*/ 797559 w 4763769"/>
              <a:gd name="connsiteY6" fmla="*/ 175260 h 1409700"/>
              <a:gd name="connsiteX7" fmla="*/ 942339 w 4763769"/>
              <a:gd name="connsiteY7" fmla="*/ 156210 h 1409700"/>
              <a:gd name="connsiteX8" fmla="*/ 1056639 w 4763769"/>
              <a:gd name="connsiteY8" fmla="*/ 148590 h 1409700"/>
              <a:gd name="connsiteX9" fmla="*/ 1178559 w 4763769"/>
              <a:gd name="connsiteY9" fmla="*/ 144780 h 1409700"/>
              <a:gd name="connsiteX10" fmla="*/ 1410969 w 4763769"/>
              <a:gd name="connsiteY10" fmla="*/ 205740 h 1409700"/>
              <a:gd name="connsiteX11" fmla="*/ 1670049 w 4763769"/>
              <a:gd name="connsiteY11" fmla="*/ 240030 h 1409700"/>
              <a:gd name="connsiteX12" fmla="*/ 1940559 w 4763769"/>
              <a:gd name="connsiteY12" fmla="*/ 259080 h 1409700"/>
              <a:gd name="connsiteX13" fmla="*/ 2218689 w 4763769"/>
              <a:gd name="connsiteY13" fmla="*/ 243840 h 1409700"/>
              <a:gd name="connsiteX14" fmla="*/ 2481579 w 4763769"/>
              <a:gd name="connsiteY14" fmla="*/ 217170 h 1409700"/>
              <a:gd name="connsiteX15" fmla="*/ 2744469 w 4763769"/>
              <a:gd name="connsiteY15" fmla="*/ 163830 h 1409700"/>
              <a:gd name="connsiteX16" fmla="*/ 2961639 w 4763769"/>
              <a:gd name="connsiteY16" fmla="*/ 95250 h 1409700"/>
              <a:gd name="connsiteX17" fmla="*/ 3155949 w 4763769"/>
              <a:gd name="connsiteY17" fmla="*/ 0 h 1409700"/>
              <a:gd name="connsiteX18" fmla="*/ 3388359 w 4763769"/>
              <a:gd name="connsiteY18" fmla="*/ 209550 h 1409700"/>
              <a:gd name="connsiteX19" fmla="*/ 4763769 w 4763769"/>
              <a:gd name="connsiteY19" fmla="*/ 1409700 h 1409700"/>
              <a:gd name="connsiteX20" fmla="*/ 1706881 w 4763769"/>
              <a:gd name="connsiteY20" fmla="*/ 767079 h 1409700"/>
              <a:gd name="connsiteX21" fmla="*/ 401321 w 4763769"/>
              <a:gd name="connsiteY21" fmla="*/ 492759 h 1409700"/>
              <a:gd name="connsiteX22" fmla="*/ 284481 w 4763769"/>
              <a:gd name="connsiteY22" fmla="*/ 513079 h 1409700"/>
              <a:gd name="connsiteX23" fmla="*/ 132081 w 4763769"/>
              <a:gd name="connsiteY23" fmla="*/ 533399 h 1409700"/>
              <a:gd name="connsiteX24" fmla="*/ 0 w 4763769"/>
              <a:gd name="connsiteY24" fmla="*/ 543559 h 1409700"/>
              <a:gd name="connsiteX25" fmla="*/ 66039 w 4763769"/>
              <a:gd name="connsiteY25" fmla="*/ 403860 h 1409700"/>
              <a:gd name="connsiteX0" fmla="*/ 66039 w 4763769"/>
              <a:gd name="connsiteY0" fmla="*/ 403860 h 1409700"/>
              <a:gd name="connsiteX1" fmla="*/ 146049 w 4763769"/>
              <a:gd name="connsiteY1" fmla="*/ 259080 h 1409700"/>
              <a:gd name="connsiteX2" fmla="*/ 267969 w 4763769"/>
              <a:gd name="connsiteY2" fmla="*/ 240030 h 1409700"/>
              <a:gd name="connsiteX3" fmla="*/ 393699 w 4763769"/>
              <a:gd name="connsiteY3" fmla="*/ 220980 h 1409700"/>
              <a:gd name="connsiteX4" fmla="*/ 534669 w 4763769"/>
              <a:gd name="connsiteY4" fmla="*/ 205740 h 1409700"/>
              <a:gd name="connsiteX5" fmla="*/ 668019 w 4763769"/>
              <a:gd name="connsiteY5" fmla="*/ 190500 h 1409700"/>
              <a:gd name="connsiteX6" fmla="*/ 797559 w 4763769"/>
              <a:gd name="connsiteY6" fmla="*/ 175260 h 1409700"/>
              <a:gd name="connsiteX7" fmla="*/ 942339 w 4763769"/>
              <a:gd name="connsiteY7" fmla="*/ 156210 h 1409700"/>
              <a:gd name="connsiteX8" fmla="*/ 1056639 w 4763769"/>
              <a:gd name="connsiteY8" fmla="*/ 148590 h 1409700"/>
              <a:gd name="connsiteX9" fmla="*/ 1178559 w 4763769"/>
              <a:gd name="connsiteY9" fmla="*/ 144780 h 1409700"/>
              <a:gd name="connsiteX10" fmla="*/ 1410969 w 4763769"/>
              <a:gd name="connsiteY10" fmla="*/ 205740 h 1409700"/>
              <a:gd name="connsiteX11" fmla="*/ 1670049 w 4763769"/>
              <a:gd name="connsiteY11" fmla="*/ 240030 h 1409700"/>
              <a:gd name="connsiteX12" fmla="*/ 1940559 w 4763769"/>
              <a:gd name="connsiteY12" fmla="*/ 259080 h 1409700"/>
              <a:gd name="connsiteX13" fmla="*/ 2218689 w 4763769"/>
              <a:gd name="connsiteY13" fmla="*/ 243840 h 1409700"/>
              <a:gd name="connsiteX14" fmla="*/ 2481579 w 4763769"/>
              <a:gd name="connsiteY14" fmla="*/ 217170 h 1409700"/>
              <a:gd name="connsiteX15" fmla="*/ 2744469 w 4763769"/>
              <a:gd name="connsiteY15" fmla="*/ 163830 h 1409700"/>
              <a:gd name="connsiteX16" fmla="*/ 2961639 w 4763769"/>
              <a:gd name="connsiteY16" fmla="*/ 95250 h 1409700"/>
              <a:gd name="connsiteX17" fmla="*/ 3155949 w 4763769"/>
              <a:gd name="connsiteY17" fmla="*/ 0 h 1409700"/>
              <a:gd name="connsiteX18" fmla="*/ 3388359 w 4763769"/>
              <a:gd name="connsiteY18" fmla="*/ 209550 h 1409700"/>
              <a:gd name="connsiteX19" fmla="*/ 4763769 w 4763769"/>
              <a:gd name="connsiteY19" fmla="*/ 1409700 h 1409700"/>
              <a:gd name="connsiteX20" fmla="*/ 685801 w 4763769"/>
              <a:gd name="connsiteY20" fmla="*/ 477519 h 1409700"/>
              <a:gd name="connsiteX21" fmla="*/ 401321 w 4763769"/>
              <a:gd name="connsiteY21" fmla="*/ 492759 h 1409700"/>
              <a:gd name="connsiteX22" fmla="*/ 284481 w 4763769"/>
              <a:gd name="connsiteY22" fmla="*/ 513079 h 1409700"/>
              <a:gd name="connsiteX23" fmla="*/ 132081 w 4763769"/>
              <a:gd name="connsiteY23" fmla="*/ 533399 h 1409700"/>
              <a:gd name="connsiteX24" fmla="*/ 0 w 4763769"/>
              <a:gd name="connsiteY24" fmla="*/ 543559 h 1409700"/>
              <a:gd name="connsiteX25" fmla="*/ 66039 w 4763769"/>
              <a:gd name="connsiteY25" fmla="*/ 403860 h 1409700"/>
              <a:gd name="connsiteX0" fmla="*/ 66039 w 4763769"/>
              <a:gd name="connsiteY0" fmla="*/ 403860 h 1409700"/>
              <a:gd name="connsiteX1" fmla="*/ 146049 w 4763769"/>
              <a:gd name="connsiteY1" fmla="*/ 259080 h 1409700"/>
              <a:gd name="connsiteX2" fmla="*/ 267969 w 4763769"/>
              <a:gd name="connsiteY2" fmla="*/ 240030 h 1409700"/>
              <a:gd name="connsiteX3" fmla="*/ 393699 w 4763769"/>
              <a:gd name="connsiteY3" fmla="*/ 220980 h 1409700"/>
              <a:gd name="connsiteX4" fmla="*/ 534669 w 4763769"/>
              <a:gd name="connsiteY4" fmla="*/ 205740 h 1409700"/>
              <a:gd name="connsiteX5" fmla="*/ 668019 w 4763769"/>
              <a:gd name="connsiteY5" fmla="*/ 190500 h 1409700"/>
              <a:gd name="connsiteX6" fmla="*/ 797559 w 4763769"/>
              <a:gd name="connsiteY6" fmla="*/ 175260 h 1409700"/>
              <a:gd name="connsiteX7" fmla="*/ 942339 w 4763769"/>
              <a:gd name="connsiteY7" fmla="*/ 156210 h 1409700"/>
              <a:gd name="connsiteX8" fmla="*/ 1056639 w 4763769"/>
              <a:gd name="connsiteY8" fmla="*/ 148590 h 1409700"/>
              <a:gd name="connsiteX9" fmla="*/ 1178559 w 4763769"/>
              <a:gd name="connsiteY9" fmla="*/ 144780 h 1409700"/>
              <a:gd name="connsiteX10" fmla="*/ 1410969 w 4763769"/>
              <a:gd name="connsiteY10" fmla="*/ 205740 h 1409700"/>
              <a:gd name="connsiteX11" fmla="*/ 1670049 w 4763769"/>
              <a:gd name="connsiteY11" fmla="*/ 240030 h 1409700"/>
              <a:gd name="connsiteX12" fmla="*/ 1940559 w 4763769"/>
              <a:gd name="connsiteY12" fmla="*/ 259080 h 1409700"/>
              <a:gd name="connsiteX13" fmla="*/ 2218689 w 4763769"/>
              <a:gd name="connsiteY13" fmla="*/ 243840 h 1409700"/>
              <a:gd name="connsiteX14" fmla="*/ 2481579 w 4763769"/>
              <a:gd name="connsiteY14" fmla="*/ 217170 h 1409700"/>
              <a:gd name="connsiteX15" fmla="*/ 2744469 w 4763769"/>
              <a:gd name="connsiteY15" fmla="*/ 163830 h 1409700"/>
              <a:gd name="connsiteX16" fmla="*/ 2961639 w 4763769"/>
              <a:gd name="connsiteY16" fmla="*/ 95250 h 1409700"/>
              <a:gd name="connsiteX17" fmla="*/ 3155949 w 4763769"/>
              <a:gd name="connsiteY17" fmla="*/ 0 h 1409700"/>
              <a:gd name="connsiteX18" fmla="*/ 3388359 w 4763769"/>
              <a:gd name="connsiteY18" fmla="*/ 209550 h 1409700"/>
              <a:gd name="connsiteX19" fmla="*/ 4763769 w 4763769"/>
              <a:gd name="connsiteY19" fmla="*/ 1409700 h 1409700"/>
              <a:gd name="connsiteX20" fmla="*/ 685801 w 4763769"/>
              <a:gd name="connsiteY20" fmla="*/ 477519 h 1409700"/>
              <a:gd name="connsiteX21" fmla="*/ 401321 w 4763769"/>
              <a:gd name="connsiteY21" fmla="*/ 492759 h 1409700"/>
              <a:gd name="connsiteX22" fmla="*/ 264161 w 4763769"/>
              <a:gd name="connsiteY22" fmla="*/ 513079 h 1409700"/>
              <a:gd name="connsiteX23" fmla="*/ 132081 w 4763769"/>
              <a:gd name="connsiteY23" fmla="*/ 533399 h 1409700"/>
              <a:gd name="connsiteX24" fmla="*/ 0 w 4763769"/>
              <a:gd name="connsiteY24" fmla="*/ 543559 h 1409700"/>
              <a:gd name="connsiteX25" fmla="*/ 66039 w 4763769"/>
              <a:gd name="connsiteY25" fmla="*/ 403860 h 1409700"/>
              <a:gd name="connsiteX0" fmla="*/ 66039 w 4763769"/>
              <a:gd name="connsiteY0" fmla="*/ 403860 h 1409700"/>
              <a:gd name="connsiteX1" fmla="*/ 146049 w 4763769"/>
              <a:gd name="connsiteY1" fmla="*/ 259080 h 1409700"/>
              <a:gd name="connsiteX2" fmla="*/ 267969 w 4763769"/>
              <a:gd name="connsiteY2" fmla="*/ 240030 h 1409700"/>
              <a:gd name="connsiteX3" fmla="*/ 393699 w 4763769"/>
              <a:gd name="connsiteY3" fmla="*/ 220980 h 1409700"/>
              <a:gd name="connsiteX4" fmla="*/ 534669 w 4763769"/>
              <a:gd name="connsiteY4" fmla="*/ 205740 h 1409700"/>
              <a:gd name="connsiteX5" fmla="*/ 668019 w 4763769"/>
              <a:gd name="connsiteY5" fmla="*/ 190500 h 1409700"/>
              <a:gd name="connsiteX6" fmla="*/ 797559 w 4763769"/>
              <a:gd name="connsiteY6" fmla="*/ 175260 h 1409700"/>
              <a:gd name="connsiteX7" fmla="*/ 942339 w 4763769"/>
              <a:gd name="connsiteY7" fmla="*/ 156210 h 1409700"/>
              <a:gd name="connsiteX8" fmla="*/ 1056639 w 4763769"/>
              <a:gd name="connsiteY8" fmla="*/ 148590 h 1409700"/>
              <a:gd name="connsiteX9" fmla="*/ 1178559 w 4763769"/>
              <a:gd name="connsiteY9" fmla="*/ 144780 h 1409700"/>
              <a:gd name="connsiteX10" fmla="*/ 1410969 w 4763769"/>
              <a:gd name="connsiteY10" fmla="*/ 205740 h 1409700"/>
              <a:gd name="connsiteX11" fmla="*/ 1670049 w 4763769"/>
              <a:gd name="connsiteY11" fmla="*/ 240030 h 1409700"/>
              <a:gd name="connsiteX12" fmla="*/ 1940559 w 4763769"/>
              <a:gd name="connsiteY12" fmla="*/ 259080 h 1409700"/>
              <a:gd name="connsiteX13" fmla="*/ 2218689 w 4763769"/>
              <a:gd name="connsiteY13" fmla="*/ 243840 h 1409700"/>
              <a:gd name="connsiteX14" fmla="*/ 2481579 w 4763769"/>
              <a:gd name="connsiteY14" fmla="*/ 217170 h 1409700"/>
              <a:gd name="connsiteX15" fmla="*/ 2744469 w 4763769"/>
              <a:gd name="connsiteY15" fmla="*/ 163830 h 1409700"/>
              <a:gd name="connsiteX16" fmla="*/ 2961639 w 4763769"/>
              <a:gd name="connsiteY16" fmla="*/ 95250 h 1409700"/>
              <a:gd name="connsiteX17" fmla="*/ 3155949 w 4763769"/>
              <a:gd name="connsiteY17" fmla="*/ 0 h 1409700"/>
              <a:gd name="connsiteX18" fmla="*/ 3388359 w 4763769"/>
              <a:gd name="connsiteY18" fmla="*/ 209550 h 1409700"/>
              <a:gd name="connsiteX19" fmla="*/ 4763769 w 4763769"/>
              <a:gd name="connsiteY19" fmla="*/ 1409700 h 1409700"/>
              <a:gd name="connsiteX20" fmla="*/ 1305561 w 4763769"/>
              <a:gd name="connsiteY20" fmla="*/ 622299 h 1409700"/>
              <a:gd name="connsiteX21" fmla="*/ 685801 w 4763769"/>
              <a:gd name="connsiteY21" fmla="*/ 477519 h 1409700"/>
              <a:gd name="connsiteX22" fmla="*/ 401321 w 4763769"/>
              <a:gd name="connsiteY22" fmla="*/ 492759 h 1409700"/>
              <a:gd name="connsiteX23" fmla="*/ 264161 w 4763769"/>
              <a:gd name="connsiteY23" fmla="*/ 513079 h 1409700"/>
              <a:gd name="connsiteX24" fmla="*/ 132081 w 4763769"/>
              <a:gd name="connsiteY24" fmla="*/ 533399 h 1409700"/>
              <a:gd name="connsiteX25" fmla="*/ 0 w 4763769"/>
              <a:gd name="connsiteY25" fmla="*/ 543559 h 1409700"/>
              <a:gd name="connsiteX26" fmla="*/ 66039 w 4763769"/>
              <a:gd name="connsiteY26" fmla="*/ 403860 h 1409700"/>
              <a:gd name="connsiteX0" fmla="*/ 66039 w 4763769"/>
              <a:gd name="connsiteY0" fmla="*/ 403860 h 1409700"/>
              <a:gd name="connsiteX1" fmla="*/ 146049 w 4763769"/>
              <a:gd name="connsiteY1" fmla="*/ 259080 h 1409700"/>
              <a:gd name="connsiteX2" fmla="*/ 267969 w 4763769"/>
              <a:gd name="connsiteY2" fmla="*/ 240030 h 1409700"/>
              <a:gd name="connsiteX3" fmla="*/ 393699 w 4763769"/>
              <a:gd name="connsiteY3" fmla="*/ 220980 h 1409700"/>
              <a:gd name="connsiteX4" fmla="*/ 534669 w 4763769"/>
              <a:gd name="connsiteY4" fmla="*/ 205740 h 1409700"/>
              <a:gd name="connsiteX5" fmla="*/ 668019 w 4763769"/>
              <a:gd name="connsiteY5" fmla="*/ 190500 h 1409700"/>
              <a:gd name="connsiteX6" fmla="*/ 797559 w 4763769"/>
              <a:gd name="connsiteY6" fmla="*/ 175260 h 1409700"/>
              <a:gd name="connsiteX7" fmla="*/ 942339 w 4763769"/>
              <a:gd name="connsiteY7" fmla="*/ 156210 h 1409700"/>
              <a:gd name="connsiteX8" fmla="*/ 1056639 w 4763769"/>
              <a:gd name="connsiteY8" fmla="*/ 148590 h 1409700"/>
              <a:gd name="connsiteX9" fmla="*/ 1178559 w 4763769"/>
              <a:gd name="connsiteY9" fmla="*/ 144780 h 1409700"/>
              <a:gd name="connsiteX10" fmla="*/ 1410969 w 4763769"/>
              <a:gd name="connsiteY10" fmla="*/ 205740 h 1409700"/>
              <a:gd name="connsiteX11" fmla="*/ 1670049 w 4763769"/>
              <a:gd name="connsiteY11" fmla="*/ 240030 h 1409700"/>
              <a:gd name="connsiteX12" fmla="*/ 1940559 w 4763769"/>
              <a:gd name="connsiteY12" fmla="*/ 259080 h 1409700"/>
              <a:gd name="connsiteX13" fmla="*/ 2218689 w 4763769"/>
              <a:gd name="connsiteY13" fmla="*/ 243840 h 1409700"/>
              <a:gd name="connsiteX14" fmla="*/ 2481579 w 4763769"/>
              <a:gd name="connsiteY14" fmla="*/ 217170 h 1409700"/>
              <a:gd name="connsiteX15" fmla="*/ 2744469 w 4763769"/>
              <a:gd name="connsiteY15" fmla="*/ 163830 h 1409700"/>
              <a:gd name="connsiteX16" fmla="*/ 2961639 w 4763769"/>
              <a:gd name="connsiteY16" fmla="*/ 95250 h 1409700"/>
              <a:gd name="connsiteX17" fmla="*/ 3155949 w 4763769"/>
              <a:gd name="connsiteY17" fmla="*/ 0 h 1409700"/>
              <a:gd name="connsiteX18" fmla="*/ 3388359 w 4763769"/>
              <a:gd name="connsiteY18" fmla="*/ 209550 h 1409700"/>
              <a:gd name="connsiteX19" fmla="*/ 4763769 w 4763769"/>
              <a:gd name="connsiteY19" fmla="*/ 1409700 h 1409700"/>
              <a:gd name="connsiteX20" fmla="*/ 833121 w 4763769"/>
              <a:gd name="connsiteY20" fmla="*/ 469899 h 1409700"/>
              <a:gd name="connsiteX21" fmla="*/ 685801 w 4763769"/>
              <a:gd name="connsiteY21" fmla="*/ 477519 h 1409700"/>
              <a:gd name="connsiteX22" fmla="*/ 401321 w 4763769"/>
              <a:gd name="connsiteY22" fmla="*/ 492759 h 1409700"/>
              <a:gd name="connsiteX23" fmla="*/ 264161 w 4763769"/>
              <a:gd name="connsiteY23" fmla="*/ 513079 h 1409700"/>
              <a:gd name="connsiteX24" fmla="*/ 132081 w 4763769"/>
              <a:gd name="connsiteY24" fmla="*/ 533399 h 1409700"/>
              <a:gd name="connsiteX25" fmla="*/ 0 w 4763769"/>
              <a:gd name="connsiteY25" fmla="*/ 543559 h 1409700"/>
              <a:gd name="connsiteX26" fmla="*/ 66039 w 4763769"/>
              <a:gd name="connsiteY26" fmla="*/ 403860 h 1409700"/>
              <a:gd name="connsiteX0" fmla="*/ 66039 w 4763769"/>
              <a:gd name="connsiteY0" fmla="*/ 403860 h 1409700"/>
              <a:gd name="connsiteX1" fmla="*/ 146049 w 4763769"/>
              <a:gd name="connsiteY1" fmla="*/ 259080 h 1409700"/>
              <a:gd name="connsiteX2" fmla="*/ 267969 w 4763769"/>
              <a:gd name="connsiteY2" fmla="*/ 240030 h 1409700"/>
              <a:gd name="connsiteX3" fmla="*/ 393699 w 4763769"/>
              <a:gd name="connsiteY3" fmla="*/ 220980 h 1409700"/>
              <a:gd name="connsiteX4" fmla="*/ 534669 w 4763769"/>
              <a:gd name="connsiteY4" fmla="*/ 205740 h 1409700"/>
              <a:gd name="connsiteX5" fmla="*/ 668019 w 4763769"/>
              <a:gd name="connsiteY5" fmla="*/ 190500 h 1409700"/>
              <a:gd name="connsiteX6" fmla="*/ 797559 w 4763769"/>
              <a:gd name="connsiteY6" fmla="*/ 175260 h 1409700"/>
              <a:gd name="connsiteX7" fmla="*/ 942339 w 4763769"/>
              <a:gd name="connsiteY7" fmla="*/ 156210 h 1409700"/>
              <a:gd name="connsiteX8" fmla="*/ 1056639 w 4763769"/>
              <a:gd name="connsiteY8" fmla="*/ 148590 h 1409700"/>
              <a:gd name="connsiteX9" fmla="*/ 1178559 w 4763769"/>
              <a:gd name="connsiteY9" fmla="*/ 144780 h 1409700"/>
              <a:gd name="connsiteX10" fmla="*/ 1410969 w 4763769"/>
              <a:gd name="connsiteY10" fmla="*/ 205740 h 1409700"/>
              <a:gd name="connsiteX11" fmla="*/ 1670049 w 4763769"/>
              <a:gd name="connsiteY11" fmla="*/ 240030 h 1409700"/>
              <a:gd name="connsiteX12" fmla="*/ 1940559 w 4763769"/>
              <a:gd name="connsiteY12" fmla="*/ 259080 h 1409700"/>
              <a:gd name="connsiteX13" fmla="*/ 2218689 w 4763769"/>
              <a:gd name="connsiteY13" fmla="*/ 243840 h 1409700"/>
              <a:gd name="connsiteX14" fmla="*/ 2481579 w 4763769"/>
              <a:gd name="connsiteY14" fmla="*/ 217170 h 1409700"/>
              <a:gd name="connsiteX15" fmla="*/ 2744469 w 4763769"/>
              <a:gd name="connsiteY15" fmla="*/ 163830 h 1409700"/>
              <a:gd name="connsiteX16" fmla="*/ 2961639 w 4763769"/>
              <a:gd name="connsiteY16" fmla="*/ 95250 h 1409700"/>
              <a:gd name="connsiteX17" fmla="*/ 3155949 w 4763769"/>
              <a:gd name="connsiteY17" fmla="*/ 0 h 1409700"/>
              <a:gd name="connsiteX18" fmla="*/ 3388359 w 4763769"/>
              <a:gd name="connsiteY18" fmla="*/ 209550 h 1409700"/>
              <a:gd name="connsiteX19" fmla="*/ 4763769 w 4763769"/>
              <a:gd name="connsiteY19" fmla="*/ 1409700 h 1409700"/>
              <a:gd name="connsiteX20" fmla="*/ 1833881 w 4763769"/>
              <a:gd name="connsiteY20" fmla="*/ 713739 h 1409700"/>
              <a:gd name="connsiteX21" fmla="*/ 833121 w 4763769"/>
              <a:gd name="connsiteY21" fmla="*/ 469899 h 1409700"/>
              <a:gd name="connsiteX22" fmla="*/ 685801 w 4763769"/>
              <a:gd name="connsiteY22" fmla="*/ 477519 h 1409700"/>
              <a:gd name="connsiteX23" fmla="*/ 401321 w 4763769"/>
              <a:gd name="connsiteY23" fmla="*/ 492759 h 1409700"/>
              <a:gd name="connsiteX24" fmla="*/ 264161 w 4763769"/>
              <a:gd name="connsiteY24" fmla="*/ 513079 h 1409700"/>
              <a:gd name="connsiteX25" fmla="*/ 132081 w 4763769"/>
              <a:gd name="connsiteY25" fmla="*/ 533399 h 1409700"/>
              <a:gd name="connsiteX26" fmla="*/ 0 w 4763769"/>
              <a:gd name="connsiteY26" fmla="*/ 543559 h 1409700"/>
              <a:gd name="connsiteX27" fmla="*/ 66039 w 4763769"/>
              <a:gd name="connsiteY27" fmla="*/ 403860 h 1409700"/>
              <a:gd name="connsiteX0" fmla="*/ 66039 w 4763769"/>
              <a:gd name="connsiteY0" fmla="*/ 403860 h 1409700"/>
              <a:gd name="connsiteX1" fmla="*/ 146049 w 4763769"/>
              <a:gd name="connsiteY1" fmla="*/ 259080 h 1409700"/>
              <a:gd name="connsiteX2" fmla="*/ 267969 w 4763769"/>
              <a:gd name="connsiteY2" fmla="*/ 240030 h 1409700"/>
              <a:gd name="connsiteX3" fmla="*/ 393699 w 4763769"/>
              <a:gd name="connsiteY3" fmla="*/ 220980 h 1409700"/>
              <a:gd name="connsiteX4" fmla="*/ 534669 w 4763769"/>
              <a:gd name="connsiteY4" fmla="*/ 205740 h 1409700"/>
              <a:gd name="connsiteX5" fmla="*/ 668019 w 4763769"/>
              <a:gd name="connsiteY5" fmla="*/ 190500 h 1409700"/>
              <a:gd name="connsiteX6" fmla="*/ 797559 w 4763769"/>
              <a:gd name="connsiteY6" fmla="*/ 175260 h 1409700"/>
              <a:gd name="connsiteX7" fmla="*/ 942339 w 4763769"/>
              <a:gd name="connsiteY7" fmla="*/ 156210 h 1409700"/>
              <a:gd name="connsiteX8" fmla="*/ 1056639 w 4763769"/>
              <a:gd name="connsiteY8" fmla="*/ 148590 h 1409700"/>
              <a:gd name="connsiteX9" fmla="*/ 1178559 w 4763769"/>
              <a:gd name="connsiteY9" fmla="*/ 144780 h 1409700"/>
              <a:gd name="connsiteX10" fmla="*/ 1410969 w 4763769"/>
              <a:gd name="connsiteY10" fmla="*/ 205740 h 1409700"/>
              <a:gd name="connsiteX11" fmla="*/ 1670049 w 4763769"/>
              <a:gd name="connsiteY11" fmla="*/ 240030 h 1409700"/>
              <a:gd name="connsiteX12" fmla="*/ 1940559 w 4763769"/>
              <a:gd name="connsiteY12" fmla="*/ 259080 h 1409700"/>
              <a:gd name="connsiteX13" fmla="*/ 2218689 w 4763769"/>
              <a:gd name="connsiteY13" fmla="*/ 243840 h 1409700"/>
              <a:gd name="connsiteX14" fmla="*/ 2481579 w 4763769"/>
              <a:gd name="connsiteY14" fmla="*/ 217170 h 1409700"/>
              <a:gd name="connsiteX15" fmla="*/ 2744469 w 4763769"/>
              <a:gd name="connsiteY15" fmla="*/ 163830 h 1409700"/>
              <a:gd name="connsiteX16" fmla="*/ 2961639 w 4763769"/>
              <a:gd name="connsiteY16" fmla="*/ 95250 h 1409700"/>
              <a:gd name="connsiteX17" fmla="*/ 3155949 w 4763769"/>
              <a:gd name="connsiteY17" fmla="*/ 0 h 1409700"/>
              <a:gd name="connsiteX18" fmla="*/ 3388359 w 4763769"/>
              <a:gd name="connsiteY18" fmla="*/ 209550 h 1409700"/>
              <a:gd name="connsiteX19" fmla="*/ 4763769 w 4763769"/>
              <a:gd name="connsiteY19" fmla="*/ 1409700 h 1409700"/>
              <a:gd name="connsiteX20" fmla="*/ 957581 w 4763769"/>
              <a:gd name="connsiteY20" fmla="*/ 467359 h 1409700"/>
              <a:gd name="connsiteX21" fmla="*/ 833121 w 4763769"/>
              <a:gd name="connsiteY21" fmla="*/ 469899 h 1409700"/>
              <a:gd name="connsiteX22" fmla="*/ 685801 w 4763769"/>
              <a:gd name="connsiteY22" fmla="*/ 477519 h 1409700"/>
              <a:gd name="connsiteX23" fmla="*/ 401321 w 4763769"/>
              <a:gd name="connsiteY23" fmla="*/ 492759 h 1409700"/>
              <a:gd name="connsiteX24" fmla="*/ 264161 w 4763769"/>
              <a:gd name="connsiteY24" fmla="*/ 513079 h 1409700"/>
              <a:gd name="connsiteX25" fmla="*/ 132081 w 4763769"/>
              <a:gd name="connsiteY25" fmla="*/ 533399 h 1409700"/>
              <a:gd name="connsiteX26" fmla="*/ 0 w 4763769"/>
              <a:gd name="connsiteY26" fmla="*/ 543559 h 1409700"/>
              <a:gd name="connsiteX27" fmla="*/ 66039 w 4763769"/>
              <a:gd name="connsiteY27" fmla="*/ 403860 h 1409700"/>
              <a:gd name="connsiteX0" fmla="*/ 66039 w 4763769"/>
              <a:gd name="connsiteY0" fmla="*/ 403860 h 1409700"/>
              <a:gd name="connsiteX1" fmla="*/ 146049 w 4763769"/>
              <a:gd name="connsiteY1" fmla="*/ 259080 h 1409700"/>
              <a:gd name="connsiteX2" fmla="*/ 267969 w 4763769"/>
              <a:gd name="connsiteY2" fmla="*/ 240030 h 1409700"/>
              <a:gd name="connsiteX3" fmla="*/ 393699 w 4763769"/>
              <a:gd name="connsiteY3" fmla="*/ 220980 h 1409700"/>
              <a:gd name="connsiteX4" fmla="*/ 534669 w 4763769"/>
              <a:gd name="connsiteY4" fmla="*/ 205740 h 1409700"/>
              <a:gd name="connsiteX5" fmla="*/ 668019 w 4763769"/>
              <a:gd name="connsiteY5" fmla="*/ 190500 h 1409700"/>
              <a:gd name="connsiteX6" fmla="*/ 797559 w 4763769"/>
              <a:gd name="connsiteY6" fmla="*/ 175260 h 1409700"/>
              <a:gd name="connsiteX7" fmla="*/ 942339 w 4763769"/>
              <a:gd name="connsiteY7" fmla="*/ 156210 h 1409700"/>
              <a:gd name="connsiteX8" fmla="*/ 1056639 w 4763769"/>
              <a:gd name="connsiteY8" fmla="*/ 148590 h 1409700"/>
              <a:gd name="connsiteX9" fmla="*/ 1178559 w 4763769"/>
              <a:gd name="connsiteY9" fmla="*/ 144780 h 1409700"/>
              <a:gd name="connsiteX10" fmla="*/ 1410969 w 4763769"/>
              <a:gd name="connsiteY10" fmla="*/ 205740 h 1409700"/>
              <a:gd name="connsiteX11" fmla="*/ 1670049 w 4763769"/>
              <a:gd name="connsiteY11" fmla="*/ 240030 h 1409700"/>
              <a:gd name="connsiteX12" fmla="*/ 1940559 w 4763769"/>
              <a:gd name="connsiteY12" fmla="*/ 259080 h 1409700"/>
              <a:gd name="connsiteX13" fmla="*/ 2218689 w 4763769"/>
              <a:gd name="connsiteY13" fmla="*/ 243840 h 1409700"/>
              <a:gd name="connsiteX14" fmla="*/ 2481579 w 4763769"/>
              <a:gd name="connsiteY14" fmla="*/ 217170 h 1409700"/>
              <a:gd name="connsiteX15" fmla="*/ 2744469 w 4763769"/>
              <a:gd name="connsiteY15" fmla="*/ 163830 h 1409700"/>
              <a:gd name="connsiteX16" fmla="*/ 2961639 w 4763769"/>
              <a:gd name="connsiteY16" fmla="*/ 95250 h 1409700"/>
              <a:gd name="connsiteX17" fmla="*/ 3155949 w 4763769"/>
              <a:gd name="connsiteY17" fmla="*/ 0 h 1409700"/>
              <a:gd name="connsiteX18" fmla="*/ 3388359 w 4763769"/>
              <a:gd name="connsiteY18" fmla="*/ 209550 h 1409700"/>
              <a:gd name="connsiteX19" fmla="*/ 4763769 w 4763769"/>
              <a:gd name="connsiteY19" fmla="*/ 1409700 h 1409700"/>
              <a:gd name="connsiteX20" fmla="*/ 1828801 w 4763769"/>
              <a:gd name="connsiteY20" fmla="*/ 680719 h 1409700"/>
              <a:gd name="connsiteX21" fmla="*/ 957581 w 4763769"/>
              <a:gd name="connsiteY21" fmla="*/ 467359 h 1409700"/>
              <a:gd name="connsiteX22" fmla="*/ 833121 w 4763769"/>
              <a:gd name="connsiteY22" fmla="*/ 469899 h 1409700"/>
              <a:gd name="connsiteX23" fmla="*/ 685801 w 4763769"/>
              <a:gd name="connsiteY23" fmla="*/ 477519 h 1409700"/>
              <a:gd name="connsiteX24" fmla="*/ 401321 w 4763769"/>
              <a:gd name="connsiteY24" fmla="*/ 492759 h 1409700"/>
              <a:gd name="connsiteX25" fmla="*/ 264161 w 4763769"/>
              <a:gd name="connsiteY25" fmla="*/ 513079 h 1409700"/>
              <a:gd name="connsiteX26" fmla="*/ 132081 w 4763769"/>
              <a:gd name="connsiteY26" fmla="*/ 533399 h 1409700"/>
              <a:gd name="connsiteX27" fmla="*/ 0 w 4763769"/>
              <a:gd name="connsiteY27" fmla="*/ 543559 h 1409700"/>
              <a:gd name="connsiteX28" fmla="*/ 66039 w 4763769"/>
              <a:gd name="connsiteY28" fmla="*/ 403860 h 1409700"/>
              <a:gd name="connsiteX0" fmla="*/ 66039 w 4763769"/>
              <a:gd name="connsiteY0" fmla="*/ 403860 h 1409700"/>
              <a:gd name="connsiteX1" fmla="*/ 146049 w 4763769"/>
              <a:gd name="connsiteY1" fmla="*/ 259080 h 1409700"/>
              <a:gd name="connsiteX2" fmla="*/ 267969 w 4763769"/>
              <a:gd name="connsiteY2" fmla="*/ 240030 h 1409700"/>
              <a:gd name="connsiteX3" fmla="*/ 393699 w 4763769"/>
              <a:gd name="connsiteY3" fmla="*/ 220980 h 1409700"/>
              <a:gd name="connsiteX4" fmla="*/ 534669 w 4763769"/>
              <a:gd name="connsiteY4" fmla="*/ 205740 h 1409700"/>
              <a:gd name="connsiteX5" fmla="*/ 668019 w 4763769"/>
              <a:gd name="connsiteY5" fmla="*/ 190500 h 1409700"/>
              <a:gd name="connsiteX6" fmla="*/ 797559 w 4763769"/>
              <a:gd name="connsiteY6" fmla="*/ 175260 h 1409700"/>
              <a:gd name="connsiteX7" fmla="*/ 942339 w 4763769"/>
              <a:gd name="connsiteY7" fmla="*/ 156210 h 1409700"/>
              <a:gd name="connsiteX8" fmla="*/ 1056639 w 4763769"/>
              <a:gd name="connsiteY8" fmla="*/ 148590 h 1409700"/>
              <a:gd name="connsiteX9" fmla="*/ 1178559 w 4763769"/>
              <a:gd name="connsiteY9" fmla="*/ 144780 h 1409700"/>
              <a:gd name="connsiteX10" fmla="*/ 1410969 w 4763769"/>
              <a:gd name="connsiteY10" fmla="*/ 205740 h 1409700"/>
              <a:gd name="connsiteX11" fmla="*/ 1670049 w 4763769"/>
              <a:gd name="connsiteY11" fmla="*/ 240030 h 1409700"/>
              <a:gd name="connsiteX12" fmla="*/ 1940559 w 4763769"/>
              <a:gd name="connsiteY12" fmla="*/ 259080 h 1409700"/>
              <a:gd name="connsiteX13" fmla="*/ 2218689 w 4763769"/>
              <a:gd name="connsiteY13" fmla="*/ 243840 h 1409700"/>
              <a:gd name="connsiteX14" fmla="*/ 2481579 w 4763769"/>
              <a:gd name="connsiteY14" fmla="*/ 217170 h 1409700"/>
              <a:gd name="connsiteX15" fmla="*/ 2744469 w 4763769"/>
              <a:gd name="connsiteY15" fmla="*/ 163830 h 1409700"/>
              <a:gd name="connsiteX16" fmla="*/ 2961639 w 4763769"/>
              <a:gd name="connsiteY16" fmla="*/ 95250 h 1409700"/>
              <a:gd name="connsiteX17" fmla="*/ 3155949 w 4763769"/>
              <a:gd name="connsiteY17" fmla="*/ 0 h 1409700"/>
              <a:gd name="connsiteX18" fmla="*/ 3388359 w 4763769"/>
              <a:gd name="connsiteY18" fmla="*/ 209550 h 1409700"/>
              <a:gd name="connsiteX19" fmla="*/ 4763769 w 4763769"/>
              <a:gd name="connsiteY19" fmla="*/ 1409700 h 1409700"/>
              <a:gd name="connsiteX20" fmla="*/ 1137921 w 4763769"/>
              <a:gd name="connsiteY20" fmla="*/ 467359 h 1409700"/>
              <a:gd name="connsiteX21" fmla="*/ 957581 w 4763769"/>
              <a:gd name="connsiteY21" fmla="*/ 467359 h 1409700"/>
              <a:gd name="connsiteX22" fmla="*/ 833121 w 4763769"/>
              <a:gd name="connsiteY22" fmla="*/ 469899 h 1409700"/>
              <a:gd name="connsiteX23" fmla="*/ 685801 w 4763769"/>
              <a:gd name="connsiteY23" fmla="*/ 477519 h 1409700"/>
              <a:gd name="connsiteX24" fmla="*/ 401321 w 4763769"/>
              <a:gd name="connsiteY24" fmla="*/ 492759 h 1409700"/>
              <a:gd name="connsiteX25" fmla="*/ 264161 w 4763769"/>
              <a:gd name="connsiteY25" fmla="*/ 513079 h 1409700"/>
              <a:gd name="connsiteX26" fmla="*/ 132081 w 4763769"/>
              <a:gd name="connsiteY26" fmla="*/ 533399 h 1409700"/>
              <a:gd name="connsiteX27" fmla="*/ 0 w 4763769"/>
              <a:gd name="connsiteY27" fmla="*/ 543559 h 1409700"/>
              <a:gd name="connsiteX28" fmla="*/ 66039 w 4763769"/>
              <a:gd name="connsiteY28" fmla="*/ 403860 h 1409700"/>
              <a:gd name="connsiteX0" fmla="*/ 66039 w 4763769"/>
              <a:gd name="connsiteY0" fmla="*/ 403860 h 1409700"/>
              <a:gd name="connsiteX1" fmla="*/ 146049 w 4763769"/>
              <a:gd name="connsiteY1" fmla="*/ 259080 h 1409700"/>
              <a:gd name="connsiteX2" fmla="*/ 267969 w 4763769"/>
              <a:gd name="connsiteY2" fmla="*/ 240030 h 1409700"/>
              <a:gd name="connsiteX3" fmla="*/ 393699 w 4763769"/>
              <a:gd name="connsiteY3" fmla="*/ 220980 h 1409700"/>
              <a:gd name="connsiteX4" fmla="*/ 534669 w 4763769"/>
              <a:gd name="connsiteY4" fmla="*/ 205740 h 1409700"/>
              <a:gd name="connsiteX5" fmla="*/ 668019 w 4763769"/>
              <a:gd name="connsiteY5" fmla="*/ 190500 h 1409700"/>
              <a:gd name="connsiteX6" fmla="*/ 797559 w 4763769"/>
              <a:gd name="connsiteY6" fmla="*/ 175260 h 1409700"/>
              <a:gd name="connsiteX7" fmla="*/ 942339 w 4763769"/>
              <a:gd name="connsiteY7" fmla="*/ 156210 h 1409700"/>
              <a:gd name="connsiteX8" fmla="*/ 1056639 w 4763769"/>
              <a:gd name="connsiteY8" fmla="*/ 148590 h 1409700"/>
              <a:gd name="connsiteX9" fmla="*/ 1178559 w 4763769"/>
              <a:gd name="connsiteY9" fmla="*/ 144780 h 1409700"/>
              <a:gd name="connsiteX10" fmla="*/ 1410969 w 4763769"/>
              <a:gd name="connsiteY10" fmla="*/ 205740 h 1409700"/>
              <a:gd name="connsiteX11" fmla="*/ 1670049 w 4763769"/>
              <a:gd name="connsiteY11" fmla="*/ 240030 h 1409700"/>
              <a:gd name="connsiteX12" fmla="*/ 1940559 w 4763769"/>
              <a:gd name="connsiteY12" fmla="*/ 259080 h 1409700"/>
              <a:gd name="connsiteX13" fmla="*/ 2218689 w 4763769"/>
              <a:gd name="connsiteY13" fmla="*/ 243840 h 1409700"/>
              <a:gd name="connsiteX14" fmla="*/ 2481579 w 4763769"/>
              <a:gd name="connsiteY14" fmla="*/ 217170 h 1409700"/>
              <a:gd name="connsiteX15" fmla="*/ 2744469 w 4763769"/>
              <a:gd name="connsiteY15" fmla="*/ 163830 h 1409700"/>
              <a:gd name="connsiteX16" fmla="*/ 2961639 w 4763769"/>
              <a:gd name="connsiteY16" fmla="*/ 95250 h 1409700"/>
              <a:gd name="connsiteX17" fmla="*/ 3155949 w 4763769"/>
              <a:gd name="connsiteY17" fmla="*/ 0 h 1409700"/>
              <a:gd name="connsiteX18" fmla="*/ 3388359 w 4763769"/>
              <a:gd name="connsiteY18" fmla="*/ 209550 h 1409700"/>
              <a:gd name="connsiteX19" fmla="*/ 4763769 w 4763769"/>
              <a:gd name="connsiteY19" fmla="*/ 1409700 h 1409700"/>
              <a:gd name="connsiteX20" fmla="*/ 1447801 w 4763769"/>
              <a:gd name="connsiteY20" fmla="*/ 541019 h 1409700"/>
              <a:gd name="connsiteX21" fmla="*/ 1137921 w 4763769"/>
              <a:gd name="connsiteY21" fmla="*/ 467359 h 1409700"/>
              <a:gd name="connsiteX22" fmla="*/ 957581 w 4763769"/>
              <a:gd name="connsiteY22" fmla="*/ 467359 h 1409700"/>
              <a:gd name="connsiteX23" fmla="*/ 833121 w 4763769"/>
              <a:gd name="connsiteY23" fmla="*/ 469899 h 1409700"/>
              <a:gd name="connsiteX24" fmla="*/ 685801 w 4763769"/>
              <a:gd name="connsiteY24" fmla="*/ 477519 h 1409700"/>
              <a:gd name="connsiteX25" fmla="*/ 401321 w 4763769"/>
              <a:gd name="connsiteY25" fmla="*/ 492759 h 1409700"/>
              <a:gd name="connsiteX26" fmla="*/ 264161 w 4763769"/>
              <a:gd name="connsiteY26" fmla="*/ 513079 h 1409700"/>
              <a:gd name="connsiteX27" fmla="*/ 132081 w 4763769"/>
              <a:gd name="connsiteY27" fmla="*/ 533399 h 1409700"/>
              <a:gd name="connsiteX28" fmla="*/ 0 w 4763769"/>
              <a:gd name="connsiteY28" fmla="*/ 543559 h 1409700"/>
              <a:gd name="connsiteX29" fmla="*/ 66039 w 4763769"/>
              <a:gd name="connsiteY29" fmla="*/ 403860 h 1409700"/>
              <a:gd name="connsiteX0" fmla="*/ 66039 w 4763769"/>
              <a:gd name="connsiteY0" fmla="*/ 403860 h 1409700"/>
              <a:gd name="connsiteX1" fmla="*/ 146049 w 4763769"/>
              <a:gd name="connsiteY1" fmla="*/ 259080 h 1409700"/>
              <a:gd name="connsiteX2" fmla="*/ 267969 w 4763769"/>
              <a:gd name="connsiteY2" fmla="*/ 240030 h 1409700"/>
              <a:gd name="connsiteX3" fmla="*/ 393699 w 4763769"/>
              <a:gd name="connsiteY3" fmla="*/ 220980 h 1409700"/>
              <a:gd name="connsiteX4" fmla="*/ 534669 w 4763769"/>
              <a:gd name="connsiteY4" fmla="*/ 205740 h 1409700"/>
              <a:gd name="connsiteX5" fmla="*/ 668019 w 4763769"/>
              <a:gd name="connsiteY5" fmla="*/ 190500 h 1409700"/>
              <a:gd name="connsiteX6" fmla="*/ 797559 w 4763769"/>
              <a:gd name="connsiteY6" fmla="*/ 175260 h 1409700"/>
              <a:gd name="connsiteX7" fmla="*/ 942339 w 4763769"/>
              <a:gd name="connsiteY7" fmla="*/ 156210 h 1409700"/>
              <a:gd name="connsiteX8" fmla="*/ 1056639 w 4763769"/>
              <a:gd name="connsiteY8" fmla="*/ 148590 h 1409700"/>
              <a:gd name="connsiteX9" fmla="*/ 1178559 w 4763769"/>
              <a:gd name="connsiteY9" fmla="*/ 144780 h 1409700"/>
              <a:gd name="connsiteX10" fmla="*/ 1410969 w 4763769"/>
              <a:gd name="connsiteY10" fmla="*/ 205740 h 1409700"/>
              <a:gd name="connsiteX11" fmla="*/ 1670049 w 4763769"/>
              <a:gd name="connsiteY11" fmla="*/ 240030 h 1409700"/>
              <a:gd name="connsiteX12" fmla="*/ 1940559 w 4763769"/>
              <a:gd name="connsiteY12" fmla="*/ 259080 h 1409700"/>
              <a:gd name="connsiteX13" fmla="*/ 2218689 w 4763769"/>
              <a:gd name="connsiteY13" fmla="*/ 243840 h 1409700"/>
              <a:gd name="connsiteX14" fmla="*/ 2481579 w 4763769"/>
              <a:gd name="connsiteY14" fmla="*/ 217170 h 1409700"/>
              <a:gd name="connsiteX15" fmla="*/ 2744469 w 4763769"/>
              <a:gd name="connsiteY15" fmla="*/ 163830 h 1409700"/>
              <a:gd name="connsiteX16" fmla="*/ 2961639 w 4763769"/>
              <a:gd name="connsiteY16" fmla="*/ 95250 h 1409700"/>
              <a:gd name="connsiteX17" fmla="*/ 3155949 w 4763769"/>
              <a:gd name="connsiteY17" fmla="*/ 0 h 1409700"/>
              <a:gd name="connsiteX18" fmla="*/ 3388359 w 4763769"/>
              <a:gd name="connsiteY18" fmla="*/ 209550 h 1409700"/>
              <a:gd name="connsiteX19" fmla="*/ 4763769 w 4763769"/>
              <a:gd name="connsiteY19" fmla="*/ 1409700 h 1409700"/>
              <a:gd name="connsiteX20" fmla="*/ 1394461 w 4763769"/>
              <a:gd name="connsiteY20" fmla="*/ 518159 h 1409700"/>
              <a:gd name="connsiteX21" fmla="*/ 1137921 w 4763769"/>
              <a:gd name="connsiteY21" fmla="*/ 467359 h 1409700"/>
              <a:gd name="connsiteX22" fmla="*/ 957581 w 4763769"/>
              <a:gd name="connsiteY22" fmla="*/ 467359 h 1409700"/>
              <a:gd name="connsiteX23" fmla="*/ 833121 w 4763769"/>
              <a:gd name="connsiteY23" fmla="*/ 469899 h 1409700"/>
              <a:gd name="connsiteX24" fmla="*/ 685801 w 4763769"/>
              <a:gd name="connsiteY24" fmla="*/ 477519 h 1409700"/>
              <a:gd name="connsiteX25" fmla="*/ 401321 w 4763769"/>
              <a:gd name="connsiteY25" fmla="*/ 492759 h 1409700"/>
              <a:gd name="connsiteX26" fmla="*/ 264161 w 4763769"/>
              <a:gd name="connsiteY26" fmla="*/ 513079 h 1409700"/>
              <a:gd name="connsiteX27" fmla="*/ 132081 w 4763769"/>
              <a:gd name="connsiteY27" fmla="*/ 533399 h 1409700"/>
              <a:gd name="connsiteX28" fmla="*/ 0 w 4763769"/>
              <a:gd name="connsiteY28" fmla="*/ 543559 h 1409700"/>
              <a:gd name="connsiteX29" fmla="*/ 66039 w 4763769"/>
              <a:gd name="connsiteY29" fmla="*/ 403860 h 1409700"/>
              <a:gd name="connsiteX0" fmla="*/ 66039 w 4763769"/>
              <a:gd name="connsiteY0" fmla="*/ 403860 h 1409700"/>
              <a:gd name="connsiteX1" fmla="*/ 146049 w 4763769"/>
              <a:gd name="connsiteY1" fmla="*/ 259080 h 1409700"/>
              <a:gd name="connsiteX2" fmla="*/ 267969 w 4763769"/>
              <a:gd name="connsiteY2" fmla="*/ 240030 h 1409700"/>
              <a:gd name="connsiteX3" fmla="*/ 393699 w 4763769"/>
              <a:gd name="connsiteY3" fmla="*/ 220980 h 1409700"/>
              <a:gd name="connsiteX4" fmla="*/ 534669 w 4763769"/>
              <a:gd name="connsiteY4" fmla="*/ 205740 h 1409700"/>
              <a:gd name="connsiteX5" fmla="*/ 668019 w 4763769"/>
              <a:gd name="connsiteY5" fmla="*/ 190500 h 1409700"/>
              <a:gd name="connsiteX6" fmla="*/ 797559 w 4763769"/>
              <a:gd name="connsiteY6" fmla="*/ 175260 h 1409700"/>
              <a:gd name="connsiteX7" fmla="*/ 942339 w 4763769"/>
              <a:gd name="connsiteY7" fmla="*/ 156210 h 1409700"/>
              <a:gd name="connsiteX8" fmla="*/ 1056639 w 4763769"/>
              <a:gd name="connsiteY8" fmla="*/ 148590 h 1409700"/>
              <a:gd name="connsiteX9" fmla="*/ 1178559 w 4763769"/>
              <a:gd name="connsiteY9" fmla="*/ 144780 h 1409700"/>
              <a:gd name="connsiteX10" fmla="*/ 1410969 w 4763769"/>
              <a:gd name="connsiteY10" fmla="*/ 205740 h 1409700"/>
              <a:gd name="connsiteX11" fmla="*/ 1670049 w 4763769"/>
              <a:gd name="connsiteY11" fmla="*/ 240030 h 1409700"/>
              <a:gd name="connsiteX12" fmla="*/ 1940559 w 4763769"/>
              <a:gd name="connsiteY12" fmla="*/ 259080 h 1409700"/>
              <a:gd name="connsiteX13" fmla="*/ 2218689 w 4763769"/>
              <a:gd name="connsiteY13" fmla="*/ 243840 h 1409700"/>
              <a:gd name="connsiteX14" fmla="*/ 2481579 w 4763769"/>
              <a:gd name="connsiteY14" fmla="*/ 217170 h 1409700"/>
              <a:gd name="connsiteX15" fmla="*/ 2744469 w 4763769"/>
              <a:gd name="connsiteY15" fmla="*/ 163830 h 1409700"/>
              <a:gd name="connsiteX16" fmla="*/ 2961639 w 4763769"/>
              <a:gd name="connsiteY16" fmla="*/ 95250 h 1409700"/>
              <a:gd name="connsiteX17" fmla="*/ 3155949 w 4763769"/>
              <a:gd name="connsiteY17" fmla="*/ 0 h 1409700"/>
              <a:gd name="connsiteX18" fmla="*/ 3388359 w 4763769"/>
              <a:gd name="connsiteY18" fmla="*/ 209550 h 1409700"/>
              <a:gd name="connsiteX19" fmla="*/ 4763769 w 4763769"/>
              <a:gd name="connsiteY19" fmla="*/ 1409700 h 1409700"/>
              <a:gd name="connsiteX20" fmla="*/ 1694181 w 4763769"/>
              <a:gd name="connsiteY20" fmla="*/ 601979 h 1409700"/>
              <a:gd name="connsiteX21" fmla="*/ 1394461 w 4763769"/>
              <a:gd name="connsiteY21" fmla="*/ 518159 h 1409700"/>
              <a:gd name="connsiteX22" fmla="*/ 1137921 w 4763769"/>
              <a:gd name="connsiteY22" fmla="*/ 467359 h 1409700"/>
              <a:gd name="connsiteX23" fmla="*/ 957581 w 4763769"/>
              <a:gd name="connsiteY23" fmla="*/ 467359 h 1409700"/>
              <a:gd name="connsiteX24" fmla="*/ 833121 w 4763769"/>
              <a:gd name="connsiteY24" fmla="*/ 469899 h 1409700"/>
              <a:gd name="connsiteX25" fmla="*/ 685801 w 4763769"/>
              <a:gd name="connsiteY25" fmla="*/ 477519 h 1409700"/>
              <a:gd name="connsiteX26" fmla="*/ 401321 w 4763769"/>
              <a:gd name="connsiteY26" fmla="*/ 492759 h 1409700"/>
              <a:gd name="connsiteX27" fmla="*/ 264161 w 4763769"/>
              <a:gd name="connsiteY27" fmla="*/ 513079 h 1409700"/>
              <a:gd name="connsiteX28" fmla="*/ 132081 w 4763769"/>
              <a:gd name="connsiteY28" fmla="*/ 533399 h 1409700"/>
              <a:gd name="connsiteX29" fmla="*/ 0 w 4763769"/>
              <a:gd name="connsiteY29" fmla="*/ 543559 h 1409700"/>
              <a:gd name="connsiteX30" fmla="*/ 66039 w 4763769"/>
              <a:gd name="connsiteY30" fmla="*/ 403860 h 1409700"/>
              <a:gd name="connsiteX0" fmla="*/ 66039 w 4763769"/>
              <a:gd name="connsiteY0" fmla="*/ 403860 h 1409700"/>
              <a:gd name="connsiteX1" fmla="*/ 146049 w 4763769"/>
              <a:gd name="connsiteY1" fmla="*/ 259080 h 1409700"/>
              <a:gd name="connsiteX2" fmla="*/ 267969 w 4763769"/>
              <a:gd name="connsiteY2" fmla="*/ 240030 h 1409700"/>
              <a:gd name="connsiteX3" fmla="*/ 393699 w 4763769"/>
              <a:gd name="connsiteY3" fmla="*/ 220980 h 1409700"/>
              <a:gd name="connsiteX4" fmla="*/ 534669 w 4763769"/>
              <a:gd name="connsiteY4" fmla="*/ 205740 h 1409700"/>
              <a:gd name="connsiteX5" fmla="*/ 668019 w 4763769"/>
              <a:gd name="connsiteY5" fmla="*/ 190500 h 1409700"/>
              <a:gd name="connsiteX6" fmla="*/ 797559 w 4763769"/>
              <a:gd name="connsiteY6" fmla="*/ 175260 h 1409700"/>
              <a:gd name="connsiteX7" fmla="*/ 942339 w 4763769"/>
              <a:gd name="connsiteY7" fmla="*/ 156210 h 1409700"/>
              <a:gd name="connsiteX8" fmla="*/ 1056639 w 4763769"/>
              <a:gd name="connsiteY8" fmla="*/ 148590 h 1409700"/>
              <a:gd name="connsiteX9" fmla="*/ 1178559 w 4763769"/>
              <a:gd name="connsiteY9" fmla="*/ 144780 h 1409700"/>
              <a:gd name="connsiteX10" fmla="*/ 1410969 w 4763769"/>
              <a:gd name="connsiteY10" fmla="*/ 205740 h 1409700"/>
              <a:gd name="connsiteX11" fmla="*/ 1670049 w 4763769"/>
              <a:gd name="connsiteY11" fmla="*/ 240030 h 1409700"/>
              <a:gd name="connsiteX12" fmla="*/ 1940559 w 4763769"/>
              <a:gd name="connsiteY12" fmla="*/ 259080 h 1409700"/>
              <a:gd name="connsiteX13" fmla="*/ 2218689 w 4763769"/>
              <a:gd name="connsiteY13" fmla="*/ 243840 h 1409700"/>
              <a:gd name="connsiteX14" fmla="*/ 2481579 w 4763769"/>
              <a:gd name="connsiteY14" fmla="*/ 217170 h 1409700"/>
              <a:gd name="connsiteX15" fmla="*/ 2744469 w 4763769"/>
              <a:gd name="connsiteY15" fmla="*/ 163830 h 1409700"/>
              <a:gd name="connsiteX16" fmla="*/ 2961639 w 4763769"/>
              <a:gd name="connsiteY16" fmla="*/ 95250 h 1409700"/>
              <a:gd name="connsiteX17" fmla="*/ 3155949 w 4763769"/>
              <a:gd name="connsiteY17" fmla="*/ 0 h 1409700"/>
              <a:gd name="connsiteX18" fmla="*/ 3388359 w 4763769"/>
              <a:gd name="connsiteY18" fmla="*/ 209550 h 1409700"/>
              <a:gd name="connsiteX19" fmla="*/ 4763769 w 4763769"/>
              <a:gd name="connsiteY19" fmla="*/ 1409700 h 1409700"/>
              <a:gd name="connsiteX20" fmla="*/ 1663701 w 4763769"/>
              <a:gd name="connsiteY20" fmla="*/ 551179 h 1409700"/>
              <a:gd name="connsiteX21" fmla="*/ 1394461 w 4763769"/>
              <a:gd name="connsiteY21" fmla="*/ 518159 h 1409700"/>
              <a:gd name="connsiteX22" fmla="*/ 1137921 w 4763769"/>
              <a:gd name="connsiteY22" fmla="*/ 467359 h 1409700"/>
              <a:gd name="connsiteX23" fmla="*/ 957581 w 4763769"/>
              <a:gd name="connsiteY23" fmla="*/ 467359 h 1409700"/>
              <a:gd name="connsiteX24" fmla="*/ 833121 w 4763769"/>
              <a:gd name="connsiteY24" fmla="*/ 469899 h 1409700"/>
              <a:gd name="connsiteX25" fmla="*/ 685801 w 4763769"/>
              <a:gd name="connsiteY25" fmla="*/ 477519 h 1409700"/>
              <a:gd name="connsiteX26" fmla="*/ 401321 w 4763769"/>
              <a:gd name="connsiteY26" fmla="*/ 492759 h 1409700"/>
              <a:gd name="connsiteX27" fmla="*/ 264161 w 4763769"/>
              <a:gd name="connsiteY27" fmla="*/ 513079 h 1409700"/>
              <a:gd name="connsiteX28" fmla="*/ 132081 w 4763769"/>
              <a:gd name="connsiteY28" fmla="*/ 533399 h 1409700"/>
              <a:gd name="connsiteX29" fmla="*/ 0 w 4763769"/>
              <a:gd name="connsiteY29" fmla="*/ 543559 h 1409700"/>
              <a:gd name="connsiteX30" fmla="*/ 66039 w 4763769"/>
              <a:gd name="connsiteY30" fmla="*/ 403860 h 1409700"/>
              <a:gd name="connsiteX0" fmla="*/ 66039 w 4763769"/>
              <a:gd name="connsiteY0" fmla="*/ 403860 h 1409700"/>
              <a:gd name="connsiteX1" fmla="*/ 146049 w 4763769"/>
              <a:gd name="connsiteY1" fmla="*/ 259080 h 1409700"/>
              <a:gd name="connsiteX2" fmla="*/ 267969 w 4763769"/>
              <a:gd name="connsiteY2" fmla="*/ 240030 h 1409700"/>
              <a:gd name="connsiteX3" fmla="*/ 393699 w 4763769"/>
              <a:gd name="connsiteY3" fmla="*/ 220980 h 1409700"/>
              <a:gd name="connsiteX4" fmla="*/ 534669 w 4763769"/>
              <a:gd name="connsiteY4" fmla="*/ 205740 h 1409700"/>
              <a:gd name="connsiteX5" fmla="*/ 668019 w 4763769"/>
              <a:gd name="connsiteY5" fmla="*/ 190500 h 1409700"/>
              <a:gd name="connsiteX6" fmla="*/ 797559 w 4763769"/>
              <a:gd name="connsiteY6" fmla="*/ 175260 h 1409700"/>
              <a:gd name="connsiteX7" fmla="*/ 942339 w 4763769"/>
              <a:gd name="connsiteY7" fmla="*/ 156210 h 1409700"/>
              <a:gd name="connsiteX8" fmla="*/ 1056639 w 4763769"/>
              <a:gd name="connsiteY8" fmla="*/ 148590 h 1409700"/>
              <a:gd name="connsiteX9" fmla="*/ 1178559 w 4763769"/>
              <a:gd name="connsiteY9" fmla="*/ 144780 h 1409700"/>
              <a:gd name="connsiteX10" fmla="*/ 1410969 w 4763769"/>
              <a:gd name="connsiteY10" fmla="*/ 205740 h 1409700"/>
              <a:gd name="connsiteX11" fmla="*/ 1670049 w 4763769"/>
              <a:gd name="connsiteY11" fmla="*/ 240030 h 1409700"/>
              <a:gd name="connsiteX12" fmla="*/ 1940559 w 4763769"/>
              <a:gd name="connsiteY12" fmla="*/ 259080 h 1409700"/>
              <a:gd name="connsiteX13" fmla="*/ 2218689 w 4763769"/>
              <a:gd name="connsiteY13" fmla="*/ 243840 h 1409700"/>
              <a:gd name="connsiteX14" fmla="*/ 2481579 w 4763769"/>
              <a:gd name="connsiteY14" fmla="*/ 217170 h 1409700"/>
              <a:gd name="connsiteX15" fmla="*/ 2744469 w 4763769"/>
              <a:gd name="connsiteY15" fmla="*/ 163830 h 1409700"/>
              <a:gd name="connsiteX16" fmla="*/ 2961639 w 4763769"/>
              <a:gd name="connsiteY16" fmla="*/ 95250 h 1409700"/>
              <a:gd name="connsiteX17" fmla="*/ 3155949 w 4763769"/>
              <a:gd name="connsiteY17" fmla="*/ 0 h 1409700"/>
              <a:gd name="connsiteX18" fmla="*/ 3388359 w 4763769"/>
              <a:gd name="connsiteY18" fmla="*/ 209550 h 1409700"/>
              <a:gd name="connsiteX19" fmla="*/ 4763769 w 4763769"/>
              <a:gd name="connsiteY19" fmla="*/ 1409700 h 1409700"/>
              <a:gd name="connsiteX20" fmla="*/ 2110741 w 4763769"/>
              <a:gd name="connsiteY20" fmla="*/ 673099 h 1409700"/>
              <a:gd name="connsiteX21" fmla="*/ 1663701 w 4763769"/>
              <a:gd name="connsiteY21" fmla="*/ 551179 h 1409700"/>
              <a:gd name="connsiteX22" fmla="*/ 1394461 w 4763769"/>
              <a:gd name="connsiteY22" fmla="*/ 518159 h 1409700"/>
              <a:gd name="connsiteX23" fmla="*/ 1137921 w 4763769"/>
              <a:gd name="connsiteY23" fmla="*/ 467359 h 1409700"/>
              <a:gd name="connsiteX24" fmla="*/ 957581 w 4763769"/>
              <a:gd name="connsiteY24" fmla="*/ 467359 h 1409700"/>
              <a:gd name="connsiteX25" fmla="*/ 833121 w 4763769"/>
              <a:gd name="connsiteY25" fmla="*/ 469899 h 1409700"/>
              <a:gd name="connsiteX26" fmla="*/ 685801 w 4763769"/>
              <a:gd name="connsiteY26" fmla="*/ 477519 h 1409700"/>
              <a:gd name="connsiteX27" fmla="*/ 401321 w 4763769"/>
              <a:gd name="connsiteY27" fmla="*/ 492759 h 1409700"/>
              <a:gd name="connsiteX28" fmla="*/ 264161 w 4763769"/>
              <a:gd name="connsiteY28" fmla="*/ 513079 h 1409700"/>
              <a:gd name="connsiteX29" fmla="*/ 132081 w 4763769"/>
              <a:gd name="connsiteY29" fmla="*/ 533399 h 1409700"/>
              <a:gd name="connsiteX30" fmla="*/ 0 w 4763769"/>
              <a:gd name="connsiteY30" fmla="*/ 543559 h 1409700"/>
              <a:gd name="connsiteX31" fmla="*/ 66039 w 4763769"/>
              <a:gd name="connsiteY31" fmla="*/ 403860 h 1409700"/>
              <a:gd name="connsiteX0" fmla="*/ 66039 w 4763769"/>
              <a:gd name="connsiteY0" fmla="*/ 403860 h 1409700"/>
              <a:gd name="connsiteX1" fmla="*/ 146049 w 4763769"/>
              <a:gd name="connsiteY1" fmla="*/ 259080 h 1409700"/>
              <a:gd name="connsiteX2" fmla="*/ 267969 w 4763769"/>
              <a:gd name="connsiteY2" fmla="*/ 240030 h 1409700"/>
              <a:gd name="connsiteX3" fmla="*/ 393699 w 4763769"/>
              <a:gd name="connsiteY3" fmla="*/ 220980 h 1409700"/>
              <a:gd name="connsiteX4" fmla="*/ 534669 w 4763769"/>
              <a:gd name="connsiteY4" fmla="*/ 205740 h 1409700"/>
              <a:gd name="connsiteX5" fmla="*/ 668019 w 4763769"/>
              <a:gd name="connsiteY5" fmla="*/ 190500 h 1409700"/>
              <a:gd name="connsiteX6" fmla="*/ 797559 w 4763769"/>
              <a:gd name="connsiteY6" fmla="*/ 175260 h 1409700"/>
              <a:gd name="connsiteX7" fmla="*/ 942339 w 4763769"/>
              <a:gd name="connsiteY7" fmla="*/ 156210 h 1409700"/>
              <a:gd name="connsiteX8" fmla="*/ 1056639 w 4763769"/>
              <a:gd name="connsiteY8" fmla="*/ 148590 h 1409700"/>
              <a:gd name="connsiteX9" fmla="*/ 1178559 w 4763769"/>
              <a:gd name="connsiteY9" fmla="*/ 144780 h 1409700"/>
              <a:gd name="connsiteX10" fmla="*/ 1410969 w 4763769"/>
              <a:gd name="connsiteY10" fmla="*/ 205740 h 1409700"/>
              <a:gd name="connsiteX11" fmla="*/ 1670049 w 4763769"/>
              <a:gd name="connsiteY11" fmla="*/ 240030 h 1409700"/>
              <a:gd name="connsiteX12" fmla="*/ 1940559 w 4763769"/>
              <a:gd name="connsiteY12" fmla="*/ 259080 h 1409700"/>
              <a:gd name="connsiteX13" fmla="*/ 2218689 w 4763769"/>
              <a:gd name="connsiteY13" fmla="*/ 243840 h 1409700"/>
              <a:gd name="connsiteX14" fmla="*/ 2481579 w 4763769"/>
              <a:gd name="connsiteY14" fmla="*/ 217170 h 1409700"/>
              <a:gd name="connsiteX15" fmla="*/ 2744469 w 4763769"/>
              <a:gd name="connsiteY15" fmla="*/ 163830 h 1409700"/>
              <a:gd name="connsiteX16" fmla="*/ 2961639 w 4763769"/>
              <a:gd name="connsiteY16" fmla="*/ 95250 h 1409700"/>
              <a:gd name="connsiteX17" fmla="*/ 3155949 w 4763769"/>
              <a:gd name="connsiteY17" fmla="*/ 0 h 1409700"/>
              <a:gd name="connsiteX18" fmla="*/ 3388359 w 4763769"/>
              <a:gd name="connsiteY18" fmla="*/ 209550 h 1409700"/>
              <a:gd name="connsiteX19" fmla="*/ 4763769 w 4763769"/>
              <a:gd name="connsiteY19" fmla="*/ 1409700 h 1409700"/>
              <a:gd name="connsiteX20" fmla="*/ 1935481 w 4763769"/>
              <a:gd name="connsiteY20" fmla="*/ 556259 h 1409700"/>
              <a:gd name="connsiteX21" fmla="*/ 1663701 w 4763769"/>
              <a:gd name="connsiteY21" fmla="*/ 551179 h 1409700"/>
              <a:gd name="connsiteX22" fmla="*/ 1394461 w 4763769"/>
              <a:gd name="connsiteY22" fmla="*/ 518159 h 1409700"/>
              <a:gd name="connsiteX23" fmla="*/ 1137921 w 4763769"/>
              <a:gd name="connsiteY23" fmla="*/ 467359 h 1409700"/>
              <a:gd name="connsiteX24" fmla="*/ 957581 w 4763769"/>
              <a:gd name="connsiteY24" fmla="*/ 467359 h 1409700"/>
              <a:gd name="connsiteX25" fmla="*/ 833121 w 4763769"/>
              <a:gd name="connsiteY25" fmla="*/ 469899 h 1409700"/>
              <a:gd name="connsiteX26" fmla="*/ 685801 w 4763769"/>
              <a:gd name="connsiteY26" fmla="*/ 477519 h 1409700"/>
              <a:gd name="connsiteX27" fmla="*/ 401321 w 4763769"/>
              <a:gd name="connsiteY27" fmla="*/ 492759 h 1409700"/>
              <a:gd name="connsiteX28" fmla="*/ 264161 w 4763769"/>
              <a:gd name="connsiteY28" fmla="*/ 513079 h 1409700"/>
              <a:gd name="connsiteX29" fmla="*/ 132081 w 4763769"/>
              <a:gd name="connsiteY29" fmla="*/ 533399 h 1409700"/>
              <a:gd name="connsiteX30" fmla="*/ 0 w 4763769"/>
              <a:gd name="connsiteY30" fmla="*/ 543559 h 1409700"/>
              <a:gd name="connsiteX31" fmla="*/ 66039 w 4763769"/>
              <a:gd name="connsiteY31" fmla="*/ 403860 h 1409700"/>
              <a:gd name="connsiteX0" fmla="*/ 66039 w 4763769"/>
              <a:gd name="connsiteY0" fmla="*/ 403860 h 1409700"/>
              <a:gd name="connsiteX1" fmla="*/ 146049 w 4763769"/>
              <a:gd name="connsiteY1" fmla="*/ 259080 h 1409700"/>
              <a:gd name="connsiteX2" fmla="*/ 267969 w 4763769"/>
              <a:gd name="connsiteY2" fmla="*/ 240030 h 1409700"/>
              <a:gd name="connsiteX3" fmla="*/ 393699 w 4763769"/>
              <a:gd name="connsiteY3" fmla="*/ 220980 h 1409700"/>
              <a:gd name="connsiteX4" fmla="*/ 534669 w 4763769"/>
              <a:gd name="connsiteY4" fmla="*/ 205740 h 1409700"/>
              <a:gd name="connsiteX5" fmla="*/ 668019 w 4763769"/>
              <a:gd name="connsiteY5" fmla="*/ 190500 h 1409700"/>
              <a:gd name="connsiteX6" fmla="*/ 797559 w 4763769"/>
              <a:gd name="connsiteY6" fmla="*/ 175260 h 1409700"/>
              <a:gd name="connsiteX7" fmla="*/ 942339 w 4763769"/>
              <a:gd name="connsiteY7" fmla="*/ 156210 h 1409700"/>
              <a:gd name="connsiteX8" fmla="*/ 1056639 w 4763769"/>
              <a:gd name="connsiteY8" fmla="*/ 148590 h 1409700"/>
              <a:gd name="connsiteX9" fmla="*/ 1178559 w 4763769"/>
              <a:gd name="connsiteY9" fmla="*/ 144780 h 1409700"/>
              <a:gd name="connsiteX10" fmla="*/ 1410969 w 4763769"/>
              <a:gd name="connsiteY10" fmla="*/ 205740 h 1409700"/>
              <a:gd name="connsiteX11" fmla="*/ 1670049 w 4763769"/>
              <a:gd name="connsiteY11" fmla="*/ 240030 h 1409700"/>
              <a:gd name="connsiteX12" fmla="*/ 1940559 w 4763769"/>
              <a:gd name="connsiteY12" fmla="*/ 259080 h 1409700"/>
              <a:gd name="connsiteX13" fmla="*/ 2218689 w 4763769"/>
              <a:gd name="connsiteY13" fmla="*/ 243840 h 1409700"/>
              <a:gd name="connsiteX14" fmla="*/ 2481579 w 4763769"/>
              <a:gd name="connsiteY14" fmla="*/ 217170 h 1409700"/>
              <a:gd name="connsiteX15" fmla="*/ 2744469 w 4763769"/>
              <a:gd name="connsiteY15" fmla="*/ 163830 h 1409700"/>
              <a:gd name="connsiteX16" fmla="*/ 2961639 w 4763769"/>
              <a:gd name="connsiteY16" fmla="*/ 95250 h 1409700"/>
              <a:gd name="connsiteX17" fmla="*/ 3155949 w 4763769"/>
              <a:gd name="connsiteY17" fmla="*/ 0 h 1409700"/>
              <a:gd name="connsiteX18" fmla="*/ 3388359 w 4763769"/>
              <a:gd name="connsiteY18" fmla="*/ 209550 h 1409700"/>
              <a:gd name="connsiteX19" fmla="*/ 4763769 w 4763769"/>
              <a:gd name="connsiteY19" fmla="*/ 1409700 h 1409700"/>
              <a:gd name="connsiteX20" fmla="*/ 2827021 w 4763769"/>
              <a:gd name="connsiteY20" fmla="*/ 825499 h 1409700"/>
              <a:gd name="connsiteX21" fmla="*/ 1935481 w 4763769"/>
              <a:gd name="connsiteY21" fmla="*/ 556259 h 1409700"/>
              <a:gd name="connsiteX22" fmla="*/ 1663701 w 4763769"/>
              <a:gd name="connsiteY22" fmla="*/ 551179 h 1409700"/>
              <a:gd name="connsiteX23" fmla="*/ 1394461 w 4763769"/>
              <a:gd name="connsiteY23" fmla="*/ 518159 h 1409700"/>
              <a:gd name="connsiteX24" fmla="*/ 1137921 w 4763769"/>
              <a:gd name="connsiteY24" fmla="*/ 467359 h 1409700"/>
              <a:gd name="connsiteX25" fmla="*/ 957581 w 4763769"/>
              <a:gd name="connsiteY25" fmla="*/ 467359 h 1409700"/>
              <a:gd name="connsiteX26" fmla="*/ 833121 w 4763769"/>
              <a:gd name="connsiteY26" fmla="*/ 469899 h 1409700"/>
              <a:gd name="connsiteX27" fmla="*/ 685801 w 4763769"/>
              <a:gd name="connsiteY27" fmla="*/ 477519 h 1409700"/>
              <a:gd name="connsiteX28" fmla="*/ 401321 w 4763769"/>
              <a:gd name="connsiteY28" fmla="*/ 492759 h 1409700"/>
              <a:gd name="connsiteX29" fmla="*/ 264161 w 4763769"/>
              <a:gd name="connsiteY29" fmla="*/ 513079 h 1409700"/>
              <a:gd name="connsiteX30" fmla="*/ 132081 w 4763769"/>
              <a:gd name="connsiteY30" fmla="*/ 533399 h 1409700"/>
              <a:gd name="connsiteX31" fmla="*/ 0 w 4763769"/>
              <a:gd name="connsiteY31" fmla="*/ 543559 h 1409700"/>
              <a:gd name="connsiteX32" fmla="*/ 66039 w 4763769"/>
              <a:gd name="connsiteY32" fmla="*/ 403860 h 1409700"/>
              <a:gd name="connsiteX0" fmla="*/ 66039 w 4763769"/>
              <a:gd name="connsiteY0" fmla="*/ 403860 h 1409700"/>
              <a:gd name="connsiteX1" fmla="*/ 146049 w 4763769"/>
              <a:gd name="connsiteY1" fmla="*/ 259080 h 1409700"/>
              <a:gd name="connsiteX2" fmla="*/ 267969 w 4763769"/>
              <a:gd name="connsiteY2" fmla="*/ 240030 h 1409700"/>
              <a:gd name="connsiteX3" fmla="*/ 393699 w 4763769"/>
              <a:gd name="connsiteY3" fmla="*/ 220980 h 1409700"/>
              <a:gd name="connsiteX4" fmla="*/ 534669 w 4763769"/>
              <a:gd name="connsiteY4" fmla="*/ 205740 h 1409700"/>
              <a:gd name="connsiteX5" fmla="*/ 668019 w 4763769"/>
              <a:gd name="connsiteY5" fmla="*/ 190500 h 1409700"/>
              <a:gd name="connsiteX6" fmla="*/ 797559 w 4763769"/>
              <a:gd name="connsiteY6" fmla="*/ 175260 h 1409700"/>
              <a:gd name="connsiteX7" fmla="*/ 942339 w 4763769"/>
              <a:gd name="connsiteY7" fmla="*/ 156210 h 1409700"/>
              <a:gd name="connsiteX8" fmla="*/ 1056639 w 4763769"/>
              <a:gd name="connsiteY8" fmla="*/ 148590 h 1409700"/>
              <a:gd name="connsiteX9" fmla="*/ 1178559 w 4763769"/>
              <a:gd name="connsiteY9" fmla="*/ 144780 h 1409700"/>
              <a:gd name="connsiteX10" fmla="*/ 1410969 w 4763769"/>
              <a:gd name="connsiteY10" fmla="*/ 205740 h 1409700"/>
              <a:gd name="connsiteX11" fmla="*/ 1670049 w 4763769"/>
              <a:gd name="connsiteY11" fmla="*/ 240030 h 1409700"/>
              <a:gd name="connsiteX12" fmla="*/ 1940559 w 4763769"/>
              <a:gd name="connsiteY12" fmla="*/ 259080 h 1409700"/>
              <a:gd name="connsiteX13" fmla="*/ 2218689 w 4763769"/>
              <a:gd name="connsiteY13" fmla="*/ 243840 h 1409700"/>
              <a:gd name="connsiteX14" fmla="*/ 2481579 w 4763769"/>
              <a:gd name="connsiteY14" fmla="*/ 217170 h 1409700"/>
              <a:gd name="connsiteX15" fmla="*/ 2744469 w 4763769"/>
              <a:gd name="connsiteY15" fmla="*/ 163830 h 1409700"/>
              <a:gd name="connsiteX16" fmla="*/ 2961639 w 4763769"/>
              <a:gd name="connsiteY16" fmla="*/ 95250 h 1409700"/>
              <a:gd name="connsiteX17" fmla="*/ 3155949 w 4763769"/>
              <a:gd name="connsiteY17" fmla="*/ 0 h 1409700"/>
              <a:gd name="connsiteX18" fmla="*/ 3388359 w 4763769"/>
              <a:gd name="connsiteY18" fmla="*/ 209550 h 1409700"/>
              <a:gd name="connsiteX19" fmla="*/ 4763769 w 4763769"/>
              <a:gd name="connsiteY19" fmla="*/ 1409700 h 1409700"/>
              <a:gd name="connsiteX20" fmla="*/ 2207261 w 4763769"/>
              <a:gd name="connsiteY20" fmla="*/ 541019 h 1409700"/>
              <a:gd name="connsiteX21" fmla="*/ 1935481 w 4763769"/>
              <a:gd name="connsiteY21" fmla="*/ 556259 h 1409700"/>
              <a:gd name="connsiteX22" fmla="*/ 1663701 w 4763769"/>
              <a:gd name="connsiteY22" fmla="*/ 551179 h 1409700"/>
              <a:gd name="connsiteX23" fmla="*/ 1394461 w 4763769"/>
              <a:gd name="connsiteY23" fmla="*/ 518159 h 1409700"/>
              <a:gd name="connsiteX24" fmla="*/ 1137921 w 4763769"/>
              <a:gd name="connsiteY24" fmla="*/ 467359 h 1409700"/>
              <a:gd name="connsiteX25" fmla="*/ 957581 w 4763769"/>
              <a:gd name="connsiteY25" fmla="*/ 467359 h 1409700"/>
              <a:gd name="connsiteX26" fmla="*/ 833121 w 4763769"/>
              <a:gd name="connsiteY26" fmla="*/ 469899 h 1409700"/>
              <a:gd name="connsiteX27" fmla="*/ 685801 w 4763769"/>
              <a:gd name="connsiteY27" fmla="*/ 477519 h 1409700"/>
              <a:gd name="connsiteX28" fmla="*/ 401321 w 4763769"/>
              <a:gd name="connsiteY28" fmla="*/ 492759 h 1409700"/>
              <a:gd name="connsiteX29" fmla="*/ 264161 w 4763769"/>
              <a:gd name="connsiteY29" fmla="*/ 513079 h 1409700"/>
              <a:gd name="connsiteX30" fmla="*/ 132081 w 4763769"/>
              <a:gd name="connsiteY30" fmla="*/ 533399 h 1409700"/>
              <a:gd name="connsiteX31" fmla="*/ 0 w 4763769"/>
              <a:gd name="connsiteY31" fmla="*/ 543559 h 1409700"/>
              <a:gd name="connsiteX32" fmla="*/ 66039 w 4763769"/>
              <a:gd name="connsiteY32" fmla="*/ 403860 h 1409700"/>
              <a:gd name="connsiteX0" fmla="*/ 66039 w 4763769"/>
              <a:gd name="connsiteY0" fmla="*/ 403860 h 1409700"/>
              <a:gd name="connsiteX1" fmla="*/ 146049 w 4763769"/>
              <a:gd name="connsiteY1" fmla="*/ 259080 h 1409700"/>
              <a:gd name="connsiteX2" fmla="*/ 267969 w 4763769"/>
              <a:gd name="connsiteY2" fmla="*/ 240030 h 1409700"/>
              <a:gd name="connsiteX3" fmla="*/ 393699 w 4763769"/>
              <a:gd name="connsiteY3" fmla="*/ 220980 h 1409700"/>
              <a:gd name="connsiteX4" fmla="*/ 534669 w 4763769"/>
              <a:gd name="connsiteY4" fmla="*/ 205740 h 1409700"/>
              <a:gd name="connsiteX5" fmla="*/ 668019 w 4763769"/>
              <a:gd name="connsiteY5" fmla="*/ 190500 h 1409700"/>
              <a:gd name="connsiteX6" fmla="*/ 797559 w 4763769"/>
              <a:gd name="connsiteY6" fmla="*/ 175260 h 1409700"/>
              <a:gd name="connsiteX7" fmla="*/ 942339 w 4763769"/>
              <a:gd name="connsiteY7" fmla="*/ 156210 h 1409700"/>
              <a:gd name="connsiteX8" fmla="*/ 1056639 w 4763769"/>
              <a:gd name="connsiteY8" fmla="*/ 148590 h 1409700"/>
              <a:gd name="connsiteX9" fmla="*/ 1178559 w 4763769"/>
              <a:gd name="connsiteY9" fmla="*/ 144780 h 1409700"/>
              <a:gd name="connsiteX10" fmla="*/ 1410969 w 4763769"/>
              <a:gd name="connsiteY10" fmla="*/ 205740 h 1409700"/>
              <a:gd name="connsiteX11" fmla="*/ 1670049 w 4763769"/>
              <a:gd name="connsiteY11" fmla="*/ 240030 h 1409700"/>
              <a:gd name="connsiteX12" fmla="*/ 1940559 w 4763769"/>
              <a:gd name="connsiteY12" fmla="*/ 259080 h 1409700"/>
              <a:gd name="connsiteX13" fmla="*/ 2218689 w 4763769"/>
              <a:gd name="connsiteY13" fmla="*/ 243840 h 1409700"/>
              <a:gd name="connsiteX14" fmla="*/ 2481579 w 4763769"/>
              <a:gd name="connsiteY14" fmla="*/ 217170 h 1409700"/>
              <a:gd name="connsiteX15" fmla="*/ 2744469 w 4763769"/>
              <a:gd name="connsiteY15" fmla="*/ 163830 h 1409700"/>
              <a:gd name="connsiteX16" fmla="*/ 2961639 w 4763769"/>
              <a:gd name="connsiteY16" fmla="*/ 95250 h 1409700"/>
              <a:gd name="connsiteX17" fmla="*/ 3155949 w 4763769"/>
              <a:gd name="connsiteY17" fmla="*/ 0 h 1409700"/>
              <a:gd name="connsiteX18" fmla="*/ 3388359 w 4763769"/>
              <a:gd name="connsiteY18" fmla="*/ 209550 h 1409700"/>
              <a:gd name="connsiteX19" fmla="*/ 4763769 w 4763769"/>
              <a:gd name="connsiteY19" fmla="*/ 1409700 h 1409700"/>
              <a:gd name="connsiteX20" fmla="*/ 3014981 w 4763769"/>
              <a:gd name="connsiteY20" fmla="*/ 812799 h 1409700"/>
              <a:gd name="connsiteX21" fmla="*/ 2207261 w 4763769"/>
              <a:gd name="connsiteY21" fmla="*/ 541019 h 1409700"/>
              <a:gd name="connsiteX22" fmla="*/ 1935481 w 4763769"/>
              <a:gd name="connsiteY22" fmla="*/ 556259 h 1409700"/>
              <a:gd name="connsiteX23" fmla="*/ 1663701 w 4763769"/>
              <a:gd name="connsiteY23" fmla="*/ 551179 h 1409700"/>
              <a:gd name="connsiteX24" fmla="*/ 1394461 w 4763769"/>
              <a:gd name="connsiteY24" fmla="*/ 518159 h 1409700"/>
              <a:gd name="connsiteX25" fmla="*/ 1137921 w 4763769"/>
              <a:gd name="connsiteY25" fmla="*/ 467359 h 1409700"/>
              <a:gd name="connsiteX26" fmla="*/ 957581 w 4763769"/>
              <a:gd name="connsiteY26" fmla="*/ 467359 h 1409700"/>
              <a:gd name="connsiteX27" fmla="*/ 833121 w 4763769"/>
              <a:gd name="connsiteY27" fmla="*/ 469899 h 1409700"/>
              <a:gd name="connsiteX28" fmla="*/ 685801 w 4763769"/>
              <a:gd name="connsiteY28" fmla="*/ 477519 h 1409700"/>
              <a:gd name="connsiteX29" fmla="*/ 401321 w 4763769"/>
              <a:gd name="connsiteY29" fmla="*/ 492759 h 1409700"/>
              <a:gd name="connsiteX30" fmla="*/ 264161 w 4763769"/>
              <a:gd name="connsiteY30" fmla="*/ 513079 h 1409700"/>
              <a:gd name="connsiteX31" fmla="*/ 132081 w 4763769"/>
              <a:gd name="connsiteY31" fmla="*/ 533399 h 1409700"/>
              <a:gd name="connsiteX32" fmla="*/ 0 w 4763769"/>
              <a:gd name="connsiteY32" fmla="*/ 543559 h 1409700"/>
              <a:gd name="connsiteX33" fmla="*/ 66039 w 4763769"/>
              <a:gd name="connsiteY33" fmla="*/ 403860 h 1409700"/>
              <a:gd name="connsiteX0" fmla="*/ 66039 w 4763769"/>
              <a:gd name="connsiteY0" fmla="*/ 403860 h 1409700"/>
              <a:gd name="connsiteX1" fmla="*/ 146049 w 4763769"/>
              <a:gd name="connsiteY1" fmla="*/ 259080 h 1409700"/>
              <a:gd name="connsiteX2" fmla="*/ 267969 w 4763769"/>
              <a:gd name="connsiteY2" fmla="*/ 240030 h 1409700"/>
              <a:gd name="connsiteX3" fmla="*/ 393699 w 4763769"/>
              <a:gd name="connsiteY3" fmla="*/ 220980 h 1409700"/>
              <a:gd name="connsiteX4" fmla="*/ 534669 w 4763769"/>
              <a:gd name="connsiteY4" fmla="*/ 205740 h 1409700"/>
              <a:gd name="connsiteX5" fmla="*/ 668019 w 4763769"/>
              <a:gd name="connsiteY5" fmla="*/ 190500 h 1409700"/>
              <a:gd name="connsiteX6" fmla="*/ 797559 w 4763769"/>
              <a:gd name="connsiteY6" fmla="*/ 175260 h 1409700"/>
              <a:gd name="connsiteX7" fmla="*/ 942339 w 4763769"/>
              <a:gd name="connsiteY7" fmla="*/ 156210 h 1409700"/>
              <a:gd name="connsiteX8" fmla="*/ 1056639 w 4763769"/>
              <a:gd name="connsiteY8" fmla="*/ 148590 h 1409700"/>
              <a:gd name="connsiteX9" fmla="*/ 1178559 w 4763769"/>
              <a:gd name="connsiteY9" fmla="*/ 144780 h 1409700"/>
              <a:gd name="connsiteX10" fmla="*/ 1410969 w 4763769"/>
              <a:gd name="connsiteY10" fmla="*/ 205740 h 1409700"/>
              <a:gd name="connsiteX11" fmla="*/ 1670049 w 4763769"/>
              <a:gd name="connsiteY11" fmla="*/ 240030 h 1409700"/>
              <a:gd name="connsiteX12" fmla="*/ 1940559 w 4763769"/>
              <a:gd name="connsiteY12" fmla="*/ 259080 h 1409700"/>
              <a:gd name="connsiteX13" fmla="*/ 2218689 w 4763769"/>
              <a:gd name="connsiteY13" fmla="*/ 243840 h 1409700"/>
              <a:gd name="connsiteX14" fmla="*/ 2481579 w 4763769"/>
              <a:gd name="connsiteY14" fmla="*/ 217170 h 1409700"/>
              <a:gd name="connsiteX15" fmla="*/ 2744469 w 4763769"/>
              <a:gd name="connsiteY15" fmla="*/ 163830 h 1409700"/>
              <a:gd name="connsiteX16" fmla="*/ 2961639 w 4763769"/>
              <a:gd name="connsiteY16" fmla="*/ 95250 h 1409700"/>
              <a:gd name="connsiteX17" fmla="*/ 3155949 w 4763769"/>
              <a:gd name="connsiteY17" fmla="*/ 0 h 1409700"/>
              <a:gd name="connsiteX18" fmla="*/ 3388359 w 4763769"/>
              <a:gd name="connsiteY18" fmla="*/ 209550 h 1409700"/>
              <a:gd name="connsiteX19" fmla="*/ 4763769 w 4763769"/>
              <a:gd name="connsiteY19" fmla="*/ 1409700 h 1409700"/>
              <a:gd name="connsiteX20" fmla="*/ 2463801 w 4763769"/>
              <a:gd name="connsiteY20" fmla="*/ 500379 h 1409700"/>
              <a:gd name="connsiteX21" fmla="*/ 2207261 w 4763769"/>
              <a:gd name="connsiteY21" fmla="*/ 541019 h 1409700"/>
              <a:gd name="connsiteX22" fmla="*/ 1935481 w 4763769"/>
              <a:gd name="connsiteY22" fmla="*/ 556259 h 1409700"/>
              <a:gd name="connsiteX23" fmla="*/ 1663701 w 4763769"/>
              <a:gd name="connsiteY23" fmla="*/ 551179 h 1409700"/>
              <a:gd name="connsiteX24" fmla="*/ 1394461 w 4763769"/>
              <a:gd name="connsiteY24" fmla="*/ 518159 h 1409700"/>
              <a:gd name="connsiteX25" fmla="*/ 1137921 w 4763769"/>
              <a:gd name="connsiteY25" fmla="*/ 467359 h 1409700"/>
              <a:gd name="connsiteX26" fmla="*/ 957581 w 4763769"/>
              <a:gd name="connsiteY26" fmla="*/ 467359 h 1409700"/>
              <a:gd name="connsiteX27" fmla="*/ 833121 w 4763769"/>
              <a:gd name="connsiteY27" fmla="*/ 469899 h 1409700"/>
              <a:gd name="connsiteX28" fmla="*/ 685801 w 4763769"/>
              <a:gd name="connsiteY28" fmla="*/ 477519 h 1409700"/>
              <a:gd name="connsiteX29" fmla="*/ 401321 w 4763769"/>
              <a:gd name="connsiteY29" fmla="*/ 492759 h 1409700"/>
              <a:gd name="connsiteX30" fmla="*/ 264161 w 4763769"/>
              <a:gd name="connsiteY30" fmla="*/ 513079 h 1409700"/>
              <a:gd name="connsiteX31" fmla="*/ 132081 w 4763769"/>
              <a:gd name="connsiteY31" fmla="*/ 533399 h 1409700"/>
              <a:gd name="connsiteX32" fmla="*/ 0 w 4763769"/>
              <a:gd name="connsiteY32" fmla="*/ 543559 h 1409700"/>
              <a:gd name="connsiteX33" fmla="*/ 66039 w 4763769"/>
              <a:gd name="connsiteY33" fmla="*/ 403860 h 1409700"/>
              <a:gd name="connsiteX0" fmla="*/ 66039 w 4763769"/>
              <a:gd name="connsiteY0" fmla="*/ 403860 h 1409700"/>
              <a:gd name="connsiteX1" fmla="*/ 146049 w 4763769"/>
              <a:gd name="connsiteY1" fmla="*/ 259080 h 1409700"/>
              <a:gd name="connsiteX2" fmla="*/ 267969 w 4763769"/>
              <a:gd name="connsiteY2" fmla="*/ 240030 h 1409700"/>
              <a:gd name="connsiteX3" fmla="*/ 393699 w 4763769"/>
              <a:gd name="connsiteY3" fmla="*/ 220980 h 1409700"/>
              <a:gd name="connsiteX4" fmla="*/ 534669 w 4763769"/>
              <a:gd name="connsiteY4" fmla="*/ 205740 h 1409700"/>
              <a:gd name="connsiteX5" fmla="*/ 668019 w 4763769"/>
              <a:gd name="connsiteY5" fmla="*/ 190500 h 1409700"/>
              <a:gd name="connsiteX6" fmla="*/ 797559 w 4763769"/>
              <a:gd name="connsiteY6" fmla="*/ 175260 h 1409700"/>
              <a:gd name="connsiteX7" fmla="*/ 942339 w 4763769"/>
              <a:gd name="connsiteY7" fmla="*/ 156210 h 1409700"/>
              <a:gd name="connsiteX8" fmla="*/ 1056639 w 4763769"/>
              <a:gd name="connsiteY8" fmla="*/ 148590 h 1409700"/>
              <a:gd name="connsiteX9" fmla="*/ 1178559 w 4763769"/>
              <a:gd name="connsiteY9" fmla="*/ 144780 h 1409700"/>
              <a:gd name="connsiteX10" fmla="*/ 1410969 w 4763769"/>
              <a:gd name="connsiteY10" fmla="*/ 205740 h 1409700"/>
              <a:gd name="connsiteX11" fmla="*/ 1670049 w 4763769"/>
              <a:gd name="connsiteY11" fmla="*/ 240030 h 1409700"/>
              <a:gd name="connsiteX12" fmla="*/ 1940559 w 4763769"/>
              <a:gd name="connsiteY12" fmla="*/ 259080 h 1409700"/>
              <a:gd name="connsiteX13" fmla="*/ 2218689 w 4763769"/>
              <a:gd name="connsiteY13" fmla="*/ 243840 h 1409700"/>
              <a:gd name="connsiteX14" fmla="*/ 2481579 w 4763769"/>
              <a:gd name="connsiteY14" fmla="*/ 217170 h 1409700"/>
              <a:gd name="connsiteX15" fmla="*/ 2744469 w 4763769"/>
              <a:gd name="connsiteY15" fmla="*/ 163830 h 1409700"/>
              <a:gd name="connsiteX16" fmla="*/ 2961639 w 4763769"/>
              <a:gd name="connsiteY16" fmla="*/ 95250 h 1409700"/>
              <a:gd name="connsiteX17" fmla="*/ 3155949 w 4763769"/>
              <a:gd name="connsiteY17" fmla="*/ 0 h 1409700"/>
              <a:gd name="connsiteX18" fmla="*/ 3388359 w 4763769"/>
              <a:gd name="connsiteY18" fmla="*/ 209550 h 1409700"/>
              <a:gd name="connsiteX19" fmla="*/ 4763769 w 4763769"/>
              <a:gd name="connsiteY19" fmla="*/ 1409700 h 1409700"/>
              <a:gd name="connsiteX20" fmla="*/ 2941321 w 4763769"/>
              <a:gd name="connsiteY20" fmla="*/ 685799 h 1409700"/>
              <a:gd name="connsiteX21" fmla="*/ 2463801 w 4763769"/>
              <a:gd name="connsiteY21" fmla="*/ 500379 h 1409700"/>
              <a:gd name="connsiteX22" fmla="*/ 2207261 w 4763769"/>
              <a:gd name="connsiteY22" fmla="*/ 541019 h 1409700"/>
              <a:gd name="connsiteX23" fmla="*/ 1935481 w 4763769"/>
              <a:gd name="connsiteY23" fmla="*/ 556259 h 1409700"/>
              <a:gd name="connsiteX24" fmla="*/ 1663701 w 4763769"/>
              <a:gd name="connsiteY24" fmla="*/ 551179 h 1409700"/>
              <a:gd name="connsiteX25" fmla="*/ 1394461 w 4763769"/>
              <a:gd name="connsiteY25" fmla="*/ 518159 h 1409700"/>
              <a:gd name="connsiteX26" fmla="*/ 1137921 w 4763769"/>
              <a:gd name="connsiteY26" fmla="*/ 467359 h 1409700"/>
              <a:gd name="connsiteX27" fmla="*/ 957581 w 4763769"/>
              <a:gd name="connsiteY27" fmla="*/ 467359 h 1409700"/>
              <a:gd name="connsiteX28" fmla="*/ 833121 w 4763769"/>
              <a:gd name="connsiteY28" fmla="*/ 469899 h 1409700"/>
              <a:gd name="connsiteX29" fmla="*/ 685801 w 4763769"/>
              <a:gd name="connsiteY29" fmla="*/ 477519 h 1409700"/>
              <a:gd name="connsiteX30" fmla="*/ 401321 w 4763769"/>
              <a:gd name="connsiteY30" fmla="*/ 492759 h 1409700"/>
              <a:gd name="connsiteX31" fmla="*/ 264161 w 4763769"/>
              <a:gd name="connsiteY31" fmla="*/ 513079 h 1409700"/>
              <a:gd name="connsiteX32" fmla="*/ 132081 w 4763769"/>
              <a:gd name="connsiteY32" fmla="*/ 533399 h 1409700"/>
              <a:gd name="connsiteX33" fmla="*/ 0 w 4763769"/>
              <a:gd name="connsiteY33" fmla="*/ 543559 h 1409700"/>
              <a:gd name="connsiteX34" fmla="*/ 66039 w 4763769"/>
              <a:gd name="connsiteY34" fmla="*/ 403860 h 1409700"/>
              <a:gd name="connsiteX0" fmla="*/ 66039 w 4763769"/>
              <a:gd name="connsiteY0" fmla="*/ 403860 h 1409700"/>
              <a:gd name="connsiteX1" fmla="*/ 146049 w 4763769"/>
              <a:gd name="connsiteY1" fmla="*/ 259080 h 1409700"/>
              <a:gd name="connsiteX2" fmla="*/ 267969 w 4763769"/>
              <a:gd name="connsiteY2" fmla="*/ 240030 h 1409700"/>
              <a:gd name="connsiteX3" fmla="*/ 393699 w 4763769"/>
              <a:gd name="connsiteY3" fmla="*/ 220980 h 1409700"/>
              <a:gd name="connsiteX4" fmla="*/ 534669 w 4763769"/>
              <a:gd name="connsiteY4" fmla="*/ 205740 h 1409700"/>
              <a:gd name="connsiteX5" fmla="*/ 668019 w 4763769"/>
              <a:gd name="connsiteY5" fmla="*/ 190500 h 1409700"/>
              <a:gd name="connsiteX6" fmla="*/ 797559 w 4763769"/>
              <a:gd name="connsiteY6" fmla="*/ 175260 h 1409700"/>
              <a:gd name="connsiteX7" fmla="*/ 942339 w 4763769"/>
              <a:gd name="connsiteY7" fmla="*/ 156210 h 1409700"/>
              <a:gd name="connsiteX8" fmla="*/ 1056639 w 4763769"/>
              <a:gd name="connsiteY8" fmla="*/ 148590 h 1409700"/>
              <a:gd name="connsiteX9" fmla="*/ 1178559 w 4763769"/>
              <a:gd name="connsiteY9" fmla="*/ 144780 h 1409700"/>
              <a:gd name="connsiteX10" fmla="*/ 1410969 w 4763769"/>
              <a:gd name="connsiteY10" fmla="*/ 205740 h 1409700"/>
              <a:gd name="connsiteX11" fmla="*/ 1670049 w 4763769"/>
              <a:gd name="connsiteY11" fmla="*/ 240030 h 1409700"/>
              <a:gd name="connsiteX12" fmla="*/ 1940559 w 4763769"/>
              <a:gd name="connsiteY12" fmla="*/ 259080 h 1409700"/>
              <a:gd name="connsiteX13" fmla="*/ 2218689 w 4763769"/>
              <a:gd name="connsiteY13" fmla="*/ 243840 h 1409700"/>
              <a:gd name="connsiteX14" fmla="*/ 2481579 w 4763769"/>
              <a:gd name="connsiteY14" fmla="*/ 217170 h 1409700"/>
              <a:gd name="connsiteX15" fmla="*/ 2744469 w 4763769"/>
              <a:gd name="connsiteY15" fmla="*/ 163830 h 1409700"/>
              <a:gd name="connsiteX16" fmla="*/ 2961639 w 4763769"/>
              <a:gd name="connsiteY16" fmla="*/ 95250 h 1409700"/>
              <a:gd name="connsiteX17" fmla="*/ 3155949 w 4763769"/>
              <a:gd name="connsiteY17" fmla="*/ 0 h 1409700"/>
              <a:gd name="connsiteX18" fmla="*/ 3388359 w 4763769"/>
              <a:gd name="connsiteY18" fmla="*/ 209550 h 1409700"/>
              <a:gd name="connsiteX19" fmla="*/ 4763769 w 4763769"/>
              <a:gd name="connsiteY19" fmla="*/ 1409700 h 1409700"/>
              <a:gd name="connsiteX20" fmla="*/ 2697481 w 4763769"/>
              <a:gd name="connsiteY20" fmla="*/ 441959 h 1409700"/>
              <a:gd name="connsiteX21" fmla="*/ 2463801 w 4763769"/>
              <a:gd name="connsiteY21" fmla="*/ 500379 h 1409700"/>
              <a:gd name="connsiteX22" fmla="*/ 2207261 w 4763769"/>
              <a:gd name="connsiteY22" fmla="*/ 541019 h 1409700"/>
              <a:gd name="connsiteX23" fmla="*/ 1935481 w 4763769"/>
              <a:gd name="connsiteY23" fmla="*/ 556259 h 1409700"/>
              <a:gd name="connsiteX24" fmla="*/ 1663701 w 4763769"/>
              <a:gd name="connsiteY24" fmla="*/ 551179 h 1409700"/>
              <a:gd name="connsiteX25" fmla="*/ 1394461 w 4763769"/>
              <a:gd name="connsiteY25" fmla="*/ 518159 h 1409700"/>
              <a:gd name="connsiteX26" fmla="*/ 1137921 w 4763769"/>
              <a:gd name="connsiteY26" fmla="*/ 467359 h 1409700"/>
              <a:gd name="connsiteX27" fmla="*/ 957581 w 4763769"/>
              <a:gd name="connsiteY27" fmla="*/ 467359 h 1409700"/>
              <a:gd name="connsiteX28" fmla="*/ 833121 w 4763769"/>
              <a:gd name="connsiteY28" fmla="*/ 469899 h 1409700"/>
              <a:gd name="connsiteX29" fmla="*/ 685801 w 4763769"/>
              <a:gd name="connsiteY29" fmla="*/ 477519 h 1409700"/>
              <a:gd name="connsiteX30" fmla="*/ 401321 w 4763769"/>
              <a:gd name="connsiteY30" fmla="*/ 492759 h 1409700"/>
              <a:gd name="connsiteX31" fmla="*/ 264161 w 4763769"/>
              <a:gd name="connsiteY31" fmla="*/ 513079 h 1409700"/>
              <a:gd name="connsiteX32" fmla="*/ 132081 w 4763769"/>
              <a:gd name="connsiteY32" fmla="*/ 533399 h 1409700"/>
              <a:gd name="connsiteX33" fmla="*/ 0 w 4763769"/>
              <a:gd name="connsiteY33" fmla="*/ 543559 h 1409700"/>
              <a:gd name="connsiteX34" fmla="*/ 66039 w 4763769"/>
              <a:gd name="connsiteY34" fmla="*/ 403860 h 1409700"/>
              <a:gd name="connsiteX0" fmla="*/ 66039 w 4763769"/>
              <a:gd name="connsiteY0" fmla="*/ 403860 h 1409700"/>
              <a:gd name="connsiteX1" fmla="*/ 146049 w 4763769"/>
              <a:gd name="connsiteY1" fmla="*/ 259080 h 1409700"/>
              <a:gd name="connsiteX2" fmla="*/ 267969 w 4763769"/>
              <a:gd name="connsiteY2" fmla="*/ 240030 h 1409700"/>
              <a:gd name="connsiteX3" fmla="*/ 393699 w 4763769"/>
              <a:gd name="connsiteY3" fmla="*/ 220980 h 1409700"/>
              <a:gd name="connsiteX4" fmla="*/ 534669 w 4763769"/>
              <a:gd name="connsiteY4" fmla="*/ 205740 h 1409700"/>
              <a:gd name="connsiteX5" fmla="*/ 668019 w 4763769"/>
              <a:gd name="connsiteY5" fmla="*/ 190500 h 1409700"/>
              <a:gd name="connsiteX6" fmla="*/ 797559 w 4763769"/>
              <a:gd name="connsiteY6" fmla="*/ 175260 h 1409700"/>
              <a:gd name="connsiteX7" fmla="*/ 942339 w 4763769"/>
              <a:gd name="connsiteY7" fmla="*/ 156210 h 1409700"/>
              <a:gd name="connsiteX8" fmla="*/ 1056639 w 4763769"/>
              <a:gd name="connsiteY8" fmla="*/ 148590 h 1409700"/>
              <a:gd name="connsiteX9" fmla="*/ 1178559 w 4763769"/>
              <a:gd name="connsiteY9" fmla="*/ 144780 h 1409700"/>
              <a:gd name="connsiteX10" fmla="*/ 1410969 w 4763769"/>
              <a:gd name="connsiteY10" fmla="*/ 205740 h 1409700"/>
              <a:gd name="connsiteX11" fmla="*/ 1670049 w 4763769"/>
              <a:gd name="connsiteY11" fmla="*/ 240030 h 1409700"/>
              <a:gd name="connsiteX12" fmla="*/ 1940559 w 4763769"/>
              <a:gd name="connsiteY12" fmla="*/ 259080 h 1409700"/>
              <a:gd name="connsiteX13" fmla="*/ 2218689 w 4763769"/>
              <a:gd name="connsiteY13" fmla="*/ 243840 h 1409700"/>
              <a:gd name="connsiteX14" fmla="*/ 2481579 w 4763769"/>
              <a:gd name="connsiteY14" fmla="*/ 217170 h 1409700"/>
              <a:gd name="connsiteX15" fmla="*/ 2744469 w 4763769"/>
              <a:gd name="connsiteY15" fmla="*/ 163830 h 1409700"/>
              <a:gd name="connsiteX16" fmla="*/ 2961639 w 4763769"/>
              <a:gd name="connsiteY16" fmla="*/ 95250 h 1409700"/>
              <a:gd name="connsiteX17" fmla="*/ 3155949 w 4763769"/>
              <a:gd name="connsiteY17" fmla="*/ 0 h 1409700"/>
              <a:gd name="connsiteX18" fmla="*/ 3388359 w 4763769"/>
              <a:gd name="connsiteY18" fmla="*/ 209550 h 1409700"/>
              <a:gd name="connsiteX19" fmla="*/ 4763769 w 4763769"/>
              <a:gd name="connsiteY19" fmla="*/ 1409700 h 1409700"/>
              <a:gd name="connsiteX20" fmla="*/ 3060701 w 4763769"/>
              <a:gd name="connsiteY20" fmla="*/ 614679 h 1409700"/>
              <a:gd name="connsiteX21" fmla="*/ 2697481 w 4763769"/>
              <a:gd name="connsiteY21" fmla="*/ 441959 h 1409700"/>
              <a:gd name="connsiteX22" fmla="*/ 2463801 w 4763769"/>
              <a:gd name="connsiteY22" fmla="*/ 500379 h 1409700"/>
              <a:gd name="connsiteX23" fmla="*/ 2207261 w 4763769"/>
              <a:gd name="connsiteY23" fmla="*/ 541019 h 1409700"/>
              <a:gd name="connsiteX24" fmla="*/ 1935481 w 4763769"/>
              <a:gd name="connsiteY24" fmla="*/ 556259 h 1409700"/>
              <a:gd name="connsiteX25" fmla="*/ 1663701 w 4763769"/>
              <a:gd name="connsiteY25" fmla="*/ 551179 h 1409700"/>
              <a:gd name="connsiteX26" fmla="*/ 1394461 w 4763769"/>
              <a:gd name="connsiteY26" fmla="*/ 518159 h 1409700"/>
              <a:gd name="connsiteX27" fmla="*/ 1137921 w 4763769"/>
              <a:gd name="connsiteY27" fmla="*/ 467359 h 1409700"/>
              <a:gd name="connsiteX28" fmla="*/ 957581 w 4763769"/>
              <a:gd name="connsiteY28" fmla="*/ 467359 h 1409700"/>
              <a:gd name="connsiteX29" fmla="*/ 833121 w 4763769"/>
              <a:gd name="connsiteY29" fmla="*/ 469899 h 1409700"/>
              <a:gd name="connsiteX30" fmla="*/ 685801 w 4763769"/>
              <a:gd name="connsiteY30" fmla="*/ 477519 h 1409700"/>
              <a:gd name="connsiteX31" fmla="*/ 401321 w 4763769"/>
              <a:gd name="connsiteY31" fmla="*/ 492759 h 1409700"/>
              <a:gd name="connsiteX32" fmla="*/ 264161 w 4763769"/>
              <a:gd name="connsiteY32" fmla="*/ 513079 h 1409700"/>
              <a:gd name="connsiteX33" fmla="*/ 132081 w 4763769"/>
              <a:gd name="connsiteY33" fmla="*/ 533399 h 1409700"/>
              <a:gd name="connsiteX34" fmla="*/ 0 w 4763769"/>
              <a:gd name="connsiteY34" fmla="*/ 543559 h 1409700"/>
              <a:gd name="connsiteX35" fmla="*/ 66039 w 4763769"/>
              <a:gd name="connsiteY35" fmla="*/ 403860 h 1409700"/>
              <a:gd name="connsiteX0" fmla="*/ 66039 w 4763769"/>
              <a:gd name="connsiteY0" fmla="*/ 403860 h 1409700"/>
              <a:gd name="connsiteX1" fmla="*/ 146049 w 4763769"/>
              <a:gd name="connsiteY1" fmla="*/ 259080 h 1409700"/>
              <a:gd name="connsiteX2" fmla="*/ 267969 w 4763769"/>
              <a:gd name="connsiteY2" fmla="*/ 240030 h 1409700"/>
              <a:gd name="connsiteX3" fmla="*/ 393699 w 4763769"/>
              <a:gd name="connsiteY3" fmla="*/ 220980 h 1409700"/>
              <a:gd name="connsiteX4" fmla="*/ 534669 w 4763769"/>
              <a:gd name="connsiteY4" fmla="*/ 205740 h 1409700"/>
              <a:gd name="connsiteX5" fmla="*/ 668019 w 4763769"/>
              <a:gd name="connsiteY5" fmla="*/ 190500 h 1409700"/>
              <a:gd name="connsiteX6" fmla="*/ 797559 w 4763769"/>
              <a:gd name="connsiteY6" fmla="*/ 175260 h 1409700"/>
              <a:gd name="connsiteX7" fmla="*/ 942339 w 4763769"/>
              <a:gd name="connsiteY7" fmla="*/ 156210 h 1409700"/>
              <a:gd name="connsiteX8" fmla="*/ 1056639 w 4763769"/>
              <a:gd name="connsiteY8" fmla="*/ 148590 h 1409700"/>
              <a:gd name="connsiteX9" fmla="*/ 1178559 w 4763769"/>
              <a:gd name="connsiteY9" fmla="*/ 144780 h 1409700"/>
              <a:gd name="connsiteX10" fmla="*/ 1410969 w 4763769"/>
              <a:gd name="connsiteY10" fmla="*/ 205740 h 1409700"/>
              <a:gd name="connsiteX11" fmla="*/ 1670049 w 4763769"/>
              <a:gd name="connsiteY11" fmla="*/ 240030 h 1409700"/>
              <a:gd name="connsiteX12" fmla="*/ 1940559 w 4763769"/>
              <a:gd name="connsiteY12" fmla="*/ 259080 h 1409700"/>
              <a:gd name="connsiteX13" fmla="*/ 2218689 w 4763769"/>
              <a:gd name="connsiteY13" fmla="*/ 243840 h 1409700"/>
              <a:gd name="connsiteX14" fmla="*/ 2481579 w 4763769"/>
              <a:gd name="connsiteY14" fmla="*/ 217170 h 1409700"/>
              <a:gd name="connsiteX15" fmla="*/ 2744469 w 4763769"/>
              <a:gd name="connsiteY15" fmla="*/ 163830 h 1409700"/>
              <a:gd name="connsiteX16" fmla="*/ 2961639 w 4763769"/>
              <a:gd name="connsiteY16" fmla="*/ 95250 h 1409700"/>
              <a:gd name="connsiteX17" fmla="*/ 3155949 w 4763769"/>
              <a:gd name="connsiteY17" fmla="*/ 0 h 1409700"/>
              <a:gd name="connsiteX18" fmla="*/ 3388359 w 4763769"/>
              <a:gd name="connsiteY18" fmla="*/ 209550 h 1409700"/>
              <a:gd name="connsiteX19" fmla="*/ 4763769 w 4763769"/>
              <a:gd name="connsiteY19" fmla="*/ 1409700 h 1409700"/>
              <a:gd name="connsiteX20" fmla="*/ 2913381 w 4763769"/>
              <a:gd name="connsiteY20" fmla="*/ 368299 h 1409700"/>
              <a:gd name="connsiteX21" fmla="*/ 2697481 w 4763769"/>
              <a:gd name="connsiteY21" fmla="*/ 441959 h 1409700"/>
              <a:gd name="connsiteX22" fmla="*/ 2463801 w 4763769"/>
              <a:gd name="connsiteY22" fmla="*/ 500379 h 1409700"/>
              <a:gd name="connsiteX23" fmla="*/ 2207261 w 4763769"/>
              <a:gd name="connsiteY23" fmla="*/ 541019 h 1409700"/>
              <a:gd name="connsiteX24" fmla="*/ 1935481 w 4763769"/>
              <a:gd name="connsiteY24" fmla="*/ 556259 h 1409700"/>
              <a:gd name="connsiteX25" fmla="*/ 1663701 w 4763769"/>
              <a:gd name="connsiteY25" fmla="*/ 551179 h 1409700"/>
              <a:gd name="connsiteX26" fmla="*/ 1394461 w 4763769"/>
              <a:gd name="connsiteY26" fmla="*/ 518159 h 1409700"/>
              <a:gd name="connsiteX27" fmla="*/ 1137921 w 4763769"/>
              <a:gd name="connsiteY27" fmla="*/ 467359 h 1409700"/>
              <a:gd name="connsiteX28" fmla="*/ 957581 w 4763769"/>
              <a:gd name="connsiteY28" fmla="*/ 467359 h 1409700"/>
              <a:gd name="connsiteX29" fmla="*/ 833121 w 4763769"/>
              <a:gd name="connsiteY29" fmla="*/ 469899 h 1409700"/>
              <a:gd name="connsiteX30" fmla="*/ 685801 w 4763769"/>
              <a:gd name="connsiteY30" fmla="*/ 477519 h 1409700"/>
              <a:gd name="connsiteX31" fmla="*/ 401321 w 4763769"/>
              <a:gd name="connsiteY31" fmla="*/ 492759 h 1409700"/>
              <a:gd name="connsiteX32" fmla="*/ 264161 w 4763769"/>
              <a:gd name="connsiteY32" fmla="*/ 513079 h 1409700"/>
              <a:gd name="connsiteX33" fmla="*/ 132081 w 4763769"/>
              <a:gd name="connsiteY33" fmla="*/ 533399 h 1409700"/>
              <a:gd name="connsiteX34" fmla="*/ 0 w 4763769"/>
              <a:gd name="connsiteY34" fmla="*/ 543559 h 1409700"/>
              <a:gd name="connsiteX35" fmla="*/ 66039 w 4763769"/>
              <a:gd name="connsiteY35" fmla="*/ 403860 h 1409700"/>
              <a:gd name="connsiteX0" fmla="*/ 66039 w 4763769"/>
              <a:gd name="connsiteY0" fmla="*/ 403860 h 1409700"/>
              <a:gd name="connsiteX1" fmla="*/ 146049 w 4763769"/>
              <a:gd name="connsiteY1" fmla="*/ 259080 h 1409700"/>
              <a:gd name="connsiteX2" fmla="*/ 267969 w 4763769"/>
              <a:gd name="connsiteY2" fmla="*/ 240030 h 1409700"/>
              <a:gd name="connsiteX3" fmla="*/ 393699 w 4763769"/>
              <a:gd name="connsiteY3" fmla="*/ 220980 h 1409700"/>
              <a:gd name="connsiteX4" fmla="*/ 534669 w 4763769"/>
              <a:gd name="connsiteY4" fmla="*/ 205740 h 1409700"/>
              <a:gd name="connsiteX5" fmla="*/ 668019 w 4763769"/>
              <a:gd name="connsiteY5" fmla="*/ 190500 h 1409700"/>
              <a:gd name="connsiteX6" fmla="*/ 797559 w 4763769"/>
              <a:gd name="connsiteY6" fmla="*/ 175260 h 1409700"/>
              <a:gd name="connsiteX7" fmla="*/ 942339 w 4763769"/>
              <a:gd name="connsiteY7" fmla="*/ 156210 h 1409700"/>
              <a:gd name="connsiteX8" fmla="*/ 1056639 w 4763769"/>
              <a:gd name="connsiteY8" fmla="*/ 148590 h 1409700"/>
              <a:gd name="connsiteX9" fmla="*/ 1178559 w 4763769"/>
              <a:gd name="connsiteY9" fmla="*/ 144780 h 1409700"/>
              <a:gd name="connsiteX10" fmla="*/ 1410969 w 4763769"/>
              <a:gd name="connsiteY10" fmla="*/ 205740 h 1409700"/>
              <a:gd name="connsiteX11" fmla="*/ 1670049 w 4763769"/>
              <a:gd name="connsiteY11" fmla="*/ 240030 h 1409700"/>
              <a:gd name="connsiteX12" fmla="*/ 1940559 w 4763769"/>
              <a:gd name="connsiteY12" fmla="*/ 259080 h 1409700"/>
              <a:gd name="connsiteX13" fmla="*/ 2218689 w 4763769"/>
              <a:gd name="connsiteY13" fmla="*/ 243840 h 1409700"/>
              <a:gd name="connsiteX14" fmla="*/ 2481579 w 4763769"/>
              <a:gd name="connsiteY14" fmla="*/ 217170 h 1409700"/>
              <a:gd name="connsiteX15" fmla="*/ 2744469 w 4763769"/>
              <a:gd name="connsiteY15" fmla="*/ 163830 h 1409700"/>
              <a:gd name="connsiteX16" fmla="*/ 2961639 w 4763769"/>
              <a:gd name="connsiteY16" fmla="*/ 95250 h 1409700"/>
              <a:gd name="connsiteX17" fmla="*/ 3155949 w 4763769"/>
              <a:gd name="connsiteY17" fmla="*/ 0 h 1409700"/>
              <a:gd name="connsiteX18" fmla="*/ 3388359 w 4763769"/>
              <a:gd name="connsiteY18" fmla="*/ 209550 h 1409700"/>
              <a:gd name="connsiteX19" fmla="*/ 4763769 w 4763769"/>
              <a:gd name="connsiteY19" fmla="*/ 1409700 h 1409700"/>
              <a:gd name="connsiteX20" fmla="*/ 3456941 w 4763769"/>
              <a:gd name="connsiteY20" fmla="*/ 673099 h 1409700"/>
              <a:gd name="connsiteX21" fmla="*/ 2913381 w 4763769"/>
              <a:gd name="connsiteY21" fmla="*/ 368299 h 1409700"/>
              <a:gd name="connsiteX22" fmla="*/ 2697481 w 4763769"/>
              <a:gd name="connsiteY22" fmla="*/ 441959 h 1409700"/>
              <a:gd name="connsiteX23" fmla="*/ 2463801 w 4763769"/>
              <a:gd name="connsiteY23" fmla="*/ 500379 h 1409700"/>
              <a:gd name="connsiteX24" fmla="*/ 2207261 w 4763769"/>
              <a:gd name="connsiteY24" fmla="*/ 541019 h 1409700"/>
              <a:gd name="connsiteX25" fmla="*/ 1935481 w 4763769"/>
              <a:gd name="connsiteY25" fmla="*/ 556259 h 1409700"/>
              <a:gd name="connsiteX26" fmla="*/ 1663701 w 4763769"/>
              <a:gd name="connsiteY26" fmla="*/ 551179 h 1409700"/>
              <a:gd name="connsiteX27" fmla="*/ 1394461 w 4763769"/>
              <a:gd name="connsiteY27" fmla="*/ 518159 h 1409700"/>
              <a:gd name="connsiteX28" fmla="*/ 1137921 w 4763769"/>
              <a:gd name="connsiteY28" fmla="*/ 467359 h 1409700"/>
              <a:gd name="connsiteX29" fmla="*/ 957581 w 4763769"/>
              <a:gd name="connsiteY29" fmla="*/ 467359 h 1409700"/>
              <a:gd name="connsiteX30" fmla="*/ 833121 w 4763769"/>
              <a:gd name="connsiteY30" fmla="*/ 469899 h 1409700"/>
              <a:gd name="connsiteX31" fmla="*/ 685801 w 4763769"/>
              <a:gd name="connsiteY31" fmla="*/ 477519 h 1409700"/>
              <a:gd name="connsiteX32" fmla="*/ 401321 w 4763769"/>
              <a:gd name="connsiteY32" fmla="*/ 492759 h 1409700"/>
              <a:gd name="connsiteX33" fmla="*/ 264161 w 4763769"/>
              <a:gd name="connsiteY33" fmla="*/ 513079 h 1409700"/>
              <a:gd name="connsiteX34" fmla="*/ 132081 w 4763769"/>
              <a:gd name="connsiteY34" fmla="*/ 533399 h 1409700"/>
              <a:gd name="connsiteX35" fmla="*/ 0 w 4763769"/>
              <a:gd name="connsiteY35" fmla="*/ 543559 h 1409700"/>
              <a:gd name="connsiteX36" fmla="*/ 66039 w 4763769"/>
              <a:gd name="connsiteY36" fmla="*/ 403860 h 1409700"/>
              <a:gd name="connsiteX0" fmla="*/ 66039 w 4763769"/>
              <a:gd name="connsiteY0" fmla="*/ 403860 h 1409700"/>
              <a:gd name="connsiteX1" fmla="*/ 146049 w 4763769"/>
              <a:gd name="connsiteY1" fmla="*/ 259080 h 1409700"/>
              <a:gd name="connsiteX2" fmla="*/ 267969 w 4763769"/>
              <a:gd name="connsiteY2" fmla="*/ 240030 h 1409700"/>
              <a:gd name="connsiteX3" fmla="*/ 393699 w 4763769"/>
              <a:gd name="connsiteY3" fmla="*/ 220980 h 1409700"/>
              <a:gd name="connsiteX4" fmla="*/ 534669 w 4763769"/>
              <a:gd name="connsiteY4" fmla="*/ 205740 h 1409700"/>
              <a:gd name="connsiteX5" fmla="*/ 668019 w 4763769"/>
              <a:gd name="connsiteY5" fmla="*/ 190500 h 1409700"/>
              <a:gd name="connsiteX6" fmla="*/ 797559 w 4763769"/>
              <a:gd name="connsiteY6" fmla="*/ 175260 h 1409700"/>
              <a:gd name="connsiteX7" fmla="*/ 942339 w 4763769"/>
              <a:gd name="connsiteY7" fmla="*/ 156210 h 1409700"/>
              <a:gd name="connsiteX8" fmla="*/ 1056639 w 4763769"/>
              <a:gd name="connsiteY8" fmla="*/ 148590 h 1409700"/>
              <a:gd name="connsiteX9" fmla="*/ 1178559 w 4763769"/>
              <a:gd name="connsiteY9" fmla="*/ 144780 h 1409700"/>
              <a:gd name="connsiteX10" fmla="*/ 1410969 w 4763769"/>
              <a:gd name="connsiteY10" fmla="*/ 205740 h 1409700"/>
              <a:gd name="connsiteX11" fmla="*/ 1670049 w 4763769"/>
              <a:gd name="connsiteY11" fmla="*/ 240030 h 1409700"/>
              <a:gd name="connsiteX12" fmla="*/ 1940559 w 4763769"/>
              <a:gd name="connsiteY12" fmla="*/ 259080 h 1409700"/>
              <a:gd name="connsiteX13" fmla="*/ 2218689 w 4763769"/>
              <a:gd name="connsiteY13" fmla="*/ 243840 h 1409700"/>
              <a:gd name="connsiteX14" fmla="*/ 2481579 w 4763769"/>
              <a:gd name="connsiteY14" fmla="*/ 217170 h 1409700"/>
              <a:gd name="connsiteX15" fmla="*/ 2744469 w 4763769"/>
              <a:gd name="connsiteY15" fmla="*/ 163830 h 1409700"/>
              <a:gd name="connsiteX16" fmla="*/ 2961639 w 4763769"/>
              <a:gd name="connsiteY16" fmla="*/ 95250 h 1409700"/>
              <a:gd name="connsiteX17" fmla="*/ 3155949 w 4763769"/>
              <a:gd name="connsiteY17" fmla="*/ 0 h 1409700"/>
              <a:gd name="connsiteX18" fmla="*/ 3388359 w 4763769"/>
              <a:gd name="connsiteY18" fmla="*/ 209550 h 1409700"/>
              <a:gd name="connsiteX19" fmla="*/ 4763769 w 4763769"/>
              <a:gd name="connsiteY19" fmla="*/ 1409700 h 1409700"/>
              <a:gd name="connsiteX20" fmla="*/ 3075941 w 4763769"/>
              <a:gd name="connsiteY20" fmla="*/ 276859 h 1409700"/>
              <a:gd name="connsiteX21" fmla="*/ 2913381 w 4763769"/>
              <a:gd name="connsiteY21" fmla="*/ 368299 h 1409700"/>
              <a:gd name="connsiteX22" fmla="*/ 2697481 w 4763769"/>
              <a:gd name="connsiteY22" fmla="*/ 441959 h 1409700"/>
              <a:gd name="connsiteX23" fmla="*/ 2463801 w 4763769"/>
              <a:gd name="connsiteY23" fmla="*/ 500379 h 1409700"/>
              <a:gd name="connsiteX24" fmla="*/ 2207261 w 4763769"/>
              <a:gd name="connsiteY24" fmla="*/ 541019 h 1409700"/>
              <a:gd name="connsiteX25" fmla="*/ 1935481 w 4763769"/>
              <a:gd name="connsiteY25" fmla="*/ 556259 h 1409700"/>
              <a:gd name="connsiteX26" fmla="*/ 1663701 w 4763769"/>
              <a:gd name="connsiteY26" fmla="*/ 551179 h 1409700"/>
              <a:gd name="connsiteX27" fmla="*/ 1394461 w 4763769"/>
              <a:gd name="connsiteY27" fmla="*/ 518159 h 1409700"/>
              <a:gd name="connsiteX28" fmla="*/ 1137921 w 4763769"/>
              <a:gd name="connsiteY28" fmla="*/ 467359 h 1409700"/>
              <a:gd name="connsiteX29" fmla="*/ 957581 w 4763769"/>
              <a:gd name="connsiteY29" fmla="*/ 467359 h 1409700"/>
              <a:gd name="connsiteX30" fmla="*/ 833121 w 4763769"/>
              <a:gd name="connsiteY30" fmla="*/ 469899 h 1409700"/>
              <a:gd name="connsiteX31" fmla="*/ 685801 w 4763769"/>
              <a:gd name="connsiteY31" fmla="*/ 477519 h 1409700"/>
              <a:gd name="connsiteX32" fmla="*/ 401321 w 4763769"/>
              <a:gd name="connsiteY32" fmla="*/ 492759 h 1409700"/>
              <a:gd name="connsiteX33" fmla="*/ 264161 w 4763769"/>
              <a:gd name="connsiteY33" fmla="*/ 513079 h 1409700"/>
              <a:gd name="connsiteX34" fmla="*/ 132081 w 4763769"/>
              <a:gd name="connsiteY34" fmla="*/ 533399 h 1409700"/>
              <a:gd name="connsiteX35" fmla="*/ 0 w 4763769"/>
              <a:gd name="connsiteY35" fmla="*/ 543559 h 1409700"/>
              <a:gd name="connsiteX36" fmla="*/ 66039 w 4763769"/>
              <a:gd name="connsiteY36" fmla="*/ 403860 h 1409700"/>
              <a:gd name="connsiteX0" fmla="*/ 66039 w 4763769"/>
              <a:gd name="connsiteY0" fmla="*/ 403860 h 1409700"/>
              <a:gd name="connsiteX1" fmla="*/ 146049 w 4763769"/>
              <a:gd name="connsiteY1" fmla="*/ 259080 h 1409700"/>
              <a:gd name="connsiteX2" fmla="*/ 267969 w 4763769"/>
              <a:gd name="connsiteY2" fmla="*/ 240030 h 1409700"/>
              <a:gd name="connsiteX3" fmla="*/ 393699 w 4763769"/>
              <a:gd name="connsiteY3" fmla="*/ 220980 h 1409700"/>
              <a:gd name="connsiteX4" fmla="*/ 534669 w 4763769"/>
              <a:gd name="connsiteY4" fmla="*/ 205740 h 1409700"/>
              <a:gd name="connsiteX5" fmla="*/ 668019 w 4763769"/>
              <a:gd name="connsiteY5" fmla="*/ 190500 h 1409700"/>
              <a:gd name="connsiteX6" fmla="*/ 797559 w 4763769"/>
              <a:gd name="connsiteY6" fmla="*/ 175260 h 1409700"/>
              <a:gd name="connsiteX7" fmla="*/ 942339 w 4763769"/>
              <a:gd name="connsiteY7" fmla="*/ 156210 h 1409700"/>
              <a:gd name="connsiteX8" fmla="*/ 1056639 w 4763769"/>
              <a:gd name="connsiteY8" fmla="*/ 148590 h 1409700"/>
              <a:gd name="connsiteX9" fmla="*/ 1178559 w 4763769"/>
              <a:gd name="connsiteY9" fmla="*/ 144780 h 1409700"/>
              <a:gd name="connsiteX10" fmla="*/ 1410969 w 4763769"/>
              <a:gd name="connsiteY10" fmla="*/ 205740 h 1409700"/>
              <a:gd name="connsiteX11" fmla="*/ 1670049 w 4763769"/>
              <a:gd name="connsiteY11" fmla="*/ 240030 h 1409700"/>
              <a:gd name="connsiteX12" fmla="*/ 1940559 w 4763769"/>
              <a:gd name="connsiteY12" fmla="*/ 259080 h 1409700"/>
              <a:gd name="connsiteX13" fmla="*/ 2218689 w 4763769"/>
              <a:gd name="connsiteY13" fmla="*/ 243840 h 1409700"/>
              <a:gd name="connsiteX14" fmla="*/ 2481579 w 4763769"/>
              <a:gd name="connsiteY14" fmla="*/ 217170 h 1409700"/>
              <a:gd name="connsiteX15" fmla="*/ 2744469 w 4763769"/>
              <a:gd name="connsiteY15" fmla="*/ 163830 h 1409700"/>
              <a:gd name="connsiteX16" fmla="*/ 2961639 w 4763769"/>
              <a:gd name="connsiteY16" fmla="*/ 95250 h 1409700"/>
              <a:gd name="connsiteX17" fmla="*/ 3155949 w 4763769"/>
              <a:gd name="connsiteY17" fmla="*/ 0 h 1409700"/>
              <a:gd name="connsiteX18" fmla="*/ 3388359 w 4763769"/>
              <a:gd name="connsiteY18" fmla="*/ 209550 h 1409700"/>
              <a:gd name="connsiteX19" fmla="*/ 4763769 w 4763769"/>
              <a:gd name="connsiteY19" fmla="*/ 1409700 h 1409700"/>
              <a:gd name="connsiteX20" fmla="*/ 3469641 w 4763769"/>
              <a:gd name="connsiteY20" fmla="*/ 543559 h 1409700"/>
              <a:gd name="connsiteX21" fmla="*/ 3075941 w 4763769"/>
              <a:gd name="connsiteY21" fmla="*/ 276859 h 1409700"/>
              <a:gd name="connsiteX22" fmla="*/ 2913381 w 4763769"/>
              <a:gd name="connsiteY22" fmla="*/ 368299 h 1409700"/>
              <a:gd name="connsiteX23" fmla="*/ 2697481 w 4763769"/>
              <a:gd name="connsiteY23" fmla="*/ 441959 h 1409700"/>
              <a:gd name="connsiteX24" fmla="*/ 2463801 w 4763769"/>
              <a:gd name="connsiteY24" fmla="*/ 500379 h 1409700"/>
              <a:gd name="connsiteX25" fmla="*/ 2207261 w 4763769"/>
              <a:gd name="connsiteY25" fmla="*/ 541019 h 1409700"/>
              <a:gd name="connsiteX26" fmla="*/ 1935481 w 4763769"/>
              <a:gd name="connsiteY26" fmla="*/ 556259 h 1409700"/>
              <a:gd name="connsiteX27" fmla="*/ 1663701 w 4763769"/>
              <a:gd name="connsiteY27" fmla="*/ 551179 h 1409700"/>
              <a:gd name="connsiteX28" fmla="*/ 1394461 w 4763769"/>
              <a:gd name="connsiteY28" fmla="*/ 518159 h 1409700"/>
              <a:gd name="connsiteX29" fmla="*/ 1137921 w 4763769"/>
              <a:gd name="connsiteY29" fmla="*/ 467359 h 1409700"/>
              <a:gd name="connsiteX30" fmla="*/ 957581 w 4763769"/>
              <a:gd name="connsiteY30" fmla="*/ 467359 h 1409700"/>
              <a:gd name="connsiteX31" fmla="*/ 833121 w 4763769"/>
              <a:gd name="connsiteY31" fmla="*/ 469899 h 1409700"/>
              <a:gd name="connsiteX32" fmla="*/ 685801 w 4763769"/>
              <a:gd name="connsiteY32" fmla="*/ 477519 h 1409700"/>
              <a:gd name="connsiteX33" fmla="*/ 401321 w 4763769"/>
              <a:gd name="connsiteY33" fmla="*/ 492759 h 1409700"/>
              <a:gd name="connsiteX34" fmla="*/ 264161 w 4763769"/>
              <a:gd name="connsiteY34" fmla="*/ 513079 h 1409700"/>
              <a:gd name="connsiteX35" fmla="*/ 132081 w 4763769"/>
              <a:gd name="connsiteY35" fmla="*/ 533399 h 1409700"/>
              <a:gd name="connsiteX36" fmla="*/ 0 w 4763769"/>
              <a:gd name="connsiteY36" fmla="*/ 543559 h 1409700"/>
              <a:gd name="connsiteX37" fmla="*/ 66039 w 4763769"/>
              <a:gd name="connsiteY37" fmla="*/ 403860 h 1409700"/>
              <a:gd name="connsiteX0" fmla="*/ 66039 w 4763769"/>
              <a:gd name="connsiteY0" fmla="*/ 403860 h 1409700"/>
              <a:gd name="connsiteX1" fmla="*/ 146049 w 4763769"/>
              <a:gd name="connsiteY1" fmla="*/ 259080 h 1409700"/>
              <a:gd name="connsiteX2" fmla="*/ 267969 w 4763769"/>
              <a:gd name="connsiteY2" fmla="*/ 240030 h 1409700"/>
              <a:gd name="connsiteX3" fmla="*/ 393699 w 4763769"/>
              <a:gd name="connsiteY3" fmla="*/ 220980 h 1409700"/>
              <a:gd name="connsiteX4" fmla="*/ 534669 w 4763769"/>
              <a:gd name="connsiteY4" fmla="*/ 205740 h 1409700"/>
              <a:gd name="connsiteX5" fmla="*/ 668019 w 4763769"/>
              <a:gd name="connsiteY5" fmla="*/ 190500 h 1409700"/>
              <a:gd name="connsiteX6" fmla="*/ 797559 w 4763769"/>
              <a:gd name="connsiteY6" fmla="*/ 175260 h 1409700"/>
              <a:gd name="connsiteX7" fmla="*/ 942339 w 4763769"/>
              <a:gd name="connsiteY7" fmla="*/ 156210 h 1409700"/>
              <a:gd name="connsiteX8" fmla="*/ 1056639 w 4763769"/>
              <a:gd name="connsiteY8" fmla="*/ 148590 h 1409700"/>
              <a:gd name="connsiteX9" fmla="*/ 1178559 w 4763769"/>
              <a:gd name="connsiteY9" fmla="*/ 144780 h 1409700"/>
              <a:gd name="connsiteX10" fmla="*/ 1410969 w 4763769"/>
              <a:gd name="connsiteY10" fmla="*/ 205740 h 1409700"/>
              <a:gd name="connsiteX11" fmla="*/ 1670049 w 4763769"/>
              <a:gd name="connsiteY11" fmla="*/ 240030 h 1409700"/>
              <a:gd name="connsiteX12" fmla="*/ 1940559 w 4763769"/>
              <a:gd name="connsiteY12" fmla="*/ 259080 h 1409700"/>
              <a:gd name="connsiteX13" fmla="*/ 2218689 w 4763769"/>
              <a:gd name="connsiteY13" fmla="*/ 243840 h 1409700"/>
              <a:gd name="connsiteX14" fmla="*/ 2481579 w 4763769"/>
              <a:gd name="connsiteY14" fmla="*/ 217170 h 1409700"/>
              <a:gd name="connsiteX15" fmla="*/ 2744469 w 4763769"/>
              <a:gd name="connsiteY15" fmla="*/ 163830 h 1409700"/>
              <a:gd name="connsiteX16" fmla="*/ 2961639 w 4763769"/>
              <a:gd name="connsiteY16" fmla="*/ 95250 h 1409700"/>
              <a:gd name="connsiteX17" fmla="*/ 3155949 w 4763769"/>
              <a:gd name="connsiteY17" fmla="*/ 0 h 1409700"/>
              <a:gd name="connsiteX18" fmla="*/ 3388359 w 4763769"/>
              <a:gd name="connsiteY18" fmla="*/ 209550 h 1409700"/>
              <a:gd name="connsiteX19" fmla="*/ 4763769 w 4763769"/>
              <a:gd name="connsiteY19" fmla="*/ 1409700 h 1409700"/>
              <a:gd name="connsiteX20" fmla="*/ 3238501 w 4763769"/>
              <a:gd name="connsiteY20" fmla="*/ 436879 h 1409700"/>
              <a:gd name="connsiteX21" fmla="*/ 3075941 w 4763769"/>
              <a:gd name="connsiteY21" fmla="*/ 276859 h 1409700"/>
              <a:gd name="connsiteX22" fmla="*/ 2913381 w 4763769"/>
              <a:gd name="connsiteY22" fmla="*/ 368299 h 1409700"/>
              <a:gd name="connsiteX23" fmla="*/ 2697481 w 4763769"/>
              <a:gd name="connsiteY23" fmla="*/ 441959 h 1409700"/>
              <a:gd name="connsiteX24" fmla="*/ 2463801 w 4763769"/>
              <a:gd name="connsiteY24" fmla="*/ 500379 h 1409700"/>
              <a:gd name="connsiteX25" fmla="*/ 2207261 w 4763769"/>
              <a:gd name="connsiteY25" fmla="*/ 541019 h 1409700"/>
              <a:gd name="connsiteX26" fmla="*/ 1935481 w 4763769"/>
              <a:gd name="connsiteY26" fmla="*/ 556259 h 1409700"/>
              <a:gd name="connsiteX27" fmla="*/ 1663701 w 4763769"/>
              <a:gd name="connsiteY27" fmla="*/ 551179 h 1409700"/>
              <a:gd name="connsiteX28" fmla="*/ 1394461 w 4763769"/>
              <a:gd name="connsiteY28" fmla="*/ 518159 h 1409700"/>
              <a:gd name="connsiteX29" fmla="*/ 1137921 w 4763769"/>
              <a:gd name="connsiteY29" fmla="*/ 467359 h 1409700"/>
              <a:gd name="connsiteX30" fmla="*/ 957581 w 4763769"/>
              <a:gd name="connsiteY30" fmla="*/ 467359 h 1409700"/>
              <a:gd name="connsiteX31" fmla="*/ 833121 w 4763769"/>
              <a:gd name="connsiteY31" fmla="*/ 469899 h 1409700"/>
              <a:gd name="connsiteX32" fmla="*/ 685801 w 4763769"/>
              <a:gd name="connsiteY32" fmla="*/ 477519 h 1409700"/>
              <a:gd name="connsiteX33" fmla="*/ 401321 w 4763769"/>
              <a:gd name="connsiteY33" fmla="*/ 492759 h 1409700"/>
              <a:gd name="connsiteX34" fmla="*/ 264161 w 4763769"/>
              <a:gd name="connsiteY34" fmla="*/ 513079 h 1409700"/>
              <a:gd name="connsiteX35" fmla="*/ 132081 w 4763769"/>
              <a:gd name="connsiteY35" fmla="*/ 533399 h 1409700"/>
              <a:gd name="connsiteX36" fmla="*/ 0 w 4763769"/>
              <a:gd name="connsiteY36" fmla="*/ 543559 h 1409700"/>
              <a:gd name="connsiteX37" fmla="*/ 66039 w 4763769"/>
              <a:gd name="connsiteY37" fmla="*/ 403860 h 1409700"/>
              <a:gd name="connsiteX0" fmla="*/ 66039 w 4763769"/>
              <a:gd name="connsiteY0" fmla="*/ 403860 h 1409700"/>
              <a:gd name="connsiteX1" fmla="*/ 146049 w 4763769"/>
              <a:gd name="connsiteY1" fmla="*/ 259080 h 1409700"/>
              <a:gd name="connsiteX2" fmla="*/ 267969 w 4763769"/>
              <a:gd name="connsiteY2" fmla="*/ 240030 h 1409700"/>
              <a:gd name="connsiteX3" fmla="*/ 393699 w 4763769"/>
              <a:gd name="connsiteY3" fmla="*/ 220980 h 1409700"/>
              <a:gd name="connsiteX4" fmla="*/ 534669 w 4763769"/>
              <a:gd name="connsiteY4" fmla="*/ 205740 h 1409700"/>
              <a:gd name="connsiteX5" fmla="*/ 668019 w 4763769"/>
              <a:gd name="connsiteY5" fmla="*/ 190500 h 1409700"/>
              <a:gd name="connsiteX6" fmla="*/ 797559 w 4763769"/>
              <a:gd name="connsiteY6" fmla="*/ 175260 h 1409700"/>
              <a:gd name="connsiteX7" fmla="*/ 942339 w 4763769"/>
              <a:gd name="connsiteY7" fmla="*/ 156210 h 1409700"/>
              <a:gd name="connsiteX8" fmla="*/ 1056639 w 4763769"/>
              <a:gd name="connsiteY8" fmla="*/ 148590 h 1409700"/>
              <a:gd name="connsiteX9" fmla="*/ 1178559 w 4763769"/>
              <a:gd name="connsiteY9" fmla="*/ 144780 h 1409700"/>
              <a:gd name="connsiteX10" fmla="*/ 1410969 w 4763769"/>
              <a:gd name="connsiteY10" fmla="*/ 205740 h 1409700"/>
              <a:gd name="connsiteX11" fmla="*/ 1670049 w 4763769"/>
              <a:gd name="connsiteY11" fmla="*/ 240030 h 1409700"/>
              <a:gd name="connsiteX12" fmla="*/ 1940559 w 4763769"/>
              <a:gd name="connsiteY12" fmla="*/ 259080 h 1409700"/>
              <a:gd name="connsiteX13" fmla="*/ 2218689 w 4763769"/>
              <a:gd name="connsiteY13" fmla="*/ 243840 h 1409700"/>
              <a:gd name="connsiteX14" fmla="*/ 2481579 w 4763769"/>
              <a:gd name="connsiteY14" fmla="*/ 217170 h 1409700"/>
              <a:gd name="connsiteX15" fmla="*/ 2744469 w 4763769"/>
              <a:gd name="connsiteY15" fmla="*/ 163830 h 1409700"/>
              <a:gd name="connsiteX16" fmla="*/ 2961639 w 4763769"/>
              <a:gd name="connsiteY16" fmla="*/ 95250 h 1409700"/>
              <a:gd name="connsiteX17" fmla="*/ 3155949 w 4763769"/>
              <a:gd name="connsiteY17" fmla="*/ 0 h 1409700"/>
              <a:gd name="connsiteX18" fmla="*/ 3388359 w 4763769"/>
              <a:gd name="connsiteY18" fmla="*/ 209550 h 1409700"/>
              <a:gd name="connsiteX19" fmla="*/ 4763769 w 4763769"/>
              <a:gd name="connsiteY19" fmla="*/ 1409700 h 1409700"/>
              <a:gd name="connsiteX20" fmla="*/ 3883661 w 4763769"/>
              <a:gd name="connsiteY20" fmla="*/ 857249 h 1409700"/>
              <a:gd name="connsiteX21" fmla="*/ 3238501 w 4763769"/>
              <a:gd name="connsiteY21" fmla="*/ 436879 h 1409700"/>
              <a:gd name="connsiteX22" fmla="*/ 3075941 w 4763769"/>
              <a:gd name="connsiteY22" fmla="*/ 276859 h 1409700"/>
              <a:gd name="connsiteX23" fmla="*/ 2913381 w 4763769"/>
              <a:gd name="connsiteY23" fmla="*/ 368299 h 1409700"/>
              <a:gd name="connsiteX24" fmla="*/ 2697481 w 4763769"/>
              <a:gd name="connsiteY24" fmla="*/ 441959 h 1409700"/>
              <a:gd name="connsiteX25" fmla="*/ 2463801 w 4763769"/>
              <a:gd name="connsiteY25" fmla="*/ 500379 h 1409700"/>
              <a:gd name="connsiteX26" fmla="*/ 2207261 w 4763769"/>
              <a:gd name="connsiteY26" fmla="*/ 541019 h 1409700"/>
              <a:gd name="connsiteX27" fmla="*/ 1935481 w 4763769"/>
              <a:gd name="connsiteY27" fmla="*/ 556259 h 1409700"/>
              <a:gd name="connsiteX28" fmla="*/ 1663701 w 4763769"/>
              <a:gd name="connsiteY28" fmla="*/ 551179 h 1409700"/>
              <a:gd name="connsiteX29" fmla="*/ 1394461 w 4763769"/>
              <a:gd name="connsiteY29" fmla="*/ 518159 h 1409700"/>
              <a:gd name="connsiteX30" fmla="*/ 1137921 w 4763769"/>
              <a:gd name="connsiteY30" fmla="*/ 467359 h 1409700"/>
              <a:gd name="connsiteX31" fmla="*/ 957581 w 4763769"/>
              <a:gd name="connsiteY31" fmla="*/ 467359 h 1409700"/>
              <a:gd name="connsiteX32" fmla="*/ 833121 w 4763769"/>
              <a:gd name="connsiteY32" fmla="*/ 469899 h 1409700"/>
              <a:gd name="connsiteX33" fmla="*/ 685801 w 4763769"/>
              <a:gd name="connsiteY33" fmla="*/ 477519 h 1409700"/>
              <a:gd name="connsiteX34" fmla="*/ 401321 w 4763769"/>
              <a:gd name="connsiteY34" fmla="*/ 492759 h 1409700"/>
              <a:gd name="connsiteX35" fmla="*/ 264161 w 4763769"/>
              <a:gd name="connsiteY35" fmla="*/ 513079 h 1409700"/>
              <a:gd name="connsiteX36" fmla="*/ 132081 w 4763769"/>
              <a:gd name="connsiteY36" fmla="*/ 533399 h 1409700"/>
              <a:gd name="connsiteX37" fmla="*/ 0 w 4763769"/>
              <a:gd name="connsiteY37" fmla="*/ 543559 h 1409700"/>
              <a:gd name="connsiteX38" fmla="*/ 66039 w 4763769"/>
              <a:gd name="connsiteY38" fmla="*/ 403860 h 1409700"/>
              <a:gd name="connsiteX0" fmla="*/ 66039 w 4763769"/>
              <a:gd name="connsiteY0" fmla="*/ 403860 h 1546859"/>
              <a:gd name="connsiteX1" fmla="*/ 146049 w 4763769"/>
              <a:gd name="connsiteY1" fmla="*/ 259080 h 1546859"/>
              <a:gd name="connsiteX2" fmla="*/ 267969 w 4763769"/>
              <a:gd name="connsiteY2" fmla="*/ 240030 h 1546859"/>
              <a:gd name="connsiteX3" fmla="*/ 393699 w 4763769"/>
              <a:gd name="connsiteY3" fmla="*/ 220980 h 1546859"/>
              <a:gd name="connsiteX4" fmla="*/ 534669 w 4763769"/>
              <a:gd name="connsiteY4" fmla="*/ 205740 h 1546859"/>
              <a:gd name="connsiteX5" fmla="*/ 668019 w 4763769"/>
              <a:gd name="connsiteY5" fmla="*/ 190500 h 1546859"/>
              <a:gd name="connsiteX6" fmla="*/ 797559 w 4763769"/>
              <a:gd name="connsiteY6" fmla="*/ 175260 h 1546859"/>
              <a:gd name="connsiteX7" fmla="*/ 942339 w 4763769"/>
              <a:gd name="connsiteY7" fmla="*/ 156210 h 1546859"/>
              <a:gd name="connsiteX8" fmla="*/ 1056639 w 4763769"/>
              <a:gd name="connsiteY8" fmla="*/ 148590 h 1546859"/>
              <a:gd name="connsiteX9" fmla="*/ 1178559 w 4763769"/>
              <a:gd name="connsiteY9" fmla="*/ 144780 h 1546859"/>
              <a:gd name="connsiteX10" fmla="*/ 1410969 w 4763769"/>
              <a:gd name="connsiteY10" fmla="*/ 205740 h 1546859"/>
              <a:gd name="connsiteX11" fmla="*/ 1670049 w 4763769"/>
              <a:gd name="connsiteY11" fmla="*/ 240030 h 1546859"/>
              <a:gd name="connsiteX12" fmla="*/ 1940559 w 4763769"/>
              <a:gd name="connsiteY12" fmla="*/ 259080 h 1546859"/>
              <a:gd name="connsiteX13" fmla="*/ 2218689 w 4763769"/>
              <a:gd name="connsiteY13" fmla="*/ 243840 h 1546859"/>
              <a:gd name="connsiteX14" fmla="*/ 2481579 w 4763769"/>
              <a:gd name="connsiteY14" fmla="*/ 217170 h 1546859"/>
              <a:gd name="connsiteX15" fmla="*/ 2744469 w 4763769"/>
              <a:gd name="connsiteY15" fmla="*/ 163830 h 1546859"/>
              <a:gd name="connsiteX16" fmla="*/ 2961639 w 4763769"/>
              <a:gd name="connsiteY16" fmla="*/ 95250 h 1546859"/>
              <a:gd name="connsiteX17" fmla="*/ 3155949 w 4763769"/>
              <a:gd name="connsiteY17" fmla="*/ 0 h 1546859"/>
              <a:gd name="connsiteX18" fmla="*/ 3388359 w 4763769"/>
              <a:gd name="connsiteY18" fmla="*/ 209550 h 1546859"/>
              <a:gd name="connsiteX19" fmla="*/ 4763769 w 4763769"/>
              <a:gd name="connsiteY19" fmla="*/ 1409700 h 1546859"/>
              <a:gd name="connsiteX20" fmla="*/ 4710431 w 4763769"/>
              <a:gd name="connsiteY20" fmla="*/ 1546859 h 1546859"/>
              <a:gd name="connsiteX21" fmla="*/ 3238501 w 4763769"/>
              <a:gd name="connsiteY21" fmla="*/ 436879 h 1546859"/>
              <a:gd name="connsiteX22" fmla="*/ 3075941 w 4763769"/>
              <a:gd name="connsiteY22" fmla="*/ 276859 h 1546859"/>
              <a:gd name="connsiteX23" fmla="*/ 2913381 w 4763769"/>
              <a:gd name="connsiteY23" fmla="*/ 368299 h 1546859"/>
              <a:gd name="connsiteX24" fmla="*/ 2697481 w 4763769"/>
              <a:gd name="connsiteY24" fmla="*/ 441959 h 1546859"/>
              <a:gd name="connsiteX25" fmla="*/ 2463801 w 4763769"/>
              <a:gd name="connsiteY25" fmla="*/ 500379 h 1546859"/>
              <a:gd name="connsiteX26" fmla="*/ 2207261 w 4763769"/>
              <a:gd name="connsiteY26" fmla="*/ 541019 h 1546859"/>
              <a:gd name="connsiteX27" fmla="*/ 1935481 w 4763769"/>
              <a:gd name="connsiteY27" fmla="*/ 556259 h 1546859"/>
              <a:gd name="connsiteX28" fmla="*/ 1663701 w 4763769"/>
              <a:gd name="connsiteY28" fmla="*/ 551179 h 1546859"/>
              <a:gd name="connsiteX29" fmla="*/ 1394461 w 4763769"/>
              <a:gd name="connsiteY29" fmla="*/ 518159 h 1546859"/>
              <a:gd name="connsiteX30" fmla="*/ 1137921 w 4763769"/>
              <a:gd name="connsiteY30" fmla="*/ 467359 h 1546859"/>
              <a:gd name="connsiteX31" fmla="*/ 957581 w 4763769"/>
              <a:gd name="connsiteY31" fmla="*/ 467359 h 1546859"/>
              <a:gd name="connsiteX32" fmla="*/ 833121 w 4763769"/>
              <a:gd name="connsiteY32" fmla="*/ 469899 h 1546859"/>
              <a:gd name="connsiteX33" fmla="*/ 685801 w 4763769"/>
              <a:gd name="connsiteY33" fmla="*/ 477519 h 1546859"/>
              <a:gd name="connsiteX34" fmla="*/ 401321 w 4763769"/>
              <a:gd name="connsiteY34" fmla="*/ 492759 h 1546859"/>
              <a:gd name="connsiteX35" fmla="*/ 264161 w 4763769"/>
              <a:gd name="connsiteY35" fmla="*/ 513079 h 1546859"/>
              <a:gd name="connsiteX36" fmla="*/ 132081 w 4763769"/>
              <a:gd name="connsiteY36" fmla="*/ 533399 h 1546859"/>
              <a:gd name="connsiteX37" fmla="*/ 0 w 4763769"/>
              <a:gd name="connsiteY37" fmla="*/ 543559 h 1546859"/>
              <a:gd name="connsiteX38" fmla="*/ 66039 w 4763769"/>
              <a:gd name="connsiteY38" fmla="*/ 403860 h 1546859"/>
              <a:gd name="connsiteX0" fmla="*/ 66039 w 4763769"/>
              <a:gd name="connsiteY0" fmla="*/ 403860 h 1546859"/>
              <a:gd name="connsiteX1" fmla="*/ 146049 w 4763769"/>
              <a:gd name="connsiteY1" fmla="*/ 259080 h 1546859"/>
              <a:gd name="connsiteX2" fmla="*/ 267969 w 4763769"/>
              <a:gd name="connsiteY2" fmla="*/ 240030 h 1546859"/>
              <a:gd name="connsiteX3" fmla="*/ 393699 w 4763769"/>
              <a:gd name="connsiteY3" fmla="*/ 220980 h 1546859"/>
              <a:gd name="connsiteX4" fmla="*/ 534669 w 4763769"/>
              <a:gd name="connsiteY4" fmla="*/ 205740 h 1546859"/>
              <a:gd name="connsiteX5" fmla="*/ 668019 w 4763769"/>
              <a:gd name="connsiteY5" fmla="*/ 190500 h 1546859"/>
              <a:gd name="connsiteX6" fmla="*/ 797559 w 4763769"/>
              <a:gd name="connsiteY6" fmla="*/ 175260 h 1546859"/>
              <a:gd name="connsiteX7" fmla="*/ 942339 w 4763769"/>
              <a:gd name="connsiteY7" fmla="*/ 156210 h 1546859"/>
              <a:gd name="connsiteX8" fmla="*/ 1056639 w 4763769"/>
              <a:gd name="connsiteY8" fmla="*/ 148590 h 1546859"/>
              <a:gd name="connsiteX9" fmla="*/ 1178559 w 4763769"/>
              <a:gd name="connsiteY9" fmla="*/ 144780 h 1546859"/>
              <a:gd name="connsiteX10" fmla="*/ 1410969 w 4763769"/>
              <a:gd name="connsiteY10" fmla="*/ 205740 h 1546859"/>
              <a:gd name="connsiteX11" fmla="*/ 1670049 w 4763769"/>
              <a:gd name="connsiteY11" fmla="*/ 240030 h 1546859"/>
              <a:gd name="connsiteX12" fmla="*/ 1940559 w 4763769"/>
              <a:gd name="connsiteY12" fmla="*/ 259080 h 1546859"/>
              <a:gd name="connsiteX13" fmla="*/ 2218689 w 4763769"/>
              <a:gd name="connsiteY13" fmla="*/ 243840 h 1546859"/>
              <a:gd name="connsiteX14" fmla="*/ 2481579 w 4763769"/>
              <a:gd name="connsiteY14" fmla="*/ 217170 h 1546859"/>
              <a:gd name="connsiteX15" fmla="*/ 2744469 w 4763769"/>
              <a:gd name="connsiteY15" fmla="*/ 163830 h 1546859"/>
              <a:gd name="connsiteX16" fmla="*/ 2961639 w 4763769"/>
              <a:gd name="connsiteY16" fmla="*/ 95250 h 1546859"/>
              <a:gd name="connsiteX17" fmla="*/ 3155949 w 4763769"/>
              <a:gd name="connsiteY17" fmla="*/ 0 h 1546859"/>
              <a:gd name="connsiteX18" fmla="*/ 3388359 w 4763769"/>
              <a:gd name="connsiteY18" fmla="*/ 209550 h 1546859"/>
              <a:gd name="connsiteX19" fmla="*/ 4763769 w 4763769"/>
              <a:gd name="connsiteY19" fmla="*/ 1409700 h 1546859"/>
              <a:gd name="connsiteX20" fmla="*/ 4710431 w 4763769"/>
              <a:gd name="connsiteY20" fmla="*/ 1546859 h 1546859"/>
              <a:gd name="connsiteX21" fmla="*/ 4546601 w 4763769"/>
              <a:gd name="connsiteY21" fmla="*/ 1421129 h 1546859"/>
              <a:gd name="connsiteX22" fmla="*/ 3238501 w 4763769"/>
              <a:gd name="connsiteY22" fmla="*/ 436879 h 1546859"/>
              <a:gd name="connsiteX23" fmla="*/ 3075941 w 4763769"/>
              <a:gd name="connsiteY23" fmla="*/ 276859 h 1546859"/>
              <a:gd name="connsiteX24" fmla="*/ 2913381 w 4763769"/>
              <a:gd name="connsiteY24" fmla="*/ 368299 h 1546859"/>
              <a:gd name="connsiteX25" fmla="*/ 2697481 w 4763769"/>
              <a:gd name="connsiteY25" fmla="*/ 441959 h 1546859"/>
              <a:gd name="connsiteX26" fmla="*/ 2463801 w 4763769"/>
              <a:gd name="connsiteY26" fmla="*/ 500379 h 1546859"/>
              <a:gd name="connsiteX27" fmla="*/ 2207261 w 4763769"/>
              <a:gd name="connsiteY27" fmla="*/ 541019 h 1546859"/>
              <a:gd name="connsiteX28" fmla="*/ 1935481 w 4763769"/>
              <a:gd name="connsiteY28" fmla="*/ 556259 h 1546859"/>
              <a:gd name="connsiteX29" fmla="*/ 1663701 w 4763769"/>
              <a:gd name="connsiteY29" fmla="*/ 551179 h 1546859"/>
              <a:gd name="connsiteX30" fmla="*/ 1394461 w 4763769"/>
              <a:gd name="connsiteY30" fmla="*/ 518159 h 1546859"/>
              <a:gd name="connsiteX31" fmla="*/ 1137921 w 4763769"/>
              <a:gd name="connsiteY31" fmla="*/ 467359 h 1546859"/>
              <a:gd name="connsiteX32" fmla="*/ 957581 w 4763769"/>
              <a:gd name="connsiteY32" fmla="*/ 467359 h 1546859"/>
              <a:gd name="connsiteX33" fmla="*/ 833121 w 4763769"/>
              <a:gd name="connsiteY33" fmla="*/ 469899 h 1546859"/>
              <a:gd name="connsiteX34" fmla="*/ 685801 w 4763769"/>
              <a:gd name="connsiteY34" fmla="*/ 477519 h 1546859"/>
              <a:gd name="connsiteX35" fmla="*/ 401321 w 4763769"/>
              <a:gd name="connsiteY35" fmla="*/ 492759 h 1546859"/>
              <a:gd name="connsiteX36" fmla="*/ 264161 w 4763769"/>
              <a:gd name="connsiteY36" fmla="*/ 513079 h 1546859"/>
              <a:gd name="connsiteX37" fmla="*/ 132081 w 4763769"/>
              <a:gd name="connsiteY37" fmla="*/ 533399 h 1546859"/>
              <a:gd name="connsiteX38" fmla="*/ 0 w 4763769"/>
              <a:gd name="connsiteY38" fmla="*/ 543559 h 1546859"/>
              <a:gd name="connsiteX39" fmla="*/ 66039 w 4763769"/>
              <a:gd name="connsiteY39" fmla="*/ 403860 h 1546859"/>
              <a:gd name="connsiteX0" fmla="*/ 66039 w 4763769"/>
              <a:gd name="connsiteY0" fmla="*/ 403860 h 1664969"/>
              <a:gd name="connsiteX1" fmla="*/ 146049 w 4763769"/>
              <a:gd name="connsiteY1" fmla="*/ 259080 h 1664969"/>
              <a:gd name="connsiteX2" fmla="*/ 267969 w 4763769"/>
              <a:gd name="connsiteY2" fmla="*/ 240030 h 1664969"/>
              <a:gd name="connsiteX3" fmla="*/ 393699 w 4763769"/>
              <a:gd name="connsiteY3" fmla="*/ 220980 h 1664969"/>
              <a:gd name="connsiteX4" fmla="*/ 534669 w 4763769"/>
              <a:gd name="connsiteY4" fmla="*/ 205740 h 1664969"/>
              <a:gd name="connsiteX5" fmla="*/ 668019 w 4763769"/>
              <a:gd name="connsiteY5" fmla="*/ 190500 h 1664969"/>
              <a:gd name="connsiteX6" fmla="*/ 797559 w 4763769"/>
              <a:gd name="connsiteY6" fmla="*/ 175260 h 1664969"/>
              <a:gd name="connsiteX7" fmla="*/ 942339 w 4763769"/>
              <a:gd name="connsiteY7" fmla="*/ 156210 h 1664969"/>
              <a:gd name="connsiteX8" fmla="*/ 1056639 w 4763769"/>
              <a:gd name="connsiteY8" fmla="*/ 148590 h 1664969"/>
              <a:gd name="connsiteX9" fmla="*/ 1178559 w 4763769"/>
              <a:gd name="connsiteY9" fmla="*/ 144780 h 1664969"/>
              <a:gd name="connsiteX10" fmla="*/ 1410969 w 4763769"/>
              <a:gd name="connsiteY10" fmla="*/ 205740 h 1664969"/>
              <a:gd name="connsiteX11" fmla="*/ 1670049 w 4763769"/>
              <a:gd name="connsiteY11" fmla="*/ 240030 h 1664969"/>
              <a:gd name="connsiteX12" fmla="*/ 1940559 w 4763769"/>
              <a:gd name="connsiteY12" fmla="*/ 259080 h 1664969"/>
              <a:gd name="connsiteX13" fmla="*/ 2218689 w 4763769"/>
              <a:gd name="connsiteY13" fmla="*/ 243840 h 1664969"/>
              <a:gd name="connsiteX14" fmla="*/ 2481579 w 4763769"/>
              <a:gd name="connsiteY14" fmla="*/ 217170 h 1664969"/>
              <a:gd name="connsiteX15" fmla="*/ 2744469 w 4763769"/>
              <a:gd name="connsiteY15" fmla="*/ 163830 h 1664969"/>
              <a:gd name="connsiteX16" fmla="*/ 2961639 w 4763769"/>
              <a:gd name="connsiteY16" fmla="*/ 95250 h 1664969"/>
              <a:gd name="connsiteX17" fmla="*/ 3155949 w 4763769"/>
              <a:gd name="connsiteY17" fmla="*/ 0 h 1664969"/>
              <a:gd name="connsiteX18" fmla="*/ 3388359 w 4763769"/>
              <a:gd name="connsiteY18" fmla="*/ 209550 h 1664969"/>
              <a:gd name="connsiteX19" fmla="*/ 4763769 w 4763769"/>
              <a:gd name="connsiteY19" fmla="*/ 1409700 h 1664969"/>
              <a:gd name="connsiteX20" fmla="*/ 4710431 w 4763769"/>
              <a:gd name="connsiteY20" fmla="*/ 1546859 h 1664969"/>
              <a:gd name="connsiteX21" fmla="*/ 4603751 w 4763769"/>
              <a:gd name="connsiteY21" fmla="*/ 1664969 h 1664969"/>
              <a:gd name="connsiteX22" fmla="*/ 3238501 w 4763769"/>
              <a:gd name="connsiteY22" fmla="*/ 436879 h 1664969"/>
              <a:gd name="connsiteX23" fmla="*/ 3075941 w 4763769"/>
              <a:gd name="connsiteY23" fmla="*/ 276859 h 1664969"/>
              <a:gd name="connsiteX24" fmla="*/ 2913381 w 4763769"/>
              <a:gd name="connsiteY24" fmla="*/ 368299 h 1664969"/>
              <a:gd name="connsiteX25" fmla="*/ 2697481 w 4763769"/>
              <a:gd name="connsiteY25" fmla="*/ 441959 h 1664969"/>
              <a:gd name="connsiteX26" fmla="*/ 2463801 w 4763769"/>
              <a:gd name="connsiteY26" fmla="*/ 500379 h 1664969"/>
              <a:gd name="connsiteX27" fmla="*/ 2207261 w 4763769"/>
              <a:gd name="connsiteY27" fmla="*/ 541019 h 1664969"/>
              <a:gd name="connsiteX28" fmla="*/ 1935481 w 4763769"/>
              <a:gd name="connsiteY28" fmla="*/ 556259 h 1664969"/>
              <a:gd name="connsiteX29" fmla="*/ 1663701 w 4763769"/>
              <a:gd name="connsiteY29" fmla="*/ 551179 h 1664969"/>
              <a:gd name="connsiteX30" fmla="*/ 1394461 w 4763769"/>
              <a:gd name="connsiteY30" fmla="*/ 518159 h 1664969"/>
              <a:gd name="connsiteX31" fmla="*/ 1137921 w 4763769"/>
              <a:gd name="connsiteY31" fmla="*/ 467359 h 1664969"/>
              <a:gd name="connsiteX32" fmla="*/ 957581 w 4763769"/>
              <a:gd name="connsiteY32" fmla="*/ 467359 h 1664969"/>
              <a:gd name="connsiteX33" fmla="*/ 833121 w 4763769"/>
              <a:gd name="connsiteY33" fmla="*/ 469899 h 1664969"/>
              <a:gd name="connsiteX34" fmla="*/ 685801 w 4763769"/>
              <a:gd name="connsiteY34" fmla="*/ 477519 h 1664969"/>
              <a:gd name="connsiteX35" fmla="*/ 401321 w 4763769"/>
              <a:gd name="connsiteY35" fmla="*/ 492759 h 1664969"/>
              <a:gd name="connsiteX36" fmla="*/ 264161 w 4763769"/>
              <a:gd name="connsiteY36" fmla="*/ 513079 h 1664969"/>
              <a:gd name="connsiteX37" fmla="*/ 132081 w 4763769"/>
              <a:gd name="connsiteY37" fmla="*/ 533399 h 1664969"/>
              <a:gd name="connsiteX38" fmla="*/ 0 w 4763769"/>
              <a:gd name="connsiteY38" fmla="*/ 543559 h 1664969"/>
              <a:gd name="connsiteX39" fmla="*/ 66039 w 4763769"/>
              <a:gd name="connsiteY39" fmla="*/ 403860 h 1664969"/>
              <a:gd name="connsiteX0" fmla="*/ 66039 w 4763769"/>
              <a:gd name="connsiteY0" fmla="*/ 403860 h 1664969"/>
              <a:gd name="connsiteX1" fmla="*/ 146049 w 4763769"/>
              <a:gd name="connsiteY1" fmla="*/ 259080 h 1664969"/>
              <a:gd name="connsiteX2" fmla="*/ 393699 w 4763769"/>
              <a:gd name="connsiteY2" fmla="*/ 220980 h 1664969"/>
              <a:gd name="connsiteX3" fmla="*/ 534669 w 4763769"/>
              <a:gd name="connsiteY3" fmla="*/ 205740 h 1664969"/>
              <a:gd name="connsiteX4" fmla="*/ 668019 w 4763769"/>
              <a:gd name="connsiteY4" fmla="*/ 190500 h 1664969"/>
              <a:gd name="connsiteX5" fmla="*/ 797559 w 4763769"/>
              <a:gd name="connsiteY5" fmla="*/ 175260 h 1664969"/>
              <a:gd name="connsiteX6" fmla="*/ 942339 w 4763769"/>
              <a:gd name="connsiteY6" fmla="*/ 156210 h 1664969"/>
              <a:gd name="connsiteX7" fmla="*/ 1056639 w 4763769"/>
              <a:gd name="connsiteY7" fmla="*/ 148590 h 1664969"/>
              <a:gd name="connsiteX8" fmla="*/ 1178559 w 4763769"/>
              <a:gd name="connsiteY8" fmla="*/ 144780 h 1664969"/>
              <a:gd name="connsiteX9" fmla="*/ 1410969 w 4763769"/>
              <a:gd name="connsiteY9" fmla="*/ 205740 h 1664969"/>
              <a:gd name="connsiteX10" fmla="*/ 1670049 w 4763769"/>
              <a:gd name="connsiteY10" fmla="*/ 240030 h 1664969"/>
              <a:gd name="connsiteX11" fmla="*/ 1940559 w 4763769"/>
              <a:gd name="connsiteY11" fmla="*/ 259080 h 1664969"/>
              <a:gd name="connsiteX12" fmla="*/ 2218689 w 4763769"/>
              <a:gd name="connsiteY12" fmla="*/ 243840 h 1664969"/>
              <a:gd name="connsiteX13" fmla="*/ 2481579 w 4763769"/>
              <a:gd name="connsiteY13" fmla="*/ 217170 h 1664969"/>
              <a:gd name="connsiteX14" fmla="*/ 2744469 w 4763769"/>
              <a:gd name="connsiteY14" fmla="*/ 163830 h 1664969"/>
              <a:gd name="connsiteX15" fmla="*/ 2961639 w 4763769"/>
              <a:gd name="connsiteY15" fmla="*/ 95250 h 1664969"/>
              <a:gd name="connsiteX16" fmla="*/ 3155949 w 4763769"/>
              <a:gd name="connsiteY16" fmla="*/ 0 h 1664969"/>
              <a:gd name="connsiteX17" fmla="*/ 3388359 w 4763769"/>
              <a:gd name="connsiteY17" fmla="*/ 209550 h 1664969"/>
              <a:gd name="connsiteX18" fmla="*/ 4763769 w 4763769"/>
              <a:gd name="connsiteY18" fmla="*/ 1409700 h 1664969"/>
              <a:gd name="connsiteX19" fmla="*/ 4710431 w 4763769"/>
              <a:gd name="connsiteY19" fmla="*/ 1546859 h 1664969"/>
              <a:gd name="connsiteX20" fmla="*/ 4603751 w 4763769"/>
              <a:gd name="connsiteY20" fmla="*/ 1664969 h 1664969"/>
              <a:gd name="connsiteX21" fmla="*/ 3238501 w 4763769"/>
              <a:gd name="connsiteY21" fmla="*/ 436879 h 1664969"/>
              <a:gd name="connsiteX22" fmla="*/ 3075941 w 4763769"/>
              <a:gd name="connsiteY22" fmla="*/ 276859 h 1664969"/>
              <a:gd name="connsiteX23" fmla="*/ 2913381 w 4763769"/>
              <a:gd name="connsiteY23" fmla="*/ 368299 h 1664969"/>
              <a:gd name="connsiteX24" fmla="*/ 2697481 w 4763769"/>
              <a:gd name="connsiteY24" fmla="*/ 441959 h 1664969"/>
              <a:gd name="connsiteX25" fmla="*/ 2463801 w 4763769"/>
              <a:gd name="connsiteY25" fmla="*/ 500379 h 1664969"/>
              <a:gd name="connsiteX26" fmla="*/ 2207261 w 4763769"/>
              <a:gd name="connsiteY26" fmla="*/ 541019 h 1664969"/>
              <a:gd name="connsiteX27" fmla="*/ 1935481 w 4763769"/>
              <a:gd name="connsiteY27" fmla="*/ 556259 h 1664969"/>
              <a:gd name="connsiteX28" fmla="*/ 1663701 w 4763769"/>
              <a:gd name="connsiteY28" fmla="*/ 551179 h 1664969"/>
              <a:gd name="connsiteX29" fmla="*/ 1394461 w 4763769"/>
              <a:gd name="connsiteY29" fmla="*/ 518159 h 1664969"/>
              <a:gd name="connsiteX30" fmla="*/ 1137921 w 4763769"/>
              <a:gd name="connsiteY30" fmla="*/ 467359 h 1664969"/>
              <a:gd name="connsiteX31" fmla="*/ 957581 w 4763769"/>
              <a:gd name="connsiteY31" fmla="*/ 467359 h 1664969"/>
              <a:gd name="connsiteX32" fmla="*/ 833121 w 4763769"/>
              <a:gd name="connsiteY32" fmla="*/ 469899 h 1664969"/>
              <a:gd name="connsiteX33" fmla="*/ 685801 w 4763769"/>
              <a:gd name="connsiteY33" fmla="*/ 477519 h 1664969"/>
              <a:gd name="connsiteX34" fmla="*/ 401321 w 4763769"/>
              <a:gd name="connsiteY34" fmla="*/ 492759 h 1664969"/>
              <a:gd name="connsiteX35" fmla="*/ 264161 w 4763769"/>
              <a:gd name="connsiteY35" fmla="*/ 513079 h 1664969"/>
              <a:gd name="connsiteX36" fmla="*/ 132081 w 4763769"/>
              <a:gd name="connsiteY36" fmla="*/ 533399 h 1664969"/>
              <a:gd name="connsiteX37" fmla="*/ 0 w 4763769"/>
              <a:gd name="connsiteY37" fmla="*/ 543559 h 1664969"/>
              <a:gd name="connsiteX38" fmla="*/ 66039 w 4763769"/>
              <a:gd name="connsiteY38" fmla="*/ 403860 h 1664969"/>
              <a:gd name="connsiteX0" fmla="*/ 66039 w 4763769"/>
              <a:gd name="connsiteY0" fmla="*/ 403860 h 1664969"/>
              <a:gd name="connsiteX1" fmla="*/ 146049 w 4763769"/>
              <a:gd name="connsiteY1" fmla="*/ 259080 h 1664969"/>
              <a:gd name="connsiteX2" fmla="*/ 393699 w 4763769"/>
              <a:gd name="connsiteY2" fmla="*/ 220980 h 1664969"/>
              <a:gd name="connsiteX3" fmla="*/ 534669 w 4763769"/>
              <a:gd name="connsiteY3" fmla="*/ 205740 h 1664969"/>
              <a:gd name="connsiteX4" fmla="*/ 668019 w 4763769"/>
              <a:gd name="connsiteY4" fmla="*/ 190500 h 1664969"/>
              <a:gd name="connsiteX5" fmla="*/ 797559 w 4763769"/>
              <a:gd name="connsiteY5" fmla="*/ 175260 h 1664969"/>
              <a:gd name="connsiteX6" fmla="*/ 942339 w 4763769"/>
              <a:gd name="connsiteY6" fmla="*/ 156210 h 1664969"/>
              <a:gd name="connsiteX7" fmla="*/ 1056639 w 4763769"/>
              <a:gd name="connsiteY7" fmla="*/ 148590 h 1664969"/>
              <a:gd name="connsiteX8" fmla="*/ 1178559 w 4763769"/>
              <a:gd name="connsiteY8" fmla="*/ 144780 h 1664969"/>
              <a:gd name="connsiteX9" fmla="*/ 1410969 w 4763769"/>
              <a:gd name="connsiteY9" fmla="*/ 205740 h 1664969"/>
              <a:gd name="connsiteX10" fmla="*/ 1670049 w 4763769"/>
              <a:gd name="connsiteY10" fmla="*/ 240030 h 1664969"/>
              <a:gd name="connsiteX11" fmla="*/ 1940559 w 4763769"/>
              <a:gd name="connsiteY11" fmla="*/ 259080 h 1664969"/>
              <a:gd name="connsiteX12" fmla="*/ 2218689 w 4763769"/>
              <a:gd name="connsiteY12" fmla="*/ 243840 h 1664969"/>
              <a:gd name="connsiteX13" fmla="*/ 2481579 w 4763769"/>
              <a:gd name="connsiteY13" fmla="*/ 217170 h 1664969"/>
              <a:gd name="connsiteX14" fmla="*/ 2744469 w 4763769"/>
              <a:gd name="connsiteY14" fmla="*/ 163830 h 1664969"/>
              <a:gd name="connsiteX15" fmla="*/ 2961639 w 4763769"/>
              <a:gd name="connsiteY15" fmla="*/ 95250 h 1664969"/>
              <a:gd name="connsiteX16" fmla="*/ 3155949 w 4763769"/>
              <a:gd name="connsiteY16" fmla="*/ 0 h 1664969"/>
              <a:gd name="connsiteX17" fmla="*/ 3388359 w 4763769"/>
              <a:gd name="connsiteY17" fmla="*/ 209550 h 1664969"/>
              <a:gd name="connsiteX18" fmla="*/ 4763769 w 4763769"/>
              <a:gd name="connsiteY18" fmla="*/ 1409700 h 1664969"/>
              <a:gd name="connsiteX19" fmla="*/ 4710431 w 4763769"/>
              <a:gd name="connsiteY19" fmla="*/ 1546859 h 1664969"/>
              <a:gd name="connsiteX20" fmla="*/ 4603751 w 4763769"/>
              <a:gd name="connsiteY20" fmla="*/ 1664969 h 1664969"/>
              <a:gd name="connsiteX21" fmla="*/ 3238501 w 4763769"/>
              <a:gd name="connsiteY21" fmla="*/ 436879 h 1664969"/>
              <a:gd name="connsiteX22" fmla="*/ 3075941 w 4763769"/>
              <a:gd name="connsiteY22" fmla="*/ 276859 h 1664969"/>
              <a:gd name="connsiteX23" fmla="*/ 2913381 w 4763769"/>
              <a:gd name="connsiteY23" fmla="*/ 368299 h 1664969"/>
              <a:gd name="connsiteX24" fmla="*/ 2697481 w 4763769"/>
              <a:gd name="connsiteY24" fmla="*/ 441959 h 1664969"/>
              <a:gd name="connsiteX25" fmla="*/ 2463801 w 4763769"/>
              <a:gd name="connsiteY25" fmla="*/ 500379 h 1664969"/>
              <a:gd name="connsiteX26" fmla="*/ 2207261 w 4763769"/>
              <a:gd name="connsiteY26" fmla="*/ 541019 h 1664969"/>
              <a:gd name="connsiteX27" fmla="*/ 1935481 w 4763769"/>
              <a:gd name="connsiteY27" fmla="*/ 556259 h 1664969"/>
              <a:gd name="connsiteX28" fmla="*/ 1663701 w 4763769"/>
              <a:gd name="connsiteY28" fmla="*/ 551179 h 1664969"/>
              <a:gd name="connsiteX29" fmla="*/ 1394461 w 4763769"/>
              <a:gd name="connsiteY29" fmla="*/ 518159 h 1664969"/>
              <a:gd name="connsiteX30" fmla="*/ 1137921 w 4763769"/>
              <a:gd name="connsiteY30" fmla="*/ 467359 h 1664969"/>
              <a:gd name="connsiteX31" fmla="*/ 957581 w 4763769"/>
              <a:gd name="connsiteY31" fmla="*/ 467359 h 1664969"/>
              <a:gd name="connsiteX32" fmla="*/ 833121 w 4763769"/>
              <a:gd name="connsiteY32" fmla="*/ 469899 h 1664969"/>
              <a:gd name="connsiteX33" fmla="*/ 685801 w 4763769"/>
              <a:gd name="connsiteY33" fmla="*/ 477519 h 1664969"/>
              <a:gd name="connsiteX34" fmla="*/ 401321 w 4763769"/>
              <a:gd name="connsiteY34" fmla="*/ 492759 h 1664969"/>
              <a:gd name="connsiteX35" fmla="*/ 264161 w 4763769"/>
              <a:gd name="connsiteY35" fmla="*/ 513079 h 1664969"/>
              <a:gd name="connsiteX36" fmla="*/ 132081 w 4763769"/>
              <a:gd name="connsiteY36" fmla="*/ 533399 h 1664969"/>
              <a:gd name="connsiteX37" fmla="*/ 0 w 4763769"/>
              <a:gd name="connsiteY37" fmla="*/ 543559 h 1664969"/>
              <a:gd name="connsiteX38" fmla="*/ 66039 w 4763769"/>
              <a:gd name="connsiteY38" fmla="*/ 403860 h 1664969"/>
              <a:gd name="connsiteX0" fmla="*/ 66039 w 4763769"/>
              <a:gd name="connsiteY0" fmla="*/ 403860 h 1664969"/>
              <a:gd name="connsiteX1" fmla="*/ 393699 w 4763769"/>
              <a:gd name="connsiteY1" fmla="*/ 220980 h 1664969"/>
              <a:gd name="connsiteX2" fmla="*/ 534669 w 4763769"/>
              <a:gd name="connsiteY2" fmla="*/ 205740 h 1664969"/>
              <a:gd name="connsiteX3" fmla="*/ 668019 w 4763769"/>
              <a:gd name="connsiteY3" fmla="*/ 190500 h 1664969"/>
              <a:gd name="connsiteX4" fmla="*/ 797559 w 4763769"/>
              <a:gd name="connsiteY4" fmla="*/ 175260 h 1664969"/>
              <a:gd name="connsiteX5" fmla="*/ 942339 w 4763769"/>
              <a:gd name="connsiteY5" fmla="*/ 156210 h 1664969"/>
              <a:gd name="connsiteX6" fmla="*/ 1056639 w 4763769"/>
              <a:gd name="connsiteY6" fmla="*/ 148590 h 1664969"/>
              <a:gd name="connsiteX7" fmla="*/ 1178559 w 4763769"/>
              <a:gd name="connsiteY7" fmla="*/ 144780 h 1664969"/>
              <a:gd name="connsiteX8" fmla="*/ 1410969 w 4763769"/>
              <a:gd name="connsiteY8" fmla="*/ 205740 h 1664969"/>
              <a:gd name="connsiteX9" fmla="*/ 1670049 w 4763769"/>
              <a:gd name="connsiteY9" fmla="*/ 240030 h 1664969"/>
              <a:gd name="connsiteX10" fmla="*/ 1940559 w 4763769"/>
              <a:gd name="connsiteY10" fmla="*/ 259080 h 1664969"/>
              <a:gd name="connsiteX11" fmla="*/ 2218689 w 4763769"/>
              <a:gd name="connsiteY11" fmla="*/ 243840 h 1664969"/>
              <a:gd name="connsiteX12" fmla="*/ 2481579 w 4763769"/>
              <a:gd name="connsiteY12" fmla="*/ 217170 h 1664969"/>
              <a:gd name="connsiteX13" fmla="*/ 2744469 w 4763769"/>
              <a:gd name="connsiteY13" fmla="*/ 163830 h 1664969"/>
              <a:gd name="connsiteX14" fmla="*/ 2961639 w 4763769"/>
              <a:gd name="connsiteY14" fmla="*/ 95250 h 1664969"/>
              <a:gd name="connsiteX15" fmla="*/ 3155949 w 4763769"/>
              <a:gd name="connsiteY15" fmla="*/ 0 h 1664969"/>
              <a:gd name="connsiteX16" fmla="*/ 3388359 w 4763769"/>
              <a:gd name="connsiteY16" fmla="*/ 209550 h 1664969"/>
              <a:gd name="connsiteX17" fmla="*/ 4763769 w 4763769"/>
              <a:gd name="connsiteY17" fmla="*/ 1409700 h 1664969"/>
              <a:gd name="connsiteX18" fmla="*/ 4710431 w 4763769"/>
              <a:gd name="connsiteY18" fmla="*/ 1546859 h 1664969"/>
              <a:gd name="connsiteX19" fmla="*/ 4603751 w 4763769"/>
              <a:gd name="connsiteY19" fmla="*/ 1664969 h 1664969"/>
              <a:gd name="connsiteX20" fmla="*/ 3238501 w 4763769"/>
              <a:gd name="connsiteY20" fmla="*/ 436879 h 1664969"/>
              <a:gd name="connsiteX21" fmla="*/ 3075941 w 4763769"/>
              <a:gd name="connsiteY21" fmla="*/ 276859 h 1664969"/>
              <a:gd name="connsiteX22" fmla="*/ 2913381 w 4763769"/>
              <a:gd name="connsiteY22" fmla="*/ 368299 h 1664969"/>
              <a:gd name="connsiteX23" fmla="*/ 2697481 w 4763769"/>
              <a:gd name="connsiteY23" fmla="*/ 441959 h 1664969"/>
              <a:gd name="connsiteX24" fmla="*/ 2463801 w 4763769"/>
              <a:gd name="connsiteY24" fmla="*/ 500379 h 1664969"/>
              <a:gd name="connsiteX25" fmla="*/ 2207261 w 4763769"/>
              <a:gd name="connsiteY25" fmla="*/ 541019 h 1664969"/>
              <a:gd name="connsiteX26" fmla="*/ 1935481 w 4763769"/>
              <a:gd name="connsiteY26" fmla="*/ 556259 h 1664969"/>
              <a:gd name="connsiteX27" fmla="*/ 1663701 w 4763769"/>
              <a:gd name="connsiteY27" fmla="*/ 551179 h 1664969"/>
              <a:gd name="connsiteX28" fmla="*/ 1394461 w 4763769"/>
              <a:gd name="connsiteY28" fmla="*/ 518159 h 1664969"/>
              <a:gd name="connsiteX29" fmla="*/ 1137921 w 4763769"/>
              <a:gd name="connsiteY29" fmla="*/ 467359 h 1664969"/>
              <a:gd name="connsiteX30" fmla="*/ 957581 w 4763769"/>
              <a:gd name="connsiteY30" fmla="*/ 467359 h 1664969"/>
              <a:gd name="connsiteX31" fmla="*/ 833121 w 4763769"/>
              <a:gd name="connsiteY31" fmla="*/ 469899 h 1664969"/>
              <a:gd name="connsiteX32" fmla="*/ 685801 w 4763769"/>
              <a:gd name="connsiteY32" fmla="*/ 477519 h 1664969"/>
              <a:gd name="connsiteX33" fmla="*/ 401321 w 4763769"/>
              <a:gd name="connsiteY33" fmla="*/ 492759 h 1664969"/>
              <a:gd name="connsiteX34" fmla="*/ 264161 w 4763769"/>
              <a:gd name="connsiteY34" fmla="*/ 513079 h 1664969"/>
              <a:gd name="connsiteX35" fmla="*/ 132081 w 4763769"/>
              <a:gd name="connsiteY35" fmla="*/ 533399 h 1664969"/>
              <a:gd name="connsiteX36" fmla="*/ 0 w 4763769"/>
              <a:gd name="connsiteY36" fmla="*/ 543559 h 1664969"/>
              <a:gd name="connsiteX37" fmla="*/ 66039 w 4763769"/>
              <a:gd name="connsiteY37" fmla="*/ 403860 h 1664969"/>
              <a:gd name="connsiteX0" fmla="*/ 66039 w 4763769"/>
              <a:gd name="connsiteY0" fmla="*/ 403860 h 1664969"/>
              <a:gd name="connsiteX1" fmla="*/ 210821 w 4763769"/>
              <a:gd name="connsiteY1" fmla="*/ 312419 h 1664969"/>
              <a:gd name="connsiteX2" fmla="*/ 393699 w 4763769"/>
              <a:gd name="connsiteY2" fmla="*/ 220980 h 1664969"/>
              <a:gd name="connsiteX3" fmla="*/ 534669 w 4763769"/>
              <a:gd name="connsiteY3" fmla="*/ 205740 h 1664969"/>
              <a:gd name="connsiteX4" fmla="*/ 668019 w 4763769"/>
              <a:gd name="connsiteY4" fmla="*/ 190500 h 1664969"/>
              <a:gd name="connsiteX5" fmla="*/ 797559 w 4763769"/>
              <a:gd name="connsiteY5" fmla="*/ 175260 h 1664969"/>
              <a:gd name="connsiteX6" fmla="*/ 942339 w 4763769"/>
              <a:gd name="connsiteY6" fmla="*/ 156210 h 1664969"/>
              <a:gd name="connsiteX7" fmla="*/ 1056639 w 4763769"/>
              <a:gd name="connsiteY7" fmla="*/ 148590 h 1664969"/>
              <a:gd name="connsiteX8" fmla="*/ 1178559 w 4763769"/>
              <a:gd name="connsiteY8" fmla="*/ 144780 h 1664969"/>
              <a:gd name="connsiteX9" fmla="*/ 1410969 w 4763769"/>
              <a:gd name="connsiteY9" fmla="*/ 205740 h 1664969"/>
              <a:gd name="connsiteX10" fmla="*/ 1670049 w 4763769"/>
              <a:gd name="connsiteY10" fmla="*/ 240030 h 1664969"/>
              <a:gd name="connsiteX11" fmla="*/ 1940559 w 4763769"/>
              <a:gd name="connsiteY11" fmla="*/ 259080 h 1664969"/>
              <a:gd name="connsiteX12" fmla="*/ 2218689 w 4763769"/>
              <a:gd name="connsiteY12" fmla="*/ 243840 h 1664969"/>
              <a:gd name="connsiteX13" fmla="*/ 2481579 w 4763769"/>
              <a:gd name="connsiteY13" fmla="*/ 217170 h 1664969"/>
              <a:gd name="connsiteX14" fmla="*/ 2744469 w 4763769"/>
              <a:gd name="connsiteY14" fmla="*/ 163830 h 1664969"/>
              <a:gd name="connsiteX15" fmla="*/ 2961639 w 4763769"/>
              <a:gd name="connsiteY15" fmla="*/ 95250 h 1664969"/>
              <a:gd name="connsiteX16" fmla="*/ 3155949 w 4763769"/>
              <a:gd name="connsiteY16" fmla="*/ 0 h 1664969"/>
              <a:gd name="connsiteX17" fmla="*/ 3388359 w 4763769"/>
              <a:gd name="connsiteY17" fmla="*/ 209550 h 1664969"/>
              <a:gd name="connsiteX18" fmla="*/ 4763769 w 4763769"/>
              <a:gd name="connsiteY18" fmla="*/ 1409700 h 1664969"/>
              <a:gd name="connsiteX19" fmla="*/ 4710431 w 4763769"/>
              <a:gd name="connsiteY19" fmla="*/ 1546859 h 1664969"/>
              <a:gd name="connsiteX20" fmla="*/ 4603751 w 4763769"/>
              <a:gd name="connsiteY20" fmla="*/ 1664969 h 1664969"/>
              <a:gd name="connsiteX21" fmla="*/ 3238501 w 4763769"/>
              <a:gd name="connsiteY21" fmla="*/ 436879 h 1664969"/>
              <a:gd name="connsiteX22" fmla="*/ 3075941 w 4763769"/>
              <a:gd name="connsiteY22" fmla="*/ 276859 h 1664969"/>
              <a:gd name="connsiteX23" fmla="*/ 2913381 w 4763769"/>
              <a:gd name="connsiteY23" fmla="*/ 368299 h 1664969"/>
              <a:gd name="connsiteX24" fmla="*/ 2697481 w 4763769"/>
              <a:gd name="connsiteY24" fmla="*/ 441959 h 1664969"/>
              <a:gd name="connsiteX25" fmla="*/ 2463801 w 4763769"/>
              <a:gd name="connsiteY25" fmla="*/ 500379 h 1664969"/>
              <a:gd name="connsiteX26" fmla="*/ 2207261 w 4763769"/>
              <a:gd name="connsiteY26" fmla="*/ 541019 h 1664969"/>
              <a:gd name="connsiteX27" fmla="*/ 1935481 w 4763769"/>
              <a:gd name="connsiteY27" fmla="*/ 556259 h 1664969"/>
              <a:gd name="connsiteX28" fmla="*/ 1663701 w 4763769"/>
              <a:gd name="connsiteY28" fmla="*/ 551179 h 1664969"/>
              <a:gd name="connsiteX29" fmla="*/ 1394461 w 4763769"/>
              <a:gd name="connsiteY29" fmla="*/ 518159 h 1664969"/>
              <a:gd name="connsiteX30" fmla="*/ 1137921 w 4763769"/>
              <a:gd name="connsiteY30" fmla="*/ 467359 h 1664969"/>
              <a:gd name="connsiteX31" fmla="*/ 957581 w 4763769"/>
              <a:gd name="connsiteY31" fmla="*/ 467359 h 1664969"/>
              <a:gd name="connsiteX32" fmla="*/ 833121 w 4763769"/>
              <a:gd name="connsiteY32" fmla="*/ 469899 h 1664969"/>
              <a:gd name="connsiteX33" fmla="*/ 685801 w 4763769"/>
              <a:gd name="connsiteY33" fmla="*/ 477519 h 1664969"/>
              <a:gd name="connsiteX34" fmla="*/ 401321 w 4763769"/>
              <a:gd name="connsiteY34" fmla="*/ 492759 h 1664969"/>
              <a:gd name="connsiteX35" fmla="*/ 264161 w 4763769"/>
              <a:gd name="connsiteY35" fmla="*/ 513079 h 1664969"/>
              <a:gd name="connsiteX36" fmla="*/ 132081 w 4763769"/>
              <a:gd name="connsiteY36" fmla="*/ 533399 h 1664969"/>
              <a:gd name="connsiteX37" fmla="*/ 0 w 4763769"/>
              <a:gd name="connsiteY37" fmla="*/ 543559 h 1664969"/>
              <a:gd name="connsiteX38" fmla="*/ 66039 w 4763769"/>
              <a:gd name="connsiteY38" fmla="*/ 403860 h 1664969"/>
              <a:gd name="connsiteX0" fmla="*/ 66039 w 4763769"/>
              <a:gd name="connsiteY0" fmla="*/ 403860 h 1664969"/>
              <a:gd name="connsiteX1" fmla="*/ 210821 w 4763769"/>
              <a:gd name="connsiteY1" fmla="*/ 312419 h 1664969"/>
              <a:gd name="connsiteX2" fmla="*/ 393699 w 4763769"/>
              <a:gd name="connsiteY2" fmla="*/ 220980 h 1664969"/>
              <a:gd name="connsiteX3" fmla="*/ 534669 w 4763769"/>
              <a:gd name="connsiteY3" fmla="*/ 205740 h 1664969"/>
              <a:gd name="connsiteX4" fmla="*/ 668019 w 4763769"/>
              <a:gd name="connsiteY4" fmla="*/ 190500 h 1664969"/>
              <a:gd name="connsiteX5" fmla="*/ 797559 w 4763769"/>
              <a:gd name="connsiteY5" fmla="*/ 175260 h 1664969"/>
              <a:gd name="connsiteX6" fmla="*/ 942339 w 4763769"/>
              <a:gd name="connsiteY6" fmla="*/ 156210 h 1664969"/>
              <a:gd name="connsiteX7" fmla="*/ 1056639 w 4763769"/>
              <a:gd name="connsiteY7" fmla="*/ 148590 h 1664969"/>
              <a:gd name="connsiteX8" fmla="*/ 1178559 w 4763769"/>
              <a:gd name="connsiteY8" fmla="*/ 144780 h 1664969"/>
              <a:gd name="connsiteX9" fmla="*/ 1410969 w 4763769"/>
              <a:gd name="connsiteY9" fmla="*/ 205740 h 1664969"/>
              <a:gd name="connsiteX10" fmla="*/ 1670049 w 4763769"/>
              <a:gd name="connsiteY10" fmla="*/ 240030 h 1664969"/>
              <a:gd name="connsiteX11" fmla="*/ 1940559 w 4763769"/>
              <a:gd name="connsiteY11" fmla="*/ 259080 h 1664969"/>
              <a:gd name="connsiteX12" fmla="*/ 2218689 w 4763769"/>
              <a:gd name="connsiteY12" fmla="*/ 243840 h 1664969"/>
              <a:gd name="connsiteX13" fmla="*/ 2481579 w 4763769"/>
              <a:gd name="connsiteY13" fmla="*/ 217170 h 1664969"/>
              <a:gd name="connsiteX14" fmla="*/ 2744469 w 4763769"/>
              <a:gd name="connsiteY14" fmla="*/ 163830 h 1664969"/>
              <a:gd name="connsiteX15" fmla="*/ 2961639 w 4763769"/>
              <a:gd name="connsiteY15" fmla="*/ 95250 h 1664969"/>
              <a:gd name="connsiteX16" fmla="*/ 3155949 w 4763769"/>
              <a:gd name="connsiteY16" fmla="*/ 0 h 1664969"/>
              <a:gd name="connsiteX17" fmla="*/ 3388359 w 4763769"/>
              <a:gd name="connsiteY17" fmla="*/ 209550 h 1664969"/>
              <a:gd name="connsiteX18" fmla="*/ 4763769 w 4763769"/>
              <a:gd name="connsiteY18" fmla="*/ 1409700 h 1664969"/>
              <a:gd name="connsiteX19" fmla="*/ 4710431 w 4763769"/>
              <a:gd name="connsiteY19" fmla="*/ 1546859 h 1664969"/>
              <a:gd name="connsiteX20" fmla="*/ 4603751 w 4763769"/>
              <a:gd name="connsiteY20" fmla="*/ 1664969 h 1664969"/>
              <a:gd name="connsiteX21" fmla="*/ 3238501 w 4763769"/>
              <a:gd name="connsiteY21" fmla="*/ 436879 h 1664969"/>
              <a:gd name="connsiteX22" fmla="*/ 3075941 w 4763769"/>
              <a:gd name="connsiteY22" fmla="*/ 276859 h 1664969"/>
              <a:gd name="connsiteX23" fmla="*/ 2913381 w 4763769"/>
              <a:gd name="connsiteY23" fmla="*/ 368299 h 1664969"/>
              <a:gd name="connsiteX24" fmla="*/ 2697481 w 4763769"/>
              <a:gd name="connsiteY24" fmla="*/ 441959 h 1664969"/>
              <a:gd name="connsiteX25" fmla="*/ 2463801 w 4763769"/>
              <a:gd name="connsiteY25" fmla="*/ 500379 h 1664969"/>
              <a:gd name="connsiteX26" fmla="*/ 2207261 w 4763769"/>
              <a:gd name="connsiteY26" fmla="*/ 541019 h 1664969"/>
              <a:gd name="connsiteX27" fmla="*/ 1935481 w 4763769"/>
              <a:gd name="connsiteY27" fmla="*/ 556259 h 1664969"/>
              <a:gd name="connsiteX28" fmla="*/ 1663701 w 4763769"/>
              <a:gd name="connsiteY28" fmla="*/ 551179 h 1664969"/>
              <a:gd name="connsiteX29" fmla="*/ 1394461 w 4763769"/>
              <a:gd name="connsiteY29" fmla="*/ 518159 h 1664969"/>
              <a:gd name="connsiteX30" fmla="*/ 1137921 w 4763769"/>
              <a:gd name="connsiteY30" fmla="*/ 467359 h 1664969"/>
              <a:gd name="connsiteX31" fmla="*/ 957581 w 4763769"/>
              <a:gd name="connsiteY31" fmla="*/ 467359 h 1664969"/>
              <a:gd name="connsiteX32" fmla="*/ 833121 w 4763769"/>
              <a:gd name="connsiteY32" fmla="*/ 469899 h 1664969"/>
              <a:gd name="connsiteX33" fmla="*/ 685801 w 4763769"/>
              <a:gd name="connsiteY33" fmla="*/ 477519 h 1664969"/>
              <a:gd name="connsiteX34" fmla="*/ 401321 w 4763769"/>
              <a:gd name="connsiteY34" fmla="*/ 492759 h 1664969"/>
              <a:gd name="connsiteX35" fmla="*/ 264161 w 4763769"/>
              <a:gd name="connsiteY35" fmla="*/ 513079 h 1664969"/>
              <a:gd name="connsiteX36" fmla="*/ 132081 w 4763769"/>
              <a:gd name="connsiteY36" fmla="*/ 533399 h 1664969"/>
              <a:gd name="connsiteX37" fmla="*/ 0 w 4763769"/>
              <a:gd name="connsiteY37" fmla="*/ 543559 h 1664969"/>
              <a:gd name="connsiteX38" fmla="*/ 66039 w 4763769"/>
              <a:gd name="connsiteY38" fmla="*/ 403860 h 1664969"/>
              <a:gd name="connsiteX0" fmla="*/ 66039 w 4763769"/>
              <a:gd name="connsiteY0" fmla="*/ 403860 h 1664969"/>
              <a:gd name="connsiteX1" fmla="*/ 241301 w 4763769"/>
              <a:gd name="connsiteY1" fmla="*/ 137159 h 1664969"/>
              <a:gd name="connsiteX2" fmla="*/ 393699 w 4763769"/>
              <a:gd name="connsiteY2" fmla="*/ 220980 h 1664969"/>
              <a:gd name="connsiteX3" fmla="*/ 534669 w 4763769"/>
              <a:gd name="connsiteY3" fmla="*/ 205740 h 1664969"/>
              <a:gd name="connsiteX4" fmla="*/ 668019 w 4763769"/>
              <a:gd name="connsiteY4" fmla="*/ 190500 h 1664969"/>
              <a:gd name="connsiteX5" fmla="*/ 797559 w 4763769"/>
              <a:gd name="connsiteY5" fmla="*/ 175260 h 1664969"/>
              <a:gd name="connsiteX6" fmla="*/ 942339 w 4763769"/>
              <a:gd name="connsiteY6" fmla="*/ 156210 h 1664969"/>
              <a:gd name="connsiteX7" fmla="*/ 1056639 w 4763769"/>
              <a:gd name="connsiteY7" fmla="*/ 148590 h 1664969"/>
              <a:gd name="connsiteX8" fmla="*/ 1178559 w 4763769"/>
              <a:gd name="connsiteY8" fmla="*/ 144780 h 1664969"/>
              <a:gd name="connsiteX9" fmla="*/ 1410969 w 4763769"/>
              <a:gd name="connsiteY9" fmla="*/ 205740 h 1664969"/>
              <a:gd name="connsiteX10" fmla="*/ 1670049 w 4763769"/>
              <a:gd name="connsiteY10" fmla="*/ 240030 h 1664969"/>
              <a:gd name="connsiteX11" fmla="*/ 1940559 w 4763769"/>
              <a:gd name="connsiteY11" fmla="*/ 259080 h 1664969"/>
              <a:gd name="connsiteX12" fmla="*/ 2218689 w 4763769"/>
              <a:gd name="connsiteY12" fmla="*/ 243840 h 1664969"/>
              <a:gd name="connsiteX13" fmla="*/ 2481579 w 4763769"/>
              <a:gd name="connsiteY13" fmla="*/ 217170 h 1664969"/>
              <a:gd name="connsiteX14" fmla="*/ 2744469 w 4763769"/>
              <a:gd name="connsiteY14" fmla="*/ 163830 h 1664969"/>
              <a:gd name="connsiteX15" fmla="*/ 2961639 w 4763769"/>
              <a:gd name="connsiteY15" fmla="*/ 95250 h 1664969"/>
              <a:gd name="connsiteX16" fmla="*/ 3155949 w 4763769"/>
              <a:gd name="connsiteY16" fmla="*/ 0 h 1664969"/>
              <a:gd name="connsiteX17" fmla="*/ 3388359 w 4763769"/>
              <a:gd name="connsiteY17" fmla="*/ 209550 h 1664969"/>
              <a:gd name="connsiteX18" fmla="*/ 4763769 w 4763769"/>
              <a:gd name="connsiteY18" fmla="*/ 1409700 h 1664969"/>
              <a:gd name="connsiteX19" fmla="*/ 4710431 w 4763769"/>
              <a:gd name="connsiteY19" fmla="*/ 1546859 h 1664969"/>
              <a:gd name="connsiteX20" fmla="*/ 4603751 w 4763769"/>
              <a:gd name="connsiteY20" fmla="*/ 1664969 h 1664969"/>
              <a:gd name="connsiteX21" fmla="*/ 3238501 w 4763769"/>
              <a:gd name="connsiteY21" fmla="*/ 436879 h 1664969"/>
              <a:gd name="connsiteX22" fmla="*/ 3075941 w 4763769"/>
              <a:gd name="connsiteY22" fmla="*/ 276859 h 1664969"/>
              <a:gd name="connsiteX23" fmla="*/ 2913381 w 4763769"/>
              <a:gd name="connsiteY23" fmla="*/ 368299 h 1664969"/>
              <a:gd name="connsiteX24" fmla="*/ 2697481 w 4763769"/>
              <a:gd name="connsiteY24" fmla="*/ 441959 h 1664969"/>
              <a:gd name="connsiteX25" fmla="*/ 2463801 w 4763769"/>
              <a:gd name="connsiteY25" fmla="*/ 500379 h 1664969"/>
              <a:gd name="connsiteX26" fmla="*/ 2207261 w 4763769"/>
              <a:gd name="connsiteY26" fmla="*/ 541019 h 1664969"/>
              <a:gd name="connsiteX27" fmla="*/ 1935481 w 4763769"/>
              <a:gd name="connsiteY27" fmla="*/ 556259 h 1664969"/>
              <a:gd name="connsiteX28" fmla="*/ 1663701 w 4763769"/>
              <a:gd name="connsiteY28" fmla="*/ 551179 h 1664969"/>
              <a:gd name="connsiteX29" fmla="*/ 1394461 w 4763769"/>
              <a:gd name="connsiteY29" fmla="*/ 518159 h 1664969"/>
              <a:gd name="connsiteX30" fmla="*/ 1137921 w 4763769"/>
              <a:gd name="connsiteY30" fmla="*/ 467359 h 1664969"/>
              <a:gd name="connsiteX31" fmla="*/ 957581 w 4763769"/>
              <a:gd name="connsiteY31" fmla="*/ 467359 h 1664969"/>
              <a:gd name="connsiteX32" fmla="*/ 833121 w 4763769"/>
              <a:gd name="connsiteY32" fmla="*/ 469899 h 1664969"/>
              <a:gd name="connsiteX33" fmla="*/ 685801 w 4763769"/>
              <a:gd name="connsiteY33" fmla="*/ 477519 h 1664969"/>
              <a:gd name="connsiteX34" fmla="*/ 401321 w 4763769"/>
              <a:gd name="connsiteY34" fmla="*/ 492759 h 1664969"/>
              <a:gd name="connsiteX35" fmla="*/ 264161 w 4763769"/>
              <a:gd name="connsiteY35" fmla="*/ 513079 h 1664969"/>
              <a:gd name="connsiteX36" fmla="*/ 132081 w 4763769"/>
              <a:gd name="connsiteY36" fmla="*/ 533399 h 1664969"/>
              <a:gd name="connsiteX37" fmla="*/ 0 w 4763769"/>
              <a:gd name="connsiteY37" fmla="*/ 543559 h 1664969"/>
              <a:gd name="connsiteX38" fmla="*/ 66039 w 4763769"/>
              <a:gd name="connsiteY38" fmla="*/ 403860 h 1664969"/>
              <a:gd name="connsiteX0" fmla="*/ 66039 w 4763769"/>
              <a:gd name="connsiteY0" fmla="*/ 403860 h 1664969"/>
              <a:gd name="connsiteX1" fmla="*/ 393699 w 4763769"/>
              <a:gd name="connsiteY1" fmla="*/ 220980 h 1664969"/>
              <a:gd name="connsiteX2" fmla="*/ 534669 w 4763769"/>
              <a:gd name="connsiteY2" fmla="*/ 205740 h 1664969"/>
              <a:gd name="connsiteX3" fmla="*/ 668019 w 4763769"/>
              <a:gd name="connsiteY3" fmla="*/ 190500 h 1664969"/>
              <a:gd name="connsiteX4" fmla="*/ 797559 w 4763769"/>
              <a:gd name="connsiteY4" fmla="*/ 175260 h 1664969"/>
              <a:gd name="connsiteX5" fmla="*/ 942339 w 4763769"/>
              <a:gd name="connsiteY5" fmla="*/ 156210 h 1664969"/>
              <a:gd name="connsiteX6" fmla="*/ 1056639 w 4763769"/>
              <a:gd name="connsiteY6" fmla="*/ 148590 h 1664969"/>
              <a:gd name="connsiteX7" fmla="*/ 1178559 w 4763769"/>
              <a:gd name="connsiteY7" fmla="*/ 144780 h 1664969"/>
              <a:gd name="connsiteX8" fmla="*/ 1410969 w 4763769"/>
              <a:gd name="connsiteY8" fmla="*/ 205740 h 1664969"/>
              <a:gd name="connsiteX9" fmla="*/ 1670049 w 4763769"/>
              <a:gd name="connsiteY9" fmla="*/ 240030 h 1664969"/>
              <a:gd name="connsiteX10" fmla="*/ 1940559 w 4763769"/>
              <a:gd name="connsiteY10" fmla="*/ 259080 h 1664969"/>
              <a:gd name="connsiteX11" fmla="*/ 2218689 w 4763769"/>
              <a:gd name="connsiteY11" fmla="*/ 243840 h 1664969"/>
              <a:gd name="connsiteX12" fmla="*/ 2481579 w 4763769"/>
              <a:gd name="connsiteY12" fmla="*/ 217170 h 1664969"/>
              <a:gd name="connsiteX13" fmla="*/ 2744469 w 4763769"/>
              <a:gd name="connsiteY13" fmla="*/ 163830 h 1664969"/>
              <a:gd name="connsiteX14" fmla="*/ 2961639 w 4763769"/>
              <a:gd name="connsiteY14" fmla="*/ 95250 h 1664969"/>
              <a:gd name="connsiteX15" fmla="*/ 3155949 w 4763769"/>
              <a:gd name="connsiteY15" fmla="*/ 0 h 1664969"/>
              <a:gd name="connsiteX16" fmla="*/ 3388359 w 4763769"/>
              <a:gd name="connsiteY16" fmla="*/ 209550 h 1664969"/>
              <a:gd name="connsiteX17" fmla="*/ 4763769 w 4763769"/>
              <a:gd name="connsiteY17" fmla="*/ 1409700 h 1664969"/>
              <a:gd name="connsiteX18" fmla="*/ 4710431 w 4763769"/>
              <a:gd name="connsiteY18" fmla="*/ 1546859 h 1664969"/>
              <a:gd name="connsiteX19" fmla="*/ 4603751 w 4763769"/>
              <a:gd name="connsiteY19" fmla="*/ 1664969 h 1664969"/>
              <a:gd name="connsiteX20" fmla="*/ 3238501 w 4763769"/>
              <a:gd name="connsiteY20" fmla="*/ 436879 h 1664969"/>
              <a:gd name="connsiteX21" fmla="*/ 3075941 w 4763769"/>
              <a:gd name="connsiteY21" fmla="*/ 276859 h 1664969"/>
              <a:gd name="connsiteX22" fmla="*/ 2913381 w 4763769"/>
              <a:gd name="connsiteY22" fmla="*/ 368299 h 1664969"/>
              <a:gd name="connsiteX23" fmla="*/ 2697481 w 4763769"/>
              <a:gd name="connsiteY23" fmla="*/ 441959 h 1664969"/>
              <a:gd name="connsiteX24" fmla="*/ 2463801 w 4763769"/>
              <a:gd name="connsiteY24" fmla="*/ 500379 h 1664969"/>
              <a:gd name="connsiteX25" fmla="*/ 2207261 w 4763769"/>
              <a:gd name="connsiteY25" fmla="*/ 541019 h 1664969"/>
              <a:gd name="connsiteX26" fmla="*/ 1935481 w 4763769"/>
              <a:gd name="connsiteY26" fmla="*/ 556259 h 1664969"/>
              <a:gd name="connsiteX27" fmla="*/ 1663701 w 4763769"/>
              <a:gd name="connsiteY27" fmla="*/ 551179 h 1664969"/>
              <a:gd name="connsiteX28" fmla="*/ 1394461 w 4763769"/>
              <a:gd name="connsiteY28" fmla="*/ 518159 h 1664969"/>
              <a:gd name="connsiteX29" fmla="*/ 1137921 w 4763769"/>
              <a:gd name="connsiteY29" fmla="*/ 467359 h 1664969"/>
              <a:gd name="connsiteX30" fmla="*/ 957581 w 4763769"/>
              <a:gd name="connsiteY30" fmla="*/ 467359 h 1664969"/>
              <a:gd name="connsiteX31" fmla="*/ 833121 w 4763769"/>
              <a:gd name="connsiteY31" fmla="*/ 469899 h 1664969"/>
              <a:gd name="connsiteX32" fmla="*/ 685801 w 4763769"/>
              <a:gd name="connsiteY32" fmla="*/ 477519 h 1664969"/>
              <a:gd name="connsiteX33" fmla="*/ 401321 w 4763769"/>
              <a:gd name="connsiteY33" fmla="*/ 492759 h 1664969"/>
              <a:gd name="connsiteX34" fmla="*/ 264161 w 4763769"/>
              <a:gd name="connsiteY34" fmla="*/ 513079 h 1664969"/>
              <a:gd name="connsiteX35" fmla="*/ 132081 w 4763769"/>
              <a:gd name="connsiteY35" fmla="*/ 533399 h 1664969"/>
              <a:gd name="connsiteX36" fmla="*/ 0 w 4763769"/>
              <a:gd name="connsiteY36" fmla="*/ 543559 h 1664969"/>
              <a:gd name="connsiteX37" fmla="*/ 66039 w 4763769"/>
              <a:gd name="connsiteY37" fmla="*/ 403860 h 1664969"/>
              <a:gd name="connsiteX0" fmla="*/ 66039 w 4763769"/>
              <a:gd name="connsiteY0" fmla="*/ 403860 h 1664969"/>
              <a:gd name="connsiteX1" fmla="*/ 226061 w 4763769"/>
              <a:gd name="connsiteY1" fmla="*/ 300989 h 1664969"/>
              <a:gd name="connsiteX2" fmla="*/ 393699 w 4763769"/>
              <a:gd name="connsiteY2" fmla="*/ 220980 h 1664969"/>
              <a:gd name="connsiteX3" fmla="*/ 534669 w 4763769"/>
              <a:gd name="connsiteY3" fmla="*/ 205740 h 1664969"/>
              <a:gd name="connsiteX4" fmla="*/ 668019 w 4763769"/>
              <a:gd name="connsiteY4" fmla="*/ 190500 h 1664969"/>
              <a:gd name="connsiteX5" fmla="*/ 797559 w 4763769"/>
              <a:gd name="connsiteY5" fmla="*/ 175260 h 1664969"/>
              <a:gd name="connsiteX6" fmla="*/ 942339 w 4763769"/>
              <a:gd name="connsiteY6" fmla="*/ 156210 h 1664969"/>
              <a:gd name="connsiteX7" fmla="*/ 1056639 w 4763769"/>
              <a:gd name="connsiteY7" fmla="*/ 148590 h 1664969"/>
              <a:gd name="connsiteX8" fmla="*/ 1178559 w 4763769"/>
              <a:gd name="connsiteY8" fmla="*/ 144780 h 1664969"/>
              <a:gd name="connsiteX9" fmla="*/ 1410969 w 4763769"/>
              <a:gd name="connsiteY9" fmla="*/ 205740 h 1664969"/>
              <a:gd name="connsiteX10" fmla="*/ 1670049 w 4763769"/>
              <a:gd name="connsiteY10" fmla="*/ 240030 h 1664969"/>
              <a:gd name="connsiteX11" fmla="*/ 1940559 w 4763769"/>
              <a:gd name="connsiteY11" fmla="*/ 259080 h 1664969"/>
              <a:gd name="connsiteX12" fmla="*/ 2218689 w 4763769"/>
              <a:gd name="connsiteY12" fmla="*/ 243840 h 1664969"/>
              <a:gd name="connsiteX13" fmla="*/ 2481579 w 4763769"/>
              <a:gd name="connsiteY13" fmla="*/ 217170 h 1664969"/>
              <a:gd name="connsiteX14" fmla="*/ 2744469 w 4763769"/>
              <a:gd name="connsiteY14" fmla="*/ 163830 h 1664969"/>
              <a:gd name="connsiteX15" fmla="*/ 2961639 w 4763769"/>
              <a:gd name="connsiteY15" fmla="*/ 95250 h 1664969"/>
              <a:gd name="connsiteX16" fmla="*/ 3155949 w 4763769"/>
              <a:gd name="connsiteY16" fmla="*/ 0 h 1664969"/>
              <a:gd name="connsiteX17" fmla="*/ 3388359 w 4763769"/>
              <a:gd name="connsiteY17" fmla="*/ 209550 h 1664969"/>
              <a:gd name="connsiteX18" fmla="*/ 4763769 w 4763769"/>
              <a:gd name="connsiteY18" fmla="*/ 1409700 h 1664969"/>
              <a:gd name="connsiteX19" fmla="*/ 4710431 w 4763769"/>
              <a:gd name="connsiteY19" fmla="*/ 1546859 h 1664969"/>
              <a:gd name="connsiteX20" fmla="*/ 4603751 w 4763769"/>
              <a:gd name="connsiteY20" fmla="*/ 1664969 h 1664969"/>
              <a:gd name="connsiteX21" fmla="*/ 3238501 w 4763769"/>
              <a:gd name="connsiteY21" fmla="*/ 436879 h 1664969"/>
              <a:gd name="connsiteX22" fmla="*/ 3075941 w 4763769"/>
              <a:gd name="connsiteY22" fmla="*/ 276859 h 1664969"/>
              <a:gd name="connsiteX23" fmla="*/ 2913381 w 4763769"/>
              <a:gd name="connsiteY23" fmla="*/ 368299 h 1664969"/>
              <a:gd name="connsiteX24" fmla="*/ 2697481 w 4763769"/>
              <a:gd name="connsiteY24" fmla="*/ 441959 h 1664969"/>
              <a:gd name="connsiteX25" fmla="*/ 2463801 w 4763769"/>
              <a:gd name="connsiteY25" fmla="*/ 500379 h 1664969"/>
              <a:gd name="connsiteX26" fmla="*/ 2207261 w 4763769"/>
              <a:gd name="connsiteY26" fmla="*/ 541019 h 1664969"/>
              <a:gd name="connsiteX27" fmla="*/ 1935481 w 4763769"/>
              <a:gd name="connsiteY27" fmla="*/ 556259 h 1664969"/>
              <a:gd name="connsiteX28" fmla="*/ 1663701 w 4763769"/>
              <a:gd name="connsiteY28" fmla="*/ 551179 h 1664969"/>
              <a:gd name="connsiteX29" fmla="*/ 1394461 w 4763769"/>
              <a:gd name="connsiteY29" fmla="*/ 518159 h 1664969"/>
              <a:gd name="connsiteX30" fmla="*/ 1137921 w 4763769"/>
              <a:gd name="connsiteY30" fmla="*/ 467359 h 1664969"/>
              <a:gd name="connsiteX31" fmla="*/ 957581 w 4763769"/>
              <a:gd name="connsiteY31" fmla="*/ 467359 h 1664969"/>
              <a:gd name="connsiteX32" fmla="*/ 833121 w 4763769"/>
              <a:gd name="connsiteY32" fmla="*/ 469899 h 1664969"/>
              <a:gd name="connsiteX33" fmla="*/ 685801 w 4763769"/>
              <a:gd name="connsiteY33" fmla="*/ 477519 h 1664969"/>
              <a:gd name="connsiteX34" fmla="*/ 401321 w 4763769"/>
              <a:gd name="connsiteY34" fmla="*/ 492759 h 1664969"/>
              <a:gd name="connsiteX35" fmla="*/ 264161 w 4763769"/>
              <a:gd name="connsiteY35" fmla="*/ 513079 h 1664969"/>
              <a:gd name="connsiteX36" fmla="*/ 132081 w 4763769"/>
              <a:gd name="connsiteY36" fmla="*/ 533399 h 1664969"/>
              <a:gd name="connsiteX37" fmla="*/ 0 w 4763769"/>
              <a:gd name="connsiteY37" fmla="*/ 543559 h 1664969"/>
              <a:gd name="connsiteX38" fmla="*/ 66039 w 4763769"/>
              <a:gd name="connsiteY38" fmla="*/ 403860 h 1664969"/>
              <a:gd name="connsiteX0" fmla="*/ 66039 w 4763769"/>
              <a:gd name="connsiteY0" fmla="*/ 403860 h 1664969"/>
              <a:gd name="connsiteX1" fmla="*/ 146051 w 4763769"/>
              <a:gd name="connsiteY1" fmla="*/ 262889 h 1664969"/>
              <a:gd name="connsiteX2" fmla="*/ 393699 w 4763769"/>
              <a:gd name="connsiteY2" fmla="*/ 220980 h 1664969"/>
              <a:gd name="connsiteX3" fmla="*/ 534669 w 4763769"/>
              <a:gd name="connsiteY3" fmla="*/ 205740 h 1664969"/>
              <a:gd name="connsiteX4" fmla="*/ 668019 w 4763769"/>
              <a:gd name="connsiteY4" fmla="*/ 190500 h 1664969"/>
              <a:gd name="connsiteX5" fmla="*/ 797559 w 4763769"/>
              <a:gd name="connsiteY5" fmla="*/ 175260 h 1664969"/>
              <a:gd name="connsiteX6" fmla="*/ 942339 w 4763769"/>
              <a:gd name="connsiteY6" fmla="*/ 156210 h 1664969"/>
              <a:gd name="connsiteX7" fmla="*/ 1056639 w 4763769"/>
              <a:gd name="connsiteY7" fmla="*/ 148590 h 1664969"/>
              <a:gd name="connsiteX8" fmla="*/ 1178559 w 4763769"/>
              <a:gd name="connsiteY8" fmla="*/ 144780 h 1664969"/>
              <a:gd name="connsiteX9" fmla="*/ 1410969 w 4763769"/>
              <a:gd name="connsiteY9" fmla="*/ 205740 h 1664969"/>
              <a:gd name="connsiteX10" fmla="*/ 1670049 w 4763769"/>
              <a:gd name="connsiteY10" fmla="*/ 240030 h 1664969"/>
              <a:gd name="connsiteX11" fmla="*/ 1940559 w 4763769"/>
              <a:gd name="connsiteY11" fmla="*/ 259080 h 1664969"/>
              <a:gd name="connsiteX12" fmla="*/ 2218689 w 4763769"/>
              <a:gd name="connsiteY12" fmla="*/ 243840 h 1664969"/>
              <a:gd name="connsiteX13" fmla="*/ 2481579 w 4763769"/>
              <a:gd name="connsiteY13" fmla="*/ 217170 h 1664969"/>
              <a:gd name="connsiteX14" fmla="*/ 2744469 w 4763769"/>
              <a:gd name="connsiteY14" fmla="*/ 163830 h 1664969"/>
              <a:gd name="connsiteX15" fmla="*/ 2961639 w 4763769"/>
              <a:gd name="connsiteY15" fmla="*/ 95250 h 1664969"/>
              <a:gd name="connsiteX16" fmla="*/ 3155949 w 4763769"/>
              <a:gd name="connsiteY16" fmla="*/ 0 h 1664969"/>
              <a:gd name="connsiteX17" fmla="*/ 3388359 w 4763769"/>
              <a:gd name="connsiteY17" fmla="*/ 209550 h 1664969"/>
              <a:gd name="connsiteX18" fmla="*/ 4763769 w 4763769"/>
              <a:gd name="connsiteY18" fmla="*/ 1409700 h 1664969"/>
              <a:gd name="connsiteX19" fmla="*/ 4710431 w 4763769"/>
              <a:gd name="connsiteY19" fmla="*/ 1546859 h 1664969"/>
              <a:gd name="connsiteX20" fmla="*/ 4603751 w 4763769"/>
              <a:gd name="connsiteY20" fmla="*/ 1664969 h 1664969"/>
              <a:gd name="connsiteX21" fmla="*/ 3238501 w 4763769"/>
              <a:gd name="connsiteY21" fmla="*/ 436879 h 1664969"/>
              <a:gd name="connsiteX22" fmla="*/ 3075941 w 4763769"/>
              <a:gd name="connsiteY22" fmla="*/ 276859 h 1664969"/>
              <a:gd name="connsiteX23" fmla="*/ 2913381 w 4763769"/>
              <a:gd name="connsiteY23" fmla="*/ 368299 h 1664969"/>
              <a:gd name="connsiteX24" fmla="*/ 2697481 w 4763769"/>
              <a:gd name="connsiteY24" fmla="*/ 441959 h 1664969"/>
              <a:gd name="connsiteX25" fmla="*/ 2463801 w 4763769"/>
              <a:gd name="connsiteY25" fmla="*/ 500379 h 1664969"/>
              <a:gd name="connsiteX26" fmla="*/ 2207261 w 4763769"/>
              <a:gd name="connsiteY26" fmla="*/ 541019 h 1664969"/>
              <a:gd name="connsiteX27" fmla="*/ 1935481 w 4763769"/>
              <a:gd name="connsiteY27" fmla="*/ 556259 h 1664969"/>
              <a:gd name="connsiteX28" fmla="*/ 1663701 w 4763769"/>
              <a:gd name="connsiteY28" fmla="*/ 551179 h 1664969"/>
              <a:gd name="connsiteX29" fmla="*/ 1394461 w 4763769"/>
              <a:gd name="connsiteY29" fmla="*/ 518159 h 1664969"/>
              <a:gd name="connsiteX30" fmla="*/ 1137921 w 4763769"/>
              <a:gd name="connsiteY30" fmla="*/ 467359 h 1664969"/>
              <a:gd name="connsiteX31" fmla="*/ 957581 w 4763769"/>
              <a:gd name="connsiteY31" fmla="*/ 467359 h 1664969"/>
              <a:gd name="connsiteX32" fmla="*/ 833121 w 4763769"/>
              <a:gd name="connsiteY32" fmla="*/ 469899 h 1664969"/>
              <a:gd name="connsiteX33" fmla="*/ 685801 w 4763769"/>
              <a:gd name="connsiteY33" fmla="*/ 477519 h 1664969"/>
              <a:gd name="connsiteX34" fmla="*/ 401321 w 4763769"/>
              <a:gd name="connsiteY34" fmla="*/ 492759 h 1664969"/>
              <a:gd name="connsiteX35" fmla="*/ 264161 w 4763769"/>
              <a:gd name="connsiteY35" fmla="*/ 513079 h 1664969"/>
              <a:gd name="connsiteX36" fmla="*/ 132081 w 4763769"/>
              <a:gd name="connsiteY36" fmla="*/ 533399 h 1664969"/>
              <a:gd name="connsiteX37" fmla="*/ 0 w 4763769"/>
              <a:gd name="connsiteY37" fmla="*/ 543559 h 1664969"/>
              <a:gd name="connsiteX38" fmla="*/ 66039 w 4763769"/>
              <a:gd name="connsiteY38" fmla="*/ 403860 h 1664969"/>
              <a:gd name="connsiteX0" fmla="*/ 66039 w 4763769"/>
              <a:gd name="connsiteY0" fmla="*/ 403860 h 1664969"/>
              <a:gd name="connsiteX1" fmla="*/ 146051 w 4763769"/>
              <a:gd name="connsiteY1" fmla="*/ 262889 h 1664969"/>
              <a:gd name="connsiteX2" fmla="*/ 393699 w 4763769"/>
              <a:gd name="connsiteY2" fmla="*/ 220980 h 1664969"/>
              <a:gd name="connsiteX3" fmla="*/ 534669 w 4763769"/>
              <a:gd name="connsiteY3" fmla="*/ 205740 h 1664969"/>
              <a:gd name="connsiteX4" fmla="*/ 668019 w 4763769"/>
              <a:gd name="connsiteY4" fmla="*/ 190500 h 1664969"/>
              <a:gd name="connsiteX5" fmla="*/ 797559 w 4763769"/>
              <a:gd name="connsiteY5" fmla="*/ 175260 h 1664969"/>
              <a:gd name="connsiteX6" fmla="*/ 942339 w 4763769"/>
              <a:gd name="connsiteY6" fmla="*/ 156210 h 1664969"/>
              <a:gd name="connsiteX7" fmla="*/ 1056639 w 4763769"/>
              <a:gd name="connsiteY7" fmla="*/ 148590 h 1664969"/>
              <a:gd name="connsiteX8" fmla="*/ 1178559 w 4763769"/>
              <a:gd name="connsiteY8" fmla="*/ 144780 h 1664969"/>
              <a:gd name="connsiteX9" fmla="*/ 1410969 w 4763769"/>
              <a:gd name="connsiteY9" fmla="*/ 205740 h 1664969"/>
              <a:gd name="connsiteX10" fmla="*/ 1670049 w 4763769"/>
              <a:gd name="connsiteY10" fmla="*/ 240030 h 1664969"/>
              <a:gd name="connsiteX11" fmla="*/ 1940559 w 4763769"/>
              <a:gd name="connsiteY11" fmla="*/ 259080 h 1664969"/>
              <a:gd name="connsiteX12" fmla="*/ 2218689 w 4763769"/>
              <a:gd name="connsiteY12" fmla="*/ 243840 h 1664969"/>
              <a:gd name="connsiteX13" fmla="*/ 2481579 w 4763769"/>
              <a:gd name="connsiteY13" fmla="*/ 217170 h 1664969"/>
              <a:gd name="connsiteX14" fmla="*/ 2744469 w 4763769"/>
              <a:gd name="connsiteY14" fmla="*/ 163830 h 1664969"/>
              <a:gd name="connsiteX15" fmla="*/ 2961639 w 4763769"/>
              <a:gd name="connsiteY15" fmla="*/ 95250 h 1664969"/>
              <a:gd name="connsiteX16" fmla="*/ 3155949 w 4763769"/>
              <a:gd name="connsiteY16" fmla="*/ 0 h 1664969"/>
              <a:gd name="connsiteX17" fmla="*/ 3388359 w 4763769"/>
              <a:gd name="connsiteY17" fmla="*/ 209550 h 1664969"/>
              <a:gd name="connsiteX18" fmla="*/ 4763769 w 4763769"/>
              <a:gd name="connsiteY18" fmla="*/ 1409700 h 1664969"/>
              <a:gd name="connsiteX19" fmla="*/ 4710431 w 4763769"/>
              <a:gd name="connsiteY19" fmla="*/ 1546859 h 1664969"/>
              <a:gd name="connsiteX20" fmla="*/ 4603751 w 4763769"/>
              <a:gd name="connsiteY20" fmla="*/ 1664969 h 1664969"/>
              <a:gd name="connsiteX21" fmla="*/ 3238501 w 4763769"/>
              <a:gd name="connsiteY21" fmla="*/ 436879 h 1664969"/>
              <a:gd name="connsiteX22" fmla="*/ 3075941 w 4763769"/>
              <a:gd name="connsiteY22" fmla="*/ 276859 h 1664969"/>
              <a:gd name="connsiteX23" fmla="*/ 2913381 w 4763769"/>
              <a:gd name="connsiteY23" fmla="*/ 368299 h 1664969"/>
              <a:gd name="connsiteX24" fmla="*/ 2697481 w 4763769"/>
              <a:gd name="connsiteY24" fmla="*/ 441959 h 1664969"/>
              <a:gd name="connsiteX25" fmla="*/ 2463801 w 4763769"/>
              <a:gd name="connsiteY25" fmla="*/ 500379 h 1664969"/>
              <a:gd name="connsiteX26" fmla="*/ 2207261 w 4763769"/>
              <a:gd name="connsiteY26" fmla="*/ 541019 h 1664969"/>
              <a:gd name="connsiteX27" fmla="*/ 1935481 w 4763769"/>
              <a:gd name="connsiteY27" fmla="*/ 556259 h 1664969"/>
              <a:gd name="connsiteX28" fmla="*/ 1663701 w 4763769"/>
              <a:gd name="connsiteY28" fmla="*/ 551179 h 1664969"/>
              <a:gd name="connsiteX29" fmla="*/ 1394461 w 4763769"/>
              <a:gd name="connsiteY29" fmla="*/ 518159 h 1664969"/>
              <a:gd name="connsiteX30" fmla="*/ 1137921 w 4763769"/>
              <a:gd name="connsiteY30" fmla="*/ 467359 h 1664969"/>
              <a:gd name="connsiteX31" fmla="*/ 957581 w 4763769"/>
              <a:gd name="connsiteY31" fmla="*/ 467359 h 1664969"/>
              <a:gd name="connsiteX32" fmla="*/ 833121 w 4763769"/>
              <a:gd name="connsiteY32" fmla="*/ 469899 h 1664969"/>
              <a:gd name="connsiteX33" fmla="*/ 685801 w 4763769"/>
              <a:gd name="connsiteY33" fmla="*/ 477519 h 1664969"/>
              <a:gd name="connsiteX34" fmla="*/ 401321 w 4763769"/>
              <a:gd name="connsiteY34" fmla="*/ 492759 h 1664969"/>
              <a:gd name="connsiteX35" fmla="*/ 264161 w 4763769"/>
              <a:gd name="connsiteY35" fmla="*/ 513079 h 1664969"/>
              <a:gd name="connsiteX36" fmla="*/ 132081 w 4763769"/>
              <a:gd name="connsiteY36" fmla="*/ 533399 h 1664969"/>
              <a:gd name="connsiteX37" fmla="*/ 0 w 4763769"/>
              <a:gd name="connsiteY37" fmla="*/ 543559 h 1664969"/>
              <a:gd name="connsiteX38" fmla="*/ 66039 w 4763769"/>
              <a:gd name="connsiteY38" fmla="*/ 403860 h 1664969"/>
              <a:gd name="connsiteX0" fmla="*/ 66039 w 4763769"/>
              <a:gd name="connsiteY0" fmla="*/ 403860 h 1664969"/>
              <a:gd name="connsiteX1" fmla="*/ 146051 w 4763769"/>
              <a:gd name="connsiteY1" fmla="*/ 262889 h 1664969"/>
              <a:gd name="connsiteX2" fmla="*/ 393699 w 4763769"/>
              <a:gd name="connsiteY2" fmla="*/ 220980 h 1664969"/>
              <a:gd name="connsiteX3" fmla="*/ 534669 w 4763769"/>
              <a:gd name="connsiteY3" fmla="*/ 205740 h 1664969"/>
              <a:gd name="connsiteX4" fmla="*/ 668019 w 4763769"/>
              <a:gd name="connsiteY4" fmla="*/ 190500 h 1664969"/>
              <a:gd name="connsiteX5" fmla="*/ 797559 w 4763769"/>
              <a:gd name="connsiteY5" fmla="*/ 175260 h 1664969"/>
              <a:gd name="connsiteX6" fmla="*/ 942339 w 4763769"/>
              <a:gd name="connsiteY6" fmla="*/ 156210 h 1664969"/>
              <a:gd name="connsiteX7" fmla="*/ 1056639 w 4763769"/>
              <a:gd name="connsiteY7" fmla="*/ 148590 h 1664969"/>
              <a:gd name="connsiteX8" fmla="*/ 1178559 w 4763769"/>
              <a:gd name="connsiteY8" fmla="*/ 144780 h 1664969"/>
              <a:gd name="connsiteX9" fmla="*/ 1410969 w 4763769"/>
              <a:gd name="connsiteY9" fmla="*/ 205740 h 1664969"/>
              <a:gd name="connsiteX10" fmla="*/ 1670049 w 4763769"/>
              <a:gd name="connsiteY10" fmla="*/ 240030 h 1664969"/>
              <a:gd name="connsiteX11" fmla="*/ 1940559 w 4763769"/>
              <a:gd name="connsiteY11" fmla="*/ 259080 h 1664969"/>
              <a:gd name="connsiteX12" fmla="*/ 2218689 w 4763769"/>
              <a:gd name="connsiteY12" fmla="*/ 243840 h 1664969"/>
              <a:gd name="connsiteX13" fmla="*/ 2481579 w 4763769"/>
              <a:gd name="connsiteY13" fmla="*/ 217170 h 1664969"/>
              <a:gd name="connsiteX14" fmla="*/ 2744469 w 4763769"/>
              <a:gd name="connsiteY14" fmla="*/ 163830 h 1664969"/>
              <a:gd name="connsiteX15" fmla="*/ 2961639 w 4763769"/>
              <a:gd name="connsiteY15" fmla="*/ 95250 h 1664969"/>
              <a:gd name="connsiteX16" fmla="*/ 3155949 w 4763769"/>
              <a:gd name="connsiteY16" fmla="*/ 0 h 1664969"/>
              <a:gd name="connsiteX17" fmla="*/ 3388359 w 4763769"/>
              <a:gd name="connsiteY17" fmla="*/ 209550 h 1664969"/>
              <a:gd name="connsiteX18" fmla="*/ 4763769 w 4763769"/>
              <a:gd name="connsiteY18" fmla="*/ 1409700 h 1664969"/>
              <a:gd name="connsiteX19" fmla="*/ 4710431 w 4763769"/>
              <a:gd name="connsiteY19" fmla="*/ 1546859 h 1664969"/>
              <a:gd name="connsiteX20" fmla="*/ 4603751 w 4763769"/>
              <a:gd name="connsiteY20" fmla="*/ 1664969 h 1664969"/>
              <a:gd name="connsiteX21" fmla="*/ 3238501 w 4763769"/>
              <a:gd name="connsiteY21" fmla="*/ 436879 h 1664969"/>
              <a:gd name="connsiteX22" fmla="*/ 3075941 w 4763769"/>
              <a:gd name="connsiteY22" fmla="*/ 276859 h 1664969"/>
              <a:gd name="connsiteX23" fmla="*/ 2913381 w 4763769"/>
              <a:gd name="connsiteY23" fmla="*/ 368299 h 1664969"/>
              <a:gd name="connsiteX24" fmla="*/ 2697481 w 4763769"/>
              <a:gd name="connsiteY24" fmla="*/ 441959 h 1664969"/>
              <a:gd name="connsiteX25" fmla="*/ 2463801 w 4763769"/>
              <a:gd name="connsiteY25" fmla="*/ 500379 h 1664969"/>
              <a:gd name="connsiteX26" fmla="*/ 2207261 w 4763769"/>
              <a:gd name="connsiteY26" fmla="*/ 541019 h 1664969"/>
              <a:gd name="connsiteX27" fmla="*/ 1935481 w 4763769"/>
              <a:gd name="connsiteY27" fmla="*/ 556259 h 1664969"/>
              <a:gd name="connsiteX28" fmla="*/ 1663701 w 4763769"/>
              <a:gd name="connsiteY28" fmla="*/ 551179 h 1664969"/>
              <a:gd name="connsiteX29" fmla="*/ 1394461 w 4763769"/>
              <a:gd name="connsiteY29" fmla="*/ 518159 h 1664969"/>
              <a:gd name="connsiteX30" fmla="*/ 1137921 w 4763769"/>
              <a:gd name="connsiteY30" fmla="*/ 467359 h 1664969"/>
              <a:gd name="connsiteX31" fmla="*/ 957581 w 4763769"/>
              <a:gd name="connsiteY31" fmla="*/ 467359 h 1664969"/>
              <a:gd name="connsiteX32" fmla="*/ 833121 w 4763769"/>
              <a:gd name="connsiteY32" fmla="*/ 469899 h 1664969"/>
              <a:gd name="connsiteX33" fmla="*/ 685801 w 4763769"/>
              <a:gd name="connsiteY33" fmla="*/ 477519 h 1664969"/>
              <a:gd name="connsiteX34" fmla="*/ 401321 w 4763769"/>
              <a:gd name="connsiteY34" fmla="*/ 492759 h 1664969"/>
              <a:gd name="connsiteX35" fmla="*/ 264161 w 4763769"/>
              <a:gd name="connsiteY35" fmla="*/ 513079 h 1664969"/>
              <a:gd name="connsiteX36" fmla="*/ 132081 w 4763769"/>
              <a:gd name="connsiteY36" fmla="*/ 533399 h 1664969"/>
              <a:gd name="connsiteX37" fmla="*/ 0 w 4763769"/>
              <a:gd name="connsiteY37" fmla="*/ 543559 h 1664969"/>
              <a:gd name="connsiteX38" fmla="*/ 66039 w 4763769"/>
              <a:gd name="connsiteY38" fmla="*/ 403860 h 1664969"/>
              <a:gd name="connsiteX0" fmla="*/ 66039 w 4763769"/>
              <a:gd name="connsiteY0" fmla="*/ 403860 h 1664969"/>
              <a:gd name="connsiteX1" fmla="*/ 146051 w 4763769"/>
              <a:gd name="connsiteY1" fmla="*/ 262889 h 1664969"/>
              <a:gd name="connsiteX2" fmla="*/ 393699 w 4763769"/>
              <a:gd name="connsiteY2" fmla="*/ 220980 h 1664969"/>
              <a:gd name="connsiteX3" fmla="*/ 534669 w 4763769"/>
              <a:gd name="connsiteY3" fmla="*/ 205740 h 1664969"/>
              <a:gd name="connsiteX4" fmla="*/ 668019 w 4763769"/>
              <a:gd name="connsiteY4" fmla="*/ 190500 h 1664969"/>
              <a:gd name="connsiteX5" fmla="*/ 797559 w 4763769"/>
              <a:gd name="connsiteY5" fmla="*/ 175260 h 1664969"/>
              <a:gd name="connsiteX6" fmla="*/ 942339 w 4763769"/>
              <a:gd name="connsiteY6" fmla="*/ 156210 h 1664969"/>
              <a:gd name="connsiteX7" fmla="*/ 1056639 w 4763769"/>
              <a:gd name="connsiteY7" fmla="*/ 148590 h 1664969"/>
              <a:gd name="connsiteX8" fmla="*/ 1178559 w 4763769"/>
              <a:gd name="connsiteY8" fmla="*/ 144780 h 1664969"/>
              <a:gd name="connsiteX9" fmla="*/ 1410969 w 4763769"/>
              <a:gd name="connsiteY9" fmla="*/ 205740 h 1664969"/>
              <a:gd name="connsiteX10" fmla="*/ 1670049 w 4763769"/>
              <a:gd name="connsiteY10" fmla="*/ 240030 h 1664969"/>
              <a:gd name="connsiteX11" fmla="*/ 1940559 w 4763769"/>
              <a:gd name="connsiteY11" fmla="*/ 259080 h 1664969"/>
              <a:gd name="connsiteX12" fmla="*/ 2218689 w 4763769"/>
              <a:gd name="connsiteY12" fmla="*/ 243840 h 1664969"/>
              <a:gd name="connsiteX13" fmla="*/ 2481579 w 4763769"/>
              <a:gd name="connsiteY13" fmla="*/ 217170 h 1664969"/>
              <a:gd name="connsiteX14" fmla="*/ 2744469 w 4763769"/>
              <a:gd name="connsiteY14" fmla="*/ 163830 h 1664969"/>
              <a:gd name="connsiteX15" fmla="*/ 2961639 w 4763769"/>
              <a:gd name="connsiteY15" fmla="*/ 95250 h 1664969"/>
              <a:gd name="connsiteX16" fmla="*/ 3155949 w 4763769"/>
              <a:gd name="connsiteY16" fmla="*/ 0 h 1664969"/>
              <a:gd name="connsiteX17" fmla="*/ 3388359 w 4763769"/>
              <a:gd name="connsiteY17" fmla="*/ 209550 h 1664969"/>
              <a:gd name="connsiteX18" fmla="*/ 4763769 w 4763769"/>
              <a:gd name="connsiteY18" fmla="*/ 1409700 h 1664969"/>
              <a:gd name="connsiteX19" fmla="*/ 4710431 w 4763769"/>
              <a:gd name="connsiteY19" fmla="*/ 1546859 h 1664969"/>
              <a:gd name="connsiteX20" fmla="*/ 4603751 w 4763769"/>
              <a:gd name="connsiteY20" fmla="*/ 1664969 h 1664969"/>
              <a:gd name="connsiteX21" fmla="*/ 3238501 w 4763769"/>
              <a:gd name="connsiteY21" fmla="*/ 436879 h 1664969"/>
              <a:gd name="connsiteX22" fmla="*/ 3075941 w 4763769"/>
              <a:gd name="connsiteY22" fmla="*/ 276859 h 1664969"/>
              <a:gd name="connsiteX23" fmla="*/ 2913381 w 4763769"/>
              <a:gd name="connsiteY23" fmla="*/ 368299 h 1664969"/>
              <a:gd name="connsiteX24" fmla="*/ 2697481 w 4763769"/>
              <a:gd name="connsiteY24" fmla="*/ 441959 h 1664969"/>
              <a:gd name="connsiteX25" fmla="*/ 2463801 w 4763769"/>
              <a:gd name="connsiteY25" fmla="*/ 500379 h 1664969"/>
              <a:gd name="connsiteX26" fmla="*/ 2207261 w 4763769"/>
              <a:gd name="connsiteY26" fmla="*/ 541019 h 1664969"/>
              <a:gd name="connsiteX27" fmla="*/ 1935481 w 4763769"/>
              <a:gd name="connsiteY27" fmla="*/ 556259 h 1664969"/>
              <a:gd name="connsiteX28" fmla="*/ 1663701 w 4763769"/>
              <a:gd name="connsiteY28" fmla="*/ 551179 h 1664969"/>
              <a:gd name="connsiteX29" fmla="*/ 1394461 w 4763769"/>
              <a:gd name="connsiteY29" fmla="*/ 518159 h 1664969"/>
              <a:gd name="connsiteX30" fmla="*/ 1137921 w 4763769"/>
              <a:gd name="connsiteY30" fmla="*/ 467359 h 1664969"/>
              <a:gd name="connsiteX31" fmla="*/ 957581 w 4763769"/>
              <a:gd name="connsiteY31" fmla="*/ 467359 h 1664969"/>
              <a:gd name="connsiteX32" fmla="*/ 833121 w 4763769"/>
              <a:gd name="connsiteY32" fmla="*/ 469899 h 1664969"/>
              <a:gd name="connsiteX33" fmla="*/ 685801 w 4763769"/>
              <a:gd name="connsiteY33" fmla="*/ 477519 h 1664969"/>
              <a:gd name="connsiteX34" fmla="*/ 401321 w 4763769"/>
              <a:gd name="connsiteY34" fmla="*/ 492759 h 1664969"/>
              <a:gd name="connsiteX35" fmla="*/ 264161 w 4763769"/>
              <a:gd name="connsiteY35" fmla="*/ 513079 h 1664969"/>
              <a:gd name="connsiteX36" fmla="*/ 132081 w 4763769"/>
              <a:gd name="connsiteY36" fmla="*/ 533399 h 1664969"/>
              <a:gd name="connsiteX37" fmla="*/ 0 w 4763769"/>
              <a:gd name="connsiteY37" fmla="*/ 543559 h 1664969"/>
              <a:gd name="connsiteX38" fmla="*/ 66039 w 4763769"/>
              <a:gd name="connsiteY38" fmla="*/ 403860 h 1664969"/>
              <a:gd name="connsiteX0" fmla="*/ 66039 w 4763769"/>
              <a:gd name="connsiteY0" fmla="*/ 403860 h 1664969"/>
              <a:gd name="connsiteX1" fmla="*/ 146051 w 4763769"/>
              <a:gd name="connsiteY1" fmla="*/ 262889 h 1664969"/>
              <a:gd name="connsiteX2" fmla="*/ 393699 w 4763769"/>
              <a:gd name="connsiteY2" fmla="*/ 220980 h 1664969"/>
              <a:gd name="connsiteX3" fmla="*/ 668019 w 4763769"/>
              <a:gd name="connsiteY3" fmla="*/ 190500 h 1664969"/>
              <a:gd name="connsiteX4" fmla="*/ 797559 w 4763769"/>
              <a:gd name="connsiteY4" fmla="*/ 175260 h 1664969"/>
              <a:gd name="connsiteX5" fmla="*/ 942339 w 4763769"/>
              <a:gd name="connsiteY5" fmla="*/ 156210 h 1664969"/>
              <a:gd name="connsiteX6" fmla="*/ 1056639 w 4763769"/>
              <a:gd name="connsiteY6" fmla="*/ 148590 h 1664969"/>
              <a:gd name="connsiteX7" fmla="*/ 1178559 w 4763769"/>
              <a:gd name="connsiteY7" fmla="*/ 144780 h 1664969"/>
              <a:gd name="connsiteX8" fmla="*/ 1410969 w 4763769"/>
              <a:gd name="connsiteY8" fmla="*/ 205740 h 1664969"/>
              <a:gd name="connsiteX9" fmla="*/ 1670049 w 4763769"/>
              <a:gd name="connsiteY9" fmla="*/ 240030 h 1664969"/>
              <a:gd name="connsiteX10" fmla="*/ 1940559 w 4763769"/>
              <a:gd name="connsiteY10" fmla="*/ 259080 h 1664969"/>
              <a:gd name="connsiteX11" fmla="*/ 2218689 w 4763769"/>
              <a:gd name="connsiteY11" fmla="*/ 243840 h 1664969"/>
              <a:gd name="connsiteX12" fmla="*/ 2481579 w 4763769"/>
              <a:gd name="connsiteY12" fmla="*/ 217170 h 1664969"/>
              <a:gd name="connsiteX13" fmla="*/ 2744469 w 4763769"/>
              <a:gd name="connsiteY13" fmla="*/ 163830 h 1664969"/>
              <a:gd name="connsiteX14" fmla="*/ 2961639 w 4763769"/>
              <a:gd name="connsiteY14" fmla="*/ 95250 h 1664969"/>
              <a:gd name="connsiteX15" fmla="*/ 3155949 w 4763769"/>
              <a:gd name="connsiteY15" fmla="*/ 0 h 1664969"/>
              <a:gd name="connsiteX16" fmla="*/ 3388359 w 4763769"/>
              <a:gd name="connsiteY16" fmla="*/ 209550 h 1664969"/>
              <a:gd name="connsiteX17" fmla="*/ 4763769 w 4763769"/>
              <a:gd name="connsiteY17" fmla="*/ 1409700 h 1664969"/>
              <a:gd name="connsiteX18" fmla="*/ 4710431 w 4763769"/>
              <a:gd name="connsiteY18" fmla="*/ 1546859 h 1664969"/>
              <a:gd name="connsiteX19" fmla="*/ 4603751 w 4763769"/>
              <a:gd name="connsiteY19" fmla="*/ 1664969 h 1664969"/>
              <a:gd name="connsiteX20" fmla="*/ 3238501 w 4763769"/>
              <a:gd name="connsiteY20" fmla="*/ 436879 h 1664969"/>
              <a:gd name="connsiteX21" fmla="*/ 3075941 w 4763769"/>
              <a:gd name="connsiteY21" fmla="*/ 276859 h 1664969"/>
              <a:gd name="connsiteX22" fmla="*/ 2913381 w 4763769"/>
              <a:gd name="connsiteY22" fmla="*/ 368299 h 1664969"/>
              <a:gd name="connsiteX23" fmla="*/ 2697481 w 4763769"/>
              <a:gd name="connsiteY23" fmla="*/ 441959 h 1664969"/>
              <a:gd name="connsiteX24" fmla="*/ 2463801 w 4763769"/>
              <a:gd name="connsiteY24" fmla="*/ 500379 h 1664969"/>
              <a:gd name="connsiteX25" fmla="*/ 2207261 w 4763769"/>
              <a:gd name="connsiteY25" fmla="*/ 541019 h 1664969"/>
              <a:gd name="connsiteX26" fmla="*/ 1935481 w 4763769"/>
              <a:gd name="connsiteY26" fmla="*/ 556259 h 1664969"/>
              <a:gd name="connsiteX27" fmla="*/ 1663701 w 4763769"/>
              <a:gd name="connsiteY27" fmla="*/ 551179 h 1664969"/>
              <a:gd name="connsiteX28" fmla="*/ 1394461 w 4763769"/>
              <a:gd name="connsiteY28" fmla="*/ 518159 h 1664969"/>
              <a:gd name="connsiteX29" fmla="*/ 1137921 w 4763769"/>
              <a:gd name="connsiteY29" fmla="*/ 467359 h 1664969"/>
              <a:gd name="connsiteX30" fmla="*/ 957581 w 4763769"/>
              <a:gd name="connsiteY30" fmla="*/ 467359 h 1664969"/>
              <a:gd name="connsiteX31" fmla="*/ 833121 w 4763769"/>
              <a:gd name="connsiteY31" fmla="*/ 469899 h 1664969"/>
              <a:gd name="connsiteX32" fmla="*/ 685801 w 4763769"/>
              <a:gd name="connsiteY32" fmla="*/ 477519 h 1664969"/>
              <a:gd name="connsiteX33" fmla="*/ 401321 w 4763769"/>
              <a:gd name="connsiteY33" fmla="*/ 492759 h 1664969"/>
              <a:gd name="connsiteX34" fmla="*/ 264161 w 4763769"/>
              <a:gd name="connsiteY34" fmla="*/ 513079 h 1664969"/>
              <a:gd name="connsiteX35" fmla="*/ 132081 w 4763769"/>
              <a:gd name="connsiteY35" fmla="*/ 533399 h 1664969"/>
              <a:gd name="connsiteX36" fmla="*/ 0 w 4763769"/>
              <a:gd name="connsiteY36" fmla="*/ 543559 h 1664969"/>
              <a:gd name="connsiteX37" fmla="*/ 66039 w 4763769"/>
              <a:gd name="connsiteY37" fmla="*/ 403860 h 1664969"/>
              <a:gd name="connsiteX0" fmla="*/ 66039 w 4763769"/>
              <a:gd name="connsiteY0" fmla="*/ 403860 h 1664969"/>
              <a:gd name="connsiteX1" fmla="*/ 146051 w 4763769"/>
              <a:gd name="connsiteY1" fmla="*/ 262889 h 1664969"/>
              <a:gd name="connsiteX2" fmla="*/ 393699 w 4763769"/>
              <a:gd name="connsiteY2" fmla="*/ 220980 h 1664969"/>
              <a:gd name="connsiteX3" fmla="*/ 668019 w 4763769"/>
              <a:gd name="connsiteY3" fmla="*/ 190500 h 1664969"/>
              <a:gd name="connsiteX4" fmla="*/ 942339 w 4763769"/>
              <a:gd name="connsiteY4" fmla="*/ 156210 h 1664969"/>
              <a:gd name="connsiteX5" fmla="*/ 1056639 w 4763769"/>
              <a:gd name="connsiteY5" fmla="*/ 148590 h 1664969"/>
              <a:gd name="connsiteX6" fmla="*/ 1178559 w 4763769"/>
              <a:gd name="connsiteY6" fmla="*/ 144780 h 1664969"/>
              <a:gd name="connsiteX7" fmla="*/ 1410969 w 4763769"/>
              <a:gd name="connsiteY7" fmla="*/ 205740 h 1664969"/>
              <a:gd name="connsiteX8" fmla="*/ 1670049 w 4763769"/>
              <a:gd name="connsiteY8" fmla="*/ 240030 h 1664969"/>
              <a:gd name="connsiteX9" fmla="*/ 1940559 w 4763769"/>
              <a:gd name="connsiteY9" fmla="*/ 259080 h 1664969"/>
              <a:gd name="connsiteX10" fmla="*/ 2218689 w 4763769"/>
              <a:gd name="connsiteY10" fmla="*/ 243840 h 1664969"/>
              <a:gd name="connsiteX11" fmla="*/ 2481579 w 4763769"/>
              <a:gd name="connsiteY11" fmla="*/ 217170 h 1664969"/>
              <a:gd name="connsiteX12" fmla="*/ 2744469 w 4763769"/>
              <a:gd name="connsiteY12" fmla="*/ 163830 h 1664969"/>
              <a:gd name="connsiteX13" fmla="*/ 2961639 w 4763769"/>
              <a:gd name="connsiteY13" fmla="*/ 95250 h 1664969"/>
              <a:gd name="connsiteX14" fmla="*/ 3155949 w 4763769"/>
              <a:gd name="connsiteY14" fmla="*/ 0 h 1664969"/>
              <a:gd name="connsiteX15" fmla="*/ 3388359 w 4763769"/>
              <a:gd name="connsiteY15" fmla="*/ 209550 h 1664969"/>
              <a:gd name="connsiteX16" fmla="*/ 4763769 w 4763769"/>
              <a:gd name="connsiteY16" fmla="*/ 1409700 h 1664969"/>
              <a:gd name="connsiteX17" fmla="*/ 4710431 w 4763769"/>
              <a:gd name="connsiteY17" fmla="*/ 1546859 h 1664969"/>
              <a:gd name="connsiteX18" fmla="*/ 4603751 w 4763769"/>
              <a:gd name="connsiteY18" fmla="*/ 1664969 h 1664969"/>
              <a:gd name="connsiteX19" fmla="*/ 3238501 w 4763769"/>
              <a:gd name="connsiteY19" fmla="*/ 436879 h 1664969"/>
              <a:gd name="connsiteX20" fmla="*/ 3075941 w 4763769"/>
              <a:gd name="connsiteY20" fmla="*/ 276859 h 1664969"/>
              <a:gd name="connsiteX21" fmla="*/ 2913381 w 4763769"/>
              <a:gd name="connsiteY21" fmla="*/ 368299 h 1664969"/>
              <a:gd name="connsiteX22" fmla="*/ 2697481 w 4763769"/>
              <a:gd name="connsiteY22" fmla="*/ 441959 h 1664969"/>
              <a:gd name="connsiteX23" fmla="*/ 2463801 w 4763769"/>
              <a:gd name="connsiteY23" fmla="*/ 500379 h 1664969"/>
              <a:gd name="connsiteX24" fmla="*/ 2207261 w 4763769"/>
              <a:gd name="connsiteY24" fmla="*/ 541019 h 1664969"/>
              <a:gd name="connsiteX25" fmla="*/ 1935481 w 4763769"/>
              <a:gd name="connsiteY25" fmla="*/ 556259 h 1664969"/>
              <a:gd name="connsiteX26" fmla="*/ 1663701 w 4763769"/>
              <a:gd name="connsiteY26" fmla="*/ 551179 h 1664969"/>
              <a:gd name="connsiteX27" fmla="*/ 1394461 w 4763769"/>
              <a:gd name="connsiteY27" fmla="*/ 518159 h 1664969"/>
              <a:gd name="connsiteX28" fmla="*/ 1137921 w 4763769"/>
              <a:gd name="connsiteY28" fmla="*/ 467359 h 1664969"/>
              <a:gd name="connsiteX29" fmla="*/ 957581 w 4763769"/>
              <a:gd name="connsiteY29" fmla="*/ 467359 h 1664969"/>
              <a:gd name="connsiteX30" fmla="*/ 833121 w 4763769"/>
              <a:gd name="connsiteY30" fmla="*/ 469899 h 1664969"/>
              <a:gd name="connsiteX31" fmla="*/ 685801 w 4763769"/>
              <a:gd name="connsiteY31" fmla="*/ 477519 h 1664969"/>
              <a:gd name="connsiteX32" fmla="*/ 401321 w 4763769"/>
              <a:gd name="connsiteY32" fmla="*/ 492759 h 1664969"/>
              <a:gd name="connsiteX33" fmla="*/ 264161 w 4763769"/>
              <a:gd name="connsiteY33" fmla="*/ 513079 h 1664969"/>
              <a:gd name="connsiteX34" fmla="*/ 132081 w 4763769"/>
              <a:gd name="connsiteY34" fmla="*/ 533399 h 1664969"/>
              <a:gd name="connsiteX35" fmla="*/ 0 w 4763769"/>
              <a:gd name="connsiteY35" fmla="*/ 543559 h 1664969"/>
              <a:gd name="connsiteX36" fmla="*/ 66039 w 4763769"/>
              <a:gd name="connsiteY36" fmla="*/ 403860 h 1664969"/>
              <a:gd name="connsiteX0" fmla="*/ 66039 w 4763769"/>
              <a:gd name="connsiteY0" fmla="*/ 403860 h 1664969"/>
              <a:gd name="connsiteX1" fmla="*/ 146051 w 4763769"/>
              <a:gd name="connsiteY1" fmla="*/ 262889 h 1664969"/>
              <a:gd name="connsiteX2" fmla="*/ 393699 w 4763769"/>
              <a:gd name="connsiteY2" fmla="*/ 220980 h 1664969"/>
              <a:gd name="connsiteX3" fmla="*/ 668019 w 4763769"/>
              <a:gd name="connsiteY3" fmla="*/ 190500 h 1664969"/>
              <a:gd name="connsiteX4" fmla="*/ 942339 w 4763769"/>
              <a:gd name="connsiteY4" fmla="*/ 156210 h 1664969"/>
              <a:gd name="connsiteX5" fmla="*/ 1178559 w 4763769"/>
              <a:gd name="connsiteY5" fmla="*/ 144780 h 1664969"/>
              <a:gd name="connsiteX6" fmla="*/ 1410969 w 4763769"/>
              <a:gd name="connsiteY6" fmla="*/ 205740 h 1664969"/>
              <a:gd name="connsiteX7" fmla="*/ 1670049 w 4763769"/>
              <a:gd name="connsiteY7" fmla="*/ 240030 h 1664969"/>
              <a:gd name="connsiteX8" fmla="*/ 1940559 w 4763769"/>
              <a:gd name="connsiteY8" fmla="*/ 259080 h 1664969"/>
              <a:gd name="connsiteX9" fmla="*/ 2218689 w 4763769"/>
              <a:gd name="connsiteY9" fmla="*/ 243840 h 1664969"/>
              <a:gd name="connsiteX10" fmla="*/ 2481579 w 4763769"/>
              <a:gd name="connsiteY10" fmla="*/ 217170 h 1664969"/>
              <a:gd name="connsiteX11" fmla="*/ 2744469 w 4763769"/>
              <a:gd name="connsiteY11" fmla="*/ 163830 h 1664969"/>
              <a:gd name="connsiteX12" fmla="*/ 2961639 w 4763769"/>
              <a:gd name="connsiteY12" fmla="*/ 95250 h 1664969"/>
              <a:gd name="connsiteX13" fmla="*/ 3155949 w 4763769"/>
              <a:gd name="connsiteY13" fmla="*/ 0 h 1664969"/>
              <a:gd name="connsiteX14" fmla="*/ 3388359 w 4763769"/>
              <a:gd name="connsiteY14" fmla="*/ 209550 h 1664969"/>
              <a:gd name="connsiteX15" fmla="*/ 4763769 w 4763769"/>
              <a:gd name="connsiteY15" fmla="*/ 1409700 h 1664969"/>
              <a:gd name="connsiteX16" fmla="*/ 4710431 w 4763769"/>
              <a:gd name="connsiteY16" fmla="*/ 1546859 h 1664969"/>
              <a:gd name="connsiteX17" fmla="*/ 4603751 w 4763769"/>
              <a:gd name="connsiteY17" fmla="*/ 1664969 h 1664969"/>
              <a:gd name="connsiteX18" fmla="*/ 3238501 w 4763769"/>
              <a:gd name="connsiteY18" fmla="*/ 436879 h 1664969"/>
              <a:gd name="connsiteX19" fmla="*/ 3075941 w 4763769"/>
              <a:gd name="connsiteY19" fmla="*/ 276859 h 1664969"/>
              <a:gd name="connsiteX20" fmla="*/ 2913381 w 4763769"/>
              <a:gd name="connsiteY20" fmla="*/ 368299 h 1664969"/>
              <a:gd name="connsiteX21" fmla="*/ 2697481 w 4763769"/>
              <a:gd name="connsiteY21" fmla="*/ 441959 h 1664969"/>
              <a:gd name="connsiteX22" fmla="*/ 2463801 w 4763769"/>
              <a:gd name="connsiteY22" fmla="*/ 500379 h 1664969"/>
              <a:gd name="connsiteX23" fmla="*/ 2207261 w 4763769"/>
              <a:gd name="connsiteY23" fmla="*/ 541019 h 1664969"/>
              <a:gd name="connsiteX24" fmla="*/ 1935481 w 4763769"/>
              <a:gd name="connsiteY24" fmla="*/ 556259 h 1664969"/>
              <a:gd name="connsiteX25" fmla="*/ 1663701 w 4763769"/>
              <a:gd name="connsiteY25" fmla="*/ 551179 h 1664969"/>
              <a:gd name="connsiteX26" fmla="*/ 1394461 w 4763769"/>
              <a:gd name="connsiteY26" fmla="*/ 518159 h 1664969"/>
              <a:gd name="connsiteX27" fmla="*/ 1137921 w 4763769"/>
              <a:gd name="connsiteY27" fmla="*/ 467359 h 1664969"/>
              <a:gd name="connsiteX28" fmla="*/ 957581 w 4763769"/>
              <a:gd name="connsiteY28" fmla="*/ 467359 h 1664969"/>
              <a:gd name="connsiteX29" fmla="*/ 833121 w 4763769"/>
              <a:gd name="connsiteY29" fmla="*/ 469899 h 1664969"/>
              <a:gd name="connsiteX30" fmla="*/ 685801 w 4763769"/>
              <a:gd name="connsiteY30" fmla="*/ 477519 h 1664969"/>
              <a:gd name="connsiteX31" fmla="*/ 401321 w 4763769"/>
              <a:gd name="connsiteY31" fmla="*/ 492759 h 1664969"/>
              <a:gd name="connsiteX32" fmla="*/ 264161 w 4763769"/>
              <a:gd name="connsiteY32" fmla="*/ 513079 h 1664969"/>
              <a:gd name="connsiteX33" fmla="*/ 132081 w 4763769"/>
              <a:gd name="connsiteY33" fmla="*/ 533399 h 1664969"/>
              <a:gd name="connsiteX34" fmla="*/ 0 w 4763769"/>
              <a:gd name="connsiteY34" fmla="*/ 543559 h 1664969"/>
              <a:gd name="connsiteX35" fmla="*/ 66039 w 4763769"/>
              <a:gd name="connsiteY35" fmla="*/ 403860 h 1664969"/>
              <a:gd name="connsiteX0" fmla="*/ 66039 w 4763769"/>
              <a:gd name="connsiteY0" fmla="*/ 403860 h 1664969"/>
              <a:gd name="connsiteX1" fmla="*/ 146051 w 4763769"/>
              <a:gd name="connsiteY1" fmla="*/ 262889 h 1664969"/>
              <a:gd name="connsiteX2" fmla="*/ 393699 w 4763769"/>
              <a:gd name="connsiteY2" fmla="*/ 220980 h 1664969"/>
              <a:gd name="connsiteX3" fmla="*/ 668019 w 4763769"/>
              <a:gd name="connsiteY3" fmla="*/ 190500 h 1664969"/>
              <a:gd name="connsiteX4" fmla="*/ 942339 w 4763769"/>
              <a:gd name="connsiteY4" fmla="*/ 156210 h 1664969"/>
              <a:gd name="connsiteX5" fmla="*/ 1178559 w 4763769"/>
              <a:gd name="connsiteY5" fmla="*/ 144780 h 1664969"/>
              <a:gd name="connsiteX6" fmla="*/ 1410969 w 4763769"/>
              <a:gd name="connsiteY6" fmla="*/ 205740 h 1664969"/>
              <a:gd name="connsiteX7" fmla="*/ 1670049 w 4763769"/>
              <a:gd name="connsiteY7" fmla="*/ 240030 h 1664969"/>
              <a:gd name="connsiteX8" fmla="*/ 1940559 w 4763769"/>
              <a:gd name="connsiteY8" fmla="*/ 259080 h 1664969"/>
              <a:gd name="connsiteX9" fmla="*/ 2218689 w 4763769"/>
              <a:gd name="connsiteY9" fmla="*/ 243840 h 1664969"/>
              <a:gd name="connsiteX10" fmla="*/ 2481579 w 4763769"/>
              <a:gd name="connsiteY10" fmla="*/ 217170 h 1664969"/>
              <a:gd name="connsiteX11" fmla="*/ 2744469 w 4763769"/>
              <a:gd name="connsiteY11" fmla="*/ 163830 h 1664969"/>
              <a:gd name="connsiteX12" fmla="*/ 2961639 w 4763769"/>
              <a:gd name="connsiteY12" fmla="*/ 95250 h 1664969"/>
              <a:gd name="connsiteX13" fmla="*/ 3155949 w 4763769"/>
              <a:gd name="connsiteY13" fmla="*/ 0 h 1664969"/>
              <a:gd name="connsiteX14" fmla="*/ 3388359 w 4763769"/>
              <a:gd name="connsiteY14" fmla="*/ 209550 h 1664969"/>
              <a:gd name="connsiteX15" fmla="*/ 4763769 w 4763769"/>
              <a:gd name="connsiteY15" fmla="*/ 1409700 h 1664969"/>
              <a:gd name="connsiteX16" fmla="*/ 4710431 w 4763769"/>
              <a:gd name="connsiteY16" fmla="*/ 1546859 h 1664969"/>
              <a:gd name="connsiteX17" fmla="*/ 4603751 w 4763769"/>
              <a:gd name="connsiteY17" fmla="*/ 1664969 h 1664969"/>
              <a:gd name="connsiteX18" fmla="*/ 3238501 w 4763769"/>
              <a:gd name="connsiteY18" fmla="*/ 436879 h 1664969"/>
              <a:gd name="connsiteX19" fmla="*/ 3075941 w 4763769"/>
              <a:gd name="connsiteY19" fmla="*/ 276859 h 1664969"/>
              <a:gd name="connsiteX20" fmla="*/ 2913381 w 4763769"/>
              <a:gd name="connsiteY20" fmla="*/ 368299 h 1664969"/>
              <a:gd name="connsiteX21" fmla="*/ 2697481 w 4763769"/>
              <a:gd name="connsiteY21" fmla="*/ 441959 h 1664969"/>
              <a:gd name="connsiteX22" fmla="*/ 2463801 w 4763769"/>
              <a:gd name="connsiteY22" fmla="*/ 500379 h 1664969"/>
              <a:gd name="connsiteX23" fmla="*/ 2207261 w 4763769"/>
              <a:gd name="connsiteY23" fmla="*/ 541019 h 1664969"/>
              <a:gd name="connsiteX24" fmla="*/ 1935481 w 4763769"/>
              <a:gd name="connsiteY24" fmla="*/ 556259 h 1664969"/>
              <a:gd name="connsiteX25" fmla="*/ 1663701 w 4763769"/>
              <a:gd name="connsiteY25" fmla="*/ 551179 h 1664969"/>
              <a:gd name="connsiteX26" fmla="*/ 1394461 w 4763769"/>
              <a:gd name="connsiteY26" fmla="*/ 518159 h 1664969"/>
              <a:gd name="connsiteX27" fmla="*/ 1137921 w 4763769"/>
              <a:gd name="connsiteY27" fmla="*/ 467359 h 1664969"/>
              <a:gd name="connsiteX28" fmla="*/ 957581 w 4763769"/>
              <a:gd name="connsiteY28" fmla="*/ 467359 h 1664969"/>
              <a:gd name="connsiteX29" fmla="*/ 685801 w 4763769"/>
              <a:gd name="connsiteY29" fmla="*/ 477519 h 1664969"/>
              <a:gd name="connsiteX30" fmla="*/ 401321 w 4763769"/>
              <a:gd name="connsiteY30" fmla="*/ 492759 h 1664969"/>
              <a:gd name="connsiteX31" fmla="*/ 264161 w 4763769"/>
              <a:gd name="connsiteY31" fmla="*/ 513079 h 1664969"/>
              <a:gd name="connsiteX32" fmla="*/ 132081 w 4763769"/>
              <a:gd name="connsiteY32" fmla="*/ 533399 h 1664969"/>
              <a:gd name="connsiteX33" fmla="*/ 0 w 4763769"/>
              <a:gd name="connsiteY33" fmla="*/ 543559 h 1664969"/>
              <a:gd name="connsiteX34" fmla="*/ 66039 w 4763769"/>
              <a:gd name="connsiteY34" fmla="*/ 403860 h 1664969"/>
              <a:gd name="connsiteX0" fmla="*/ 66039 w 4763769"/>
              <a:gd name="connsiteY0" fmla="*/ 403860 h 1664969"/>
              <a:gd name="connsiteX1" fmla="*/ 146051 w 4763769"/>
              <a:gd name="connsiteY1" fmla="*/ 262889 h 1664969"/>
              <a:gd name="connsiteX2" fmla="*/ 393699 w 4763769"/>
              <a:gd name="connsiteY2" fmla="*/ 220980 h 1664969"/>
              <a:gd name="connsiteX3" fmla="*/ 668019 w 4763769"/>
              <a:gd name="connsiteY3" fmla="*/ 190500 h 1664969"/>
              <a:gd name="connsiteX4" fmla="*/ 942339 w 4763769"/>
              <a:gd name="connsiteY4" fmla="*/ 156210 h 1664969"/>
              <a:gd name="connsiteX5" fmla="*/ 1178559 w 4763769"/>
              <a:gd name="connsiteY5" fmla="*/ 144780 h 1664969"/>
              <a:gd name="connsiteX6" fmla="*/ 1410969 w 4763769"/>
              <a:gd name="connsiteY6" fmla="*/ 205740 h 1664969"/>
              <a:gd name="connsiteX7" fmla="*/ 1670049 w 4763769"/>
              <a:gd name="connsiteY7" fmla="*/ 240030 h 1664969"/>
              <a:gd name="connsiteX8" fmla="*/ 1940559 w 4763769"/>
              <a:gd name="connsiteY8" fmla="*/ 259080 h 1664969"/>
              <a:gd name="connsiteX9" fmla="*/ 2218689 w 4763769"/>
              <a:gd name="connsiteY9" fmla="*/ 243840 h 1664969"/>
              <a:gd name="connsiteX10" fmla="*/ 2481579 w 4763769"/>
              <a:gd name="connsiteY10" fmla="*/ 217170 h 1664969"/>
              <a:gd name="connsiteX11" fmla="*/ 2744469 w 4763769"/>
              <a:gd name="connsiteY11" fmla="*/ 163830 h 1664969"/>
              <a:gd name="connsiteX12" fmla="*/ 2961639 w 4763769"/>
              <a:gd name="connsiteY12" fmla="*/ 95250 h 1664969"/>
              <a:gd name="connsiteX13" fmla="*/ 3155949 w 4763769"/>
              <a:gd name="connsiteY13" fmla="*/ 0 h 1664969"/>
              <a:gd name="connsiteX14" fmla="*/ 3388359 w 4763769"/>
              <a:gd name="connsiteY14" fmla="*/ 209550 h 1664969"/>
              <a:gd name="connsiteX15" fmla="*/ 4763769 w 4763769"/>
              <a:gd name="connsiteY15" fmla="*/ 1409700 h 1664969"/>
              <a:gd name="connsiteX16" fmla="*/ 4710431 w 4763769"/>
              <a:gd name="connsiteY16" fmla="*/ 1546859 h 1664969"/>
              <a:gd name="connsiteX17" fmla="*/ 4603751 w 4763769"/>
              <a:gd name="connsiteY17" fmla="*/ 1664969 h 1664969"/>
              <a:gd name="connsiteX18" fmla="*/ 3238501 w 4763769"/>
              <a:gd name="connsiteY18" fmla="*/ 436879 h 1664969"/>
              <a:gd name="connsiteX19" fmla="*/ 3075941 w 4763769"/>
              <a:gd name="connsiteY19" fmla="*/ 276859 h 1664969"/>
              <a:gd name="connsiteX20" fmla="*/ 2913381 w 4763769"/>
              <a:gd name="connsiteY20" fmla="*/ 368299 h 1664969"/>
              <a:gd name="connsiteX21" fmla="*/ 2697481 w 4763769"/>
              <a:gd name="connsiteY21" fmla="*/ 441959 h 1664969"/>
              <a:gd name="connsiteX22" fmla="*/ 2463801 w 4763769"/>
              <a:gd name="connsiteY22" fmla="*/ 500379 h 1664969"/>
              <a:gd name="connsiteX23" fmla="*/ 2207261 w 4763769"/>
              <a:gd name="connsiteY23" fmla="*/ 541019 h 1664969"/>
              <a:gd name="connsiteX24" fmla="*/ 1935481 w 4763769"/>
              <a:gd name="connsiteY24" fmla="*/ 556259 h 1664969"/>
              <a:gd name="connsiteX25" fmla="*/ 1663701 w 4763769"/>
              <a:gd name="connsiteY25" fmla="*/ 551179 h 1664969"/>
              <a:gd name="connsiteX26" fmla="*/ 1394461 w 4763769"/>
              <a:gd name="connsiteY26" fmla="*/ 518159 h 1664969"/>
              <a:gd name="connsiteX27" fmla="*/ 1137921 w 4763769"/>
              <a:gd name="connsiteY27" fmla="*/ 467359 h 1664969"/>
              <a:gd name="connsiteX28" fmla="*/ 957581 w 4763769"/>
              <a:gd name="connsiteY28" fmla="*/ 467359 h 1664969"/>
              <a:gd name="connsiteX29" fmla="*/ 685801 w 4763769"/>
              <a:gd name="connsiteY29" fmla="*/ 477519 h 1664969"/>
              <a:gd name="connsiteX30" fmla="*/ 401321 w 4763769"/>
              <a:gd name="connsiteY30" fmla="*/ 492759 h 1664969"/>
              <a:gd name="connsiteX31" fmla="*/ 264161 w 4763769"/>
              <a:gd name="connsiteY31" fmla="*/ 513079 h 1664969"/>
              <a:gd name="connsiteX32" fmla="*/ 0 w 4763769"/>
              <a:gd name="connsiteY32" fmla="*/ 543559 h 1664969"/>
              <a:gd name="connsiteX33" fmla="*/ 66039 w 4763769"/>
              <a:gd name="connsiteY33" fmla="*/ 403860 h 1664969"/>
              <a:gd name="connsiteX0" fmla="*/ 66039 w 4763769"/>
              <a:gd name="connsiteY0" fmla="*/ 403860 h 1664969"/>
              <a:gd name="connsiteX1" fmla="*/ 146051 w 4763769"/>
              <a:gd name="connsiteY1" fmla="*/ 262889 h 1664969"/>
              <a:gd name="connsiteX2" fmla="*/ 393699 w 4763769"/>
              <a:gd name="connsiteY2" fmla="*/ 220980 h 1664969"/>
              <a:gd name="connsiteX3" fmla="*/ 668019 w 4763769"/>
              <a:gd name="connsiteY3" fmla="*/ 190500 h 1664969"/>
              <a:gd name="connsiteX4" fmla="*/ 942339 w 4763769"/>
              <a:gd name="connsiteY4" fmla="*/ 156210 h 1664969"/>
              <a:gd name="connsiteX5" fmla="*/ 1178559 w 4763769"/>
              <a:gd name="connsiteY5" fmla="*/ 144780 h 1664969"/>
              <a:gd name="connsiteX6" fmla="*/ 1410969 w 4763769"/>
              <a:gd name="connsiteY6" fmla="*/ 205740 h 1664969"/>
              <a:gd name="connsiteX7" fmla="*/ 1670049 w 4763769"/>
              <a:gd name="connsiteY7" fmla="*/ 240030 h 1664969"/>
              <a:gd name="connsiteX8" fmla="*/ 1940559 w 4763769"/>
              <a:gd name="connsiteY8" fmla="*/ 259080 h 1664969"/>
              <a:gd name="connsiteX9" fmla="*/ 2218689 w 4763769"/>
              <a:gd name="connsiteY9" fmla="*/ 243840 h 1664969"/>
              <a:gd name="connsiteX10" fmla="*/ 2481579 w 4763769"/>
              <a:gd name="connsiteY10" fmla="*/ 217170 h 1664969"/>
              <a:gd name="connsiteX11" fmla="*/ 2744469 w 4763769"/>
              <a:gd name="connsiteY11" fmla="*/ 163830 h 1664969"/>
              <a:gd name="connsiteX12" fmla="*/ 2961639 w 4763769"/>
              <a:gd name="connsiteY12" fmla="*/ 95250 h 1664969"/>
              <a:gd name="connsiteX13" fmla="*/ 3155949 w 4763769"/>
              <a:gd name="connsiteY13" fmla="*/ 0 h 1664969"/>
              <a:gd name="connsiteX14" fmla="*/ 3388359 w 4763769"/>
              <a:gd name="connsiteY14" fmla="*/ 209550 h 1664969"/>
              <a:gd name="connsiteX15" fmla="*/ 4763769 w 4763769"/>
              <a:gd name="connsiteY15" fmla="*/ 1409700 h 1664969"/>
              <a:gd name="connsiteX16" fmla="*/ 4710431 w 4763769"/>
              <a:gd name="connsiteY16" fmla="*/ 1546859 h 1664969"/>
              <a:gd name="connsiteX17" fmla="*/ 4603751 w 4763769"/>
              <a:gd name="connsiteY17" fmla="*/ 1664969 h 1664969"/>
              <a:gd name="connsiteX18" fmla="*/ 3238501 w 4763769"/>
              <a:gd name="connsiteY18" fmla="*/ 436879 h 1664969"/>
              <a:gd name="connsiteX19" fmla="*/ 3075941 w 4763769"/>
              <a:gd name="connsiteY19" fmla="*/ 276859 h 1664969"/>
              <a:gd name="connsiteX20" fmla="*/ 2913381 w 4763769"/>
              <a:gd name="connsiteY20" fmla="*/ 368299 h 1664969"/>
              <a:gd name="connsiteX21" fmla="*/ 2697481 w 4763769"/>
              <a:gd name="connsiteY21" fmla="*/ 441959 h 1664969"/>
              <a:gd name="connsiteX22" fmla="*/ 2463801 w 4763769"/>
              <a:gd name="connsiteY22" fmla="*/ 500379 h 1664969"/>
              <a:gd name="connsiteX23" fmla="*/ 2207261 w 4763769"/>
              <a:gd name="connsiteY23" fmla="*/ 541019 h 1664969"/>
              <a:gd name="connsiteX24" fmla="*/ 1935481 w 4763769"/>
              <a:gd name="connsiteY24" fmla="*/ 556259 h 1664969"/>
              <a:gd name="connsiteX25" fmla="*/ 1663701 w 4763769"/>
              <a:gd name="connsiteY25" fmla="*/ 551179 h 1664969"/>
              <a:gd name="connsiteX26" fmla="*/ 1394461 w 4763769"/>
              <a:gd name="connsiteY26" fmla="*/ 518159 h 1664969"/>
              <a:gd name="connsiteX27" fmla="*/ 1137921 w 4763769"/>
              <a:gd name="connsiteY27" fmla="*/ 467359 h 1664969"/>
              <a:gd name="connsiteX28" fmla="*/ 957581 w 4763769"/>
              <a:gd name="connsiteY28" fmla="*/ 467359 h 1664969"/>
              <a:gd name="connsiteX29" fmla="*/ 685801 w 4763769"/>
              <a:gd name="connsiteY29" fmla="*/ 477519 h 1664969"/>
              <a:gd name="connsiteX30" fmla="*/ 264161 w 4763769"/>
              <a:gd name="connsiteY30" fmla="*/ 513079 h 1664969"/>
              <a:gd name="connsiteX31" fmla="*/ 0 w 4763769"/>
              <a:gd name="connsiteY31" fmla="*/ 543559 h 1664969"/>
              <a:gd name="connsiteX32" fmla="*/ 66039 w 4763769"/>
              <a:gd name="connsiteY32" fmla="*/ 403860 h 1664969"/>
              <a:gd name="connsiteX0" fmla="*/ 66039 w 4763769"/>
              <a:gd name="connsiteY0" fmla="*/ 403860 h 1664969"/>
              <a:gd name="connsiteX1" fmla="*/ 146051 w 4763769"/>
              <a:gd name="connsiteY1" fmla="*/ 262889 h 1664969"/>
              <a:gd name="connsiteX2" fmla="*/ 393699 w 4763769"/>
              <a:gd name="connsiteY2" fmla="*/ 220980 h 1664969"/>
              <a:gd name="connsiteX3" fmla="*/ 668019 w 4763769"/>
              <a:gd name="connsiteY3" fmla="*/ 190500 h 1664969"/>
              <a:gd name="connsiteX4" fmla="*/ 942339 w 4763769"/>
              <a:gd name="connsiteY4" fmla="*/ 156210 h 1664969"/>
              <a:gd name="connsiteX5" fmla="*/ 1178559 w 4763769"/>
              <a:gd name="connsiteY5" fmla="*/ 144780 h 1664969"/>
              <a:gd name="connsiteX6" fmla="*/ 1410969 w 4763769"/>
              <a:gd name="connsiteY6" fmla="*/ 205740 h 1664969"/>
              <a:gd name="connsiteX7" fmla="*/ 1670049 w 4763769"/>
              <a:gd name="connsiteY7" fmla="*/ 240030 h 1664969"/>
              <a:gd name="connsiteX8" fmla="*/ 1940559 w 4763769"/>
              <a:gd name="connsiteY8" fmla="*/ 259080 h 1664969"/>
              <a:gd name="connsiteX9" fmla="*/ 2218689 w 4763769"/>
              <a:gd name="connsiteY9" fmla="*/ 243840 h 1664969"/>
              <a:gd name="connsiteX10" fmla="*/ 2481579 w 4763769"/>
              <a:gd name="connsiteY10" fmla="*/ 217170 h 1664969"/>
              <a:gd name="connsiteX11" fmla="*/ 2744469 w 4763769"/>
              <a:gd name="connsiteY11" fmla="*/ 163830 h 1664969"/>
              <a:gd name="connsiteX12" fmla="*/ 2961639 w 4763769"/>
              <a:gd name="connsiteY12" fmla="*/ 95250 h 1664969"/>
              <a:gd name="connsiteX13" fmla="*/ 3155949 w 4763769"/>
              <a:gd name="connsiteY13" fmla="*/ 0 h 1664969"/>
              <a:gd name="connsiteX14" fmla="*/ 3388359 w 4763769"/>
              <a:gd name="connsiteY14" fmla="*/ 209550 h 1664969"/>
              <a:gd name="connsiteX15" fmla="*/ 4763769 w 4763769"/>
              <a:gd name="connsiteY15" fmla="*/ 1409700 h 1664969"/>
              <a:gd name="connsiteX16" fmla="*/ 4710431 w 4763769"/>
              <a:gd name="connsiteY16" fmla="*/ 1546859 h 1664969"/>
              <a:gd name="connsiteX17" fmla="*/ 4603751 w 4763769"/>
              <a:gd name="connsiteY17" fmla="*/ 1664969 h 1664969"/>
              <a:gd name="connsiteX18" fmla="*/ 3238501 w 4763769"/>
              <a:gd name="connsiteY18" fmla="*/ 436879 h 1664969"/>
              <a:gd name="connsiteX19" fmla="*/ 3075941 w 4763769"/>
              <a:gd name="connsiteY19" fmla="*/ 276859 h 1664969"/>
              <a:gd name="connsiteX20" fmla="*/ 2913381 w 4763769"/>
              <a:gd name="connsiteY20" fmla="*/ 368299 h 1664969"/>
              <a:gd name="connsiteX21" fmla="*/ 2697481 w 4763769"/>
              <a:gd name="connsiteY21" fmla="*/ 441959 h 1664969"/>
              <a:gd name="connsiteX22" fmla="*/ 2463801 w 4763769"/>
              <a:gd name="connsiteY22" fmla="*/ 500379 h 1664969"/>
              <a:gd name="connsiteX23" fmla="*/ 2207261 w 4763769"/>
              <a:gd name="connsiteY23" fmla="*/ 541019 h 1664969"/>
              <a:gd name="connsiteX24" fmla="*/ 1935481 w 4763769"/>
              <a:gd name="connsiteY24" fmla="*/ 556259 h 1664969"/>
              <a:gd name="connsiteX25" fmla="*/ 1663701 w 4763769"/>
              <a:gd name="connsiteY25" fmla="*/ 551179 h 1664969"/>
              <a:gd name="connsiteX26" fmla="*/ 1394461 w 4763769"/>
              <a:gd name="connsiteY26" fmla="*/ 518159 h 1664969"/>
              <a:gd name="connsiteX27" fmla="*/ 1137921 w 4763769"/>
              <a:gd name="connsiteY27" fmla="*/ 467359 h 1664969"/>
              <a:gd name="connsiteX28" fmla="*/ 957581 w 4763769"/>
              <a:gd name="connsiteY28" fmla="*/ 467359 h 1664969"/>
              <a:gd name="connsiteX29" fmla="*/ 525781 w 4763769"/>
              <a:gd name="connsiteY29" fmla="*/ 488949 h 1664969"/>
              <a:gd name="connsiteX30" fmla="*/ 264161 w 4763769"/>
              <a:gd name="connsiteY30" fmla="*/ 513079 h 1664969"/>
              <a:gd name="connsiteX31" fmla="*/ 0 w 4763769"/>
              <a:gd name="connsiteY31" fmla="*/ 543559 h 1664969"/>
              <a:gd name="connsiteX32" fmla="*/ 66039 w 4763769"/>
              <a:gd name="connsiteY32" fmla="*/ 403860 h 1664969"/>
              <a:gd name="connsiteX0" fmla="*/ 66039 w 4763769"/>
              <a:gd name="connsiteY0" fmla="*/ 403860 h 1664969"/>
              <a:gd name="connsiteX1" fmla="*/ 146051 w 4763769"/>
              <a:gd name="connsiteY1" fmla="*/ 262889 h 1664969"/>
              <a:gd name="connsiteX2" fmla="*/ 393699 w 4763769"/>
              <a:gd name="connsiteY2" fmla="*/ 220980 h 1664969"/>
              <a:gd name="connsiteX3" fmla="*/ 668019 w 4763769"/>
              <a:gd name="connsiteY3" fmla="*/ 190500 h 1664969"/>
              <a:gd name="connsiteX4" fmla="*/ 942339 w 4763769"/>
              <a:gd name="connsiteY4" fmla="*/ 156210 h 1664969"/>
              <a:gd name="connsiteX5" fmla="*/ 1178559 w 4763769"/>
              <a:gd name="connsiteY5" fmla="*/ 144780 h 1664969"/>
              <a:gd name="connsiteX6" fmla="*/ 1410969 w 4763769"/>
              <a:gd name="connsiteY6" fmla="*/ 205740 h 1664969"/>
              <a:gd name="connsiteX7" fmla="*/ 1670049 w 4763769"/>
              <a:gd name="connsiteY7" fmla="*/ 240030 h 1664969"/>
              <a:gd name="connsiteX8" fmla="*/ 1940559 w 4763769"/>
              <a:gd name="connsiteY8" fmla="*/ 259080 h 1664969"/>
              <a:gd name="connsiteX9" fmla="*/ 2218689 w 4763769"/>
              <a:gd name="connsiteY9" fmla="*/ 243840 h 1664969"/>
              <a:gd name="connsiteX10" fmla="*/ 2481579 w 4763769"/>
              <a:gd name="connsiteY10" fmla="*/ 217170 h 1664969"/>
              <a:gd name="connsiteX11" fmla="*/ 2744469 w 4763769"/>
              <a:gd name="connsiteY11" fmla="*/ 163830 h 1664969"/>
              <a:gd name="connsiteX12" fmla="*/ 2961639 w 4763769"/>
              <a:gd name="connsiteY12" fmla="*/ 95250 h 1664969"/>
              <a:gd name="connsiteX13" fmla="*/ 3155949 w 4763769"/>
              <a:gd name="connsiteY13" fmla="*/ 0 h 1664969"/>
              <a:gd name="connsiteX14" fmla="*/ 3388359 w 4763769"/>
              <a:gd name="connsiteY14" fmla="*/ 209550 h 1664969"/>
              <a:gd name="connsiteX15" fmla="*/ 4763769 w 4763769"/>
              <a:gd name="connsiteY15" fmla="*/ 1409700 h 1664969"/>
              <a:gd name="connsiteX16" fmla="*/ 4710431 w 4763769"/>
              <a:gd name="connsiteY16" fmla="*/ 1546859 h 1664969"/>
              <a:gd name="connsiteX17" fmla="*/ 4603751 w 4763769"/>
              <a:gd name="connsiteY17" fmla="*/ 1664969 h 1664969"/>
              <a:gd name="connsiteX18" fmla="*/ 3238501 w 4763769"/>
              <a:gd name="connsiteY18" fmla="*/ 436879 h 1664969"/>
              <a:gd name="connsiteX19" fmla="*/ 3075941 w 4763769"/>
              <a:gd name="connsiteY19" fmla="*/ 276859 h 1664969"/>
              <a:gd name="connsiteX20" fmla="*/ 2913381 w 4763769"/>
              <a:gd name="connsiteY20" fmla="*/ 368299 h 1664969"/>
              <a:gd name="connsiteX21" fmla="*/ 2697481 w 4763769"/>
              <a:gd name="connsiteY21" fmla="*/ 441959 h 1664969"/>
              <a:gd name="connsiteX22" fmla="*/ 2463801 w 4763769"/>
              <a:gd name="connsiteY22" fmla="*/ 500379 h 1664969"/>
              <a:gd name="connsiteX23" fmla="*/ 2207261 w 4763769"/>
              <a:gd name="connsiteY23" fmla="*/ 541019 h 1664969"/>
              <a:gd name="connsiteX24" fmla="*/ 1935481 w 4763769"/>
              <a:gd name="connsiteY24" fmla="*/ 556259 h 1664969"/>
              <a:gd name="connsiteX25" fmla="*/ 1663701 w 4763769"/>
              <a:gd name="connsiteY25" fmla="*/ 551179 h 1664969"/>
              <a:gd name="connsiteX26" fmla="*/ 1394461 w 4763769"/>
              <a:gd name="connsiteY26" fmla="*/ 518159 h 1664969"/>
              <a:gd name="connsiteX27" fmla="*/ 1137921 w 4763769"/>
              <a:gd name="connsiteY27" fmla="*/ 467359 h 1664969"/>
              <a:gd name="connsiteX28" fmla="*/ 957581 w 4763769"/>
              <a:gd name="connsiteY28" fmla="*/ 467359 h 1664969"/>
              <a:gd name="connsiteX29" fmla="*/ 525781 w 4763769"/>
              <a:gd name="connsiteY29" fmla="*/ 488949 h 1664969"/>
              <a:gd name="connsiteX30" fmla="*/ 264161 w 4763769"/>
              <a:gd name="connsiteY30" fmla="*/ 513079 h 1664969"/>
              <a:gd name="connsiteX31" fmla="*/ 0 w 4763769"/>
              <a:gd name="connsiteY31" fmla="*/ 543559 h 1664969"/>
              <a:gd name="connsiteX32" fmla="*/ 66039 w 4763769"/>
              <a:gd name="connsiteY32" fmla="*/ 403860 h 1664969"/>
              <a:gd name="connsiteX0" fmla="*/ 66039 w 4763769"/>
              <a:gd name="connsiteY0" fmla="*/ 403860 h 1664969"/>
              <a:gd name="connsiteX1" fmla="*/ 146051 w 4763769"/>
              <a:gd name="connsiteY1" fmla="*/ 262889 h 1664969"/>
              <a:gd name="connsiteX2" fmla="*/ 393699 w 4763769"/>
              <a:gd name="connsiteY2" fmla="*/ 220980 h 1664969"/>
              <a:gd name="connsiteX3" fmla="*/ 668019 w 4763769"/>
              <a:gd name="connsiteY3" fmla="*/ 190500 h 1664969"/>
              <a:gd name="connsiteX4" fmla="*/ 942339 w 4763769"/>
              <a:gd name="connsiteY4" fmla="*/ 156210 h 1664969"/>
              <a:gd name="connsiteX5" fmla="*/ 1178559 w 4763769"/>
              <a:gd name="connsiteY5" fmla="*/ 144780 h 1664969"/>
              <a:gd name="connsiteX6" fmla="*/ 1410969 w 4763769"/>
              <a:gd name="connsiteY6" fmla="*/ 205740 h 1664969"/>
              <a:gd name="connsiteX7" fmla="*/ 1670049 w 4763769"/>
              <a:gd name="connsiteY7" fmla="*/ 240030 h 1664969"/>
              <a:gd name="connsiteX8" fmla="*/ 1940559 w 4763769"/>
              <a:gd name="connsiteY8" fmla="*/ 259080 h 1664969"/>
              <a:gd name="connsiteX9" fmla="*/ 2218689 w 4763769"/>
              <a:gd name="connsiteY9" fmla="*/ 243840 h 1664969"/>
              <a:gd name="connsiteX10" fmla="*/ 2481579 w 4763769"/>
              <a:gd name="connsiteY10" fmla="*/ 217170 h 1664969"/>
              <a:gd name="connsiteX11" fmla="*/ 2744469 w 4763769"/>
              <a:gd name="connsiteY11" fmla="*/ 163830 h 1664969"/>
              <a:gd name="connsiteX12" fmla="*/ 2961639 w 4763769"/>
              <a:gd name="connsiteY12" fmla="*/ 95250 h 1664969"/>
              <a:gd name="connsiteX13" fmla="*/ 3155949 w 4763769"/>
              <a:gd name="connsiteY13" fmla="*/ 0 h 1664969"/>
              <a:gd name="connsiteX14" fmla="*/ 3388359 w 4763769"/>
              <a:gd name="connsiteY14" fmla="*/ 209550 h 1664969"/>
              <a:gd name="connsiteX15" fmla="*/ 4763769 w 4763769"/>
              <a:gd name="connsiteY15" fmla="*/ 1409700 h 1664969"/>
              <a:gd name="connsiteX16" fmla="*/ 4710431 w 4763769"/>
              <a:gd name="connsiteY16" fmla="*/ 1546859 h 1664969"/>
              <a:gd name="connsiteX17" fmla="*/ 4603751 w 4763769"/>
              <a:gd name="connsiteY17" fmla="*/ 1664969 h 1664969"/>
              <a:gd name="connsiteX18" fmla="*/ 3238501 w 4763769"/>
              <a:gd name="connsiteY18" fmla="*/ 436879 h 1664969"/>
              <a:gd name="connsiteX19" fmla="*/ 3075941 w 4763769"/>
              <a:gd name="connsiteY19" fmla="*/ 276859 h 1664969"/>
              <a:gd name="connsiteX20" fmla="*/ 2913381 w 4763769"/>
              <a:gd name="connsiteY20" fmla="*/ 368299 h 1664969"/>
              <a:gd name="connsiteX21" fmla="*/ 2697481 w 4763769"/>
              <a:gd name="connsiteY21" fmla="*/ 441959 h 1664969"/>
              <a:gd name="connsiteX22" fmla="*/ 2463801 w 4763769"/>
              <a:gd name="connsiteY22" fmla="*/ 500379 h 1664969"/>
              <a:gd name="connsiteX23" fmla="*/ 2207261 w 4763769"/>
              <a:gd name="connsiteY23" fmla="*/ 541019 h 1664969"/>
              <a:gd name="connsiteX24" fmla="*/ 1935481 w 4763769"/>
              <a:gd name="connsiteY24" fmla="*/ 556259 h 1664969"/>
              <a:gd name="connsiteX25" fmla="*/ 1663701 w 4763769"/>
              <a:gd name="connsiteY25" fmla="*/ 551179 h 1664969"/>
              <a:gd name="connsiteX26" fmla="*/ 1394461 w 4763769"/>
              <a:gd name="connsiteY26" fmla="*/ 518159 h 1664969"/>
              <a:gd name="connsiteX27" fmla="*/ 1137921 w 4763769"/>
              <a:gd name="connsiteY27" fmla="*/ 467359 h 1664969"/>
              <a:gd name="connsiteX28" fmla="*/ 957581 w 4763769"/>
              <a:gd name="connsiteY28" fmla="*/ 467359 h 1664969"/>
              <a:gd name="connsiteX29" fmla="*/ 525781 w 4763769"/>
              <a:gd name="connsiteY29" fmla="*/ 488949 h 1664969"/>
              <a:gd name="connsiteX30" fmla="*/ 264161 w 4763769"/>
              <a:gd name="connsiteY30" fmla="*/ 513079 h 1664969"/>
              <a:gd name="connsiteX31" fmla="*/ 0 w 4763769"/>
              <a:gd name="connsiteY31" fmla="*/ 543559 h 1664969"/>
              <a:gd name="connsiteX32" fmla="*/ 66039 w 4763769"/>
              <a:gd name="connsiteY32" fmla="*/ 403860 h 1664969"/>
              <a:gd name="connsiteX0" fmla="*/ 66039 w 4763769"/>
              <a:gd name="connsiteY0" fmla="*/ 403860 h 1664969"/>
              <a:gd name="connsiteX1" fmla="*/ 146051 w 4763769"/>
              <a:gd name="connsiteY1" fmla="*/ 262889 h 1664969"/>
              <a:gd name="connsiteX2" fmla="*/ 393699 w 4763769"/>
              <a:gd name="connsiteY2" fmla="*/ 220980 h 1664969"/>
              <a:gd name="connsiteX3" fmla="*/ 668019 w 4763769"/>
              <a:gd name="connsiteY3" fmla="*/ 190500 h 1664969"/>
              <a:gd name="connsiteX4" fmla="*/ 942339 w 4763769"/>
              <a:gd name="connsiteY4" fmla="*/ 156210 h 1664969"/>
              <a:gd name="connsiteX5" fmla="*/ 1178559 w 4763769"/>
              <a:gd name="connsiteY5" fmla="*/ 144780 h 1664969"/>
              <a:gd name="connsiteX6" fmla="*/ 1410969 w 4763769"/>
              <a:gd name="connsiteY6" fmla="*/ 205740 h 1664969"/>
              <a:gd name="connsiteX7" fmla="*/ 1670049 w 4763769"/>
              <a:gd name="connsiteY7" fmla="*/ 240030 h 1664969"/>
              <a:gd name="connsiteX8" fmla="*/ 1940559 w 4763769"/>
              <a:gd name="connsiteY8" fmla="*/ 259080 h 1664969"/>
              <a:gd name="connsiteX9" fmla="*/ 2218689 w 4763769"/>
              <a:gd name="connsiteY9" fmla="*/ 243840 h 1664969"/>
              <a:gd name="connsiteX10" fmla="*/ 2481579 w 4763769"/>
              <a:gd name="connsiteY10" fmla="*/ 217170 h 1664969"/>
              <a:gd name="connsiteX11" fmla="*/ 2744469 w 4763769"/>
              <a:gd name="connsiteY11" fmla="*/ 163830 h 1664969"/>
              <a:gd name="connsiteX12" fmla="*/ 2961639 w 4763769"/>
              <a:gd name="connsiteY12" fmla="*/ 95250 h 1664969"/>
              <a:gd name="connsiteX13" fmla="*/ 3155949 w 4763769"/>
              <a:gd name="connsiteY13" fmla="*/ 0 h 1664969"/>
              <a:gd name="connsiteX14" fmla="*/ 3388359 w 4763769"/>
              <a:gd name="connsiteY14" fmla="*/ 209550 h 1664969"/>
              <a:gd name="connsiteX15" fmla="*/ 4763769 w 4763769"/>
              <a:gd name="connsiteY15" fmla="*/ 1409700 h 1664969"/>
              <a:gd name="connsiteX16" fmla="*/ 4710431 w 4763769"/>
              <a:gd name="connsiteY16" fmla="*/ 1546859 h 1664969"/>
              <a:gd name="connsiteX17" fmla="*/ 4603751 w 4763769"/>
              <a:gd name="connsiteY17" fmla="*/ 1664969 h 1664969"/>
              <a:gd name="connsiteX18" fmla="*/ 3238501 w 4763769"/>
              <a:gd name="connsiteY18" fmla="*/ 436879 h 1664969"/>
              <a:gd name="connsiteX19" fmla="*/ 3075941 w 4763769"/>
              <a:gd name="connsiteY19" fmla="*/ 276859 h 1664969"/>
              <a:gd name="connsiteX20" fmla="*/ 2913381 w 4763769"/>
              <a:gd name="connsiteY20" fmla="*/ 368299 h 1664969"/>
              <a:gd name="connsiteX21" fmla="*/ 2697481 w 4763769"/>
              <a:gd name="connsiteY21" fmla="*/ 441959 h 1664969"/>
              <a:gd name="connsiteX22" fmla="*/ 2463801 w 4763769"/>
              <a:gd name="connsiteY22" fmla="*/ 500379 h 1664969"/>
              <a:gd name="connsiteX23" fmla="*/ 2207261 w 4763769"/>
              <a:gd name="connsiteY23" fmla="*/ 541019 h 1664969"/>
              <a:gd name="connsiteX24" fmla="*/ 1935481 w 4763769"/>
              <a:gd name="connsiteY24" fmla="*/ 556259 h 1664969"/>
              <a:gd name="connsiteX25" fmla="*/ 1663701 w 4763769"/>
              <a:gd name="connsiteY25" fmla="*/ 551179 h 1664969"/>
              <a:gd name="connsiteX26" fmla="*/ 1394461 w 4763769"/>
              <a:gd name="connsiteY26" fmla="*/ 518159 h 1664969"/>
              <a:gd name="connsiteX27" fmla="*/ 1137921 w 4763769"/>
              <a:gd name="connsiteY27" fmla="*/ 467359 h 1664969"/>
              <a:gd name="connsiteX28" fmla="*/ 957581 w 4763769"/>
              <a:gd name="connsiteY28" fmla="*/ 467359 h 1664969"/>
              <a:gd name="connsiteX29" fmla="*/ 525781 w 4763769"/>
              <a:gd name="connsiteY29" fmla="*/ 488949 h 1664969"/>
              <a:gd name="connsiteX30" fmla="*/ 264161 w 4763769"/>
              <a:gd name="connsiteY30" fmla="*/ 513079 h 1664969"/>
              <a:gd name="connsiteX31" fmla="*/ 0 w 4763769"/>
              <a:gd name="connsiteY31" fmla="*/ 543559 h 1664969"/>
              <a:gd name="connsiteX32" fmla="*/ 66039 w 4763769"/>
              <a:gd name="connsiteY32" fmla="*/ 403860 h 1664969"/>
              <a:gd name="connsiteX0" fmla="*/ 66039 w 4763769"/>
              <a:gd name="connsiteY0" fmla="*/ 403860 h 1664969"/>
              <a:gd name="connsiteX1" fmla="*/ 146051 w 4763769"/>
              <a:gd name="connsiteY1" fmla="*/ 262889 h 1664969"/>
              <a:gd name="connsiteX2" fmla="*/ 393699 w 4763769"/>
              <a:gd name="connsiteY2" fmla="*/ 220980 h 1664969"/>
              <a:gd name="connsiteX3" fmla="*/ 668019 w 4763769"/>
              <a:gd name="connsiteY3" fmla="*/ 190500 h 1664969"/>
              <a:gd name="connsiteX4" fmla="*/ 942339 w 4763769"/>
              <a:gd name="connsiteY4" fmla="*/ 156210 h 1664969"/>
              <a:gd name="connsiteX5" fmla="*/ 1178559 w 4763769"/>
              <a:gd name="connsiteY5" fmla="*/ 144780 h 1664969"/>
              <a:gd name="connsiteX6" fmla="*/ 1410969 w 4763769"/>
              <a:gd name="connsiteY6" fmla="*/ 205740 h 1664969"/>
              <a:gd name="connsiteX7" fmla="*/ 1670049 w 4763769"/>
              <a:gd name="connsiteY7" fmla="*/ 240030 h 1664969"/>
              <a:gd name="connsiteX8" fmla="*/ 1940559 w 4763769"/>
              <a:gd name="connsiteY8" fmla="*/ 259080 h 1664969"/>
              <a:gd name="connsiteX9" fmla="*/ 2218689 w 4763769"/>
              <a:gd name="connsiteY9" fmla="*/ 243840 h 1664969"/>
              <a:gd name="connsiteX10" fmla="*/ 2481579 w 4763769"/>
              <a:gd name="connsiteY10" fmla="*/ 217170 h 1664969"/>
              <a:gd name="connsiteX11" fmla="*/ 2744469 w 4763769"/>
              <a:gd name="connsiteY11" fmla="*/ 163830 h 1664969"/>
              <a:gd name="connsiteX12" fmla="*/ 2961639 w 4763769"/>
              <a:gd name="connsiteY12" fmla="*/ 95250 h 1664969"/>
              <a:gd name="connsiteX13" fmla="*/ 3155949 w 4763769"/>
              <a:gd name="connsiteY13" fmla="*/ 0 h 1664969"/>
              <a:gd name="connsiteX14" fmla="*/ 3388359 w 4763769"/>
              <a:gd name="connsiteY14" fmla="*/ 209550 h 1664969"/>
              <a:gd name="connsiteX15" fmla="*/ 4763769 w 4763769"/>
              <a:gd name="connsiteY15" fmla="*/ 1409700 h 1664969"/>
              <a:gd name="connsiteX16" fmla="*/ 4710431 w 4763769"/>
              <a:gd name="connsiteY16" fmla="*/ 1546859 h 1664969"/>
              <a:gd name="connsiteX17" fmla="*/ 4603751 w 4763769"/>
              <a:gd name="connsiteY17" fmla="*/ 1664969 h 1664969"/>
              <a:gd name="connsiteX18" fmla="*/ 3238501 w 4763769"/>
              <a:gd name="connsiteY18" fmla="*/ 436879 h 1664969"/>
              <a:gd name="connsiteX19" fmla="*/ 3075941 w 4763769"/>
              <a:gd name="connsiteY19" fmla="*/ 276859 h 1664969"/>
              <a:gd name="connsiteX20" fmla="*/ 2913381 w 4763769"/>
              <a:gd name="connsiteY20" fmla="*/ 368299 h 1664969"/>
              <a:gd name="connsiteX21" fmla="*/ 2697481 w 4763769"/>
              <a:gd name="connsiteY21" fmla="*/ 441959 h 1664969"/>
              <a:gd name="connsiteX22" fmla="*/ 2463801 w 4763769"/>
              <a:gd name="connsiteY22" fmla="*/ 500379 h 1664969"/>
              <a:gd name="connsiteX23" fmla="*/ 2207261 w 4763769"/>
              <a:gd name="connsiteY23" fmla="*/ 541019 h 1664969"/>
              <a:gd name="connsiteX24" fmla="*/ 1935481 w 4763769"/>
              <a:gd name="connsiteY24" fmla="*/ 556259 h 1664969"/>
              <a:gd name="connsiteX25" fmla="*/ 1663701 w 4763769"/>
              <a:gd name="connsiteY25" fmla="*/ 551179 h 1664969"/>
              <a:gd name="connsiteX26" fmla="*/ 1394461 w 4763769"/>
              <a:gd name="connsiteY26" fmla="*/ 518159 h 1664969"/>
              <a:gd name="connsiteX27" fmla="*/ 1137921 w 4763769"/>
              <a:gd name="connsiteY27" fmla="*/ 467359 h 1664969"/>
              <a:gd name="connsiteX28" fmla="*/ 957581 w 4763769"/>
              <a:gd name="connsiteY28" fmla="*/ 467359 h 1664969"/>
              <a:gd name="connsiteX29" fmla="*/ 525781 w 4763769"/>
              <a:gd name="connsiteY29" fmla="*/ 488949 h 1664969"/>
              <a:gd name="connsiteX30" fmla="*/ 264161 w 4763769"/>
              <a:gd name="connsiteY30" fmla="*/ 513079 h 1664969"/>
              <a:gd name="connsiteX31" fmla="*/ 0 w 4763769"/>
              <a:gd name="connsiteY31" fmla="*/ 543559 h 1664969"/>
              <a:gd name="connsiteX32" fmla="*/ 66039 w 4763769"/>
              <a:gd name="connsiteY32" fmla="*/ 403860 h 1664969"/>
              <a:gd name="connsiteX0" fmla="*/ 66039 w 4763769"/>
              <a:gd name="connsiteY0" fmla="*/ 403860 h 1664969"/>
              <a:gd name="connsiteX1" fmla="*/ 146051 w 4763769"/>
              <a:gd name="connsiteY1" fmla="*/ 262889 h 1664969"/>
              <a:gd name="connsiteX2" fmla="*/ 393699 w 4763769"/>
              <a:gd name="connsiteY2" fmla="*/ 220980 h 1664969"/>
              <a:gd name="connsiteX3" fmla="*/ 668019 w 4763769"/>
              <a:gd name="connsiteY3" fmla="*/ 190500 h 1664969"/>
              <a:gd name="connsiteX4" fmla="*/ 942339 w 4763769"/>
              <a:gd name="connsiteY4" fmla="*/ 156210 h 1664969"/>
              <a:gd name="connsiteX5" fmla="*/ 1178559 w 4763769"/>
              <a:gd name="connsiteY5" fmla="*/ 144780 h 1664969"/>
              <a:gd name="connsiteX6" fmla="*/ 1410969 w 4763769"/>
              <a:gd name="connsiteY6" fmla="*/ 205740 h 1664969"/>
              <a:gd name="connsiteX7" fmla="*/ 1670049 w 4763769"/>
              <a:gd name="connsiteY7" fmla="*/ 240030 h 1664969"/>
              <a:gd name="connsiteX8" fmla="*/ 1940559 w 4763769"/>
              <a:gd name="connsiteY8" fmla="*/ 259080 h 1664969"/>
              <a:gd name="connsiteX9" fmla="*/ 2218689 w 4763769"/>
              <a:gd name="connsiteY9" fmla="*/ 243840 h 1664969"/>
              <a:gd name="connsiteX10" fmla="*/ 2481579 w 4763769"/>
              <a:gd name="connsiteY10" fmla="*/ 217170 h 1664969"/>
              <a:gd name="connsiteX11" fmla="*/ 2744469 w 4763769"/>
              <a:gd name="connsiteY11" fmla="*/ 163830 h 1664969"/>
              <a:gd name="connsiteX12" fmla="*/ 2961639 w 4763769"/>
              <a:gd name="connsiteY12" fmla="*/ 95250 h 1664969"/>
              <a:gd name="connsiteX13" fmla="*/ 3155949 w 4763769"/>
              <a:gd name="connsiteY13" fmla="*/ 0 h 1664969"/>
              <a:gd name="connsiteX14" fmla="*/ 3388359 w 4763769"/>
              <a:gd name="connsiteY14" fmla="*/ 209550 h 1664969"/>
              <a:gd name="connsiteX15" fmla="*/ 4763769 w 4763769"/>
              <a:gd name="connsiteY15" fmla="*/ 1409700 h 1664969"/>
              <a:gd name="connsiteX16" fmla="*/ 4710431 w 4763769"/>
              <a:gd name="connsiteY16" fmla="*/ 1546859 h 1664969"/>
              <a:gd name="connsiteX17" fmla="*/ 4603751 w 4763769"/>
              <a:gd name="connsiteY17" fmla="*/ 1664969 h 1664969"/>
              <a:gd name="connsiteX18" fmla="*/ 3238501 w 4763769"/>
              <a:gd name="connsiteY18" fmla="*/ 436879 h 1664969"/>
              <a:gd name="connsiteX19" fmla="*/ 3075941 w 4763769"/>
              <a:gd name="connsiteY19" fmla="*/ 276859 h 1664969"/>
              <a:gd name="connsiteX20" fmla="*/ 2913381 w 4763769"/>
              <a:gd name="connsiteY20" fmla="*/ 368299 h 1664969"/>
              <a:gd name="connsiteX21" fmla="*/ 2697481 w 4763769"/>
              <a:gd name="connsiteY21" fmla="*/ 441959 h 1664969"/>
              <a:gd name="connsiteX22" fmla="*/ 2463801 w 4763769"/>
              <a:gd name="connsiteY22" fmla="*/ 500379 h 1664969"/>
              <a:gd name="connsiteX23" fmla="*/ 2207261 w 4763769"/>
              <a:gd name="connsiteY23" fmla="*/ 541019 h 1664969"/>
              <a:gd name="connsiteX24" fmla="*/ 1935481 w 4763769"/>
              <a:gd name="connsiteY24" fmla="*/ 556259 h 1664969"/>
              <a:gd name="connsiteX25" fmla="*/ 1663701 w 4763769"/>
              <a:gd name="connsiteY25" fmla="*/ 551179 h 1664969"/>
              <a:gd name="connsiteX26" fmla="*/ 1394461 w 4763769"/>
              <a:gd name="connsiteY26" fmla="*/ 518159 h 1664969"/>
              <a:gd name="connsiteX27" fmla="*/ 1137921 w 4763769"/>
              <a:gd name="connsiteY27" fmla="*/ 467359 h 1664969"/>
              <a:gd name="connsiteX28" fmla="*/ 957581 w 4763769"/>
              <a:gd name="connsiteY28" fmla="*/ 467359 h 1664969"/>
              <a:gd name="connsiteX29" fmla="*/ 525781 w 4763769"/>
              <a:gd name="connsiteY29" fmla="*/ 488949 h 1664969"/>
              <a:gd name="connsiteX30" fmla="*/ 264161 w 4763769"/>
              <a:gd name="connsiteY30" fmla="*/ 513079 h 1664969"/>
              <a:gd name="connsiteX31" fmla="*/ 0 w 4763769"/>
              <a:gd name="connsiteY31" fmla="*/ 543559 h 1664969"/>
              <a:gd name="connsiteX32" fmla="*/ 66039 w 4763769"/>
              <a:gd name="connsiteY32" fmla="*/ 403860 h 1664969"/>
              <a:gd name="connsiteX0" fmla="*/ 66039 w 4763769"/>
              <a:gd name="connsiteY0" fmla="*/ 403860 h 1664969"/>
              <a:gd name="connsiteX1" fmla="*/ 146051 w 4763769"/>
              <a:gd name="connsiteY1" fmla="*/ 262889 h 1664969"/>
              <a:gd name="connsiteX2" fmla="*/ 393699 w 4763769"/>
              <a:gd name="connsiteY2" fmla="*/ 220980 h 1664969"/>
              <a:gd name="connsiteX3" fmla="*/ 668019 w 4763769"/>
              <a:gd name="connsiteY3" fmla="*/ 190500 h 1664969"/>
              <a:gd name="connsiteX4" fmla="*/ 942339 w 4763769"/>
              <a:gd name="connsiteY4" fmla="*/ 156210 h 1664969"/>
              <a:gd name="connsiteX5" fmla="*/ 1178559 w 4763769"/>
              <a:gd name="connsiteY5" fmla="*/ 144780 h 1664969"/>
              <a:gd name="connsiteX6" fmla="*/ 1410969 w 4763769"/>
              <a:gd name="connsiteY6" fmla="*/ 205740 h 1664969"/>
              <a:gd name="connsiteX7" fmla="*/ 1670049 w 4763769"/>
              <a:gd name="connsiteY7" fmla="*/ 240030 h 1664969"/>
              <a:gd name="connsiteX8" fmla="*/ 1940559 w 4763769"/>
              <a:gd name="connsiteY8" fmla="*/ 259080 h 1664969"/>
              <a:gd name="connsiteX9" fmla="*/ 2218689 w 4763769"/>
              <a:gd name="connsiteY9" fmla="*/ 243840 h 1664969"/>
              <a:gd name="connsiteX10" fmla="*/ 2481579 w 4763769"/>
              <a:gd name="connsiteY10" fmla="*/ 217170 h 1664969"/>
              <a:gd name="connsiteX11" fmla="*/ 2744469 w 4763769"/>
              <a:gd name="connsiteY11" fmla="*/ 163830 h 1664969"/>
              <a:gd name="connsiteX12" fmla="*/ 2961639 w 4763769"/>
              <a:gd name="connsiteY12" fmla="*/ 95250 h 1664969"/>
              <a:gd name="connsiteX13" fmla="*/ 3155949 w 4763769"/>
              <a:gd name="connsiteY13" fmla="*/ 0 h 1664969"/>
              <a:gd name="connsiteX14" fmla="*/ 3388359 w 4763769"/>
              <a:gd name="connsiteY14" fmla="*/ 209550 h 1664969"/>
              <a:gd name="connsiteX15" fmla="*/ 4763769 w 4763769"/>
              <a:gd name="connsiteY15" fmla="*/ 1409700 h 1664969"/>
              <a:gd name="connsiteX16" fmla="*/ 4710431 w 4763769"/>
              <a:gd name="connsiteY16" fmla="*/ 1546859 h 1664969"/>
              <a:gd name="connsiteX17" fmla="*/ 4603751 w 4763769"/>
              <a:gd name="connsiteY17" fmla="*/ 1664969 h 1664969"/>
              <a:gd name="connsiteX18" fmla="*/ 3238501 w 4763769"/>
              <a:gd name="connsiteY18" fmla="*/ 436879 h 1664969"/>
              <a:gd name="connsiteX19" fmla="*/ 3075941 w 4763769"/>
              <a:gd name="connsiteY19" fmla="*/ 276859 h 1664969"/>
              <a:gd name="connsiteX20" fmla="*/ 2913381 w 4763769"/>
              <a:gd name="connsiteY20" fmla="*/ 368299 h 1664969"/>
              <a:gd name="connsiteX21" fmla="*/ 2697481 w 4763769"/>
              <a:gd name="connsiteY21" fmla="*/ 441959 h 1664969"/>
              <a:gd name="connsiteX22" fmla="*/ 2463801 w 4763769"/>
              <a:gd name="connsiteY22" fmla="*/ 500379 h 1664969"/>
              <a:gd name="connsiteX23" fmla="*/ 2207261 w 4763769"/>
              <a:gd name="connsiteY23" fmla="*/ 541019 h 1664969"/>
              <a:gd name="connsiteX24" fmla="*/ 1935481 w 4763769"/>
              <a:gd name="connsiteY24" fmla="*/ 556259 h 1664969"/>
              <a:gd name="connsiteX25" fmla="*/ 1663701 w 4763769"/>
              <a:gd name="connsiteY25" fmla="*/ 551179 h 1664969"/>
              <a:gd name="connsiteX26" fmla="*/ 1394461 w 4763769"/>
              <a:gd name="connsiteY26" fmla="*/ 518159 h 1664969"/>
              <a:gd name="connsiteX27" fmla="*/ 1137921 w 4763769"/>
              <a:gd name="connsiteY27" fmla="*/ 467359 h 1664969"/>
              <a:gd name="connsiteX28" fmla="*/ 957581 w 4763769"/>
              <a:gd name="connsiteY28" fmla="*/ 467359 h 1664969"/>
              <a:gd name="connsiteX29" fmla="*/ 525781 w 4763769"/>
              <a:gd name="connsiteY29" fmla="*/ 488949 h 1664969"/>
              <a:gd name="connsiteX30" fmla="*/ 264161 w 4763769"/>
              <a:gd name="connsiteY30" fmla="*/ 513079 h 1664969"/>
              <a:gd name="connsiteX31" fmla="*/ 0 w 4763769"/>
              <a:gd name="connsiteY31" fmla="*/ 543559 h 1664969"/>
              <a:gd name="connsiteX32" fmla="*/ 66039 w 4763769"/>
              <a:gd name="connsiteY32" fmla="*/ 403860 h 1664969"/>
              <a:gd name="connsiteX0" fmla="*/ 66039 w 4763769"/>
              <a:gd name="connsiteY0" fmla="*/ 403860 h 1664969"/>
              <a:gd name="connsiteX1" fmla="*/ 146051 w 4763769"/>
              <a:gd name="connsiteY1" fmla="*/ 262889 h 1664969"/>
              <a:gd name="connsiteX2" fmla="*/ 393699 w 4763769"/>
              <a:gd name="connsiteY2" fmla="*/ 220980 h 1664969"/>
              <a:gd name="connsiteX3" fmla="*/ 668019 w 4763769"/>
              <a:gd name="connsiteY3" fmla="*/ 190500 h 1664969"/>
              <a:gd name="connsiteX4" fmla="*/ 942339 w 4763769"/>
              <a:gd name="connsiteY4" fmla="*/ 156210 h 1664969"/>
              <a:gd name="connsiteX5" fmla="*/ 1178559 w 4763769"/>
              <a:gd name="connsiteY5" fmla="*/ 144780 h 1664969"/>
              <a:gd name="connsiteX6" fmla="*/ 1410969 w 4763769"/>
              <a:gd name="connsiteY6" fmla="*/ 205740 h 1664969"/>
              <a:gd name="connsiteX7" fmla="*/ 1670049 w 4763769"/>
              <a:gd name="connsiteY7" fmla="*/ 240030 h 1664969"/>
              <a:gd name="connsiteX8" fmla="*/ 1940559 w 4763769"/>
              <a:gd name="connsiteY8" fmla="*/ 259080 h 1664969"/>
              <a:gd name="connsiteX9" fmla="*/ 2218689 w 4763769"/>
              <a:gd name="connsiteY9" fmla="*/ 243840 h 1664969"/>
              <a:gd name="connsiteX10" fmla="*/ 2481579 w 4763769"/>
              <a:gd name="connsiteY10" fmla="*/ 217170 h 1664969"/>
              <a:gd name="connsiteX11" fmla="*/ 2744469 w 4763769"/>
              <a:gd name="connsiteY11" fmla="*/ 163830 h 1664969"/>
              <a:gd name="connsiteX12" fmla="*/ 2961639 w 4763769"/>
              <a:gd name="connsiteY12" fmla="*/ 95250 h 1664969"/>
              <a:gd name="connsiteX13" fmla="*/ 3155949 w 4763769"/>
              <a:gd name="connsiteY13" fmla="*/ 0 h 1664969"/>
              <a:gd name="connsiteX14" fmla="*/ 3388359 w 4763769"/>
              <a:gd name="connsiteY14" fmla="*/ 209550 h 1664969"/>
              <a:gd name="connsiteX15" fmla="*/ 4763769 w 4763769"/>
              <a:gd name="connsiteY15" fmla="*/ 1409700 h 1664969"/>
              <a:gd name="connsiteX16" fmla="*/ 4710431 w 4763769"/>
              <a:gd name="connsiteY16" fmla="*/ 1546859 h 1664969"/>
              <a:gd name="connsiteX17" fmla="*/ 4603751 w 4763769"/>
              <a:gd name="connsiteY17" fmla="*/ 1664969 h 1664969"/>
              <a:gd name="connsiteX18" fmla="*/ 3238501 w 4763769"/>
              <a:gd name="connsiteY18" fmla="*/ 436879 h 1664969"/>
              <a:gd name="connsiteX19" fmla="*/ 3075941 w 4763769"/>
              <a:gd name="connsiteY19" fmla="*/ 276859 h 1664969"/>
              <a:gd name="connsiteX20" fmla="*/ 2913381 w 4763769"/>
              <a:gd name="connsiteY20" fmla="*/ 368299 h 1664969"/>
              <a:gd name="connsiteX21" fmla="*/ 2697481 w 4763769"/>
              <a:gd name="connsiteY21" fmla="*/ 441959 h 1664969"/>
              <a:gd name="connsiteX22" fmla="*/ 2463801 w 4763769"/>
              <a:gd name="connsiteY22" fmla="*/ 500379 h 1664969"/>
              <a:gd name="connsiteX23" fmla="*/ 2207261 w 4763769"/>
              <a:gd name="connsiteY23" fmla="*/ 541019 h 1664969"/>
              <a:gd name="connsiteX24" fmla="*/ 1935481 w 4763769"/>
              <a:gd name="connsiteY24" fmla="*/ 556259 h 1664969"/>
              <a:gd name="connsiteX25" fmla="*/ 1663701 w 4763769"/>
              <a:gd name="connsiteY25" fmla="*/ 551179 h 1664969"/>
              <a:gd name="connsiteX26" fmla="*/ 1394461 w 4763769"/>
              <a:gd name="connsiteY26" fmla="*/ 518159 h 1664969"/>
              <a:gd name="connsiteX27" fmla="*/ 1137921 w 4763769"/>
              <a:gd name="connsiteY27" fmla="*/ 467359 h 1664969"/>
              <a:gd name="connsiteX28" fmla="*/ 957581 w 4763769"/>
              <a:gd name="connsiteY28" fmla="*/ 467359 h 1664969"/>
              <a:gd name="connsiteX29" fmla="*/ 525781 w 4763769"/>
              <a:gd name="connsiteY29" fmla="*/ 488949 h 1664969"/>
              <a:gd name="connsiteX30" fmla="*/ 264161 w 4763769"/>
              <a:gd name="connsiteY30" fmla="*/ 513079 h 1664969"/>
              <a:gd name="connsiteX31" fmla="*/ 0 w 4763769"/>
              <a:gd name="connsiteY31" fmla="*/ 543559 h 1664969"/>
              <a:gd name="connsiteX32" fmla="*/ 66039 w 4763769"/>
              <a:gd name="connsiteY32" fmla="*/ 403860 h 1664969"/>
              <a:gd name="connsiteX0" fmla="*/ 66039 w 4763769"/>
              <a:gd name="connsiteY0" fmla="*/ 402590 h 1663699"/>
              <a:gd name="connsiteX1" fmla="*/ 146051 w 4763769"/>
              <a:gd name="connsiteY1" fmla="*/ 261619 h 1663699"/>
              <a:gd name="connsiteX2" fmla="*/ 393699 w 4763769"/>
              <a:gd name="connsiteY2" fmla="*/ 219710 h 1663699"/>
              <a:gd name="connsiteX3" fmla="*/ 668019 w 4763769"/>
              <a:gd name="connsiteY3" fmla="*/ 189230 h 1663699"/>
              <a:gd name="connsiteX4" fmla="*/ 942339 w 4763769"/>
              <a:gd name="connsiteY4" fmla="*/ 154940 h 1663699"/>
              <a:gd name="connsiteX5" fmla="*/ 1178559 w 4763769"/>
              <a:gd name="connsiteY5" fmla="*/ 143510 h 1663699"/>
              <a:gd name="connsiteX6" fmla="*/ 1410969 w 4763769"/>
              <a:gd name="connsiteY6" fmla="*/ 204470 h 1663699"/>
              <a:gd name="connsiteX7" fmla="*/ 1670049 w 4763769"/>
              <a:gd name="connsiteY7" fmla="*/ 238760 h 1663699"/>
              <a:gd name="connsiteX8" fmla="*/ 1940559 w 4763769"/>
              <a:gd name="connsiteY8" fmla="*/ 257810 h 1663699"/>
              <a:gd name="connsiteX9" fmla="*/ 2218689 w 4763769"/>
              <a:gd name="connsiteY9" fmla="*/ 242570 h 1663699"/>
              <a:gd name="connsiteX10" fmla="*/ 2481579 w 4763769"/>
              <a:gd name="connsiteY10" fmla="*/ 215900 h 1663699"/>
              <a:gd name="connsiteX11" fmla="*/ 2744469 w 4763769"/>
              <a:gd name="connsiteY11" fmla="*/ 162560 h 1663699"/>
              <a:gd name="connsiteX12" fmla="*/ 2961639 w 4763769"/>
              <a:gd name="connsiteY12" fmla="*/ 93980 h 1663699"/>
              <a:gd name="connsiteX13" fmla="*/ 3157219 w 4763769"/>
              <a:gd name="connsiteY13" fmla="*/ 0 h 1663699"/>
              <a:gd name="connsiteX14" fmla="*/ 3388359 w 4763769"/>
              <a:gd name="connsiteY14" fmla="*/ 208280 h 1663699"/>
              <a:gd name="connsiteX15" fmla="*/ 4763769 w 4763769"/>
              <a:gd name="connsiteY15" fmla="*/ 1408430 h 1663699"/>
              <a:gd name="connsiteX16" fmla="*/ 4710431 w 4763769"/>
              <a:gd name="connsiteY16" fmla="*/ 1545589 h 1663699"/>
              <a:gd name="connsiteX17" fmla="*/ 4603751 w 4763769"/>
              <a:gd name="connsiteY17" fmla="*/ 1663699 h 1663699"/>
              <a:gd name="connsiteX18" fmla="*/ 3238501 w 4763769"/>
              <a:gd name="connsiteY18" fmla="*/ 435609 h 1663699"/>
              <a:gd name="connsiteX19" fmla="*/ 3075941 w 4763769"/>
              <a:gd name="connsiteY19" fmla="*/ 275589 h 1663699"/>
              <a:gd name="connsiteX20" fmla="*/ 2913381 w 4763769"/>
              <a:gd name="connsiteY20" fmla="*/ 367029 h 1663699"/>
              <a:gd name="connsiteX21" fmla="*/ 2697481 w 4763769"/>
              <a:gd name="connsiteY21" fmla="*/ 440689 h 1663699"/>
              <a:gd name="connsiteX22" fmla="*/ 2463801 w 4763769"/>
              <a:gd name="connsiteY22" fmla="*/ 499109 h 1663699"/>
              <a:gd name="connsiteX23" fmla="*/ 2207261 w 4763769"/>
              <a:gd name="connsiteY23" fmla="*/ 539749 h 1663699"/>
              <a:gd name="connsiteX24" fmla="*/ 1935481 w 4763769"/>
              <a:gd name="connsiteY24" fmla="*/ 554989 h 1663699"/>
              <a:gd name="connsiteX25" fmla="*/ 1663701 w 4763769"/>
              <a:gd name="connsiteY25" fmla="*/ 549909 h 1663699"/>
              <a:gd name="connsiteX26" fmla="*/ 1394461 w 4763769"/>
              <a:gd name="connsiteY26" fmla="*/ 516889 h 1663699"/>
              <a:gd name="connsiteX27" fmla="*/ 1137921 w 4763769"/>
              <a:gd name="connsiteY27" fmla="*/ 466089 h 1663699"/>
              <a:gd name="connsiteX28" fmla="*/ 957581 w 4763769"/>
              <a:gd name="connsiteY28" fmla="*/ 466089 h 1663699"/>
              <a:gd name="connsiteX29" fmla="*/ 525781 w 4763769"/>
              <a:gd name="connsiteY29" fmla="*/ 487679 h 1663699"/>
              <a:gd name="connsiteX30" fmla="*/ 264161 w 4763769"/>
              <a:gd name="connsiteY30" fmla="*/ 511809 h 1663699"/>
              <a:gd name="connsiteX31" fmla="*/ 0 w 4763769"/>
              <a:gd name="connsiteY31" fmla="*/ 542289 h 1663699"/>
              <a:gd name="connsiteX32" fmla="*/ 66039 w 4763769"/>
              <a:gd name="connsiteY32" fmla="*/ 402590 h 1663699"/>
              <a:gd name="connsiteX0" fmla="*/ 66039 w 4763769"/>
              <a:gd name="connsiteY0" fmla="*/ 402590 h 1663699"/>
              <a:gd name="connsiteX1" fmla="*/ 146051 w 4763769"/>
              <a:gd name="connsiteY1" fmla="*/ 261619 h 1663699"/>
              <a:gd name="connsiteX2" fmla="*/ 393699 w 4763769"/>
              <a:gd name="connsiteY2" fmla="*/ 219710 h 1663699"/>
              <a:gd name="connsiteX3" fmla="*/ 668019 w 4763769"/>
              <a:gd name="connsiteY3" fmla="*/ 189230 h 1663699"/>
              <a:gd name="connsiteX4" fmla="*/ 942339 w 4763769"/>
              <a:gd name="connsiteY4" fmla="*/ 154940 h 1663699"/>
              <a:gd name="connsiteX5" fmla="*/ 1178559 w 4763769"/>
              <a:gd name="connsiteY5" fmla="*/ 143510 h 1663699"/>
              <a:gd name="connsiteX6" fmla="*/ 1410969 w 4763769"/>
              <a:gd name="connsiteY6" fmla="*/ 204470 h 1663699"/>
              <a:gd name="connsiteX7" fmla="*/ 1670049 w 4763769"/>
              <a:gd name="connsiteY7" fmla="*/ 238760 h 1663699"/>
              <a:gd name="connsiteX8" fmla="*/ 1940559 w 4763769"/>
              <a:gd name="connsiteY8" fmla="*/ 257810 h 1663699"/>
              <a:gd name="connsiteX9" fmla="*/ 2218689 w 4763769"/>
              <a:gd name="connsiteY9" fmla="*/ 242570 h 1663699"/>
              <a:gd name="connsiteX10" fmla="*/ 2481579 w 4763769"/>
              <a:gd name="connsiteY10" fmla="*/ 215900 h 1663699"/>
              <a:gd name="connsiteX11" fmla="*/ 2744469 w 4763769"/>
              <a:gd name="connsiteY11" fmla="*/ 162560 h 1663699"/>
              <a:gd name="connsiteX12" fmla="*/ 2961639 w 4763769"/>
              <a:gd name="connsiteY12" fmla="*/ 93980 h 1663699"/>
              <a:gd name="connsiteX13" fmla="*/ 3148329 w 4763769"/>
              <a:gd name="connsiteY13" fmla="*/ 0 h 1663699"/>
              <a:gd name="connsiteX14" fmla="*/ 3388359 w 4763769"/>
              <a:gd name="connsiteY14" fmla="*/ 208280 h 1663699"/>
              <a:gd name="connsiteX15" fmla="*/ 4763769 w 4763769"/>
              <a:gd name="connsiteY15" fmla="*/ 1408430 h 1663699"/>
              <a:gd name="connsiteX16" fmla="*/ 4710431 w 4763769"/>
              <a:gd name="connsiteY16" fmla="*/ 1545589 h 1663699"/>
              <a:gd name="connsiteX17" fmla="*/ 4603751 w 4763769"/>
              <a:gd name="connsiteY17" fmla="*/ 1663699 h 1663699"/>
              <a:gd name="connsiteX18" fmla="*/ 3238501 w 4763769"/>
              <a:gd name="connsiteY18" fmla="*/ 435609 h 1663699"/>
              <a:gd name="connsiteX19" fmla="*/ 3075941 w 4763769"/>
              <a:gd name="connsiteY19" fmla="*/ 275589 h 1663699"/>
              <a:gd name="connsiteX20" fmla="*/ 2913381 w 4763769"/>
              <a:gd name="connsiteY20" fmla="*/ 367029 h 1663699"/>
              <a:gd name="connsiteX21" fmla="*/ 2697481 w 4763769"/>
              <a:gd name="connsiteY21" fmla="*/ 440689 h 1663699"/>
              <a:gd name="connsiteX22" fmla="*/ 2463801 w 4763769"/>
              <a:gd name="connsiteY22" fmla="*/ 499109 h 1663699"/>
              <a:gd name="connsiteX23" fmla="*/ 2207261 w 4763769"/>
              <a:gd name="connsiteY23" fmla="*/ 539749 h 1663699"/>
              <a:gd name="connsiteX24" fmla="*/ 1935481 w 4763769"/>
              <a:gd name="connsiteY24" fmla="*/ 554989 h 1663699"/>
              <a:gd name="connsiteX25" fmla="*/ 1663701 w 4763769"/>
              <a:gd name="connsiteY25" fmla="*/ 549909 h 1663699"/>
              <a:gd name="connsiteX26" fmla="*/ 1394461 w 4763769"/>
              <a:gd name="connsiteY26" fmla="*/ 516889 h 1663699"/>
              <a:gd name="connsiteX27" fmla="*/ 1137921 w 4763769"/>
              <a:gd name="connsiteY27" fmla="*/ 466089 h 1663699"/>
              <a:gd name="connsiteX28" fmla="*/ 957581 w 4763769"/>
              <a:gd name="connsiteY28" fmla="*/ 466089 h 1663699"/>
              <a:gd name="connsiteX29" fmla="*/ 525781 w 4763769"/>
              <a:gd name="connsiteY29" fmla="*/ 487679 h 1663699"/>
              <a:gd name="connsiteX30" fmla="*/ 264161 w 4763769"/>
              <a:gd name="connsiteY30" fmla="*/ 511809 h 1663699"/>
              <a:gd name="connsiteX31" fmla="*/ 0 w 4763769"/>
              <a:gd name="connsiteY31" fmla="*/ 542289 h 1663699"/>
              <a:gd name="connsiteX32" fmla="*/ 66039 w 4763769"/>
              <a:gd name="connsiteY32" fmla="*/ 402590 h 1663699"/>
              <a:gd name="connsiteX0" fmla="*/ 66039 w 4763769"/>
              <a:gd name="connsiteY0" fmla="*/ 402590 h 1663699"/>
              <a:gd name="connsiteX1" fmla="*/ 146051 w 4763769"/>
              <a:gd name="connsiteY1" fmla="*/ 261619 h 1663699"/>
              <a:gd name="connsiteX2" fmla="*/ 393699 w 4763769"/>
              <a:gd name="connsiteY2" fmla="*/ 219710 h 1663699"/>
              <a:gd name="connsiteX3" fmla="*/ 668019 w 4763769"/>
              <a:gd name="connsiteY3" fmla="*/ 189230 h 1663699"/>
              <a:gd name="connsiteX4" fmla="*/ 942339 w 4763769"/>
              <a:gd name="connsiteY4" fmla="*/ 154940 h 1663699"/>
              <a:gd name="connsiteX5" fmla="*/ 1178559 w 4763769"/>
              <a:gd name="connsiteY5" fmla="*/ 143510 h 1663699"/>
              <a:gd name="connsiteX6" fmla="*/ 1410969 w 4763769"/>
              <a:gd name="connsiteY6" fmla="*/ 204470 h 1663699"/>
              <a:gd name="connsiteX7" fmla="*/ 1670049 w 4763769"/>
              <a:gd name="connsiteY7" fmla="*/ 238760 h 1663699"/>
              <a:gd name="connsiteX8" fmla="*/ 1940559 w 4763769"/>
              <a:gd name="connsiteY8" fmla="*/ 257810 h 1663699"/>
              <a:gd name="connsiteX9" fmla="*/ 2218689 w 4763769"/>
              <a:gd name="connsiteY9" fmla="*/ 242570 h 1663699"/>
              <a:gd name="connsiteX10" fmla="*/ 2481579 w 4763769"/>
              <a:gd name="connsiteY10" fmla="*/ 215900 h 1663699"/>
              <a:gd name="connsiteX11" fmla="*/ 2744469 w 4763769"/>
              <a:gd name="connsiteY11" fmla="*/ 162560 h 1663699"/>
              <a:gd name="connsiteX12" fmla="*/ 2961639 w 4763769"/>
              <a:gd name="connsiteY12" fmla="*/ 93980 h 1663699"/>
              <a:gd name="connsiteX13" fmla="*/ 3148329 w 4763769"/>
              <a:gd name="connsiteY13" fmla="*/ 0 h 1663699"/>
              <a:gd name="connsiteX14" fmla="*/ 3388359 w 4763769"/>
              <a:gd name="connsiteY14" fmla="*/ 208280 h 1663699"/>
              <a:gd name="connsiteX15" fmla="*/ 4763769 w 4763769"/>
              <a:gd name="connsiteY15" fmla="*/ 1408430 h 1663699"/>
              <a:gd name="connsiteX16" fmla="*/ 4710431 w 4763769"/>
              <a:gd name="connsiteY16" fmla="*/ 1545589 h 1663699"/>
              <a:gd name="connsiteX17" fmla="*/ 4603751 w 4763769"/>
              <a:gd name="connsiteY17" fmla="*/ 1663699 h 1663699"/>
              <a:gd name="connsiteX18" fmla="*/ 3238501 w 4763769"/>
              <a:gd name="connsiteY18" fmla="*/ 435609 h 1663699"/>
              <a:gd name="connsiteX19" fmla="*/ 3075941 w 4763769"/>
              <a:gd name="connsiteY19" fmla="*/ 275589 h 1663699"/>
              <a:gd name="connsiteX20" fmla="*/ 2913381 w 4763769"/>
              <a:gd name="connsiteY20" fmla="*/ 367029 h 1663699"/>
              <a:gd name="connsiteX21" fmla="*/ 2697481 w 4763769"/>
              <a:gd name="connsiteY21" fmla="*/ 440689 h 1663699"/>
              <a:gd name="connsiteX22" fmla="*/ 2463801 w 4763769"/>
              <a:gd name="connsiteY22" fmla="*/ 499109 h 1663699"/>
              <a:gd name="connsiteX23" fmla="*/ 2207261 w 4763769"/>
              <a:gd name="connsiteY23" fmla="*/ 539749 h 1663699"/>
              <a:gd name="connsiteX24" fmla="*/ 1935481 w 4763769"/>
              <a:gd name="connsiteY24" fmla="*/ 554989 h 1663699"/>
              <a:gd name="connsiteX25" fmla="*/ 1663701 w 4763769"/>
              <a:gd name="connsiteY25" fmla="*/ 549909 h 1663699"/>
              <a:gd name="connsiteX26" fmla="*/ 1394461 w 4763769"/>
              <a:gd name="connsiteY26" fmla="*/ 516889 h 1663699"/>
              <a:gd name="connsiteX27" fmla="*/ 1137921 w 4763769"/>
              <a:gd name="connsiteY27" fmla="*/ 466089 h 1663699"/>
              <a:gd name="connsiteX28" fmla="*/ 957581 w 4763769"/>
              <a:gd name="connsiteY28" fmla="*/ 466089 h 1663699"/>
              <a:gd name="connsiteX29" fmla="*/ 525781 w 4763769"/>
              <a:gd name="connsiteY29" fmla="*/ 487679 h 1663699"/>
              <a:gd name="connsiteX30" fmla="*/ 264161 w 4763769"/>
              <a:gd name="connsiteY30" fmla="*/ 511809 h 1663699"/>
              <a:gd name="connsiteX31" fmla="*/ 0 w 4763769"/>
              <a:gd name="connsiteY31" fmla="*/ 542289 h 1663699"/>
              <a:gd name="connsiteX32" fmla="*/ 66039 w 4763769"/>
              <a:gd name="connsiteY32" fmla="*/ 402590 h 1663699"/>
              <a:gd name="connsiteX0" fmla="*/ 66039 w 4763769"/>
              <a:gd name="connsiteY0" fmla="*/ 402590 h 1663699"/>
              <a:gd name="connsiteX1" fmla="*/ 146051 w 4763769"/>
              <a:gd name="connsiteY1" fmla="*/ 261619 h 1663699"/>
              <a:gd name="connsiteX2" fmla="*/ 393699 w 4763769"/>
              <a:gd name="connsiteY2" fmla="*/ 219710 h 1663699"/>
              <a:gd name="connsiteX3" fmla="*/ 668019 w 4763769"/>
              <a:gd name="connsiteY3" fmla="*/ 189230 h 1663699"/>
              <a:gd name="connsiteX4" fmla="*/ 942339 w 4763769"/>
              <a:gd name="connsiteY4" fmla="*/ 154940 h 1663699"/>
              <a:gd name="connsiteX5" fmla="*/ 1178559 w 4763769"/>
              <a:gd name="connsiteY5" fmla="*/ 143510 h 1663699"/>
              <a:gd name="connsiteX6" fmla="*/ 1410969 w 4763769"/>
              <a:gd name="connsiteY6" fmla="*/ 204470 h 1663699"/>
              <a:gd name="connsiteX7" fmla="*/ 1670049 w 4763769"/>
              <a:gd name="connsiteY7" fmla="*/ 238760 h 1663699"/>
              <a:gd name="connsiteX8" fmla="*/ 1940559 w 4763769"/>
              <a:gd name="connsiteY8" fmla="*/ 257810 h 1663699"/>
              <a:gd name="connsiteX9" fmla="*/ 2218689 w 4763769"/>
              <a:gd name="connsiteY9" fmla="*/ 242570 h 1663699"/>
              <a:gd name="connsiteX10" fmla="*/ 2481579 w 4763769"/>
              <a:gd name="connsiteY10" fmla="*/ 215900 h 1663699"/>
              <a:gd name="connsiteX11" fmla="*/ 2744469 w 4763769"/>
              <a:gd name="connsiteY11" fmla="*/ 162560 h 1663699"/>
              <a:gd name="connsiteX12" fmla="*/ 2961639 w 4763769"/>
              <a:gd name="connsiteY12" fmla="*/ 93980 h 1663699"/>
              <a:gd name="connsiteX13" fmla="*/ 3148329 w 4763769"/>
              <a:gd name="connsiteY13" fmla="*/ 0 h 1663699"/>
              <a:gd name="connsiteX14" fmla="*/ 3388359 w 4763769"/>
              <a:gd name="connsiteY14" fmla="*/ 208280 h 1663699"/>
              <a:gd name="connsiteX15" fmla="*/ 3582236 w 4763769"/>
              <a:gd name="connsiteY15" fmla="*/ 382849 h 1663699"/>
              <a:gd name="connsiteX16" fmla="*/ 4763769 w 4763769"/>
              <a:gd name="connsiteY16" fmla="*/ 1408430 h 1663699"/>
              <a:gd name="connsiteX17" fmla="*/ 4710431 w 4763769"/>
              <a:gd name="connsiteY17" fmla="*/ 1545589 h 1663699"/>
              <a:gd name="connsiteX18" fmla="*/ 4603751 w 4763769"/>
              <a:gd name="connsiteY18" fmla="*/ 1663699 h 1663699"/>
              <a:gd name="connsiteX19" fmla="*/ 3238501 w 4763769"/>
              <a:gd name="connsiteY19" fmla="*/ 435609 h 1663699"/>
              <a:gd name="connsiteX20" fmla="*/ 3075941 w 4763769"/>
              <a:gd name="connsiteY20" fmla="*/ 275589 h 1663699"/>
              <a:gd name="connsiteX21" fmla="*/ 2913381 w 4763769"/>
              <a:gd name="connsiteY21" fmla="*/ 367029 h 1663699"/>
              <a:gd name="connsiteX22" fmla="*/ 2697481 w 4763769"/>
              <a:gd name="connsiteY22" fmla="*/ 440689 h 1663699"/>
              <a:gd name="connsiteX23" fmla="*/ 2463801 w 4763769"/>
              <a:gd name="connsiteY23" fmla="*/ 499109 h 1663699"/>
              <a:gd name="connsiteX24" fmla="*/ 2207261 w 4763769"/>
              <a:gd name="connsiteY24" fmla="*/ 539749 h 1663699"/>
              <a:gd name="connsiteX25" fmla="*/ 1935481 w 4763769"/>
              <a:gd name="connsiteY25" fmla="*/ 554989 h 1663699"/>
              <a:gd name="connsiteX26" fmla="*/ 1663701 w 4763769"/>
              <a:gd name="connsiteY26" fmla="*/ 549909 h 1663699"/>
              <a:gd name="connsiteX27" fmla="*/ 1394461 w 4763769"/>
              <a:gd name="connsiteY27" fmla="*/ 516889 h 1663699"/>
              <a:gd name="connsiteX28" fmla="*/ 1137921 w 4763769"/>
              <a:gd name="connsiteY28" fmla="*/ 466089 h 1663699"/>
              <a:gd name="connsiteX29" fmla="*/ 957581 w 4763769"/>
              <a:gd name="connsiteY29" fmla="*/ 466089 h 1663699"/>
              <a:gd name="connsiteX30" fmla="*/ 525781 w 4763769"/>
              <a:gd name="connsiteY30" fmla="*/ 487679 h 1663699"/>
              <a:gd name="connsiteX31" fmla="*/ 264161 w 4763769"/>
              <a:gd name="connsiteY31" fmla="*/ 511809 h 1663699"/>
              <a:gd name="connsiteX32" fmla="*/ 0 w 4763769"/>
              <a:gd name="connsiteY32" fmla="*/ 542289 h 1663699"/>
              <a:gd name="connsiteX33" fmla="*/ 66039 w 4763769"/>
              <a:gd name="connsiteY33" fmla="*/ 402590 h 1663699"/>
              <a:gd name="connsiteX0" fmla="*/ 66039 w 4763769"/>
              <a:gd name="connsiteY0" fmla="*/ 402590 h 1663699"/>
              <a:gd name="connsiteX1" fmla="*/ 146051 w 4763769"/>
              <a:gd name="connsiteY1" fmla="*/ 261619 h 1663699"/>
              <a:gd name="connsiteX2" fmla="*/ 393699 w 4763769"/>
              <a:gd name="connsiteY2" fmla="*/ 219710 h 1663699"/>
              <a:gd name="connsiteX3" fmla="*/ 668019 w 4763769"/>
              <a:gd name="connsiteY3" fmla="*/ 189230 h 1663699"/>
              <a:gd name="connsiteX4" fmla="*/ 942339 w 4763769"/>
              <a:gd name="connsiteY4" fmla="*/ 154940 h 1663699"/>
              <a:gd name="connsiteX5" fmla="*/ 1178559 w 4763769"/>
              <a:gd name="connsiteY5" fmla="*/ 143510 h 1663699"/>
              <a:gd name="connsiteX6" fmla="*/ 1410969 w 4763769"/>
              <a:gd name="connsiteY6" fmla="*/ 204470 h 1663699"/>
              <a:gd name="connsiteX7" fmla="*/ 1670049 w 4763769"/>
              <a:gd name="connsiteY7" fmla="*/ 238760 h 1663699"/>
              <a:gd name="connsiteX8" fmla="*/ 1940559 w 4763769"/>
              <a:gd name="connsiteY8" fmla="*/ 257810 h 1663699"/>
              <a:gd name="connsiteX9" fmla="*/ 2218689 w 4763769"/>
              <a:gd name="connsiteY9" fmla="*/ 242570 h 1663699"/>
              <a:gd name="connsiteX10" fmla="*/ 2481579 w 4763769"/>
              <a:gd name="connsiteY10" fmla="*/ 215900 h 1663699"/>
              <a:gd name="connsiteX11" fmla="*/ 2744469 w 4763769"/>
              <a:gd name="connsiteY11" fmla="*/ 162560 h 1663699"/>
              <a:gd name="connsiteX12" fmla="*/ 2961639 w 4763769"/>
              <a:gd name="connsiteY12" fmla="*/ 93980 h 1663699"/>
              <a:gd name="connsiteX13" fmla="*/ 3148329 w 4763769"/>
              <a:gd name="connsiteY13" fmla="*/ 0 h 1663699"/>
              <a:gd name="connsiteX14" fmla="*/ 3388359 w 4763769"/>
              <a:gd name="connsiteY14" fmla="*/ 208280 h 1663699"/>
              <a:gd name="connsiteX15" fmla="*/ 3576521 w 4763769"/>
              <a:gd name="connsiteY15" fmla="*/ 363799 h 1663699"/>
              <a:gd name="connsiteX16" fmla="*/ 4763769 w 4763769"/>
              <a:gd name="connsiteY16" fmla="*/ 1408430 h 1663699"/>
              <a:gd name="connsiteX17" fmla="*/ 4710431 w 4763769"/>
              <a:gd name="connsiteY17" fmla="*/ 1545589 h 1663699"/>
              <a:gd name="connsiteX18" fmla="*/ 4603751 w 4763769"/>
              <a:gd name="connsiteY18" fmla="*/ 1663699 h 1663699"/>
              <a:gd name="connsiteX19" fmla="*/ 3238501 w 4763769"/>
              <a:gd name="connsiteY19" fmla="*/ 435609 h 1663699"/>
              <a:gd name="connsiteX20" fmla="*/ 3075941 w 4763769"/>
              <a:gd name="connsiteY20" fmla="*/ 275589 h 1663699"/>
              <a:gd name="connsiteX21" fmla="*/ 2913381 w 4763769"/>
              <a:gd name="connsiteY21" fmla="*/ 367029 h 1663699"/>
              <a:gd name="connsiteX22" fmla="*/ 2697481 w 4763769"/>
              <a:gd name="connsiteY22" fmla="*/ 440689 h 1663699"/>
              <a:gd name="connsiteX23" fmla="*/ 2463801 w 4763769"/>
              <a:gd name="connsiteY23" fmla="*/ 499109 h 1663699"/>
              <a:gd name="connsiteX24" fmla="*/ 2207261 w 4763769"/>
              <a:gd name="connsiteY24" fmla="*/ 539749 h 1663699"/>
              <a:gd name="connsiteX25" fmla="*/ 1935481 w 4763769"/>
              <a:gd name="connsiteY25" fmla="*/ 554989 h 1663699"/>
              <a:gd name="connsiteX26" fmla="*/ 1663701 w 4763769"/>
              <a:gd name="connsiteY26" fmla="*/ 549909 h 1663699"/>
              <a:gd name="connsiteX27" fmla="*/ 1394461 w 4763769"/>
              <a:gd name="connsiteY27" fmla="*/ 516889 h 1663699"/>
              <a:gd name="connsiteX28" fmla="*/ 1137921 w 4763769"/>
              <a:gd name="connsiteY28" fmla="*/ 466089 h 1663699"/>
              <a:gd name="connsiteX29" fmla="*/ 957581 w 4763769"/>
              <a:gd name="connsiteY29" fmla="*/ 466089 h 1663699"/>
              <a:gd name="connsiteX30" fmla="*/ 525781 w 4763769"/>
              <a:gd name="connsiteY30" fmla="*/ 487679 h 1663699"/>
              <a:gd name="connsiteX31" fmla="*/ 264161 w 4763769"/>
              <a:gd name="connsiteY31" fmla="*/ 511809 h 1663699"/>
              <a:gd name="connsiteX32" fmla="*/ 0 w 4763769"/>
              <a:gd name="connsiteY32" fmla="*/ 542289 h 1663699"/>
              <a:gd name="connsiteX33" fmla="*/ 66039 w 4763769"/>
              <a:gd name="connsiteY33" fmla="*/ 402590 h 1663699"/>
              <a:gd name="connsiteX0" fmla="*/ 66039 w 4763769"/>
              <a:gd name="connsiteY0" fmla="*/ 402590 h 1663699"/>
              <a:gd name="connsiteX1" fmla="*/ 146051 w 4763769"/>
              <a:gd name="connsiteY1" fmla="*/ 261619 h 1663699"/>
              <a:gd name="connsiteX2" fmla="*/ 393699 w 4763769"/>
              <a:gd name="connsiteY2" fmla="*/ 219710 h 1663699"/>
              <a:gd name="connsiteX3" fmla="*/ 668019 w 4763769"/>
              <a:gd name="connsiteY3" fmla="*/ 189230 h 1663699"/>
              <a:gd name="connsiteX4" fmla="*/ 942339 w 4763769"/>
              <a:gd name="connsiteY4" fmla="*/ 154940 h 1663699"/>
              <a:gd name="connsiteX5" fmla="*/ 1178559 w 4763769"/>
              <a:gd name="connsiteY5" fmla="*/ 143510 h 1663699"/>
              <a:gd name="connsiteX6" fmla="*/ 1410969 w 4763769"/>
              <a:gd name="connsiteY6" fmla="*/ 204470 h 1663699"/>
              <a:gd name="connsiteX7" fmla="*/ 1670049 w 4763769"/>
              <a:gd name="connsiteY7" fmla="*/ 238760 h 1663699"/>
              <a:gd name="connsiteX8" fmla="*/ 1940559 w 4763769"/>
              <a:gd name="connsiteY8" fmla="*/ 257810 h 1663699"/>
              <a:gd name="connsiteX9" fmla="*/ 2218689 w 4763769"/>
              <a:gd name="connsiteY9" fmla="*/ 242570 h 1663699"/>
              <a:gd name="connsiteX10" fmla="*/ 2481579 w 4763769"/>
              <a:gd name="connsiteY10" fmla="*/ 215900 h 1663699"/>
              <a:gd name="connsiteX11" fmla="*/ 2744469 w 4763769"/>
              <a:gd name="connsiteY11" fmla="*/ 162560 h 1663699"/>
              <a:gd name="connsiteX12" fmla="*/ 2961639 w 4763769"/>
              <a:gd name="connsiteY12" fmla="*/ 93980 h 1663699"/>
              <a:gd name="connsiteX13" fmla="*/ 3148329 w 4763769"/>
              <a:gd name="connsiteY13" fmla="*/ 0 h 1663699"/>
              <a:gd name="connsiteX14" fmla="*/ 3388359 w 4763769"/>
              <a:gd name="connsiteY14" fmla="*/ 208280 h 1663699"/>
              <a:gd name="connsiteX15" fmla="*/ 3576521 w 4763769"/>
              <a:gd name="connsiteY15" fmla="*/ 363799 h 1663699"/>
              <a:gd name="connsiteX16" fmla="*/ 4763769 w 4763769"/>
              <a:gd name="connsiteY16" fmla="*/ 1408430 h 1663699"/>
              <a:gd name="connsiteX17" fmla="*/ 4710431 w 4763769"/>
              <a:gd name="connsiteY17" fmla="*/ 1545589 h 1663699"/>
              <a:gd name="connsiteX18" fmla="*/ 4603751 w 4763769"/>
              <a:gd name="connsiteY18" fmla="*/ 1663699 h 1663699"/>
              <a:gd name="connsiteX19" fmla="*/ 3238501 w 4763769"/>
              <a:gd name="connsiteY19" fmla="*/ 435609 h 1663699"/>
              <a:gd name="connsiteX20" fmla="*/ 3075941 w 4763769"/>
              <a:gd name="connsiteY20" fmla="*/ 275589 h 1663699"/>
              <a:gd name="connsiteX21" fmla="*/ 2913381 w 4763769"/>
              <a:gd name="connsiteY21" fmla="*/ 367029 h 1663699"/>
              <a:gd name="connsiteX22" fmla="*/ 2697481 w 4763769"/>
              <a:gd name="connsiteY22" fmla="*/ 440689 h 1663699"/>
              <a:gd name="connsiteX23" fmla="*/ 2463801 w 4763769"/>
              <a:gd name="connsiteY23" fmla="*/ 499109 h 1663699"/>
              <a:gd name="connsiteX24" fmla="*/ 2207261 w 4763769"/>
              <a:gd name="connsiteY24" fmla="*/ 539749 h 1663699"/>
              <a:gd name="connsiteX25" fmla="*/ 1935481 w 4763769"/>
              <a:gd name="connsiteY25" fmla="*/ 554989 h 1663699"/>
              <a:gd name="connsiteX26" fmla="*/ 1663701 w 4763769"/>
              <a:gd name="connsiteY26" fmla="*/ 549909 h 1663699"/>
              <a:gd name="connsiteX27" fmla="*/ 1394461 w 4763769"/>
              <a:gd name="connsiteY27" fmla="*/ 516889 h 1663699"/>
              <a:gd name="connsiteX28" fmla="*/ 1137921 w 4763769"/>
              <a:gd name="connsiteY28" fmla="*/ 466089 h 1663699"/>
              <a:gd name="connsiteX29" fmla="*/ 957581 w 4763769"/>
              <a:gd name="connsiteY29" fmla="*/ 466089 h 1663699"/>
              <a:gd name="connsiteX30" fmla="*/ 525781 w 4763769"/>
              <a:gd name="connsiteY30" fmla="*/ 487679 h 1663699"/>
              <a:gd name="connsiteX31" fmla="*/ 264161 w 4763769"/>
              <a:gd name="connsiteY31" fmla="*/ 511809 h 1663699"/>
              <a:gd name="connsiteX32" fmla="*/ 0 w 4763769"/>
              <a:gd name="connsiteY32" fmla="*/ 551433 h 1663699"/>
              <a:gd name="connsiteX33" fmla="*/ 66039 w 4763769"/>
              <a:gd name="connsiteY33" fmla="*/ 402590 h 1663699"/>
              <a:gd name="connsiteX0" fmla="*/ 59943 w 4757673"/>
              <a:gd name="connsiteY0" fmla="*/ 402590 h 1663699"/>
              <a:gd name="connsiteX1" fmla="*/ 139955 w 4757673"/>
              <a:gd name="connsiteY1" fmla="*/ 261619 h 1663699"/>
              <a:gd name="connsiteX2" fmla="*/ 387603 w 4757673"/>
              <a:gd name="connsiteY2" fmla="*/ 219710 h 1663699"/>
              <a:gd name="connsiteX3" fmla="*/ 661923 w 4757673"/>
              <a:gd name="connsiteY3" fmla="*/ 189230 h 1663699"/>
              <a:gd name="connsiteX4" fmla="*/ 936243 w 4757673"/>
              <a:gd name="connsiteY4" fmla="*/ 154940 h 1663699"/>
              <a:gd name="connsiteX5" fmla="*/ 1172463 w 4757673"/>
              <a:gd name="connsiteY5" fmla="*/ 143510 h 1663699"/>
              <a:gd name="connsiteX6" fmla="*/ 1404873 w 4757673"/>
              <a:gd name="connsiteY6" fmla="*/ 204470 h 1663699"/>
              <a:gd name="connsiteX7" fmla="*/ 1663953 w 4757673"/>
              <a:gd name="connsiteY7" fmla="*/ 238760 h 1663699"/>
              <a:gd name="connsiteX8" fmla="*/ 1934463 w 4757673"/>
              <a:gd name="connsiteY8" fmla="*/ 257810 h 1663699"/>
              <a:gd name="connsiteX9" fmla="*/ 2212593 w 4757673"/>
              <a:gd name="connsiteY9" fmla="*/ 242570 h 1663699"/>
              <a:gd name="connsiteX10" fmla="*/ 2475483 w 4757673"/>
              <a:gd name="connsiteY10" fmla="*/ 215900 h 1663699"/>
              <a:gd name="connsiteX11" fmla="*/ 2738373 w 4757673"/>
              <a:gd name="connsiteY11" fmla="*/ 162560 h 1663699"/>
              <a:gd name="connsiteX12" fmla="*/ 2955543 w 4757673"/>
              <a:gd name="connsiteY12" fmla="*/ 93980 h 1663699"/>
              <a:gd name="connsiteX13" fmla="*/ 3142233 w 4757673"/>
              <a:gd name="connsiteY13" fmla="*/ 0 h 1663699"/>
              <a:gd name="connsiteX14" fmla="*/ 3382263 w 4757673"/>
              <a:gd name="connsiteY14" fmla="*/ 208280 h 1663699"/>
              <a:gd name="connsiteX15" fmla="*/ 3570425 w 4757673"/>
              <a:gd name="connsiteY15" fmla="*/ 363799 h 1663699"/>
              <a:gd name="connsiteX16" fmla="*/ 4757673 w 4757673"/>
              <a:gd name="connsiteY16" fmla="*/ 1408430 h 1663699"/>
              <a:gd name="connsiteX17" fmla="*/ 4704335 w 4757673"/>
              <a:gd name="connsiteY17" fmla="*/ 1545589 h 1663699"/>
              <a:gd name="connsiteX18" fmla="*/ 4597655 w 4757673"/>
              <a:gd name="connsiteY18" fmla="*/ 1663699 h 1663699"/>
              <a:gd name="connsiteX19" fmla="*/ 3232405 w 4757673"/>
              <a:gd name="connsiteY19" fmla="*/ 435609 h 1663699"/>
              <a:gd name="connsiteX20" fmla="*/ 3069845 w 4757673"/>
              <a:gd name="connsiteY20" fmla="*/ 275589 h 1663699"/>
              <a:gd name="connsiteX21" fmla="*/ 2907285 w 4757673"/>
              <a:gd name="connsiteY21" fmla="*/ 367029 h 1663699"/>
              <a:gd name="connsiteX22" fmla="*/ 2691385 w 4757673"/>
              <a:gd name="connsiteY22" fmla="*/ 440689 h 1663699"/>
              <a:gd name="connsiteX23" fmla="*/ 2457705 w 4757673"/>
              <a:gd name="connsiteY23" fmla="*/ 499109 h 1663699"/>
              <a:gd name="connsiteX24" fmla="*/ 2201165 w 4757673"/>
              <a:gd name="connsiteY24" fmla="*/ 539749 h 1663699"/>
              <a:gd name="connsiteX25" fmla="*/ 1929385 w 4757673"/>
              <a:gd name="connsiteY25" fmla="*/ 554989 h 1663699"/>
              <a:gd name="connsiteX26" fmla="*/ 1657605 w 4757673"/>
              <a:gd name="connsiteY26" fmla="*/ 549909 h 1663699"/>
              <a:gd name="connsiteX27" fmla="*/ 1388365 w 4757673"/>
              <a:gd name="connsiteY27" fmla="*/ 516889 h 1663699"/>
              <a:gd name="connsiteX28" fmla="*/ 1131825 w 4757673"/>
              <a:gd name="connsiteY28" fmla="*/ 466089 h 1663699"/>
              <a:gd name="connsiteX29" fmla="*/ 951485 w 4757673"/>
              <a:gd name="connsiteY29" fmla="*/ 466089 h 1663699"/>
              <a:gd name="connsiteX30" fmla="*/ 519685 w 4757673"/>
              <a:gd name="connsiteY30" fmla="*/ 487679 h 1663699"/>
              <a:gd name="connsiteX31" fmla="*/ 258065 w 4757673"/>
              <a:gd name="connsiteY31" fmla="*/ 511809 h 1663699"/>
              <a:gd name="connsiteX32" fmla="*/ 0 w 4757673"/>
              <a:gd name="connsiteY32" fmla="*/ 545337 h 1663699"/>
              <a:gd name="connsiteX33" fmla="*/ 59943 w 4757673"/>
              <a:gd name="connsiteY33" fmla="*/ 402590 h 1663699"/>
              <a:gd name="connsiteX0" fmla="*/ 59943 w 4757673"/>
              <a:gd name="connsiteY0" fmla="*/ 402590 h 1663699"/>
              <a:gd name="connsiteX1" fmla="*/ 139955 w 4757673"/>
              <a:gd name="connsiteY1" fmla="*/ 261619 h 1663699"/>
              <a:gd name="connsiteX2" fmla="*/ 387603 w 4757673"/>
              <a:gd name="connsiteY2" fmla="*/ 219710 h 1663699"/>
              <a:gd name="connsiteX3" fmla="*/ 661923 w 4757673"/>
              <a:gd name="connsiteY3" fmla="*/ 189230 h 1663699"/>
              <a:gd name="connsiteX4" fmla="*/ 936243 w 4757673"/>
              <a:gd name="connsiteY4" fmla="*/ 154940 h 1663699"/>
              <a:gd name="connsiteX5" fmla="*/ 1172463 w 4757673"/>
              <a:gd name="connsiteY5" fmla="*/ 143510 h 1663699"/>
              <a:gd name="connsiteX6" fmla="*/ 1404873 w 4757673"/>
              <a:gd name="connsiteY6" fmla="*/ 204470 h 1663699"/>
              <a:gd name="connsiteX7" fmla="*/ 1663953 w 4757673"/>
              <a:gd name="connsiteY7" fmla="*/ 238760 h 1663699"/>
              <a:gd name="connsiteX8" fmla="*/ 1933193 w 4757673"/>
              <a:gd name="connsiteY8" fmla="*/ 251460 h 1663699"/>
              <a:gd name="connsiteX9" fmla="*/ 2212593 w 4757673"/>
              <a:gd name="connsiteY9" fmla="*/ 242570 h 1663699"/>
              <a:gd name="connsiteX10" fmla="*/ 2475483 w 4757673"/>
              <a:gd name="connsiteY10" fmla="*/ 215900 h 1663699"/>
              <a:gd name="connsiteX11" fmla="*/ 2738373 w 4757673"/>
              <a:gd name="connsiteY11" fmla="*/ 162560 h 1663699"/>
              <a:gd name="connsiteX12" fmla="*/ 2955543 w 4757673"/>
              <a:gd name="connsiteY12" fmla="*/ 93980 h 1663699"/>
              <a:gd name="connsiteX13" fmla="*/ 3142233 w 4757673"/>
              <a:gd name="connsiteY13" fmla="*/ 0 h 1663699"/>
              <a:gd name="connsiteX14" fmla="*/ 3382263 w 4757673"/>
              <a:gd name="connsiteY14" fmla="*/ 208280 h 1663699"/>
              <a:gd name="connsiteX15" fmla="*/ 3570425 w 4757673"/>
              <a:gd name="connsiteY15" fmla="*/ 363799 h 1663699"/>
              <a:gd name="connsiteX16" fmla="*/ 4757673 w 4757673"/>
              <a:gd name="connsiteY16" fmla="*/ 1408430 h 1663699"/>
              <a:gd name="connsiteX17" fmla="*/ 4704335 w 4757673"/>
              <a:gd name="connsiteY17" fmla="*/ 1545589 h 1663699"/>
              <a:gd name="connsiteX18" fmla="*/ 4597655 w 4757673"/>
              <a:gd name="connsiteY18" fmla="*/ 1663699 h 1663699"/>
              <a:gd name="connsiteX19" fmla="*/ 3232405 w 4757673"/>
              <a:gd name="connsiteY19" fmla="*/ 435609 h 1663699"/>
              <a:gd name="connsiteX20" fmla="*/ 3069845 w 4757673"/>
              <a:gd name="connsiteY20" fmla="*/ 275589 h 1663699"/>
              <a:gd name="connsiteX21" fmla="*/ 2907285 w 4757673"/>
              <a:gd name="connsiteY21" fmla="*/ 367029 h 1663699"/>
              <a:gd name="connsiteX22" fmla="*/ 2691385 w 4757673"/>
              <a:gd name="connsiteY22" fmla="*/ 440689 h 1663699"/>
              <a:gd name="connsiteX23" fmla="*/ 2457705 w 4757673"/>
              <a:gd name="connsiteY23" fmla="*/ 499109 h 1663699"/>
              <a:gd name="connsiteX24" fmla="*/ 2201165 w 4757673"/>
              <a:gd name="connsiteY24" fmla="*/ 539749 h 1663699"/>
              <a:gd name="connsiteX25" fmla="*/ 1929385 w 4757673"/>
              <a:gd name="connsiteY25" fmla="*/ 554989 h 1663699"/>
              <a:gd name="connsiteX26" fmla="*/ 1657605 w 4757673"/>
              <a:gd name="connsiteY26" fmla="*/ 549909 h 1663699"/>
              <a:gd name="connsiteX27" fmla="*/ 1388365 w 4757673"/>
              <a:gd name="connsiteY27" fmla="*/ 516889 h 1663699"/>
              <a:gd name="connsiteX28" fmla="*/ 1131825 w 4757673"/>
              <a:gd name="connsiteY28" fmla="*/ 466089 h 1663699"/>
              <a:gd name="connsiteX29" fmla="*/ 951485 w 4757673"/>
              <a:gd name="connsiteY29" fmla="*/ 466089 h 1663699"/>
              <a:gd name="connsiteX30" fmla="*/ 519685 w 4757673"/>
              <a:gd name="connsiteY30" fmla="*/ 487679 h 1663699"/>
              <a:gd name="connsiteX31" fmla="*/ 258065 w 4757673"/>
              <a:gd name="connsiteY31" fmla="*/ 511809 h 1663699"/>
              <a:gd name="connsiteX32" fmla="*/ 0 w 4757673"/>
              <a:gd name="connsiteY32" fmla="*/ 545337 h 1663699"/>
              <a:gd name="connsiteX33" fmla="*/ 59943 w 4757673"/>
              <a:gd name="connsiteY33" fmla="*/ 402590 h 1663699"/>
              <a:gd name="connsiteX0" fmla="*/ 59943 w 4757673"/>
              <a:gd name="connsiteY0" fmla="*/ 402590 h 1663699"/>
              <a:gd name="connsiteX1" fmla="*/ 139955 w 4757673"/>
              <a:gd name="connsiteY1" fmla="*/ 261619 h 1663699"/>
              <a:gd name="connsiteX2" fmla="*/ 387603 w 4757673"/>
              <a:gd name="connsiteY2" fmla="*/ 219710 h 1663699"/>
              <a:gd name="connsiteX3" fmla="*/ 661923 w 4757673"/>
              <a:gd name="connsiteY3" fmla="*/ 189230 h 1663699"/>
              <a:gd name="connsiteX4" fmla="*/ 936243 w 4757673"/>
              <a:gd name="connsiteY4" fmla="*/ 154940 h 1663699"/>
              <a:gd name="connsiteX5" fmla="*/ 1172463 w 4757673"/>
              <a:gd name="connsiteY5" fmla="*/ 143510 h 1663699"/>
              <a:gd name="connsiteX6" fmla="*/ 1404873 w 4757673"/>
              <a:gd name="connsiteY6" fmla="*/ 204470 h 1663699"/>
              <a:gd name="connsiteX7" fmla="*/ 1663953 w 4757673"/>
              <a:gd name="connsiteY7" fmla="*/ 238760 h 1663699"/>
              <a:gd name="connsiteX8" fmla="*/ 1930653 w 4757673"/>
              <a:gd name="connsiteY8" fmla="*/ 278130 h 1663699"/>
              <a:gd name="connsiteX9" fmla="*/ 2212593 w 4757673"/>
              <a:gd name="connsiteY9" fmla="*/ 242570 h 1663699"/>
              <a:gd name="connsiteX10" fmla="*/ 2475483 w 4757673"/>
              <a:gd name="connsiteY10" fmla="*/ 215900 h 1663699"/>
              <a:gd name="connsiteX11" fmla="*/ 2738373 w 4757673"/>
              <a:gd name="connsiteY11" fmla="*/ 162560 h 1663699"/>
              <a:gd name="connsiteX12" fmla="*/ 2955543 w 4757673"/>
              <a:gd name="connsiteY12" fmla="*/ 93980 h 1663699"/>
              <a:gd name="connsiteX13" fmla="*/ 3142233 w 4757673"/>
              <a:gd name="connsiteY13" fmla="*/ 0 h 1663699"/>
              <a:gd name="connsiteX14" fmla="*/ 3382263 w 4757673"/>
              <a:gd name="connsiteY14" fmla="*/ 208280 h 1663699"/>
              <a:gd name="connsiteX15" fmla="*/ 3570425 w 4757673"/>
              <a:gd name="connsiteY15" fmla="*/ 363799 h 1663699"/>
              <a:gd name="connsiteX16" fmla="*/ 4757673 w 4757673"/>
              <a:gd name="connsiteY16" fmla="*/ 1408430 h 1663699"/>
              <a:gd name="connsiteX17" fmla="*/ 4704335 w 4757673"/>
              <a:gd name="connsiteY17" fmla="*/ 1545589 h 1663699"/>
              <a:gd name="connsiteX18" fmla="*/ 4597655 w 4757673"/>
              <a:gd name="connsiteY18" fmla="*/ 1663699 h 1663699"/>
              <a:gd name="connsiteX19" fmla="*/ 3232405 w 4757673"/>
              <a:gd name="connsiteY19" fmla="*/ 435609 h 1663699"/>
              <a:gd name="connsiteX20" fmla="*/ 3069845 w 4757673"/>
              <a:gd name="connsiteY20" fmla="*/ 275589 h 1663699"/>
              <a:gd name="connsiteX21" fmla="*/ 2907285 w 4757673"/>
              <a:gd name="connsiteY21" fmla="*/ 367029 h 1663699"/>
              <a:gd name="connsiteX22" fmla="*/ 2691385 w 4757673"/>
              <a:gd name="connsiteY22" fmla="*/ 440689 h 1663699"/>
              <a:gd name="connsiteX23" fmla="*/ 2457705 w 4757673"/>
              <a:gd name="connsiteY23" fmla="*/ 499109 h 1663699"/>
              <a:gd name="connsiteX24" fmla="*/ 2201165 w 4757673"/>
              <a:gd name="connsiteY24" fmla="*/ 539749 h 1663699"/>
              <a:gd name="connsiteX25" fmla="*/ 1929385 w 4757673"/>
              <a:gd name="connsiteY25" fmla="*/ 554989 h 1663699"/>
              <a:gd name="connsiteX26" fmla="*/ 1657605 w 4757673"/>
              <a:gd name="connsiteY26" fmla="*/ 549909 h 1663699"/>
              <a:gd name="connsiteX27" fmla="*/ 1388365 w 4757673"/>
              <a:gd name="connsiteY27" fmla="*/ 516889 h 1663699"/>
              <a:gd name="connsiteX28" fmla="*/ 1131825 w 4757673"/>
              <a:gd name="connsiteY28" fmla="*/ 466089 h 1663699"/>
              <a:gd name="connsiteX29" fmla="*/ 951485 w 4757673"/>
              <a:gd name="connsiteY29" fmla="*/ 466089 h 1663699"/>
              <a:gd name="connsiteX30" fmla="*/ 519685 w 4757673"/>
              <a:gd name="connsiteY30" fmla="*/ 487679 h 1663699"/>
              <a:gd name="connsiteX31" fmla="*/ 258065 w 4757673"/>
              <a:gd name="connsiteY31" fmla="*/ 511809 h 1663699"/>
              <a:gd name="connsiteX32" fmla="*/ 0 w 4757673"/>
              <a:gd name="connsiteY32" fmla="*/ 545337 h 1663699"/>
              <a:gd name="connsiteX33" fmla="*/ 59943 w 4757673"/>
              <a:gd name="connsiteY33" fmla="*/ 402590 h 1663699"/>
              <a:gd name="connsiteX0" fmla="*/ 59943 w 4757673"/>
              <a:gd name="connsiteY0" fmla="*/ 402590 h 1663699"/>
              <a:gd name="connsiteX1" fmla="*/ 139955 w 4757673"/>
              <a:gd name="connsiteY1" fmla="*/ 261619 h 1663699"/>
              <a:gd name="connsiteX2" fmla="*/ 387603 w 4757673"/>
              <a:gd name="connsiteY2" fmla="*/ 219710 h 1663699"/>
              <a:gd name="connsiteX3" fmla="*/ 661923 w 4757673"/>
              <a:gd name="connsiteY3" fmla="*/ 189230 h 1663699"/>
              <a:gd name="connsiteX4" fmla="*/ 936243 w 4757673"/>
              <a:gd name="connsiteY4" fmla="*/ 154940 h 1663699"/>
              <a:gd name="connsiteX5" fmla="*/ 1172463 w 4757673"/>
              <a:gd name="connsiteY5" fmla="*/ 143510 h 1663699"/>
              <a:gd name="connsiteX6" fmla="*/ 1404873 w 4757673"/>
              <a:gd name="connsiteY6" fmla="*/ 204470 h 1663699"/>
              <a:gd name="connsiteX7" fmla="*/ 1663953 w 4757673"/>
              <a:gd name="connsiteY7" fmla="*/ 238760 h 1663699"/>
              <a:gd name="connsiteX8" fmla="*/ 1930653 w 4757673"/>
              <a:gd name="connsiteY8" fmla="*/ 251460 h 1663699"/>
              <a:gd name="connsiteX9" fmla="*/ 2212593 w 4757673"/>
              <a:gd name="connsiteY9" fmla="*/ 242570 h 1663699"/>
              <a:gd name="connsiteX10" fmla="*/ 2475483 w 4757673"/>
              <a:gd name="connsiteY10" fmla="*/ 215900 h 1663699"/>
              <a:gd name="connsiteX11" fmla="*/ 2738373 w 4757673"/>
              <a:gd name="connsiteY11" fmla="*/ 162560 h 1663699"/>
              <a:gd name="connsiteX12" fmla="*/ 2955543 w 4757673"/>
              <a:gd name="connsiteY12" fmla="*/ 93980 h 1663699"/>
              <a:gd name="connsiteX13" fmla="*/ 3142233 w 4757673"/>
              <a:gd name="connsiteY13" fmla="*/ 0 h 1663699"/>
              <a:gd name="connsiteX14" fmla="*/ 3382263 w 4757673"/>
              <a:gd name="connsiteY14" fmla="*/ 208280 h 1663699"/>
              <a:gd name="connsiteX15" fmla="*/ 3570425 w 4757673"/>
              <a:gd name="connsiteY15" fmla="*/ 363799 h 1663699"/>
              <a:gd name="connsiteX16" fmla="*/ 4757673 w 4757673"/>
              <a:gd name="connsiteY16" fmla="*/ 1408430 h 1663699"/>
              <a:gd name="connsiteX17" fmla="*/ 4704335 w 4757673"/>
              <a:gd name="connsiteY17" fmla="*/ 1545589 h 1663699"/>
              <a:gd name="connsiteX18" fmla="*/ 4597655 w 4757673"/>
              <a:gd name="connsiteY18" fmla="*/ 1663699 h 1663699"/>
              <a:gd name="connsiteX19" fmla="*/ 3232405 w 4757673"/>
              <a:gd name="connsiteY19" fmla="*/ 435609 h 1663699"/>
              <a:gd name="connsiteX20" fmla="*/ 3069845 w 4757673"/>
              <a:gd name="connsiteY20" fmla="*/ 275589 h 1663699"/>
              <a:gd name="connsiteX21" fmla="*/ 2907285 w 4757673"/>
              <a:gd name="connsiteY21" fmla="*/ 367029 h 1663699"/>
              <a:gd name="connsiteX22" fmla="*/ 2691385 w 4757673"/>
              <a:gd name="connsiteY22" fmla="*/ 440689 h 1663699"/>
              <a:gd name="connsiteX23" fmla="*/ 2457705 w 4757673"/>
              <a:gd name="connsiteY23" fmla="*/ 499109 h 1663699"/>
              <a:gd name="connsiteX24" fmla="*/ 2201165 w 4757673"/>
              <a:gd name="connsiteY24" fmla="*/ 539749 h 1663699"/>
              <a:gd name="connsiteX25" fmla="*/ 1929385 w 4757673"/>
              <a:gd name="connsiteY25" fmla="*/ 554989 h 1663699"/>
              <a:gd name="connsiteX26" fmla="*/ 1657605 w 4757673"/>
              <a:gd name="connsiteY26" fmla="*/ 549909 h 1663699"/>
              <a:gd name="connsiteX27" fmla="*/ 1388365 w 4757673"/>
              <a:gd name="connsiteY27" fmla="*/ 516889 h 1663699"/>
              <a:gd name="connsiteX28" fmla="*/ 1131825 w 4757673"/>
              <a:gd name="connsiteY28" fmla="*/ 466089 h 1663699"/>
              <a:gd name="connsiteX29" fmla="*/ 951485 w 4757673"/>
              <a:gd name="connsiteY29" fmla="*/ 466089 h 1663699"/>
              <a:gd name="connsiteX30" fmla="*/ 519685 w 4757673"/>
              <a:gd name="connsiteY30" fmla="*/ 487679 h 1663699"/>
              <a:gd name="connsiteX31" fmla="*/ 258065 w 4757673"/>
              <a:gd name="connsiteY31" fmla="*/ 511809 h 1663699"/>
              <a:gd name="connsiteX32" fmla="*/ 0 w 4757673"/>
              <a:gd name="connsiteY32" fmla="*/ 545337 h 1663699"/>
              <a:gd name="connsiteX33" fmla="*/ 59943 w 4757673"/>
              <a:gd name="connsiteY33" fmla="*/ 402590 h 1663699"/>
              <a:gd name="connsiteX0" fmla="*/ 59943 w 4757673"/>
              <a:gd name="connsiteY0" fmla="*/ 402590 h 1663699"/>
              <a:gd name="connsiteX1" fmla="*/ 139955 w 4757673"/>
              <a:gd name="connsiteY1" fmla="*/ 261619 h 1663699"/>
              <a:gd name="connsiteX2" fmla="*/ 387603 w 4757673"/>
              <a:gd name="connsiteY2" fmla="*/ 219710 h 1663699"/>
              <a:gd name="connsiteX3" fmla="*/ 661923 w 4757673"/>
              <a:gd name="connsiteY3" fmla="*/ 189230 h 1663699"/>
              <a:gd name="connsiteX4" fmla="*/ 936243 w 4757673"/>
              <a:gd name="connsiteY4" fmla="*/ 154940 h 1663699"/>
              <a:gd name="connsiteX5" fmla="*/ 1172463 w 4757673"/>
              <a:gd name="connsiteY5" fmla="*/ 143510 h 1663699"/>
              <a:gd name="connsiteX6" fmla="*/ 1401063 w 4757673"/>
              <a:gd name="connsiteY6" fmla="*/ 200660 h 1663699"/>
              <a:gd name="connsiteX7" fmla="*/ 1663953 w 4757673"/>
              <a:gd name="connsiteY7" fmla="*/ 238760 h 1663699"/>
              <a:gd name="connsiteX8" fmla="*/ 1930653 w 4757673"/>
              <a:gd name="connsiteY8" fmla="*/ 251460 h 1663699"/>
              <a:gd name="connsiteX9" fmla="*/ 2212593 w 4757673"/>
              <a:gd name="connsiteY9" fmla="*/ 242570 h 1663699"/>
              <a:gd name="connsiteX10" fmla="*/ 2475483 w 4757673"/>
              <a:gd name="connsiteY10" fmla="*/ 215900 h 1663699"/>
              <a:gd name="connsiteX11" fmla="*/ 2738373 w 4757673"/>
              <a:gd name="connsiteY11" fmla="*/ 162560 h 1663699"/>
              <a:gd name="connsiteX12" fmla="*/ 2955543 w 4757673"/>
              <a:gd name="connsiteY12" fmla="*/ 93980 h 1663699"/>
              <a:gd name="connsiteX13" fmla="*/ 3142233 w 4757673"/>
              <a:gd name="connsiteY13" fmla="*/ 0 h 1663699"/>
              <a:gd name="connsiteX14" fmla="*/ 3382263 w 4757673"/>
              <a:gd name="connsiteY14" fmla="*/ 208280 h 1663699"/>
              <a:gd name="connsiteX15" fmla="*/ 3570425 w 4757673"/>
              <a:gd name="connsiteY15" fmla="*/ 363799 h 1663699"/>
              <a:gd name="connsiteX16" fmla="*/ 4757673 w 4757673"/>
              <a:gd name="connsiteY16" fmla="*/ 1408430 h 1663699"/>
              <a:gd name="connsiteX17" fmla="*/ 4704335 w 4757673"/>
              <a:gd name="connsiteY17" fmla="*/ 1545589 h 1663699"/>
              <a:gd name="connsiteX18" fmla="*/ 4597655 w 4757673"/>
              <a:gd name="connsiteY18" fmla="*/ 1663699 h 1663699"/>
              <a:gd name="connsiteX19" fmla="*/ 3232405 w 4757673"/>
              <a:gd name="connsiteY19" fmla="*/ 435609 h 1663699"/>
              <a:gd name="connsiteX20" fmla="*/ 3069845 w 4757673"/>
              <a:gd name="connsiteY20" fmla="*/ 275589 h 1663699"/>
              <a:gd name="connsiteX21" fmla="*/ 2907285 w 4757673"/>
              <a:gd name="connsiteY21" fmla="*/ 367029 h 1663699"/>
              <a:gd name="connsiteX22" fmla="*/ 2691385 w 4757673"/>
              <a:gd name="connsiteY22" fmla="*/ 440689 h 1663699"/>
              <a:gd name="connsiteX23" fmla="*/ 2457705 w 4757673"/>
              <a:gd name="connsiteY23" fmla="*/ 499109 h 1663699"/>
              <a:gd name="connsiteX24" fmla="*/ 2201165 w 4757673"/>
              <a:gd name="connsiteY24" fmla="*/ 539749 h 1663699"/>
              <a:gd name="connsiteX25" fmla="*/ 1929385 w 4757673"/>
              <a:gd name="connsiteY25" fmla="*/ 554989 h 1663699"/>
              <a:gd name="connsiteX26" fmla="*/ 1657605 w 4757673"/>
              <a:gd name="connsiteY26" fmla="*/ 549909 h 1663699"/>
              <a:gd name="connsiteX27" fmla="*/ 1388365 w 4757673"/>
              <a:gd name="connsiteY27" fmla="*/ 516889 h 1663699"/>
              <a:gd name="connsiteX28" fmla="*/ 1131825 w 4757673"/>
              <a:gd name="connsiteY28" fmla="*/ 466089 h 1663699"/>
              <a:gd name="connsiteX29" fmla="*/ 951485 w 4757673"/>
              <a:gd name="connsiteY29" fmla="*/ 466089 h 1663699"/>
              <a:gd name="connsiteX30" fmla="*/ 519685 w 4757673"/>
              <a:gd name="connsiteY30" fmla="*/ 487679 h 1663699"/>
              <a:gd name="connsiteX31" fmla="*/ 258065 w 4757673"/>
              <a:gd name="connsiteY31" fmla="*/ 511809 h 1663699"/>
              <a:gd name="connsiteX32" fmla="*/ 0 w 4757673"/>
              <a:gd name="connsiteY32" fmla="*/ 545337 h 1663699"/>
              <a:gd name="connsiteX33" fmla="*/ 59943 w 4757673"/>
              <a:gd name="connsiteY33" fmla="*/ 402590 h 1663699"/>
              <a:gd name="connsiteX0" fmla="*/ 59943 w 4757673"/>
              <a:gd name="connsiteY0" fmla="*/ 402590 h 1663699"/>
              <a:gd name="connsiteX1" fmla="*/ 139955 w 4757673"/>
              <a:gd name="connsiteY1" fmla="*/ 261619 h 1663699"/>
              <a:gd name="connsiteX2" fmla="*/ 387603 w 4757673"/>
              <a:gd name="connsiteY2" fmla="*/ 219710 h 1663699"/>
              <a:gd name="connsiteX3" fmla="*/ 661923 w 4757673"/>
              <a:gd name="connsiteY3" fmla="*/ 189230 h 1663699"/>
              <a:gd name="connsiteX4" fmla="*/ 936243 w 4757673"/>
              <a:gd name="connsiteY4" fmla="*/ 154940 h 1663699"/>
              <a:gd name="connsiteX5" fmla="*/ 1172463 w 4757673"/>
              <a:gd name="connsiteY5" fmla="*/ 143510 h 1663699"/>
              <a:gd name="connsiteX6" fmla="*/ 1401063 w 4757673"/>
              <a:gd name="connsiteY6" fmla="*/ 200660 h 1663699"/>
              <a:gd name="connsiteX7" fmla="*/ 1661413 w 4757673"/>
              <a:gd name="connsiteY7" fmla="*/ 234950 h 1663699"/>
              <a:gd name="connsiteX8" fmla="*/ 1930653 w 4757673"/>
              <a:gd name="connsiteY8" fmla="*/ 251460 h 1663699"/>
              <a:gd name="connsiteX9" fmla="*/ 2212593 w 4757673"/>
              <a:gd name="connsiteY9" fmla="*/ 242570 h 1663699"/>
              <a:gd name="connsiteX10" fmla="*/ 2475483 w 4757673"/>
              <a:gd name="connsiteY10" fmla="*/ 215900 h 1663699"/>
              <a:gd name="connsiteX11" fmla="*/ 2738373 w 4757673"/>
              <a:gd name="connsiteY11" fmla="*/ 162560 h 1663699"/>
              <a:gd name="connsiteX12" fmla="*/ 2955543 w 4757673"/>
              <a:gd name="connsiteY12" fmla="*/ 93980 h 1663699"/>
              <a:gd name="connsiteX13" fmla="*/ 3142233 w 4757673"/>
              <a:gd name="connsiteY13" fmla="*/ 0 h 1663699"/>
              <a:gd name="connsiteX14" fmla="*/ 3382263 w 4757673"/>
              <a:gd name="connsiteY14" fmla="*/ 208280 h 1663699"/>
              <a:gd name="connsiteX15" fmla="*/ 3570425 w 4757673"/>
              <a:gd name="connsiteY15" fmla="*/ 363799 h 1663699"/>
              <a:gd name="connsiteX16" fmla="*/ 4757673 w 4757673"/>
              <a:gd name="connsiteY16" fmla="*/ 1408430 h 1663699"/>
              <a:gd name="connsiteX17" fmla="*/ 4704335 w 4757673"/>
              <a:gd name="connsiteY17" fmla="*/ 1545589 h 1663699"/>
              <a:gd name="connsiteX18" fmla="*/ 4597655 w 4757673"/>
              <a:gd name="connsiteY18" fmla="*/ 1663699 h 1663699"/>
              <a:gd name="connsiteX19" fmla="*/ 3232405 w 4757673"/>
              <a:gd name="connsiteY19" fmla="*/ 435609 h 1663699"/>
              <a:gd name="connsiteX20" fmla="*/ 3069845 w 4757673"/>
              <a:gd name="connsiteY20" fmla="*/ 275589 h 1663699"/>
              <a:gd name="connsiteX21" fmla="*/ 2907285 w 4757673"/>
              <a:gd name="connsiteY21" fmla="*/ 367029 h 1663699"/>
              <a:gd name="connsiteX22" fmla="*/ 2691385 w 4757673"/>
              <a:gd name="connsiteY22" fmla="*/ 440689 h 1663699"/>
              <a:gd name="connsiteX23" fmla="*/ 2457705 w 4757673"/>
              <a:gd name="connsiteY23" fmla="*/ 499109 h 1663699"/>
              <a:gd name="connsiteX24" fmla="*/ 2201165 w 4757673"/>
              <a:gd name="connsiteY24" fmla="*/ 539749 h 1663699"/>
              <a:gd name="connsiteX25" fmla="*/ 1929385 w 4757673"/>
              <a:gd name="connsiteY25" fmla="*/ 554989 h 1663699"/>
              <a:gd name="connsiteX26" fmla="*/ 1657605 w 4757673"/>
              <a:gd name="connsiteY26" fmla="*/ 549909 h 1663699"/>
              <a:gd name="connsiteX27" fmla="*/ 1388365 w 4757673"/>
              <a:gd name="connsiteY27" fmla="*/ 516889 h 1663699"/>
              <a:gd name="connsiteX28" fmla="*/ 1131825 w 4757673"/>
              <a:gd name="connsiteY28" fmla="*/ 466089 h 1663699"/>
              <a:gd name="connsiteX29" fmla="*/ 951485 w 4757673"/>
              <a:gd name="connsiteY29" fmla="*/ 466089 h 1663699"/>
              <a:gd name="connsiteX30" fmla="*/ 519685 w 4757673"/>
              <a:gd name="connsiteY30" fmla="*/ 487679 h 1663699"/>
              <a:gd name="connsiteX31" fmla="*/ 258065 w 4757673"/>
              <a:gd name="connsiteY31" fmla="*/ 511809 h 1663699"/>
              <a:gd name="connsiteX32" fmla="*/ 0 w 4757673"/>
              <a:gd name="connsiteY32" fmla="*/ 545337 h 1663699"/>
              <a:gd name="connsiteX33" fmla="*/ 59943 w 4757673"/>
              <a:gd name="connsiteY33" fmla="*/ 402590 h 1663699"/>
              <a:gd name="connsiteX0" fmla="*/ 59943 w 4757673"/>
              <a:gd name="connsiteY0" fmla="*/ 402590 h 1663699"/>
              <a:gd name="connsiteX1" fmla="*/ 139955 w 4757673"/>
              <a:gd name="connsiteY1" fmla="*/ 261619 h 1663699"/>
              <a:gd name="connsiteX2" fmla="*/ 387603 w 4757673"/>
              <a:gd name="connsiteY2" fmla="*/ 219710 h 1663699"/>
              <a:gd name="connsiteX3" fmla="*/ 661923 w 4757673"/>
              <a:gd name="connsiteY3" fmla="*/ 189230 h 1663699"/>
              <a:gd name="connsiteX4" fmla="*/ 936243 w 4757673"/>
              <a:gd name="connsiteY4" fmla="*/ 154940 h 1663699"/>
              <a:gd name="connsiteX5" fmla="*/ 1172463 w 4757673"/>
              <a:gd name="connsiteY5" fmla="*/ 143510 h 1663699"/>
              <a:gd name="connsiteX6" fmla="*/ 1401063 w 4757673"/>
              <a:gd name="connsiteY6" fmla="*/ 200660 h 1663699"/>
              <a:gd name="connsiteX7" fmla="*/ 1661413 w 4757673"/>
              <a:gd name="connsiteY7" fmla="*/ 234950 h 1663699"/>
              <a:gd name="connsiteX8" fmla="*/ 1929383 w 4757673"/>
              <a:gd name="connsiteY8" fmla="*/ 257810 h 1663699"/>
              <a:gd name="connsiteX9" fmla="*/ 2212593 w 4757673"/>
              <a:gd name="connsiteY9" fmla="*/ 242570 h 1663699"/>
              <a:gd name="connsiteX10" fmla="*/ 2475483 w 4757673"/>
              <a:gd name="connsiteY10" fmla="*/ 215900 h 1663699"/>
              <a:gd name="connsiteX11" fmla="*/ 2738373 w 4757673"/>
              <a:gd name="connsiteY11" fmla="*/ 162560 h 1663699"/>
              <a:gd name="connsiteX12" fmla="*/ 2955543 w 4757673"/>
              <a:gd name="connsiteY12" fmla="*/ 93980 h 1663699"/>
              <a:gd name="connsiteX13" fmla="*/ 3142233 w 4757673"/>
              <a:gd name="connsiteY13" fmla="*/ 0 h 1663699"/>
              <a:gd name="connsiteX14" fmla="*/ 3382263 w 4757673"/>
              <a:gd name="connsiteY14" fmla="*/ 208280 h 1663699"/>
              <a:gd name="connsiteX15" fmla="*/ 3570425 w 4757673"/>
              <a:gd name="connsiteY15" fmla="*/ 363799 h 1663699"/>
              <a:gd name="connsiteX16" fmla="*/ 4757673 w 4757673"/>
              <a:gd name="connsiteY16" fmla="*/ 1408430 h 1663699"/>
              <a:gd name="connsiteX17" fmla="*/ 4704335 w 4757673"/>
              <a:gd name="connsiteY17" fmla="*/ 1545589 h 1663699"/>
              <a:gd name="connsiteX18" fmla="*/ 4597655 w 4757673"/>
              <a:gd name="connsiteY18" fmla="*/ 1663699 h 1663699"/>
              <a:gd name="connsiteX19" fmla="*/ 3232405 w 4757673"/>
              <a:gd name="connsiteY19" fmla="*/ 435609 h 1663699"/>
              <a:gd name="connsiteX20" fmla="*/ 3069845 w 4757673"/>
              <a:gd name="connsiteY20" fmla="*/ 275589 h 1663699"/>
              <a:gd name="connsiteX21" fmla="*/ 2907285 w 4757673"/>
              <a:gd name="connsiteY21" fmla="*/ 367029 h 1663699"/>
              <a:gd name="connsiteX22" fmla="*/ 2691385 w 4757673"/>
              <a:gd name="connsiteY22" fmla="*/ 440689 h 1663699"/>
              <a:gd name="connsiteX23" fmla="*/ 2457705 w 4757673"/>
              <a:gd name="connsiteY23" fmla="*/ 499109 h 1663699"/>
              <a:gd name="connsiteX24" fmla="*/ 2201165 w 4757673"/>
              <a:gd name="connsiteY24" fmla="*/ 539749 h 1663699"/>
              <a:gd name="connsiteX25" fmla="*/ 1929385 w 4757673"/>
              <a:gd name="connsiteY25" fmla="*/ 554989 h 1663699"/>
              <a:gd name="connsiteX26" fmla="*/ 1657605 w 4757673"/>
              <a:gd name="connsiteY26" fmla="*/ 549909 h 1663699"/>
              <a:gd name="connsiteX27" fmla="*/ 1388365 w 4757673"/>
              <a:gd name="connsiteY27" fmla="*/ 516889 h 1663699"/>
              <a:gd name="connsiteX28" fmla="*/ 1131825 w 4757673"/>
              <a:gd name="connsiteY28" fmla="*/ 466089 h 1663699"/>
              <a:gd name="connsiteX29" fmla="*/ 951485 w 4757673"/>
              <a:gd name="connsiteY29" fmla="*/ 466089 h 1663699"/>
              <a:gd name="connsiteX30" fmla="*/ 519685 w 4757673"/>
              <a:gd name="connsiteY30" fmla="*/ 487679 h 1663699"/>
              <a:gd name="connsiteX31" fmla="*/ 258065 w 4757673"/>
              <a:gd name="connsiteY31" fmla="*/ 511809 h 1663699"/>
              <a:gd name="connsiteX32" fmla="*/ 0 w 4757673"/>
              <a:gd name="connsiteY32" fmla="*/ 545337 h 1663699"/>
              <a:gd name="connsiteX33" fmla="*/ 59943 w 4757673"/>
              <a:gd name="connsiteY33" fmla="*/ 402590 h 1663699"/>
              <a:gd name="connsiteX0" fmla="*/ 59943 w 4757673"/>
              <a:gd name="connsiteY0" fmla="*/ 402590 h 1663699"/>
              <a:gd name="connsiteX1" fmla="*/ 139955 w 4757673"/>
              <a:gd name="connsiteY1" fmla="*/ 261619 h 1663699"/>
              <a:gd name="connsiteX2" fmla="*/ 387603 w 4757673"/>
              <a:gd name="connsiteY2" fmla="*/ 219710 h 1663699"/>
              <a:gd name="connsiteX3" fmla="*/ 661923 w 4757673"/>
              <a:gd name="connsiteY3" fmla="*/ 189230 h 1663699"/>
              <a:gd name="connsiteX4" fmla="*/ 936243 w 4757673"/>
              <a:gd name="connsiteY4" fmla="*/ 154940 h 1663699"/>
              <a:gd name="connsiteX5" fmla="*/ 1172463 w 4757673"/>
              <a:gd name="connsiteY5" fmla="*/ 143510 h 1663699"/>
              <a:gd name="connsiteX6" fmla="*/ 1401063 w 4757673"/>
              <a:gd name="connsiteY6" fmla="*/ 200660 h 1663699"/>
              <a:gd name="connsiteX7" fmla="*/ 1661413 w 4757673"/>
              <a:gd name="connsiteY7" fmla="*/ 234950 h 1663699"/>
              <a:gd name="connsiteX8" fmla="*/ 1929383 w 4757673"/>
              <a:gd name="connsiteY8" fmla="*/ 250190 h 1663699"/>
              <a:gd name="connsiteX9" fmla="*/ 2212593 w 4757673"/>
              <a:gd name="connsiteY9" fmla="*/ 242570 h 1663699"/>
              <a:gd name="connsiteX10" fmla="*/ 2475483 w 4757673"/>
              <a:gd name="connsiteY10" fmla="*/ 215900 h 1663699"/>
              <a:gd name="connsiteX11" fmla="*/ 2738373 w 4757673"/>
              <a:gd name="connsiteY11" fmla="*/ 162560 h 1663699"/>
              <a:gd name="connsiteX12" fmla="*/ 2955543 w 4757673"/>
              <a:gd name="connsiteY12" fmla="*/ 93980 h 1663699"/>
              <a:gd name="connsiteX13" fmla="*/ 3142233 w 4757673"/>
              <a:gd name="connsiteY13" fmla="*/ 0 h 1663699"/>
              <a:gd name="connsiteX14" fmla="*/ 3382263 w 4757673"/>
              <a:gd name="connsiteY14" fmla="*/ 208280 h 1663699"/>
              <a:gd name="connsiteX15" fmla="*/ 3570425 w 4757673"/>
              <a:gd name="connsiteY15" fmla="*/ 363799 h 1663699"/>
              <a:gd name="connsiteX16" fmla="*/ 4757673 w 4757673"/>
              <a:gd name="connsiteY16" fmla="*/ 1408430 h 1663699"/>
              <a:gd name="connsiteX17" fmla="*/ 4704335 w 4757673"/>
              <a:gd name="connsiteY17" fmla="*/ 1545589 h 1663699"/>
              <a:gd name="connsiteX18" fmla="*/ 4597655 w 4757673"/>
              <a:gd name="connsiteY18" fmla="*/ 1663699 h 1663699"/>
              <a:gd name="connsiteX19" fmla="*/ 3232405 w 4757673"/>
              <a:gd name="connsiteY19" fmla="*/ 435609 h 1663699"/>
              <a:gd name="connsiteX20" fmla="*/ 3069845 w 4757673"/>
              <a:gd name="connsiteY20" fmla="*/ 275589 h 1663699"/>
              <a:gd name="connsiteX21" fmla="*/ 2907285 w 4757673"/>
              <a:gd name="connsiteY21" fmla="*/ 367029 h 1663699"/>
              <a:gd name="connsiteX22" fmla="*/ 2691385 w 4757673"/>
              <a:gd name="connsiteY22" fmla="*/ 440689 h 1663699"/>
              <a:gd name="connsiteX23" fmla="*/ 2457705 w 4757673"/>
              <a:gd name="connsiteY23" fmla="*/ 499109 h 1663699"/>
              <a:gd name="connsiteX24" fmla="*/ 2201165 w 4757673"/>
              <a:gd name="connsiteY24" fmla="*/ 539749 h 1663699"/>
              <a:gd name="connsiteX25" fmla="*/ 1929385 w 4757673"/>
              <a:gd name="connsiteY25" fmla="*/ 554989 h 1663699"/>
              <a:gd name="connsiteX26" fmla="*/ 1657605 w 4757673"/>
              <a:gd name="connsiteY26" fmla="*/ 549909 h 1663699"/>
              <a:gd name="connsiteX27" fmla="*/ 1388365 w 4757673"/>
              <a:gd name="connsiteY27" fmla="*/ 516889 h 1663699"/>
              <a:gd name="connsiteX28" fmla="*/ 1131825 w 4757673"/>
              <a:gd name="connsiteY28" fmla="*/ 466089 h 1663699"/>
              <a:gd name="connsiteX29" fmla="*/ 951485 w 4757673"/>
              <a:gd name="connsiteY29" fmla="*/ 466089 h 1663699"/>
              <a:gd name="connsiteX30" fmla="*/ 519685 w 4757673"/>
              <a:gd name="connsiteY30" fmla="*/ 487679 h 1663699"/>
              <a:gd name="connsiteX31" fmla="*/ 258065 w 4757673"/>
              <a:gd name="connsiteY31" fmla="*/ 511809 h 1663699"/>
              <a:gd name="connsiteX32" fmla="*/ 0 w 4757673"/>
              <a:gd name="connsiteY32" fmla="*/ 545337 h 1663699"/>
              <a:gd name="connsiteX33" fmla="*/ 59943 w 4757673"/>
              <a:gd name="connsiteY33" fmla="*/ 402590 h 1663699"/>
              <a:gd name="connsiteX0" fmla="*/ 59943 w 4757673"/>
              <a:gd name="connsiteY0" fmla="*/ 402590 h 1663699"/>
              <a:gd name="connsiteX1" fmla="*/ 139955 w 4757673"/>
              <a:gd name="connsiteY1" fmla="*/ 261619 h 1663699"/>
              <a:gd name="connsiteX2" fmla="*/ 387603 w 4757673"/>
              <a:gd name="connsiteY2" fmla="*/ 219710 h 1663699"/>
              <a:gd name="connsiteX3" fmla="*/ 661923 w 4757673"/>
              <a:gd name="connsiteY3" fmla="*/ 189230 h 1663699"/>
              <a:gd name="connsiteX4" fmla="*/ 936243 w 4757673"/>
              <a:gd name="connsiteY4" fmla="*/ 154940 h 1663699"/>
              <a:gd name="connsiteX5" fmla="*/ 1172463 w 4757673"/>
              <a:gd name="connsiteY5" fmla="*/ 143510 h 1663699"/>
              <a:gd name="connsiteX6" fmla="*/ 1401063 w 4757673"/>
              <a:gd name="connsiteY6" fmla="*/ 200660 h 1663699"/>
              <a:gd name="connsiteX7" fmla="*/ 1661413 w 4757673"/>
              <a:gd name="connsiteY7" fmla="*/ 234950 h 1663699"/>
              <a:gd name="connsiteX8" fmla="*/ 1929383 w 4757673"/>
              <a:gd name="connsiteY8" fmla="*/ 250190 h 1663699"/>
              <a:gd name="connsiteX9" fmla="*/ 2208783 w 4757673"/>
              <a:gd name="connsiteY9" fmla="*/ 238760 h 1663699"/>
              <a:gd name="connsiteX10" fmla="*/ 2475483 w 4757673"/>
              <a:gd name="connsiteY10" fmla="*/ 215900 h 1663699"/>
              <a:gd name="connsiteX11" fmla="*/ 2738373 w 4757673"/>
              <a:gd name="connsiteY11" fmla="*/ 162560 h 1663699"/>
              <a:gd name="connsiteX12" fmla="*/ 2955543 w 4757673"/>
              <a:gd name="connsiteY12" fmla="*/ 93980 h 1663699"/>
              <a:gd name="connsiteX13" fmla="*/ 3142233 w 4757673"/>
              <a:gd name="connsiteY13" fmla="*/ 0 h 1663699"/>
              <a:gd name="connsiteX14" fmla="*/ 3382263 w 4757673"/>
              <a:gd name="connsiteY14" fmla="*/ 208280 h 1663699"/>
              <a:gd name="connsiteX15" fmla="*/ 3570425 w 4757673"/>
              <a:gd name="connsiteY15" fmla="*/ 363799 h 1663699"/>
              <a:gd name="connsiteX16" fmla="*/ 4757673 w 4757673"/>
              <a:gd name="connsiteY16" fmla="*/ 1408430 h 1663699"/>
              <a:gd name="connsiteX17" fmla="*/ 4704335 w 4757673"/>
              <a:gd name="connsiteY17" fmla="*/ 1545589 h 1663699"/>
              <a:gd name="connsiteX18" fmla="*/ 4597655 w 4757673"/>
              <a:gd name="connsiteY18" fmla="*/ 1663699 h 1663699"/>
              <a:gd name="connsiteX19" fmla="*/ 3232405 w 4757673"/>
              <a:gd name="connsiteY19" fmla="*/ 435609 h 1663699"/>
              <a:gd name="connsiteX20" fmla="*/ 3069845 w 4757673"/>
              <a:gd name="connsiteY20" fmla="*/ 275589 h 1663699"/>
              <a:gd name="connsiteX21" fmla="*/ 2907285 w 4757673"/>
              <a:gd name="connsiteY21" fmla="*/ 367029 h 1663699"/>
              <a:gd name="connsiteX22" fmla="*/ 2691385 w 4757673"/>
              <a:gd name="connsiteY22" fmla="*/ 440689 h 1663699"/>
              <a:gd name="connsiteX23" fmla="*/ 2457705 w 4757673"/>
              <a:gd name="connsiteY23" fmla="*/ 499109 h 1663699"/>
              <a:gd name="connsiteX24" fmla="*/ 2201165 w 4757673"/>
              <a:gd name="connsiteY24" fmla="*/ 539749 h 1663699"/>
              <a:gd name="connsiteX25" fmla="*/ 1929385 w 4757673"/>
              <a:gd name="connsiteY25" fmla="*/ 554989 h 1663699"/>
              <a:gd name="connsiteX26" fmla="*/ 1657605 w 4757673"/>
              <a:gd name="connsiteY26" fmla="*/ 549909 h 1663699"/>
              <a:gd name="connsiteX27" fmla="*/ 1388365 w 4757673"/>
              <a:gd name="connsiteY27" fmla="*/ 516889 h 1663699"/>
              <a:gd name="connsiteX28" fmla="*/ 1131825 w 4757673"/>
              <a:gd name="connsiteY28" fmla="*/ 466089 h 1663699"/>
              <a:gd name="connsiteX29" fmla="*/ 951485 w 4757673"/>
              <a:gd name="connsiteY29" fmla="*/ 466089 h 1663699"/>
              <a:gd name="connsiteX30" fmla="*/ 519685 w 4757673"/>
              <a:gd name="connsiteY30" fmla="*/ 487679 h 1663699"/>
              <a:gd name="connsiteX31" fmla="*/ 258065 w 4757673"/>
              <a:gd name="connsiteY31" fmla="*/ 511809 h 1663699"/>
              <a:gd name="connsiteX32" fmla="*/ 0 w 4757673"/>
              <a:gd name="connsiteY32" fmla="*/ 545337 h 1663699"/>
              <a:gd name="connsiteX33" fmla="*/ 59943 w 4757673"/>
              <a:gd name="connsiteY33" fmla="*/ 402590 h 1663699"/>
              <a:gd name="connsiteX0" fmla="*/ 59943 w 4757673"/>
              <a:gd name="connsiteY0" fmla="*/ 402590 h 1663699"/>
              <a:gd name="connsiteX1" fmla="*/ 139955 w 4757673"/>
              <a:gd name="connsiteY1" fmla="*/ 261619 h 1663699"/>
              <a:gd name="connsiteX2" fmla="*/ 387603 w 4757673"/>
              <a:gd name="connsiteY2" fmla="*/ 219710 h 1663699"/>
              <a:gd name="connsiteX3" fmla="*/ 661923 w 4757673"/>
              <a:gd name="connsiteY3" fmla="*/ 189230 h 1663699"/>
              <a:gd name="connsiteX4" fmla="*/ 936243 w 4757673"/>
              <a:gd name="connsiteY4" fmla="*/ 154940 h 1663699"/>
              <a:gd name="connsiteX5" fmla="*/ 1172463 w 4757673"/>
              <a:gd name="connsiteY5" fmla="*/ 143510 h 1663699"/>
              <a:gd name="connsiteX6" fmla="*/ 1401063 w 4757673"/>
              <a:gd name="connsiteY6" fmla="*/ 200660 h 1663699"/>
              <a:gd name="connsiteX7" fmla="*/ 1661413 w 4757673"/>
              <a:gd name="connsiteY7" fmla="*/ 234950 h 1663699"/>
              <a:gd name="connsiteX8" fmla="*/ 1929383 w 4757673"/>
              <a:gd name="connsiteY8" fmla="*/ 250190 h 1663699"/>
              <a:gd name="connsiteX9" fmla="*/ 2222753 w 4757673"/>
              <a:gd name="connsiteY9" fmla="*/ 314960 h 1663699"/>
              <a:gd name="connsiteX10" fmla="*/ 2475483 w 4757673"/>
              <a:gd name="connsiteY10" fmla="*/ 215900 h 1663699"/>
              <a:gd name="connsiteX11" fmla="*/ 2738373 w 4757673"/>
              <a:gd name="connsiteY11" fmla="*/ 162560 h 1663699"/>
              <a:gd name="connsiteX12" fmla="*/ 2955543 w 4757673"/>
              <a:gd name="connsiteY12" fmla="*/ 93980 h 1663699"/>
              <a:gd name="connsiteX13" fmla="*/ 3142233 w 4757673"/>
              <a:gd name="connsiteY13" fmla="*/ 0 h 1663699"/>
              <a:gd name="connsiteX14" fmla="*/ 3382263 w 4757673"/>
              <a:gd name="connsiteY14" fmla="*/ 208280 h 1663699"/>
              <a:gd name="connsiteX15" fmla="*/ 3570425 w 4757673"/>
              <a:gd name="connsiteY15" fmla="*/ 363799 h 1663699"/>
              <a:gd name="connsiteX16" fmla="*/ 4757673 w 4757673"/>
              <a:gd name="connsiteY16" fmla="*/ 1408430 h 1663699"/>
              <a:gd name="connsiteX17" fmla="*/ 4704335 w 4757673"/>
              <a:gd name="connsiteY17" fmla="*/ 1545589 h 1663699"/>
              <a:gd name="connsiteX18" fmla="*/ 4597655 w 4757673"/>
              <a:gd name="connsiteY18" fmla="*/ 1663699 h 1663699"/>
              <a:gd name="connsiteX19" fmla="*/ 3232405 w 4757673"/>
              <a:gd name="connsiteY19" fmla="*/ 435609 h 1663699"/>
              <a:gd name="connsiteX20" fmla="*/ 3069845 w 4757673"/>
              <a:gd name="connsiteY20" fmla="*/ 275589 h 1663699"/>
              <a:gd name="connsiteX21" fmla="*/ 2907285 w 4757673"/>
              <a:gd name="connsiteY21" fmla="*/ 367029 h 1663699"/>
              <a:gd name="connsiteX22" fmla="*/ 2691385 w 4757673"/>
              <a:gd name="connsiteY22" fmla="*/ 440689 h 1663699"/>
              <a:gd name="connsiteX23" fmla="*/ 2457705 w 4757673"/>
              <a:gd name="connsiteY23" fmla="*/ 499109 h 1663699"/>
              <a:gd name="connsiteX24" fmla="*/ 2201165 w 4757673"/>
              <a:gd name="connsiteY24" fmla="*/ 539749 h 1663699"/>
              <a:gd name="connsiteX25" fmla="*/ 1929385 w 4757673"/>
              <a:gd name="connsiteY25" fmla="*/ 554989 h 1663699"/>
              <a:gd name="connsiteX26" fmla="*/ 1657605 w 4757673"/>
              <a:gd name="connsiteY26" fmla="*/ 549909 h 1663699"/>
              <a:gd name="connsiteX27" fmla="*/ 1388365 w 4757673"/>
              <a:gd name="connsiteY27" fmla="*/ 516889 h 1663699"/>
              <a:gd name="connsiteX28" fmla="*/ 1131825 w 4757673"/>
              <a:gd name="connsiteY28" fmla="*/ 466089 h 1663699"/>
              <a:gd name="connsiteX29" fmla="*/ 951485 w 4757673"/>
              <a:gd name="connsiteY29" fmla="*/ 466089 h 1663699"/>
              <a:gd name="connsiteX30" fmla="*/ 519685 w 4757673"/>
              <a:gd name="connsiteY30" fmla="*/ 487679 h 1663699"/>
              <a:gd name="connsiteX31" fmla="*/ 258065 w 4757673"/>
              <a:gd name="connsiteY31" fmla="*/ 511809 h 1663699"/>
              <a:gd name="connsiteX32" fmla="*/ 0 w 4757673"/>
              <a:gd name="connsiteY32" fmla="*/ 545337 h 1663699"/>
              <a:gd name="connsiteX33" fmla="*/ 59943 w 4757673"/>
              <a:gd name="connsiteY33" fmla="*/ 402590 h 1663699"/>
              <a:gd name="connsiteX0" fmla="*/ 59943 w 4757673"/>
              <a:gd name="connsiteY0" fmla="*/ 402590 h 1663699"/>
              <a:gd name="connsiteX1" fmla="*/ 139955 w 4757673"/>
              <a:gd name="connsiteY1" fmla="*/ 261619 h 1663699"/>
              <a:gd name="connsiteX2" fmla="*/ 387603 w 4757673"/>
              <a:gd name="connsiteY2" fmla="*/ 219710 h 1663699"/>
              <a:gd name="connsiteX3" fmla="*/ 661923 w 4757673"/>
              <a:gd name="connsiteY3" fmla="*/ 189230 h 1663699"/>
              <a:gd name="connsiteX4" fmla="*/ 936243 w 4757673"/>
              <a:gd name="connsiteY4" fmla="*/ 154940 h 1663699"/>
              <a:gd name="connsiteX5" fmla="*/ 1172463 w 4757673"/>
              <a:gd name="connsiteY5" fmla="*/ 143510 h 1663699"/>
              <a:gd name="connsiteX6" fmla="*/ 1401063 w 4757673"/>
              <a:gd name="connsiteY6" fmla="*/ 200660 h 1663699"/>
              <a:gd name="connsiteX7" fmla="*/ 1661413 w 4757673"/>
              <a:gd name="connsiteY7" fmla="*/ 234950 h 1663699"/>
              <a:gd name="connsiteX8" fmla="*/ 1929383 w 4757673"/>
              <a:gd name="connsiteY8" fmla="*/ 250190 h 1663699"/>
              <a:gd name="connsiteX9" fmla="*/ 2211323 w 4757673"/>
              <a:gd name="connsiteY9" fmla="*/ 241300 h 1663699"/>
              <a:gd name="connsiteX10" fmla="*/ 2475483 w 4757673"/>
              <a:gd name="connsiteY10" fmla="*/ 215900 h 1663699"/>
              <a:gd name="connsiteX11" fmla="*/ 2738373 w 4757673"/>
              <a:gd name="connsiteY11" fmla="*/ 162560 h 1663699"/>
              <a:gd name="connsiteX12" fmla="*/ 2955543 w 4757673"/>
              <a:gd name="connsiteY12" fmla="*/ 93980 h 1663699"/>
              <a:gd name="connsiteX13" fmla="*/ 3142233 w 4757673"/>
              <a:gd name="connsiteY13" fmla="*/ 0 h 1663699"/>
              <a:gd name="connsiteX14" fmla="*/ 3382263 w 4757673"/>
              <a:gd name="connsiteY14" fmla="*/ 208280 h 1663699"/>
              <a:gd name="connsiteX15" fmla="*/ 3570425 w 4757673"/>
              <a:gd name="connsiteY15" fmla="*/ 363799 h 1663699"/>
              <a:gd name="connsiteX16" fmla="*/ 4757673 w 4757673"/>
              <a:gd name="connsiteY16" fmla="*/ 1408430 h 1663699"/>
              <a:gd name="connsiteX17" fmla="*/ 4704335 w 4757673"/>
              <a:gd name="connsiteY17" fmla="*/ 1545589 h 1663699"/>
              <a:gd name="connsiteX18" fmla="*/ 4597655 w 4757673"/>
              <a:gd name="connsiteY18" fmla="*/ 1663699 h 1663699"/>
              <a:gd name="connsiteX19" fmla="*/ 3232405 w 4757673"/>
              <a:gd name="connsiteY19" fmla="*/ 435609 h 1663699"/>
              <a:gd name="connsiteX20" fmla="*/ 3069845 w 4757673"/>
              <a:gd name="connsiteY20" fmla="*/ 275589 h 1663699"/>
              <a:gd name="connsiteX21" fmla="*/ 2907285 w 4757673"/>
              <a:gd name="connsiteY21" fmla="*/ 367029 h 1663699"/>
              <a:gd name="connsiteX22" fmla="*/ 2691385 w 4757673"/>
              <a:gd name="connsiteY22" fmla="*/ 440689 h 1663699"/>
              <a:gd name="connsiteX23" fmla="*/ 2457705 w 4757673"/>
              <a:gd name="connsiteY23" fmla="*/ 499109 h 1663699"/>
              <a:gd name="connsiteX24" fmla="*/ 2201165 w 4757673"/>
              <a:gd name="connsiteY24" fmla="*/ 539749 h 1663699"/>
              <a:gd name="connsiteX25" fmla="*/ 1929385 w 4757673"/>
              <a:gd name="connsiteY25" fmla="*/ 554989 h 1663699"/>
              <a:gd name="connsiteX26" fmla="*/ 1657605 w 4757673"/>
              <a:gd name="connsiteY26" fmla="*/ 549909 h 1663699"/>
              <a:gd name="connsiteX27" fmla="*/ 1388365 w 4757673"/>
              <a:gd name="connsiteY27" fmla="*/ 516889 h 1663699"/>
              <a:gd name="connsiteX28" fmla="*/ 1131825 w 4757673"/>
              <a:gd name="connsiteY28" fmla="*/ 466089 h 1663699"/>
              <a:gd name="connsiteX29" fmla="*/ 951485 w 4757673"/>
              <a:gd name="connsiteY29" fmla="*/ 466089 h 1663699"/>
              <a:gd name="connsiteX30" fmla="*/ 519685 w 4757673"/>
              <a:gd name="connsiteY30" fmla="*/ 487679 h 1663699"/>
              <a:gd name="connsiteX31" fmla="*/ 258065 w 4757673"/>
              <a:gd name="connsiteY31" fmla="*/ 511809 h 1663699"/>
              <a:gd name="connsiteX32" fmla="*/ 0 w 4757673"/>
              <a:gd name="connsiteY32" fmla="*/ 545337 h 1663699"/>
              <a:gd name="connsiteX33" fmla="*/ 59943 w 4757673"/>
              <a:gd name="connsiteY33" fmla="*/ 402590 h 166369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</a:cxnLst>
            <a:rect l="l" t="t" r="r" b="b"/>
            <a:pathLst>
              <a:path w="4757673" h="1663699">
                <a:moveTo>
                  <a:pt x="59943" y="402590"/>
                </a:moveTo>
                <a:cubicBezTo>
                  <a:pt x="97620" y="339302"/>
                  <a:pt x="108205" y="314959"/>
                  <a:pt x="139955" y="261619"/>
                </a:cubicBezTo>
                <a:cubicBezTo>
                  <a:pt x="255525" y="238759"/>
                  <a:pt x="300608" y="231775"/>
                  <a:pt x="387603" y="219710"/>
                </a:cubicBezTo>
                <a:cubicBezTo>
                  <a:pt x="474598" y="207645"/>
                  <a:pt x="594613" y="196850"/>
                  <a:pt x="661923" y="189230"/>
                </a:cubicBezTo>
                <a:lnTo>
                  <a:pt x="936243" y="154940"/>
                </a:lnTo>
                <a:cubicBezTo>
                  <a:pt x="1021333" y="147320"/>
                  <a:pt x="1046098" y="147955"/>
                  <a:pt x="1172463" y="143510"/>
                </a:cubicBezTo>
                <a:cubicBezTo>
                  <a:pt x="1293748" y="177165"/>
                  <a:pt x="1319571" y="185420"/>
                  <a:pt x="1401063" y="200660"/>
                </a:cubicBezTo>
                <a:cubicBezTo>
                  <a:pt x="1482555" y="215900"/>
                  <a:pt x="1573360" y="226695"/>
                  <a:pt x="1661413" y="234950"/>
                </a:cubicBezTo>
                <a:cubicBezTo>
                  <a:pt x="1749466" y="243205"/>
                  <a:pt x="1837731" y="249132"/>
                  <a:pt x="1929383" y="250190"/>
                </a:cubicBezTo>
                <a:cubicBezTo>
                  <a:pt x="2021035" y="251248"/>
                  <a:pt x="2120306" y="247015"/>
                  <a:pt x="2211323" y="241300"/>
                </a:cubicBezTo>
                <a:cubicBezTo>
                  <a:pt x="2302340" y="235585"/>
                  <a:pt x="2387641" y="229023"/>
                  <a:pt x="2475483" y="215900"/>
                </a:cubicBezTo>
                <a:cubicBezTo>
                  <a:pt x="2563325" y="202777"/>
                  <a:pt x="2658363" y="182880"/>
                  <a:pt x="2738373" y="162560"/>
                </a:cubicBezTo>
                <a:cubicBezTo>
                  <a:pt x="2818383" y="142240"/>
                  <a:pt x="2888233" y="121073"/>
                  <a:pt x="2955543" y="93980"/>
                </a:cubicBezTo>
                <a:cubicBezTo>
                  <a:pt x="3022853" y="66887"/>
                  <a:pt x="3029203" y="57150"/>
                  <a:pt x="3142233" y="0"/>
                </a:cubicBezTo>
                <a:cubicBezTo>
                  <a:pt x="3236213" y="77470"/>
                  <a:pt x="3310898" y="147647"/>
                  <a:pt x="3382263" y="208280"/>
                </a:cubicBezTo>
                <a:cubicBezTo>
                  <a:pt x="3453628" y="268913"/>
                  <a:pt x="3507704" y="311959"/>
                  <a:pt x="3570425" y="363799"/>
                </a:cubicBezTo>
                <a:lnTo>
                  <a:pt x="4757673" y="1408430"/>
                </a:lnTo>
                <a:lnTo>
                  <a:pt x="4704335" y="1545589"/>
                </a:lnTo>
                <a:lnTo>
                  <a:pt x="4597655" y="1663699"/>
                </a:lnTo>
                <a:lnTo>
                  <a:pt x="3232405" y="435609"/>
                </a:lnTo>
                <a:lnTo>
                  <a:pt x="3069845" y="275589"/>
                </a:lnTo>
                <a:lnTo>
                  <a:pt x="2907285" y="367029"/>
                </a:lnTo>
                <a:lnTo>
                  <a:pt x="2691385" y="440689"/>
                </a:lnTo>
                <a:lnTo>
                  <a:pt x="2457705" y="499109"/>
                </a:lnTo>
                <a:lnTo>
                  <a:pt x="2201165" y="539749"/>
                </a:lnTo>
                <a:lnTo>
                  <a:pt x="1929385" y="554989"/>
                </a:lnTo>
                <a:lnTo>
                  <a:pt x="1657605" y="549909"/>
                </a:lnTo>
                <a:lnTo>
                  <a:pt x="1388365" y="516889"/>
                </a:lnTo>
                <a:lnTo>
                  <a:pt x="1131825" y="466089"/>
                </a:lnTo>
                <a:lnTo>
                  <a:pt x="951485" y="466089"/>
                </a:lnTo>
                <a:lnTo>
                  <a:pt x="519685" y="487679"/>
                </a:lnTo>
                <a:lnTo>
                  <a:pt x="258065" y="511809"/>
                </a:lnTo>
                <a:lnTo>
                  <a:pt x="0" y="545337"/>
                </a:lnTo>
                <a:lnTo>
                  <a:pt x="59943" y="402590"/>
                </a:lnTo>
                <a:close/>
              </a:path>
            </a:pathLst>
          </a:cu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ru-RU"/>
          </a:p>
        </p:txBody>
      </p:sp>
      <p:sp>
        <p:nvSpPr>
          <p:cNvPr id="53" name="Овал 52"/>
          <p:cNvSpPr>
            <a:spLocks/>
          </p:cNvSpPr>
          <p:nvPr/>
        </p:nvSpPr>
        <p:spPr bwMode="auto">
          <a:xfrm>
            <a:off x="5013325" y="1006475"/>
            <a:ext cx="3600450" cy="3600450"/>
          </a:xfrm>
          <a:prstGeom prst="ellipse">
            <a:avLst/>
          </a:prstGeom>
          <a:noFill/>
          <a:ln w="158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ru-RU"/>
          </a:p>
        </p:txBody>
      </p:sp>
      <p:cxnSp>
        <p:nvCxnSpPr>
          <p:cNvPr id="5" name="Прямая со стрелкой 4"/>
          <p:cNvCxnSpPr/>
          <p:nvPr/>
        </p:nvCxnSpPr>
        <p:spPr bwMode="auto">
          <a:xfrm flipV="1">
            <a:off x="7721600" y="2705100"/>
            <a:ext cx="220663" cy="309563"/>
          </a:xfrm>
          <a:prstGeom prst="straightConnector1">
            <a:avLst/>
          </a:prstGeom>
          <a:ln w="2540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Прямая со стрелкой 56"/>
          <p:cNvCxnSpPr/>
          <p:nvPr/>
        </p:nvCxnSpPr>
        <p:spPr bwMode="auto">
          <a:xfrm flipH="1">
            <a:off x="7434263" y="3192463"/>
            <a:ext cx="176212" cy="255587"/>
          </a:xfrm>
          <a:prstGeom prst="straightConnector1">
            <a:avLst/>
          </a:prstGeom>
          <a:ln w="2540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500" name="Объект 25"/>
          <p:cNvGraphicFramePr>
            <a:graphicFrameLocks noChangeAspect="1"/>
          </p:cNvGraphicFramePr>
          <p:nvPr/>
        </p:nvGraphicFramePr>
        <p:xfrm>
          <a:off x="7337425" y="3379788"/>
          <a:ext cx="228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96" name="Equation" r:id="rId25" imgW="152268" imgH="203024" progId="Equation.DSMT4">
                  <p:embed/>
                </p:oleObj>
              </mc:Choice>
              <mc:Fallback>
                <p:oleObj name="Equation" r:id="rId25" imgW="152268" imgH="203024" progId="Equation.DSMT4">
                  <p:embed/>
                  <p:pic>
                    <p:nvPicPr>
                      <p:cNvPr id="0" name="Объект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37425" y="3379788"/>
                        <a:ext cx="2286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4" name="Прямая со стрелкой 63"/>
          <p:cNvCxnSpPr/>
          <p:nvPr/>
        </p:nvCxnSpPr>
        <p:spPr bwMode="auto">
          <a:xfrm>
            <a:off x="7024688" y="1941513"/>
            <a:ext cx="393700" cy="107950"/>
          </a:xfrm>
          <a:prstGeom prst="straightConnector1">
            <a:avLst/>
          </a:prstGeom>
          <a:ln w="2540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502" name="Объект 25"/>
          <p:cNvGraphicFramePr>
            <a:graphicFrameLocks noChangeAspect="1"/>
          </p:cNvGraphicFramePr>
          <p:nvPr/>
        </p:nvGraphicFramePr>
        <p:xfrm>
          <a:off x="7440613" y="1885950"/>
          <a:ext cx="20955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97" name="Equation" r:id="rId27" imgW="139639" imgH="203112" progId="Equation.DSMT4">
                  <p:embed/>
                </p:oleObj>
              </mc:Choice>
              <mc:Fallback>
                <p:oleObj name="Equation" r:id="rId27" imgW="139639" imgH="203112" progId="Equation.DSMT4">
                  <p:embed/>
                  <p:pic>
                    <p:nvPicPr>
                      <p:cNvPr id="0" name="Объект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0613" y="1885950"/>
                        <a:ext cx="20955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03" name="Object 43"/>
          <p:cNvGraphicFramePr>
            <a:graphicFrameLocks noChangeAspect="1"/>
          </p:cNvGraphicFramePr>
          <p:nvPr/>
        </p:nvGraphicFramePr>
        <p:xfrm>
          <a:off x="8247063" y="3765550"/>
          <a:ext cx="330200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98" name="Equation" r:id="rId29" imgW="253890" imgH="241195" progId="Equation.DSMT4">
                  <p:embed/>
                </p:oleObj>
              </mc:Choice>
              <mc:Fallback>
                <p:oleObj name="Equation" r:id="rId29" imgW="253890" imgH="241195" progId="Equation.DSMT4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47063" y="3765550"/>
                        <a:ext cx="330200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" name="Прямая соединительная линия 2"/>
          <p:cNvCxnSpPr/>
          <p:nvPr/>
        </p:nvCxnSpPr>
        <p:spPr>
          <a:xfrm>
            <a:off x="7169150" y="3024188"/>
            <a:ext cx="0" cy="1044575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Прямая соединительная линия 39"/>
          <p:cNvCxnSpPr/>
          <p:nvPr/>
        </p:nvCxnSpPr>
        <p:spPr>
          <a:xfrm>
            <a:off x="6565900" y="3035300"/>
            <a:ext cx="0" cy="1030288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Прямая соединительная линия 40"/>
          <p:cNvCxnSpPr/>
          <p:nvPr/>
        </p:nvCxnSpPr>
        <p:spPr>
          <a:xfrm>
            <a:off x="6565900" y="1524000"/>
            <a:ext cx="0" cy="117475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Прямая соединительная линия 44"/>
          <p:cNvCxnSpPr/>
          <p:nvPr/>
        </p:nvCxnSpPr>
        <p:spPr>
          <a:xfrm>
            <a:off x="7165975" y="1524000"/>
            <a:ext cx="0" cy="117475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Овал 10"/>
          <p:cNvSpPr/>
          <p:nvPr/>
        </p:nvSpPr>
        <p:spPr>
          <a:xfrm>
            <a:off x="6565900" y="2690813"/>
            <a:ext cx="600075" cy="114300"/>
          </a:xfrm>
          <a:custGeom>
            <a:avLst/>
            <a:gdLst>
              <a:gd name="connsiteX0" fmla="*/ 0 w 600075"/>
              <a:gd name="connsiteY0" fmla="*/ 114058 h 228115"/>
              <a:gd name="connsiteX1" fmla="*/ 300038 w 600075"/>
              <a:gd name="connsiteY1" fmla="*/ 0 h 228115"/>
              <a:gd name="connsiteX2" fmla="*/ 600076 w 600075"/>
              <a:gd name="connsiteY2" fmla="*/ 114058 h 228115"/>
              <a:gd name="connsiteX3" fmla="*/ 300038 w 600075"/>
              <a:gd name="connsiteY3" fmla="*/ 228116 h 228115"/>
              <a:gd name="connsiteX4" fmla="*/ 0 w 600075"/>
              <a:gd name="connsiteY4" fmla="*/ 114058 h 228115"/>
              <a:gd name="connsiteX0" fmla="*/ 300038 w 600076"/>
              <a:gd name="connsiteY0" fmla="*/ 0 h 228116"/>
              <a:gd name="connsiteX1" fmla="*/ 600076 w 600076"/>
              <a:gd name="connsiteY1" fmla="*/ 114058 h 228116"/>
              <a:gd name="connsiteX2" fmla="*/ 300038 w 600076"/>
              <a:gd name="connsiteY2" fmla="*/ 228116 h 228116"/>
              <a:gd name="connsiteX3" fmla="*/ 0 w 600076"/>
              <a:gd name="connsiteY3" fmla="*/ 114058 h 228116"/>
              <a:gd name="connsiteX4" fmla="*/ 391478 w 600076"/>
              <a:gd name="connsiteY4" fmla="*/ 91440 h 228116"/>
              <a:gd name="connsiteX0" fmla="*/ 300038 w 600076"/>
              <a:gd name="connsiteY0" fmla="*/ 0 h 228116"/>
              <a:gd name="connsiteX1" fmla="*/ 600076 w 600076"/>
              <a:gd name="connsiteY1" fmla="*/ 114058 h 228116"/>
              <a:gd name="connsiteX2" fmla="*/ 300038 w 600076"/>
              <a:gd name="connsiteY2" fmla="*/ 228116 h 228116"/>
              <a:gd name="connsiteX3" fmla="*/ 0 w 600076"/>
              <a:gd name="connsiteY3" fmla="*/ 114058 h 228116"/>
              <a:gd name="connsiteX0" fmla="*/ 600076 w 600076"/>
              <a:gd name="connsiteY0" fmla="*/ 0 h 114058"/>
              <a:gd name="connsiteX1" fmla="*/ 300038 w 600076"/>
              <a:gd name="connsiteY1" fmla="*/ 114058 h 114058"/>
              <a:gd name="connsiteX2" fmla="*/ 0 w 600076"/>
              <a:gd name="connsiteY2" fmla="*/ 0 h 1140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00076" h="114058">
                <a:moveTo>
                  <a:pt x="600076" y="0"/>
                </a:moveTo>
                <a:cubicBezTo>
                  <a:pt x="600076" y="62992"/>
                  <a:pt x="465744" y="114058"/>
                  <a:pt x="300038" y="114058"/>
                </a:cubicBezTo>
                <a:cubicBezTo>
                  <a:pt x="134332" y="114058"/>
                  <a:pt x="0" y="62992"/>
                  <a:pt x="0" y="0"/>
                </a:cubicBezTo>
              </a:path>
            </a:pathLst>
          </a:cu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>
              <a:solidFill>
                <a:schemeClr val="tx1"/>
              </a:solidFill>
            </a:endParaRPr>
          </a:p>
        </p:txBody>
      </p:sp>
      <p:sp>
        <p:nvSpPr>
          <p:cNvPr id="12" name="Полилиния 11"/>
          <p:cNvSpPr/>
          <p:nvPr/>
        </p:nvSpPr>
        <p:spPr>
          <a:xfrm>
            <a:off x="5607050" y="1912938"/>
            <a:ext cx="955675" cy="125412"/>
          </a:xfrm>
          <a:custGeom>
            <a:avLst/>
            <a:gdLst>
              <a:gd name="connsiteX0" fmla="*/ 571622 w 1169316"/>
              <a:gd name="connsiteY0" fmla="*/ 1024130 h 1024130"/>
              <a:gd name="connsiteX1" fmla="*/ 371597 w 1169316"/>
              <a:gd name="connsiteY1" fmla="*/ 878874 h 1024130"/>
              <a:gd name="connsiteX2" fmla="*/ 209672 w 1169316"/>
              <a:gd name="connsiteY2" fmla="*/ 728855 h 1024130"/>
              <a:gd name="connsiteX3" fmla="*/ 95372 w 1169316"/>
              <a:gd name="connsiteY3" fmla="*/ 590742 h 1024130"/>
              <a:gd name="connsiteX4" fmla="*/ 21553 w 1169316"/>
              <a:gd name="connsiteY4" fmla="*/ 440724 h 1024130"/>
              <a:gd name="connsiteX5" fmla="*/ 122 w 1169316"/>
              <a:gd name="connsiteY5" fmla="*/ 319280 h 1024130"/>
              <a:gd name="connsiteX6" fmla="*/ 16791 w 1169316"/>
              <a:gd name="connsiteY6" fmla="*/ 221649 h 1024130"/>
              <a:gd name="connsiteX7" fmla="*/ 88228 w 1169316"/>
              <a:gd name="connsiteY7" fmla="*/ 121636 h 1024130"/>
              <a:gd name="connsiteX8" fmla="*/ 219197 w 1169316"/>
              <a:gd name="connsiteY8" fmla="*/ 52580 h 1024130"/>
              <a:gd name="connsiteX9" fmla="*/ 385885 w 1169316"/>
              <a:gd name="connsiteY9" fmla="*/ 12099 h 1024130"/>
              <a:gd name="connsiteX10" fmla="*/ 588291 w 1169316"/>
              <a:gd name="connsiteY10" fmla="*/ 192 h 1024130"/>
              <a:gd name="connsiteX11" fmla="*/ 826416 w 1169316"/>
              <a:gd name="connsiteY11" fmla="*/ 19242 h 1024130"/>
              <a:gd name="connsiteX12" fmla="*/ 1038347 w 1169316"/>
              <a:gd name="connsiteY12" fmla="*/ 59724 h 1024130"/>
              <a:gd name="connsiteX13" fmla="*/ 1112166 w 1169316"/>
              <a:gd name="connsiteY13" fmla="*/ 28767 h 1024130"/>
              <a:gd name="connsiteX14" fmla="*/ 1169316 w 1169316"/>
              <a:gd name="connsiteY14" fmla="*/ 40674 h 1024130"/>
              <a:gd name="connsiteX0" fmla="*/ 571622 w 1112166"/>
              <a:gd name="connsiteY0" fmla="*/ 1024130 h 1024130"/>
              <a:gd name="connsiteX1" fmla="*/ 371597 w 1112166"/>
              <a:gd name="connsiteY1" fmla="*/ 878874 h 1024130"/>
              <a:gd name="connsiteX2" fmla="*/ 209672 w 1112166"/>
              <a:gd name="connsiteY2" fmla="*/ 728855 h 1024130"/>
              <a:gd name="connsiteX3" fmla="*/ 95372 w 1112166"/>
              <a:gd name="connsiteY3" fmla="*/ 590742 h 1024130"/>
              <a:gd name="connsiteX4" fmla="*/ 21553 w 1112166"/>
              <a:gd name="connsiteY4" fmla="*/ 440724 h 1024130"/>
              <a:gd name="connsiteX5" fmla="*/ 122 w 1112166"/>
              <a:gd name="connsiteY5" fmla="*/ 319280 h 1024130"/>
              <a:gd name="connsiteX6" fmla="*/ 16791 w 1112166"/>
              <a:gd name="connsiteY6" fmla="*/ 221649 h 1024130"/>
              <a:gd name="connsiteX7" fmla="*/ 88228 w 1112166"/>
              <a:gd name="connsiteY7" fmla="*/ 121636 h 1024130"/>
              <a:gd name="connsiteX8" fmla="*/ 219197 w 1112166"/>
              <a:gd name="connsiteY8" fmla="*/ 52580 h 1024130"/>
              <a:gd name="connsiteX9" fmla="*/ 385885 w 1112166"/>
              <a:gd name="connsiteY9" fmla="*/ 12099 h 1024130"/>
              <a:gd name="connsiteX10" fmla="*/ 588291 w 1112166"/>
              <a:gd name="connsiteY10" fmla="*/ 192 h 1024130"/>
              <a:gd name="connsiteX11" fmla="*/ 826416 w 1112166"/>
              <a:gd name="connsiteY11" fmla="*/ 19242 h 1024130"/>
              <a:gd name="connsiteX12" fmla="*/ 1038347 w 1112166"/>
              <a:gd name="connsiteY12" fmla="*/ 59724 h 1024130"/>
              <a:gd name="connsiteX13" fmla="*/ 1112166 w 1112166"/>
              <a:gd name="connsiteY13" fmla="*/ 28767 h 1024130"/>
              <a:gd name="connsiteX0" fmla="*/ 571622 w 1038347"/>
              <a:gd name="connsiteY0" fmla="*/ 1024130 h 1024130"/>
              <a:gd name="connsiteX1" fmla="*/ 371597 w 1038347"/>
              <a:gd name="connsiteY1" fmla="*/ 878874 h 1024130"/>
              <a:gd name="connsiteX2" fmla="*/ 209672 w 1038347"/>
              <a:gd name="connsiteY2" fmla="*/ 728855 h 1024130"/>
              <a:gd name="connsiteX3" fmla="*/ 95372 w 1038347"/>
              <a:gd name="connsiteY3" fmla="*/ 590742 h 1024130"/>
              <a:gd name="connsiteX4" fmla="*/ 21553 w 1038347"/>
              <a:gd name="connsiteY4" fmla="*/ 440724 h 1024130"/>
              <a:gd name="connsiteX5" fmla="*/ 122 w 1038347"/>
              <a:gd name="connsiteY5" fmla="*/ 319280 h 1024130"/>
              <a:gd name="connsiteX6" fmla="*/ 16791 w 1038347"/>
              <a:gd name="connsiteY6" fmla="*/ 221649 h 1024130"/>
              <a:gd name="connsiteX7" fmla="*/ 88228 w 1038347"/>
              <a:gd name="connsiteY7" fmla="*/ 121636 h 1024130"/>
              <a:gd name="connsiteX8" fmla="*/ 219197 w 1038347"/>
              <a:gd name="connsiteY8" fmla="*/ 52580 h 1024130"/>
              <a:gd name="connsiteX9" fmla="*/ 385885 w 1038347"/>
              <a:gd name="connsiteY9" fmla="*/ 12099 h 1024130"/>
              <a:gd name="connsiteX10" fmla="*/ 588291 w 1038347"/>
              <a:gd name="connsiteY10" fmla="*/ 192 h 1024130"/>
              <a:gd name="connsiteX11" fmla="*/ 826416 w 1038347"/>
              <a:gd name="connsiteY11" fmla="*/ 19242 h 1024130"/>
              <a:gd name="connsiteX12" fmla="*/ 1038347 w 1038347"/>
              <a:gd name="connsiteY12" fmla="*/ 59724 h 1024130"/>
              <a:gd name="connsiteX0" fmla="*/ 581147 w 1038347"/>
              <a:gd name="connsiteY0" fmla="*/ 1031274 h 1031274"/>
              <a:gd name="connsiteX1" fmla="*/ 371597 w 1038347"/>
              <a:gd name="connsiteY1" fmla="*/ 878874 h 1031274"/>
              <a:gd name="connsiteX2" fmla="*/ 209672 w 1038347"/>
              <a:gd name="connsiteY2" fmla="*/ 728855 h 1031274"/>
              <a:gd name="connsiteX3" fmla="*/ 95372 w 1038347"/>
              <a:gd name="connsiteY3" fmla="*/ 590742 h 1031274"/>
              <a:gd name="connsiteX4" fmla="*/ 21553 w 1038347"/>
              <a:gd name="connsiteY4" fmla="*/ 440724 h 1031274"/>
              <a:gd name="connsiteX5" fmla="*/ 122 w 1038347"/>
              <a:gd name="connsiteY5" fmla="*/ 319280 h 1031274"/>
              <a:gd name="connsiteX6" fmla="*/ 16791 w 1038347"/>
              <a:gd name="connsiteY6" fmla="*/ 221649 h 1031274"/>
              <a:gd name="connsiteX7" fmla="*/ 88228 w 1038347"/>
              <a:gd name="connsiteY7" fmla="*/ 121636 h 1031274"/>
              <a:gd name="connsiteX8" fmla="*/ 219197 w 1038347"/>
              <a:gd name="connsiteY8" fmla="*/ 52580 h 1031274"/>
              <a:gd name="connsiteX9" fmla="*/ 385885 w 1038347"/>
              <a:gd name="connsiteY9" fmla="*/ 12099 h 1031274"/>
              <a:gd name="connsiteX10" fmla="*/ 588291 w 1038347"/>
              <a:gd name="connsiteY10" fmla="*/ 192 h 1031274"/>
              <a:gd name="connsiteX11" fmla="*/ 826416 w 1038347"/>
              <a:gd name="connsiteY11" fmla="*/ 19242 h 1031274"/>
              <a:gd name="connsiteX12" fmla="*/ 1038347 w 1038347"/>
              <a:gd name="connsiteY12" fmla="*/ 59724 h 1031274"/>
              <a:gd name="connsiteX0" fmla="*/ 371597 w 1038347"/>
              <a:gd name="connsiteY0" fmla="*/ 878874 h 878874"/>
              <a:gd name="connsiteX1" fmla="*/ 209672 w 1038347"/>
              <a:gd name="connsiteY1" fmla="*/ 728855 h 878874"/>
              <a:gd name="connsiteX2" fmla="*/ 95372 w 1038347"/>
              <a:gd name="connsiteY2" fmla="*/ 590742 h 878874"/>
              <a:gd name="connsiteX3" fmla="*/ 21553 w 1038347"/>
              <a:gd name="connsiteY3" fmla="*/ 440724 h 878874"/>
              <a:gd name="connsiteX4" fmla="*/ 122 w 1038347"/>
              <a:gd name="connsiteY4" fmla="*/ 319280 h 878874"/>
              <a:gd name="connsiteX5" fmla="*/ 16791 w 1038347"/>
              <a:gd name="connsiteY5" fmla="*/ 221649 h 878874"/>
              <a:gd name="connsiteX6" fmla="*/ 88228 w 1038347"/>
              <a:gd name="connsiteY6" fmla="*/ 121636 h 878874"/>
              <a:gd name="connsiteX7" fmla="*/ 219197 w 1038347"/>
              <a:gd name="connsiteY7" fmla="*/ 52580 h 878874"/>
              <a:gd name="connsiteX8" fmla="*/ 385885 w 1038347"/>
              <a:gd name="connsiteY8" fmla="*/ 12099 h 878874"/>
              <a:gd name="connsiteX9" fmla="*/ 588291 w 1038347"/>
              <a:gd name="connsiteY9" fmla="*/ 192 h 878874"/>
              <a:gd name="connsiteX10" fmla="*/ 826416 w 1038347"/>
              <a:gd name="connsiteY10" fmla="*/ 19242 h 878874"/>
              <a:gd name="connsiteX11" fmla="*/ 1038347 w 1038347"/>
              <a:gd name="connsiteY11" fmla="*/ 59724 h 878874"/>
              <a:gd name="connsiteX0" fmla="*/ 209672 w 1038347"/>
              <a:gd name="connsiteY0" fmla="*/ 728855 h 728855"/>
              <a:gd name="connsiteX1" fmla="*/ 95372 w 1038347"/>
              <a:gd name="connsiteY1" fmla="*/ 590742 h 728855"/>
              <a:gd name="connsiteX2" fmla="*/ 21553 w 1038347"/>
              <a:gd name="connsiteY2" fmla="*/ 440724 h 728855"/>
              <a:gd name="connsiteX3" fmla="*/ 122 w 1038347"/>
              <a:gd name="connsiteY3" fmla="*/ 319280 h 728855"/>
              <a:gd name="connsiteX4" fmla="*/ 16791 w 1038347"/>
              <a:gd name="connsiteY4" fmla="*/ 221649 h 728855"/>
              <a:gd name="connsiteX5" fmla="*/ 88228 w 1038347"/>
              <a:gd name="connsiteY5" fmla="*/ 121636 h 728855"/>
              <a:gd name="connsiteX6" fmla="*/ 219197 w 1038347"/>
              <a:gd name="connsiteY6" fmla="*/ 52580 h 728855"/>
              <a:gd name="connsiteX7" fmla="*/ 385885 w 1038347"/>
              <a:gd name="connsiteY7" fmla="*/ 12099 h 728855"/>
              <a:gd name="connsiteX8" fmla="*/ 588291 w 1038347"/>
              <a:gd name="connsiteY8" fmla="*/ 192 h 728855"/>
              <a:gd name="connsiteX9" fmla="*/ 826416 w 1038347"/>
              <a:gd name="connsiteY9" fmla="*/ 19242 h 728855"/>
              <a:gd name="connsiteX10" fmla="*/ 1038347 w 1038347"/>
              <a:gd name="connsiteY10" fmla="*/ 59724 h 728855"/>
              <a:gd name="connsiteX0" fmla="*/ 95372 w 1038347"/>
              <a:gd name="connsiteY0" fmla="*/ 590742 h 590742"/>
              <a:gd name="connsiteX1" fmla="*/ 21553 w 1038347"/>
              <a:gd name="connsiteY1" fmla="*/ 440724 h 590742"/>
              <a:gd name="connsiteX2" fmla="*/ 122 w 1038347"/>
              <a:gd name="connsiteY2" fmla="*/ 319280 h 590742"/>
              <a:gd name="connsiteX3" fmla="*/ 16791 w 1038347"/>
              <a:gd name="connsiteY3" fmla="*/ 221649 h 590742"/>
              <a:gd name="connsiteX4" fmla="*/ 88228 w 1038347"/>
              <a:gd name="connsiteY4" fmla="*/ 121636 h 590742"/>
              <a:gd name="connsiteX5" fmla="*/ 219197 w 1038347"/>
              <a:gd name="connsiteY5" fmla="*/ 52580 h 590742"/>
              <a:gd name="connsiteX6" fmla="*/ 385885 w 1038347"/>
              <a:gd name="connsiteY6" fmla="*/ 12099 h 590742"/>
              <a:gd name="connsiteX7" fmla="*/ 588291 w 1038347"/>
              <a:gd name="connsiteY7" fmla="*/ 192 h 590742"/>
              <a:gd name="connsiteX8" fmla="*/ 826416 w 1038347"/>
              <a:gd name="connsiteY8" fmla="*/ 19242 h 590742"/>
              <a:gd name="connsiteX9" fmla="*/ 1038347 w 1038347"/>
              <a:gd name="connsiteY9" fmla="*/ 59724 h 590742"/>
              <a:gd name="connsiteX0" fmla="*/ 21553 w 1038347"/>
              <a:gd name="connsiteY0" fmla="*/ 440724 h 440724"/>
              <a:gd name="connsiteX1" fmla="*/ 122 w 1038347"/>
              <a:gd name="connsiteY1" fmla="*/ 319280 h 440724"/>
              <a:gd name="connsiteX2" fmla="*/ 16791 w 1038347"/>
              <a:gd name="connsiteY2" fmla="*/ 221649 h 440724"/>
              <a:gd name="connsiteX3" fmla="*/ 88228 w 1038347"/>
              <a:gd name="connsiteY3" fmla="*/ 121636 h 440724"/>
              <a:gd name="connsiteX4" fmla="*/ 219197 w 1038347"/>
              <a:gd name="connsiteY4" fmla="*/ 52580 h 440724"/>
              <a:gd name="connsiteX5" fmla="*/ 385885 w 1038347"/>
              <a:gd name="connsiteY5" fmla="*/ 12099 h 440724"/>
              <a:gd name="connsiteX6" fmla="*/ 588291 w 1038347"/>
              <a:gd name="connsiteY6" fmla="*/ 192 h 440724"/>
              <a:gd name="connsiteX7" fmla="*/ 826416 w 1038347"/>
              <a:gd name="connsiteY7" fmla="*/ 19242 h 440724"/>
              <a:gd name="connsiteX8" fmla="*/ 1038347 w 1038347"/>
              <a:gd name="connsiteY8" fmla="*/ 59724 h 440724"/>
              <a:gd name="connsiteX0" fmla="*/ 122 w 1038347"/>
              <a:gd name="connsiteY0" fmla="*/ 319280 h 319280"/>
              <a:gd name="connsiteX1" fmla="*/ 16791 w 1038347"/>
              <a:gd name="connsiteY1" fmla="*/ 221649 h 319280"/>
              <a:gd name="connsiteX2" fmla="*/ 88228 w 1038347"/>
              <a:gd name="connsiteY2" fmla="*/ 121636 h 319280"/>
              <a:gd name="connsiteX3" fmla="*/ 219197 w 1038347"/>
              <a:gd name="connsiteY3" fmla="*/ 52580 h 319280"/>
              <a:gd name="connsiteX4" fmla="*/ 385885 w 1038347"/>
              <a:gd name="connsiteY4" fmla="*/ 12099 h 319280"/>
              <a:gd name="connsiteX5" fmla="*/ 588291 w 1038347"/>
              <a:gd name="connsiteY5" fmla="*/ 192 h 319280"/>
              <a:gd name="connsiteX6" fmla="*/ 826416 w 1038347"/>
              <a:gd name="connsiteY6" fmla="*/ 19242 h 319280"/>
              <a:gd name="connsiteX7" fmla="*/ 1038347 w 1038347"/>
              <a:gd name="connsiteY7" fmla="*/ 59724 h 319280"/>
              <a:gd name="connsiteX0" fmla="*/ 0 w 1021556"/>
              <a:gd name="connsiteY0" fmla="*/ 221649 h 221649"/>
              <a:gd name="connsiteX1" fmla="*/ 71437 w 1021556"/>
              <a:gd name="connsiteY1" fmla="*/ 121636 h 221649"/>
              <a:gd name="connsiteX2" fmla="*/ 202406 w 1021556"/>
              <a:gd name="connsiteY2" fmla="*/ 52580 h 221649"/>
              <a:gd name="connsiteX3" fmla="*/ 369094 w 1021556"/>
              <a:gd name="connsiteY3" fmla="*/ 12099 h 221649"/>
              <a:gd name="connsiteX4" fmla="*/ 571500 w 1021556"/>
              <a:gd name="connsiteY4" fmla="*/ 192 h 221649"/>
              <a:gd name="connsiteX5" fmla="*/ 809625 w 1021556"/>
              <a:gd name="connsiteY5" fmla="*/ 19242 h 221649"/>
              <a:gd name="connsiteX6" fmla="*/ 1021556 w 1021556"/>
              <a:gd name="connsiteY6" fmla="*/ 59724 h 221649"/>
              <a:gd name="connsiteX0" fmla="*/ 0 w 950119"/>
              <a:gd name="connsiteY0" fmla="*/ 121636 h 121636"/>
              <a:gd name="connsiteX1" fmla="*/ 130969 w 950119"/>
              <a:gd name="connsiteY1" fmla="*/ 52580 h 121636"/>
              <a:gd name="connsiteX2" fmla="*/ 297657 w 950119"/>
              <a:gd name="connsiteY2" fmla="*/ 12099 h 121636"/>
              <a:gd name="connsiteX3" fmla="*/ 500063 w 950119"/>
              <a:gd name="connsiteY3" fmla="*/ 192 h 121636"/>
              <a:gd name="connsiteX4" fmla="*/ 738188 w 950119"/>
              <a:gd name="connsiteY4" fmla="*/ 19242 h 121636"/>
              <a:gd name="connsiteX5" fmla="*/ 950119 w 950119"/>
              <a:gd name="connsiteY5" fmla="*/ 59724 h 121636"/>
              <a:gd name="connsiteX0" fmla="*/ 0 w 978694"/>
              <a:gd name="connsiteY0" fmla="*/ 150211 h 150211"/>
              <a:gd name="connsiteX1" fmla="*/ 159544 w 978694"/>
              <a:gd name="connsiteY1" fmla="*/ 52580 h 150211"/>
              <a:gd name="connsiteX2" fmla="*/ 326232 w 978694"/>
              <a:gd name="connsiteY2" fmla="*/ 12099 h 150211"/>
              <a:gd name="connsiteX3" fmla="*/ 528638 w 978694"/>
              <a:gd name="connsiteY3" fmla="*/ 192 h 150211"/>
              <a:gd name="connsiteX4" fmla="*/ 766763 w 978694"/>
              <a:gd name="connsiteY4" fmla="*/ 19242 h 150211"/>
              <a:gd name="connsiteX5" fmla="*/ 978694 w 978694"/>
              <a:gd name="connsiteY5" fmla="*/ 59724 h 150211"/>
              <a:gd name="connsiteX0" fmla="*/ 0 w 978694"/>
              <a:gd name="connsiteY0" fmla="*/ 150211 h 150211"/>
              <a:gd name="connsiteX1" fmla="*/ 159544 w 978694"/>
              <a:gd name="connsiteY1" fmla="*/ 52580 h 150211"/>
              <a:gd name="connsiteX2" fmla="*/ 326232 w 978694"/>
              <a:gd name="connsiteY2" fmla="*/ 12099 h 150211"/>
              <a:gd name="connsiteX3" fmla="*/ 528638 w 978694"/>
              <a:gd name="connsiteY3" fmla="*/ 192 h 150211"/>
              <a:gd name="connsiteX4" fmla="*/ 766763 w 978694"/>
              <a:gd name="connsiteY4" fmla="*/ 19242 h 150211"/>
              <a:gd name="connsiteX5" fmla="*/ 978694 w 978694"/>
              <a:gd name="connsiteY5" fmla="*/ 59724 h 150211"/>
              <a:gd name="connsiteX0" fmla="*/ 0 w 992981"/>
              <a:gd name="connsiteY0" fmla="*/ 162118 h 162118"/>
              <a:gd name="connsiteX1" fmla="*/ 173831 w 992981"/>
              <a:gd name="connsiteY1" fmla="*/ 52580 h 162118"/>
              <a:gd name="connsiteX2" fmla="*/ 340519 w 992981"/>
              <a:gd name="connsiteY2" fmla="*/ 12099 h 162118"/>
              <a:gd name="connsiteX3" fmla="*/ 542925 w 992981"/>
              <a:gd name="connsiteY3" fmla="*/ 192 h 162118"/>
              <a:gd name="connsiteX4" fmla="*/ 781050 w 992981"/>
              <a:gd name="connsiteY4" fmla="*/ 19242 h 162118"/>
              <a:gd name="connsiteX5" fmla="*/ 992981 w 992981"/>
              <a:gd name="connsiteY5" fmla="*/ 59724 h 162118"/>
              <a:gd name="connsiteX0" fmla="*/ 0 w 988218"/>
              <a:gd name="connsiteY0" fmla="*/ 159737 h 159737"/>
              <a:gd name="connsiteX1" fmla="*/ 169068 w 988218"/>
              <a:gd name="connsiteY1" fmla="*/ 52580 h 159737"/>
              <a:gd name="connsiteX2" fmla="*/ 335756 w 988218"/>
              <a:gd name="connsiteY2" fmla="*/ 12099 h 159737"/>
              <a:gd name="connsiteX3" fmla="*/ 538162 w 988218"/>
              <a:gd name="connsiteY3" fmla="*/ 192 h 159737"/>
              <a:gd name="connsiteX4" fmla="*/ 776287 w 988218"/>
              <a:gd name="connsiteY4" fmla="*/ 19242 h 159737"/>
              <a:gd name="connsiteX5" fmla="*/ 988218 w 988218"/>
              <a:gd name="connsiteY5" fmla="*/ 59724 h 159737"/>
              <a:gd name="connsiteX0" fmla="*/ 0 w 954881"/>
              <a:gd name="connsiteY0" fmla="*/ 126400 h 126400"/>
              <a:gd name="connsiteX1" fmla="*/ 135731 w 954881"/>
              <a:gd name="connsiteY1" fmla="*/ 52580 h 126400"/>
              <a:gd name="connsiteX2" fmla="*/ 302419 w 954881"/>
              <a:gd name="connsiteY2" fmla="*/ 12099 h 126400"/>
              <a:gd name="connsiteX3" fmla="*/ 504825 w 954881"/>
              <a:gd name="connsiteY3" fmla="*/ 192 h 126400"/>
              <a:gd name="connsiteX4" fmla="*/ 742950 w 954881"/>
              <a:gd name="connsiteY4" fmla="*/ 19242 h 126400"/>
              <a:gd name="connsiteX5" fmla="*/ 954881 w 954881"/>
              <a:gd name="connsiteY5" fmla="*/ 59724 h 126400"/>
              <a:gd name="connsiteX0" fmla="*/ 0 w 954881"/>
              <a:gd name="connsiteY0" fmla="*/ 126400 h 126400"/>
              <a:gd name="connsiteX1" fmla="*/ 135731 w 954881"/>
              <a:gd name="connsiteY1" fmla="*/ 52580 h 126400"/>
              <a:gd name="connsiteX2" fmla="*/ 302419 w 954881"/>
              <a:gd name="connsiteY2" fmla="*/ 12099 h 126400"/>
              <a:gd name="connsiteX3" fmla="*/ 504825 w 954881"/>
              <a:gd name="connsiteY3" fmla="*/ 192 h 126400"/>
              <a:gd name="connsiteX4" fmla="*/ 742950 w 954881"/>
              <a:gd name="connsiteY4" fmla="*/ 19242 h 126400"/>
              <a:gd name="connsiteX5" fmla="*/ 954881 w 954881"/>
              <a:gd name="connsiteY5" fmla="*/ 59724 h 1264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954881" h="126400">
                <a:moveTo>
                  <a:pt x="0" y="126400"/>
                </a:moveTo>
                <a:cubicBezTo>
                  <a:pt x="69453" y="86316"/>
                  <a:pt x="85328" y="71630"/>
                  <a:pt x="135731" y="52580"/>
                </a:cubicBezTo>
                <a:cubicBezTo>
                  <a:pt x="186134" y="33530"/>
                  <a:pt x="240903" y="20830"/>
                  <a:pt x="302419" y="12099"/>
                </a:cubicBezTo>
                <a:cubicBezTo>
                  <a:pt x="363935" y="3368"/>
                  <a:pt x="431403" y="-998"/>
                  <a:pt x="504825" y="192"/>
                </a:cubicBezTo>
                <a:cubicBezTo>
                  <a:pt x="578247" y="1382"/>
                  <a:pt x="667941" y="9320"/>
                  <a:pt x="742950" y="19242"/>
                </a:cubicBezTo>
                <a:cubicBezTo>
                  <a:pt x="817959" y="29164"/>
                  <a:pt x="907256" y="58137"/>
                  <a:pt x="954881" y="59724"/>
                </a:cubicBezTo>
              </a:path>
            </a:pathLst>
          </a:cu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sp>
        <p:nvSpPr>
          <p:cNvPr id="51" name="Полилиния 50"/>
          <p:cNvSpPr/>
          <p:nvPr/>
        </p:nvSpPr>
        <p:spPr>
          <a:xfrm>
            <a:off x="5441950" y="2039938"/>
            <a:ext cx="663575" cy="1025525"/>
          </a:xfrm>
          <a:custGeom>
            <a:avLst/>
            <a:gdLst>
              <a:gd name="connsiteX0" fmla="*/ 571622 w 1169316"/>
              <a:gd name="connsiteY0" fmla="*/ 1024130 h 1024130"/>
              <a:gd name="connsiteX1" fmla="*/ 371597 w 1169316"/>
              <a:gd name="connsiteY1" fmla="*/ 878874 h 1024130"/>
              <a:gd name="connsiteX2" fmla="*/ 209672 w 1169316"/>
              <a:gd name="connsiteY2" fmla="*/ 728855 h 1024130"/>
              <a:gd name="connsiteX3" fmla="*/ 95372 w 1169316"/>
              <a:gd name="connsiteY3" fmla="*/ 590742 h 1024130"/>
              <a:gd name="connsiteX4" fmla="*/ 21553 w 1169316"/>
              <a:gd name="connsiteY4" fmla="*/ 440724 h 1024130"/>
              <a:gd name="connsiteX5" fmla="*/ 122 w 1169316"/>
              <a:gd name="connsiteY5" fmla="*/ 319280 h 1024130"/>
              <a:gd name="connsiteX6" fmla="*/ 16791 w 1169316"/>
              <a:gd name="connsiteY6" fmla="*/ 221649 h 1024130"/>
              <a:gd name="connsiteX7" fmla="*/ 88228 w 1169316"/>
              <a:gd name="connsiteY7" fmla="*/ 121636 h 1024130"/>
              <a:gd name="connsiteX8" fmla="*/ 219197 w 1169316"/>
              <a:gd name="connsiteY8" fmla="*/ 52580 h 1024130"/>
              <a:gd name="connsiteX9" fmla="*/ 385885 w 1169316"/>
              <a:gd name="connsiteY9" fmla="*/ 12099 h 1024130"/>
              <a:gd name="connsiteX10" fmla="*/ 588291 w 1169316"/>
              <a:gd name="connsiteY10" fmla="*/ 192 h 1024130"/>
              <a:gd name="connsiteX11" fmla="*/ 826416 w 1169316"/>
              <a:gd name="connsiteY11" fmla="*/ 19242 h 1024130"/>
              <a:gd name="connsiteX12" fmla="*/ 1038347 w 1169316"/>
              <a:gd name="connsiteY12" fmla="*/ 59724 h 1024130"/>
              <a:gd name="connsiteX13" fmla="*/ 1112166 w 1169316"/>
              <a:gd name="connsiteY13" fmla="*/ 28767 h 1024130"/>
              <a:gd name="connsiteX14" fmla="*/ 1169316 w 1169316"/>
              <a:gd name="connsiteY14" fmla="*/ 40674 h 1024130"/>
              <a:gd name="connsiteX0" fmla="*/ 571622 w 1112166"/>
              <a:gd name="connsiteY0" fmla="*/ 1024130 h 1024130"/>
              <a:gd name="connsiteX1" fmla="*/ 371597 w 1112166"/>
              <a:gd name="connsiteY1" fmla="*/ 878874 h 1024130"/>
              <a:gd name="connsiteX2" fmla="*/ 209672 w 1112166"/>
              <a:gd name="connsiteY2" fmla="*/ 728855 h 1024130"/>
              <a:gd name="connsiteX3" fmla="*/ 95372 w 1112166"/>
              <a:gd name="connsiteY3" fmla="*/ 590742 h 1024130"/>
              <a:gd name="connsiteX4" fmla="*/ 21553 w 1112166"/>
              <a:gd name="connsiteY4" fmla="*/ 440724 h 1024130"/>
              <a:gd name="connsiteX5" fmla="*/ 122 w 1112166"/>
              <a:gd name="connsiteY5" fmla="*/ 319280 h 1024130"/>
              <a:gd name="connsiteX6" fmla="*/ 16791 w 1112166"/>
              <a:gd name="connsiteY6" fmla="*/ 221649 h 1024130"/>
              <a:gd name="connsiteX7" fmla="*/ 88228 w 1112166"/>
              <a:gd name="connsiteY7" fmla="*/ 121636 h 1024130"/>
              <a:gd name="connsiteX8" fmla="*/ 219197 w 1112166"/>
              <a:gd name="connsiteY8" fmla="*/ 52580 h 1024130"/>
              <a:gd name="connsiteX9" fmla="*/ 385885 w 1112166"/>
              <a:gd name="connsiteY9" fmla="*/ 12099 h 1024130"/>
              <a:gd name="connsiteX10" fmla="*/ 588291 w 1112166"/>
              <a:gd name="connsiteY10" fmla="*/ 192 h 1024130"/>
              <a:gd name="connsiteX11" fmla="*/ 826416 w 1112166"/>
              <a:gd name="connsiteY11" fmla="*/ 19242 h 1024130"/>
              <a:gd name="connsiteX12" fmla="*/ 1038347 w 1112166"/>
              <a:gd name="connsiteY12" fmla="*/ 59724 h 1024130"/>
              <a:gd name="connsiteX13" fmla="*/ 1112166 w 1112166"/>
              <a:gd name="connsiteY13" fmla="*/ 28767 h 1024130"/>
              <a:gd name="connsiteX0" fmla="*/ 571622 w 1038347"/>
              <a:gd name="connsiteY0" fmla="*/ 1024130 h 1024130"/>
              <a:gd name="connsiteX1" fmla="*/ 371597 w 1038347"/>
              <a:gd name="connsiteY1" fmla="*/ 878874 h 1024130"/>
              <a:gd name="connsiteX2" fmla="*/ 209672 w 1038347"/>
              <a:gd name="connsiteY2" fmla="*/ 728855 h 1024130"/>
              <a:gd name="connsiteX3" fmla="*/ 95372 w 1038347"/>
              <a:gd name="connsiteY3" fmla="*/ 590742 h 1024130"/>
              <a:gd name="connsiteX4" fmla="*/ 21553 w 1038347"/>
              <a:gd name="connsiteY4" fmla="*/ 440724 h 1024130"/>
              <a:gd name="connsiteX5" fmla="*/ 122 w 1038347"/>
              <a:gd name="connsiteY5" fmla="*/ 319280 h 1024130"/>
              <a:gd name="connsiteX6" fmla="*/ 16791 w 1038347"/>
              <a:gd name="connsiteY6" fmla="*/ 221649 h 1024130"/>
              <a:gd name="connsiteX7" fmla="*/ 88228 w 1038347"/>
              <a:gd name="connsiteY7" fmla="*/ 121636 h 1024130"/>
              <a:gd name="connsiteX8" fmla="*/ 219197 w 1038347"/>
              <a:gd name="connsiteY8" fmla="*/ 52580 h 1024130"/>
              <a:gd name="connsiteX9" fmla="*/ 385885 w 1038347"/>
              <a:gd name="connsiteY9" fmla="*/ 12099 h 1024130"/>
              <a:gd name="connsiteX10" fmla="*/ 588291 w 1038347"/>
              <a:gd name="connsiteY10" fmla="*/ 192 h 1024130"/>
              <a:gd name="connsiteX11" fmla="*/ 826416 w 1038347"/>
              <a:gd name="connsiteY11" fmla="*/ 19242 h 1024130"/>
              <a:gd name="connsiteX12" fmla="*/ 1038347 w 1038347"/>
              <a:gd name="connsiteY12" fmla="*/ 59724 h 1024130"/>
              <a:gd name="connsiteX0" fmla="*/ 581147 w 1038347"/>
              <a:gd name="connsiteY0" fmla="*/ 1031274 h 1031274"/>
              <a:gd name="connsiteX1" fmla="*/ 371597 w 1038347"/>
              <a:gd name="connsiteY1" fmla="*/ 878874 h 1031274"/>
              <a:gd name="connsiteX2" fmla="*/ 209672 w 1038347"/>
              <a:gd name="connsiteY2" fmla="*/ 728855 h 1031274"/>
              <a:gd name="connsiteX3" fmla="*/ 95372 w 1038347"/>
              <a:gd name="connsiteY3" fmla="*/ 590742 h 1031274"/>
              <a:gd name="connsiteX4" fmla="*/ 21553 w 1038347"/>
              <a:gd name="connsiteY4" fmla="*/ 440724 h 1031274"/>
              <a:gd name="connsiteX5" fmla="*/ 122 w 1038347"/>
              <a:gd name="connsiteY5" fmla="*/ 319280 h 1031274"/>
              <a:gd name="connsiteX6" fmla="*/ 16791 w 1038347"/>
              <a:gd name="connsiteY6" fmla="*/ 221649 h 1031274"/>
              <a:gd name="connsiteX7" fmla="*/ 88228 w 1038347"/>
              <a:gd name="connsiteY7" fmla="*/ 121636 h 1031274"/>
              <a:gd name="connsiteX8" fmla="*/ 219197 w 1038347"/>
              <a:gd name="connsiteY8" fmla="*/ 52580 h 1031274"/>
              <a:gd name="connsiteX9" fmla="*/ 385885 w 1038347"/>
              <a:gd name="connsiteY9" fmla="*/ 12099 h 1031274"/>
              <a:gd name="connsiteX10" fmla="*/ 588291 w 1038347"/>
              <a:gd name="connsiteY10" fmla="*/ 192 h 1031274"/>
              <a:gd name="connsiteX11" fmla="*/ 826416 w 1038347"/>
              <a:gd name="connsiteY11" fmla="*/ 19242 h 1031274"/>
              <a:gd name="connsiteX12" fmla="*/ 1038347 w 1038347"/>
              <a:gd name="connsiteY12" fmla="*/ 59724 h 1031274"/>
              <a:gd name="connsiteX0" fmla="*/ 581147 w 826416"/>
              <a:gd name="connsiteY0" fmla="*/ 1031274 h 1031274"/>
              <a:gd name="connsiteX1" fmla="*/ 371597 w 826416"/>
              <a:gd name="connsiteY1" fmla="*/ 878874 h 1031274"/>
              <a:gd name="connsiteX2" fmla="*/ 209672 w 826416"/>
              <a:gd name="connsiteY2" fmla="*/ 728855 h 1031274"/>
              <a:gd name="connsiteX3" fmla="*/ 95372 w 826416"/>
              <a:gd name="connsiteY3" fmla="*/ 590742 h 1031274"/>
              <a:gd name="connsiteX4" fmla="*/ 21553 w 826416"/>
              <a:gd name="connsiteY4" fmla="*/ 440724 h 1031274"/>
              <a:gd name="connsiteX5" fmla="*/ 122 w 826416"/>
              <a:gd name="connsiteY5" fmla="*/ 319280 h 1031274"/>
              <a:gd name="connsiteX6" fmla="*/ 16791 w 826416"/>
              <a:gd name="connsiteY6" fmla="*/ 221649 h 1031274"/>
              <a:gd name="connsiteX7" fmla="*/ 88228 w 826416"/>
              <a:gd name="connsiteY7" fmla="*/ 121636 h 1031274"/>
              <a:gd name="connsiteX8" fmla="*/ 219197 w 826416"/>
              <a:gd name="connsiteY8" fmla="*/ 52580 h 1031274"/>
              <a:gd name="connsiteX9" fmla="*/ 385885 w 826416"/>
              <a:gd name="connsiteY9" fmla="*/ 12099 h 1031274"/>
              <a:gd name="connsiteX10" fmla="*/ 588291 w 826416"/>
              <a:gd name="connsiteY10" fmla="*/ 192 h 1031274"/>
              <a:gd name="connsiteX11" fmla="*/ 826416 w 826416"/>
              <a:gd name="connsiteY11" fmla="*/ 19242 h 1031274"/>
              <a:gd name="connsiteX0" fmla="*/ 581147 w 588291"/>
              <a:gd name="connsiteY0" fmla="*/ 1031274 h 1031274"/>
              <a:gd name="connsiteX1" fmla="*/ 371597 w 588291"/>
              <a:gd name="connsiteY1" fmla="*/ 878874 h 1031274"/>
              <a:gd name="connsiteX2" fmla="*/ 209672 w 588291"/>
              <a:gd name="connsiteY2" fmla="*/ 728855 h 1031274"/>
              <a:gd name="connsiteX3" fmla="*/ 95372 w 588291"/>
              <a:gd name="connsiteY3" fmla="*/ 590742 h 1031274"/>
              <a:gd name="connsiteX4" fmla="*/ 21553 w 588291"/>
              <a:gd name="connsiteY4" fmla="*/ 440724 h 1031274"/>
              <a:gd name="connsiteX5" fmla="*/ 122 w 588291"/>
              <a:gd name="connsiteY5" fmla="*/ 319280 h 1031274"/>
              <a:gd name="connsiteX6" fmla="*/ 16791 w 588291"/>
              <a:gd name="connsiteY6" fmla="*/ 221649 h 1031274"/>
              <a:gd name="connsiteX7" fmla="*/ 88228 w 588291"/>
              <a:gd name="connsiteY7" fmla="*/ 121636 h 1031274"/>
              <a:gd name="connsiteX8" fmla="*/ 219197 w 588291"/>
              <a:gd name="connsiteY8" fmla="*/ 52580 h 1031274"/>
              <a:gd name="connsiteX9" fmla="*/ 385885 w 588291"/>
              <a:gd name="connsiteY9" fmla="*/ 12099 h 1031274"/>
              <a:gd name="connsiteX10" fmla="*/ 588291 w 588291"/>
              <a:gd name="connsiteY10" fmla="*/ 192 h 1031274"/>
              <a:gd name="connsiteX0" fmla="*/ 581147 w 581147"/>
              <a:gd name="connsiteY0" fmla="*/ 1019175 h 1019175"/>
              <a:gd name="connsiteX1" fmla="*/ 371597 w 581147"/>
              <a:gd name="connsiteY1" fmla="*/ 866775 h 1019175"/>
              <a:gd name="connsiteX2" fmla="*/ 209672 w 581147"/>
              <a:gd name="connsiteY2" fmla="*/ 716756 h 1019175"/>
              <a:gd name="connsiteX3" fmla="*/ 95372 w 581147"/>
              <a:gd name="connsiteY3" fmla="*/ 578643 h 1019175"/>
              <a:gd name="connsiteX4" fmla="*/ 21553 w 581147"/>
              <a:gd name="connsiteY4" fmla="*/ 428625 h 1019175"/>
              <a:gd name="connsiteX5" fmla="*/ 122 w 581147"/>
              <a:gd name="connsiteY5" fmla="*/ 307181 h 1019175"/>
              <a:gd name="connsiteX6" fmla="*/ 16791 w 581147"/>
              <a:gd name="connsiteY6" fmla="*/ 209550 h 1019175"/>
              <a:gd name="connsiteX7" fmla="*/ 88228 w 581147"/>
              <a:gd name="connsiteY7" fmla="*/ 109537 h 1019175"/>
              <a:gd name="connsiteX8" fmla="*/ 219197 w 581147"/>
              <a:gd name="connsiteY8" fmla="*/ 40481 h 1019175"/>
              <a:gd name="connsiteX9" fmla="*/ 385885 w 581147"/>
              <a:gd name="connsiteY9" fmla="*/ 0 h 1019175"/>
              <a:gd name="connsiteX0" fmla="*/ 581147 w 581147"/>
              <a:gd name="connsiteY0" fmla="*/ 978694 h 978694"/>
              <a:gd name="connsiteX1" fmla="*/ 371597 w 581147"/>
              <a:gd name="connsiteY1" fmla="*/ 826294 h 978694"/>
              <a:gd name="connsiteX2" fmla="*/ 209672 w 581147"/>
              <a:gd name="connsiteY2" fmla="*/ 676275 h 978694"/>
              <a:gd name="connsiteX3" fmla="*/ 95372 w 581147"/>
              <a:gd name="connsiteY3" fmla="*/ 538162 h 978694"/>
              <a:gd name="connsiteX4" fmla="*/ 21553 w 581147"/>
              <a:gd name="connsiteY4" fmla="*/ 388144 h 978694"/>
              <a:gd name="connsiteX5" fmla="*/ 122 w 581147"/>
              <a:gd name="connsiteY5" fmla="*/ 266700 h 978694"/>
              <a:gd name="connsiteX6" fmla="*/ 16791 w 581147"/>
              <a:gd name="connsiteY6" fmla="*/ 169069 h 978694"/>
              <a:gd name="connsiteX7" fmla="*/ 88228 w 581147"/>
              <a:gd name="connsiteY7" fmla="*/ 69056 h 978694"/>
              <a:gd name="connsiteX8" fmla="*/ 219197 w 581147"/>
              <a:gd name="connsiteY8" fmla="*/ 0 h 978694"/>
              <a:gd name="connsiteX0" fmla="*/ 581147 w 581147"/>
              <a:gd name="connsiteY0" fmla="*/ 909638 h 909638"/>
              <a:gd name="connsiteX1" fmla="*/ 371597 w 581147"/>
              <a:gd name="connsiteY1" fmla="*/ 757238 h 909638"/>
              <a:gd name="connsiteX2" fmla="*/ 209672 w 581147"/>
              <a:gd name="connsiteY2" fmla="*/ 607219 h 909638"/>
              <a:gd name="connsiteX3" fmla="*/ 95372 w 581147"/>
              <a:gd name="connsiteY3" fmla="*/ 469106 h 909638"/>
              <a:gd name="connsiteX4" fmla="*/ 21553 w 581147"/>
              <a:gd name="connsiteY4" fmla="*/ 319088 h 909638"/>
              <a:gd name="connsiteX5" fmla="*/ 122 w 581147"/>
              <a:gd name="connsiteY5" fmla="*/ 197644 h 909638"/>
              <a:gd name="connsiteX6" fmla="*/ 16791 w 581147"/>
              <a:gd name="connsiteY6" fmla="*/ 100013 h 909638"/>
              <a:gd name="connsiteX7" fmla="*/ 88228 w 581147"/>
              <a:gd name="connsiteY7" fmla="*/ 0 h 909638"/>
              <a:gd name="connsiteX0" fmla="*/ 590550 w 590550"/>
              <a:gd name="connsiteY0" fmla="*/ 909638 h 909638"/>
              <a:gd name="connsiteX1" fmla="*/ 381000 w 590550"/>
              <a:gd name="connsiteY1" fmla="*/ 757238 h 909638"/>
              <a:gd name="connsiteX2" fmla="*/ 219075 w 590550"/>
              <a:gd name="connsiteY2" fmla="*/ 607219 h 909638"/>
              <a:gd name="connsiteX3" fmla="*/ 104775 w 590550"/>
              <a:gd name="connsiteY3" fmla="*/ 469106 h 909638"/>
              <a:gd name="connsiteX4" fmla="*/ 7143 w 590550"/>
              <a:gd name="connsiteY4" fmla="*/ 311944 h 909638"/>
              <a:gd name="connsiteX5" fmla="*/ 9525 w 590550"/>
              <a:gd name="connsiteY5" fmla="*/ 197644 h 909638"/>
              <a:gd name="connsiteX6" fmla="*/ 26194 w 590550"/>
              <a:gd name="connsiteY6" fmla="*/ 100013 h 909638"/>
              <a:gd name="connsiteX7" fmla="*/ 97631 w 590550"/>
              <a:gd name="connsiteY7" fmla="*/ 0 h 909638"/>
              <a:gd name="connsiteX0" fmla="*/ 607967 w 607967"/>
              <a:gd name="connsiteY0" fmla="*/ 909638 h 909638"/>
              <a:gd name="connsiteX1" fmla="*/ 398417 w 607967"/>
              <a:gd name="connsiteY1" fmla="*/ 757238 h 909638"/>
              <a:gd name="connsiteX2" fmla="*/ 236492 w 607967"/>
              <a:gd name="connsiteY2" fmla="*/ 607219 h 909638"/>
              <a:gd name="connsiteX3" fmla="*/ 122192 w 607967"/>
              <a:gd name="connsiteY3" fmla="*/ 469106 h 909638"/>
              <a:gd name="connsiteX4" fmla="*/ 24560 w 607967"/>
              <a:gd name="connsiteY4" fmla="*/ 311944 h 909638"/>
              <a:gd name="connsiteX5" fmla="*/ 748 w 607967"/>
              <a:gd name="connsiteY5" fmla="*/ 178594 h 909638"/>
              <a:gd name="connsiteX6" fmla="*/ 43611 w 607967"/>
              <a:gd name="connsiteY6" fmla="*/ 100013 h 909638"/>
              <a:gd name="connsiteX7" fmla="*/ 115048 w 607967"/>
              <a:gd name="connsiteY7" fmla="*/ 0 h 909638"/>
              <a:gd name="connsiteX0" fmla="*/ 607488 w 607488"/>
              <a:gd name="connsiteY0" fmla="*/ 909638 h 909638"/>
              <a:gd name="connsiteX1" fmla="*/ 397938 w 607488"/>
              <a:gd name="connsiteY1" fmla="*/ 757238 h 909638"/>
              <a:gd name="connsiteX2" fmla="*/ 236013 w 607488"/>
              <a:gd name="connsiteY2" fmla="*/ 607219 h 909638"/>
              <a:gd name="connsiteX3" fmla="*/ 121713 w 607488"/>
              <a:gd name="connsiteY3" fmla="*/ 469106 h 909638"/>
              <a:gd name="connsiteX4" fmla="*/ 24081 w 607488"/>
              <a:gd name="connsiteY4" fmla="*/ 311944 h 909638"/>
              <a:gd name="connsiteX5" fmla="*/ 269 w 607488"/>
              <a:gd name="connsiteY5" fmla="*/ 178594 h 909638"/>
              <a:gd name="connsiteX6" fmla="*/ 33607 w 607488"/>
              <a:gd name="connsiteY6" fmla="*/ 47626 h 909638"/>
              <a:gd name="connsiteX7" fmla="*/ 114569 w 607488"/>
              <a:gd name="connsiteY7" fmla="*/ 0 h 909638"/>
              <a:gd name="connsiteX0" fmla="*/ 607488 w 607488"/>
              <a:gd name="connsiteY0" fmla="*/ 931069 h 931069"/>
              <a:gd name="connsiteX1" fmla="*/ 397938 w 607488"/>
              <a:gd name="connsiteY1" fmla="*/ 778669 h 931069"/>
              <a:gd name="connsiteX2" fmla="*/ 236013 w 607488"/>
              <a:gd name="connsiteY2" fmla="*/ 628650 h 931069"/>
              <a:gd name="connsiteX3" fmla="*/ 121713 w 607488"/>
              <a:gd name="connsiteY3" fmla="*/ 490537 h 931069"/>
              <a:gd name="connsiteX4" fmla="*/ 24081 w 607488"/>
              <a:gd name="connsiteY4" fmla="*/ 333375 h 931069"/>
              <a:gd name="connsiteX5" fmla="*/ 269 w 607488"/>
              <a:gd name="connsiteY5" fmla="*/ 200025 h 931069"/>
              <a:gd name="connsiteX6" fmla="*/ 33607 w 607488"/>
              <a:gd name="connsiteY6" fmla="*/ 69057 h 931069"/>
              <a:gd name="connsiteX7" fmla="*/ 78850 w 607488"/>
              <a:gd name="connsiteY7" fmla="*/ 0 h 931069"/>
              <a:gd name="connsiteX0" fmla="*/ 607488 w 607488"/>
              <a:gd name="connsiteY0" fmla="*/ 931069 h 931069"/>
              <a:gd name="connsiteX1" fmla="*/ 397938 w 607488"/>
              <a:gd name="connsiteY1" fmla="*/ 778669 h 931069"/>
              <a:gd name="connsiteX2" fmla="*/ 236013 w 607488"/>
              <a:gd name="connsiteY2" fmla="*/ 628650 h 931069"/>
              <a:gd name="connsiteX3" fmla="*/ 121713 w 607488"/>
              <a:gd name="connsiteY3" fmla="*/ 490537 h 931069"/>
              <a:gd name="connsiteX4" fmla="*/ 24081 w 607488"/>
              <a:gd name="connsiteY4" fmla="*/ 333375 h 931069"/>
              <a:gd name="connsiteX5" fmla="*/ 269 w 607488"/>
              <a:gd name="connsiteY5" fmla="*/ 200025 h 931069"/>
              <a:gd name="connsiteX6" fmla="*/ 33607 w 607488"/>
              <a:gd name="connsiteY6" fmla="*/ 69057 h 931069"/>
              <a:gd name="connsiteX7" fmla="*/ 78850 w 607488"/>
              <a:gd name="connsiteY7" fmla="*/ 0 h 931069"/>
              <a:gd name="connsiteX0" fmla="*/ 607488 w 607488"/>
              <a:gd name="connsiteY0" fmla="*/ 947737 h 947737"/>
              <a:gd name="connsiteX1" fmla="*/ 397938 w 607488"/>
              <a:gd name="connsiteY1" fmla="*/ 795337 h 947737"/>
              <a:gd name="connsiteX2" fmla="*/ 236013 w 607488"/>
              <a:gd name="connsiteY2" fmla="*/ 645318 h 947737"/>
              <a:gd name="connsiteX3" fmla="*/ 121713 w 607488"/>
              <a:gd name="connsiteY3" fmla="*/ 507205 h 947737"/>
              <a:gd name="connsiteX4" fmla="*/ 24081 w 607488"/>
              <a:gd name="connsiteY4" fmla="*/ 350043 h 947737"/>
              <a:gd name="connsiteX5" fmla="*/ 269 w 607488"/>
              <a:gd name="connsiteY5" fmla="*/ 216693 h 947737"/>
              <a:gd name="connsiteX6" fmla="*/ 33607 w 607488"/>
              <a:gd name="connsiteY6" fmla="*/ 85725 h 947737"/>
              <a:gd name="connsiteX7" fmla="*/ 95518 w 607488"/>
              <a:gd name="connsiteY7" fmla="*/ 0 h 947737"/>
              <a:gd name="connsiteX0" fmla="*/ 607488 w 607488"/>
              <a:gd name="connsiteY0" fmla="*/ 981074 h 981074"/>
              <a:gd name="connsiteX1" fmla="*/ 397938 w 607488"/>
              <a:gd name="connsiteY1" fmla="*/ 828674 h 981074"/>
              <a:gd name="connsiteX2" fmla="*/ 236013 w 607488"/>
              <a:gd name="connsiteY2" fmla="*/ 678655 h 981074"/>
              <a:gd name="connsiteX3" fmla="*/ 121713 w 607488"/>
              <a:gd name="connsiteY3" fmla="*/ 540542 h 981074"/>
              <a:gd name="connsiteX4" fmla="*/ 24081 w 607488"/>
              <a:gd name="connsiteY4" fmla="*/ 383380 h 981074"/>
              <a:gd name="connsiteX5" fmla="*/ 269 w 607488"/>
              <a:gd name="connsiteY5" fmla="*/ 250030 h 981074"/>
              <a:gd name="connsiteX6" fmla="*/ 33607 w 607488"/>
              <a:gd name="connsiteY6" fmla="*/ 119062 h 981074"/>
              <a:gd name="connsiteX7" fmla="*/ 114568 w 607488"/>
              <a:gd name="connsiteY7" fmla="*/ 0 h 981074"/>
              <a:gd name="connsiteX0" fmla="*/ 607488 w 607488"/>
              <a:gd name="connsiteY0" fmla="*/ 995362 h 995362"/>
              <a:gd name="connsiteX1" fmla="*/ 397938 w 607488"/>
              <a:gd name="connsiteY1" fmla="*/ 842962 h 995362"/>
              <a:gd name="connsiteX2" fmla="*/ 236013 w 607488"/>
              <a:gd name="connsiteY2" fmla="*/ 692943 h 995362"/>
              <a:gd name="connsiteX3" fmla="*/ 121713 w 607488"/>
              <a:gd name="connsiteY3" fmla="*/ 554830 h 995362"/>
              <a:gd name="connsiteX4" fmla="*/ 24081 w 607488"/>
              <a:gd name="connsiteY4" fmla="*/ 397668 h 995362"/>
              <a:gd name="connsiteX5" fmla="*/ 269 w 607488"/>
              <a:gd name="connsiteY5" fmla="*/ 264318 h 995362"/>
              <a:gd name="connsiteX6" fmla="*/ 33607 w 607488"/>
              <a:gd name="connsiteY6" fmla="*/ 133350 h 995362"/>
              <a:gd name="connsiteX7" fmla="*/ 126474 w 607488"/>
              <a:gd name="connsiteY7" fmla="*/ 0 h 995362"/>
              <a:gd name="connsiteX0" fmla="*/ 607488 w 607488"/>
              <a:gd name="connsiteY0" fmla="*/ 995362 h 995362"/>
              <a:gd name="connsiteX1" fmla="*/ 397938 w 607488"/>
              <a:gd name="connsiteY1" fmla="*/ 842962 h 995362"/>
              <a:gd name="connsiteX2" fmla="*/ 236013 w 607488"/>
              <a:gd name="connsiteY2" fmla="*/ 692943 h 995362"/>
              <a:gd name="connsiteX3" fmla="*/ 121713 w 607488"/>
              <a:gd name="connsiteY3" fmla="*/ 554830 h 995362"/>
              <a:gd name="connsiteX4" fmla="*/ 24081 w 607488"/>
              <a:gd name="connsiteY4" fmla="*/ 397668 h 995362"/>
              <a:gd name="connsiteX5" fmla="*/ 269 w 607488"/>
              <a:gd name="connsiteY5" fmla="*/ 264318 h 995362"/>
              <a:gd name="connsiteX6" fmla="*/ 33607 w 607488"/>
              <a:gd name="connsiteY6" fmla="*/ 133350 h 995362"/>
              <a:gd name="connsiteX7" fmla="*/ 133618 w 607488"/>
              <a:gd name="connsiteY7" fmla="*/ 0 h 995362"/>
              <a:gd name="connsiteX0" fmla="*/ 824182 w 824182"/>
              <a:gd name="connsiteY0" fmla="*/ 1150143 h 1150143"/>
              <a:gd name="connsiteX1" fmla="*/ 397938 w 824182"/>
              <a:gd name="connsiteY1" fmla="*/ 842962 h 1150143"/>
              <a:gd name="connsiteX2" fmla="*/ 236013 w 824182"/>
              <a:gd name="connsiteY2" fmla="*/ 692943 h 1150143"/>
              <a:gd name="connsiteX3" fmla="*/ 121713 w 824182"/>
              <a:gd name="connsiteY3" fmla="*/ 554830 h 1150143"/>
              <a:gd name="connsiteX4" fmla="*/ 24081 w 824182"/>
              <a:gd name="connsiteY4" fmla="*/ 397668 h 1150143"/>
              <a:gd name="connsiteX5" fmla="*/ 269 w 824182"/>
              <a:gd name="connsiteY5" fmla="*/ 264318 h 1150143"/>
              <a:gd name="connsiteX6" fmla="*/ 33607 w 824182"/>
              <a:gd name="connsiteY6" fmla="*/ 133350 h 1150143"/>
              <a:gd name="connsiteX7" fmla="*/ 133618 w 824182"/>
              <a:gd name="connsiteY7" fmla="*/ 0 h 1150143"/>
              <a:gd name="connsiteX0" fmla="*/ 824182 w 824182"/>
              <a:gd name="connsiteY0" fmla="*/ 1150143 h 1150143"/>
              <a:gd name="connsiteX1" fmla="*/ 598411 w 824182"/>
              <a:gd name="connsiteY1" fmla="*/ 993734 h 1150143"/>
              <a:gd name="connsiteX2" fmla="*/ 397938 w 824182"/>
              <a:gd name="connsiteY2" fmla="*/ 842962 h 1150143"/>
              <a:gd name="connsiteX3" fmla="*/ 236013 w 824182"/>
              <a:gd name="connsiteY3" fmla="*/ 692943 h 1150143"/>
              <a:gd name="connsiteX4" fmla="*/ 121713 w 824182"/>
              <a:gd name="connsiteY4" fmla="*/ 554830 h 1150143"/>
              <a:gd name="connsiteX5" fmla="*/ 24081 w 824182"/>
              <a:gd name="connsiteY5" fmla="*/ 397668 h 1150143"/>
              <a:gd name="connsiteX6" fmla="*/ 269 w 824182"/>
              <a:gd name="connsiteY6" fmla="*/ 264318 h 1150143"/>
              <a:gd name="connsiteX7" fmla="*/ 33607 w 824182"/>
              <a:gd name="connsiteY7" fmla="*/ 133350 h 1150143"/>
              <a:gd name="connsiteX8" fmla="*/ 133618 w 824182"/>
              <a:gd name="connsiteY8" fmla="*/ 0 h 1150143"/>
              <a:gd name="connsiteX0" fmla="*/ 659876 w 659876"/>
              <a:gd name="connsiteY0" fmla="*/ 876299 h 1002353"/>
              <a:gd name="connsiteX1" fmla="*/ 598411 w 659876"/>
              <a:gd name="connsiteY1" fmla="*/ 993734 h 1002353"/>
              <a:gd name="connsiteX2" fmla="*/ 397938 w 659876"/>
              <a:gd name="connsiteY2" fmla="*/ 842962 h 1002353"/>
              <a:gd name="connsiteX3" fmla="*/ 236013 w 659876"/>
              <a:gd name="connsiteY3" fmla="*/ 692943 h 1002353"/>
              <a:gd name="connsiteX4" fmla="*/ 121713 w 659876"/>
              <a:gd name="connsiteY4" fmla="*/ 554830 h 1002353"/>
              <a:gd name="connsiteX5" fmla="*/ 24081 w 659876"/>
              <a:gd name="connsiteY5" fmla="*/ 397668 h 1002353"/>
              <a:gd name="connsiteX6" fmla="*/ 269 w 659876"/>
              <a:gd name="connsiteY6" fmla="*/ 264318 h 1002353"/>
              <a:gd name="connsiteX7" fmla="*/ 33607 w 659876"/>
              <a:gd name="connsiteY7" fmla="*/ 133350 h 1002353"/>
              <a:gd name="connsiteX8" fmla="*/ 133618 w 659876"/>
              <a:gd name="connsiteY8" fmla="*/ 0 h 1002353"/>
              <a:gd name="connsiteX0" fmla="*/ 659876 w 659876"/>
              <a:gd name="connsiteY0" fmla="*/ 876299 h 1002353"/>
              <a:gd name="connsiteX1" fmla="*/ 598411 w 659876"/>
              <a:gd name="connsiteY1" fmla="*/ 993734 h 1002353"/>
              <a:gd name="connsiteX2" fmla="*/ 397938 w 659876"/>
              <a:gd name="connsiteY2" fmla="*/ 842962 h 1002353"/>
              <a:gd name="connsiteX3" fmla="*/ 236013 w 659876"/>
              <a:gd name="connsiteY3" fmla="*/ 692943 h 1002353"/>
              <a:gd name="connsiteX4" fmla="*/ 121713 w 659876"/>
              <a:gd name="connsiteY4" fmla="*/ 554830 h 1002353"/>
              <a:gd name="connsiteX5" fmla="*/ 24081 w 659876"/>
              <a:gd name="connsiteY5" fmla="*/ 397668 h 1002353"/>
              <a:gd name="connsiteX6" fmla="*/ 269 w 659876"/>
              <a:gd name="connsiteY6" fmla="*/ 264318 h 1002353"/>
              <a:gd name="connsiteX7" fmla="*/ 33607 w 659876"/>
              <a:gd name="connsiteY7" fmla="*/ 133350 h 1002353"/>
              <a:gd name="connsiteX8" fmla="*/ 133618 w 659876"/>
              <a:gd name="connsiteY8" fmla="*/ 0 h 1002353"/>
              <a:gd name="connsiteX0" fmla="*/ 659876 w 659876"/>
              <a:gd name="connsiteY0" fmla="*/ 876299 h 993734"/>
              <a:gd name="connsiteX1" fmla="*/ 598411 w 659876"/>
              <a:gd name="connsiteY1" fmla="*/ 993734 h 993734"/>
              <a:gd name="connsiteX2" fmla="*/ 397938 w 659876"/>
              <a:gd name="connsiteY2" fmla="*/ 842962 h 993734"/>
              <a:gd name="connsiteX3" fmla="*/ 236013 w 659876"/>
              <a:gd name="connsiteY3" fmla="*/ 692943 h 993734"/>
              <a:gd name="connsiteX4" fmla="*/ 121713 w 659876"/>
              <a:gd name="connsiteY4" fmla="*/ 554830 h 993734"/>
              <a:gd name="connsiteX5" fmla="*/ 24081 w 659876"/>
              <a:gd name="connsiteY5" fmla="*/ 397668 h 993734"/>
              <a:gd name="connsiteX6" fmla="*/ 269 w 659876"/>
              <a:gd name="connsiteY6" fmla="*/ 264318 h 993734"/>
              <a:gd name="connsiteX7" fmla="*/ 33607 w 659876"/>
              <a:gd name="connsiteY7" fmla="*/ 133350 h 993734"/>
              <a:gd name="connsiteX8" fmla="*/ 133618 w 659876"/>
              <a:gd name="connsiteY8" fmla="*/ 0 h 993734"/>
              <a:gd name="connsiteX0" fmla="*/ 659876 w 659876"/>
              <a:gd name="connsiteY0" fmla="*/ 876299 h 993734"/>
              <a:gd name="connsiteX1" fmla="*/ 598411 w 659876"/>
              <a:gd name="connsiteY1" fmla="*/ 993734 h 993734"/>
              <a:gd name="connsiteX2" fmla="*/ 397938 w 659876"/>
              <a:gd name="connsiteY2" fmla="*/ 842962 h 993734"/>
              <a:gd name="connsiteX3" fmla="*/ 236013 w 659876"/>
              <a:gd name="connsiteY3" fmla="*/ 692943 h 993734"/>
              <a:gd name="connsiteX4" fmla="*/ 121713 w 659876"/>
              <a:gd name="connsiteY4" fmla="*/ 554830 h 993734"/>
              <a:gd name="connsiteX5" fmla="*/ 24081 w 659876"/>
              <a:gd name="connsiteY5" fmla="*/ 397668 h 993734"/>
              <a:gd name="connsiteX6" fmla="*/ 269 w 659876"/>
              <a:gd name="connsiteY6" fmla="*/ 264318 h 993734"/>
              <a:gd name="connsiteX7" fmla="*/ 33607 w 659876"/>
              <a:gd name="connsiteY7" fmla="*/ 133350 h 993734"/>
              <a:gd name="connsiteX8" fmla="*/ 133618 w 659876"/>
              <a:gd name="connsiteY8" fmla="*/ 0 h 993734"/>
              <a:gd name="connsiteX0" fmla="*/ 659876 w 659876"/>
              <a:gd name="connsiteY0" fmla="*/ 876299 h 993734"/>
              <a:gd name="connsiteX1" fmla="*/ 598411 w 659876"/>
              <a:gd name="connsiteY1" fmla="*/ 993734 h 993734"/>
              <a:gd name="connsiteX2" fmla="*/ 397938 w 659876"/>
              <a:gd name="connsiteY2" fmla="*/ 842962 h 993734"/>
              <a:gd name="connsiteX3" fmla="*/ 236013 w 659876"/>
              <a:gd name="connsiteY3" fmla="*/ 692943 h 993734"/>
              <a:gd name="connsiteX4" fmla="*/ 121713 w 659876"/>
              <a:gd name="connsiteY4" fmla="*/ 554830 h 993734"/>
              <a:gd name="connsiteX5" fmla="*/ 24081 w 659876"/>
              <a:gd name="connsiteY5" fmla="*/ 397668 h 993734"/>
              <a:gd name="connsiteX6" fmla="*/ 269 w 659876"/>
              <a:gd name="connsiteY6" fmla="*/ 264318 h 993734"/>
              <a:gd name="connsiteX7" fmla="*/ 33607 w 659876"/>
              <a:gd name="connsiteY7" fmla="*/ 133350 h 993734"/>
              <a:gd name="connsiteX8" fmla="*/ 133618 w 659876"/>
              <a:gd name="connsiteY8" fmla="*/ 0 h 993734"/>
              <a:gd name="connsiteX0" fmla="*/ 778938 w 778938"/>
              <a:gd name="connsiteY0" fmla="*/ 657224 h 993734"/>
              <a:gd name="connsiteX1" fmla="*/ 598411 w 778938"/>
              <a:gd name="connsiteY1" fmla="*/ 993734 h 993734"/>
              <a:gd name="connsiteX2" fmla="*/ 397938 w 778938"/>
              <a:gd name="connsiteY2" fmla="*/ 842962 h 993734"/>
              <a:gd name="connsiteX3" fmla="*/ 236013 w 778938"/>
              <a:gd name="connsiteY3" fmla="*/ 692943 h 993734"/>
              <a:gd name="connsiteX4" fmla="*/ 121713 w 778938"/>
              <a:gd name="connsiteY4" fmla="*/ 554830 h 993734"/>
              <a:gd name="connsiteX5" fmla="*/ 24081 w 778938"/>
              <a:gd name="connsiteY5" fmla="*/ 397668 h 993734"/>
              <a:gd name="connsiteX6" fmla="*/ 269 w 778938"/>
              <a:gd name="connsiteY6" fmla="*/ 264318 h 993734"/>
              <a:gd name="connsiteX7" fmla="*/ 33607 w 778938"/>
              <a:gd name="connsiteY7" fmla="*/ 133350 h 993734"/>
              <a:gd name="connsiteX8" fmla="*/ 133618 w 778938"/>
              <a:gd name="connsiteY8" fmla="*/ 0 h 993734"/>
              <a:gd name="connsiteX0" fmla="*/ 778938 w 778938"/>
              <a:gd name="connsiteY0" fmla="*/ 657224 h 993863"/>
              <a:gd name="connsiteX1" fmla="*/ 662705 w 778938"/>
              <a:gd name="connsiteY1" fmla="*/ 865147 h 993863"/>
              <a:gd name="connsiteX2" fmla="*/ 598411 w 778938"/>
              <a:gd name="connsiteY2" fmla="*/ 993734 h 993863"/>
              <a:gd name="connsiteX3" fmla="*/ 397938 w 778938"/>
              <a:gd name="connsiteY3" fmla="*/ 842962 h 993863"/>
              <a:gd name="connsiteX4" fmla="*/ 236013 w 778938"/>
              <a:gd name="connsiteY4" fmla="*/ 692943 h 993863"/>
              <a:gd name="connsiteX5" fmla="*/ 121713 w 778938"/>
              <a:gd name="connsiteY5" fmla="*/ 554830 h 993863"/>
              <a:gd name="connsiteX6" fmla="*/ 24081 w 778938"/>
              <a:gd name="connsiteY6" fmla="*/ 397668 h 993863"/>
              <a:gd name="connsiteX7" fmla="*/ 269 w 778938"/>
              <a:gd name="connsiteY7" fmla="*/ 264318 h 993863"/>
              <a:gd name="connsiteX8" fmla="*/ 33607 w 778938"/>
              <a:gd name="connsiteY8" fmla="*/ 133350 h 993863"/>
              <a:gd name="connsiteX9" fmla="*/ 133618 w 778938"/>
              <a:gd name="connsiteY9" fmla="*/ 0 h 993863"/>
              <a:gd name="connsiteX0" fmla="*/ 778938 w 778938"/>
              <a:gd name="connsiteY0" fmla="*/ 657224 h 993734"/>
              <a:gd name="connsiteX1" fmla="*/ 662705 w 778938"/>
              <a:gd name="connsiteY1" fmla="*/ 865147 h 993734"/>
              <a:gd name="connsiteX2" fmla="*/ 598411 w 778938"/>
              <a:gd name="connsiteY2" fmla="*/ 993734 h 993734"/>
              <a:gd name="connsiteX3" fmla="*/ 397938 w 778938"/>
              <a:gd name="connsiteY3" fmla="*/ 842962 h 993734"/>
              <a:gd name="connsiteX4" fmla="*/ 236013 w 778938"/>
              <a:gd name="connsiteY4" fmla="*/ 692943 h 993734"/>
              <a:gd name="connsiteX5" fmla="*/ 121713 w 778938"/>
              <a:gd name="connsiteY5" fmla="*/ 554830 h 993734"/>
              <a:gd name="connsiteX6" fmla="*/ 24081 w 778938"/>
              <a:gd name="connsiteY6" fmla="*/ 397668 h 993734"/>
              <a:gd name="connsiteX7" fmla="*/ 269 w 778938"/>
              <a:gd name="connsiteY7" fmla="*/ 264318 h 993734"/>
              <a:gd name="connsiteX8" fmla="*/ 33607 w 778938"/>
              <a:gd name="connsiteY8" fmla="*/ 133350 h 993734"/>
              <a:gd name="connsiteX9" fmla="*/ 133618 w 778938"/>
              <a:gd name="connsiteY9" fmla="*/ 0 h 993734"/>
              <a:gd name="connsiteX0" fmla="*/ 462231 w 665222"/>
              <a:gd name="connsiteY0" fmla="*/ 716756 h 993734"/>
              <a:gd name="connsiteX1" fmla="*/ 662705 w 665222"/>
              <a:gd name="connsiteY1" fmla="*/ 865147 h 993734"/>
              <a:gd name="connsiteX2" fmla="*/ 598411 w 665222"/>
              <a:gd name="connsiteY2" fmla="*/ 993734 h 993734"/>
              <a:gd name="connsiteX3" fmla="*/ 397938 w 665222"/>
              <a:gd name="connsiteY3" fmla="*/ 842962 h 993734"/>
              <a:gd name="connsiteX4" fmla="*/ 236013 w 665222"/>
              <a:gd name="connsiteY4" fmla="*/ 692943 h 993734"/>
              <a:gd name="connsiteX5" fmla="*/ 121713 w 665222"/>
              <a:gd name="connsiteY5" fmla="*/ 554830 h 993734"/>
              <a:gd name="connsiteX6" fmla="*/ 24081 w 665222"/>
              <a:gd name="connsiteY6" fmla="*/ 397668 h 993734"/>
              <a:gd name="connsiteX7" fmla="*/ 269 w 665222"/>
              <a:gd name="connsiteY7" fmla="*/ 264318 h 993734"/>
              <a:gd name="connsiteX8" fmla="*/ 33607 w 665222"/>
              <a:gd name="connsiteY8" fmla="*/ 133350 h 993734"/>
              <a:gd name="connsiteX9" fmla="*/ 133618 w 665222"/>
              <a:gd name="connsiteY9" fmla="*/ 0 h 993734"/>
              <a:gd name="connsiteX0" fmla="*/ 462231 w 662705"/>
              <a:gd name="connsiteY0" fmla="*/ 716756 h 993734"/>
              <a:gd name="connsiteX1" fmla="*/ 662705 w 662705"/>
              <a:gd name="connsiteY1" fmla="*/ 865147 h 993734"/>
              <a:gd name="connsiteX2" fmla="*/ 598411 w 662705"/>
              <a:gd name="connsiteY2" fmla="*/ 993734 h 993734"/>
              <a:gd name="connsiteX3" fmla="*/ 397938 w 662705"/>
              <a:gd name="connsiteY3" fmla="*/ 842962 h 993734"/>
              <a:gd name="connsiteX4" fmla="*/ 236013 w 662705"/>
              <a:gd name="connsiteY4" fmla="*/ 692943 h 993734"/>
              <a:gd name="connsiteX5" fmla="*/ 121713 w 662705"/>
              <a:gd name="connsiteY5" fmla="*/ 554830 h 993734"/>
              <a:gd name="connsiteX6" fmla="*/ 24081 w 662705"/>
              <a:gd name="connsiteY6" fmla="*/ 397668 h 993734"/>
              <a:gd name="connsiteX7" fmla="*/ 269 w 662705"/>
              <a:gd name="connsiteY7" fmla="*/ 264318 h 993734"/>
              <a:gd name="connsiteX8" fmla="*/ 33607 w 662705"/>
              <a:gd name="connsiteY8" fmla="*/ 133350 h 993734"/>
              <a:gd name="connsiteX9" fmla="*/ 133618 w 662705"/>
              <a:gd name="connsiteY9" fmla="*/ 0 h 993734"/>
              <a:gd name="connsiteX0" fmla="*/ 131237 w 662705"/>
              <a:gd name="connsiteY0" fmla="*/ 0 h 996115"/>
              <a:gd name="connsiteX1" fmla="*/ 662705 w 662705"/>
              <a:gd name="connsiteY1" fmla="*/ 867528 h 996115"/>
              <a:gd name="connsiteX2" fmla="*/ 598411 w 662705"/>
              <a:gd name="connsiteY2" fmla="*/ 996115 h 996115"/>
              <a:gd name="connsiteX3" fmla="*/ 397938 w 662705"/>
              <a:gd name="connsiteY3" fmla="*/ 845343 h 996115"/>
              <a:gd name="connsiteX4" fmla="*/ 236013 w 662705"/>
              <a:gd name="connsiteY4" fmla="*/ 695324 h 996115"/>
              <a:gd name="connsiteX5" fmla="*/ 121713 w 662705"/>
              <a:gd name="connsiteY5" fmla="*/ 557211 h 996115"/>
              <a:gd name="connsiteX6" fmla="*/ 24081 w 662705"/>
              <a:gd name="connsiteY6" fmla="*/ 400049 h 996115"/>
              <a:gd name="connsiteX7" fmla="*/ 269 w 662705"/>
              <a:gd name="connsiteY7" fmla="*/ 266699 h 996115"/>
              <a:gd name="connsiteX8" fmla="*/ 33607 w 662705"/>
              <a:gd name="connsiteY8" fmla="*/ 135731 h 996115"/>
              <a:gd name="connsiteX9" fmla="*/ 133618 w 662705"/>
              <a:gd name="connsiteY9" fmla="*/ 2381 h 996115"/>
              <a:gd name="connsiteX0" fmla="*/ 131237 w 662705"/>
              <a:gd name="connsiteY0" fmla="*/ 0 h 996115"/>
              <a:gd name="connsiteX1" fmla="*/ 531737 w 662705"/>
              <a:gd name="connsiteY1" fmla="*/ 677029 h 996115"/>
              <a:gd name="connsiteX2" fmla="*/ 662705 w 662705"/>
              <a:gd name="connsiteY2" fmla="*/ 867528 h 996115"/>
              <a:gd name="connsiteX3" fmla="*/ 598411 w 662705"/>
              <a:gd name="connsiteY3" fmla="*/ 996115 h 996115"/>
              <a:gd name="connsiteX4" fmla="*/ 397938 w 662705"/>
              <a:gd name="connsiteY4" fmla="*/ 845343 h 996115"/>
              <a:gd name="connsiteX5" fmla="*/ 236013 w 662705"/>
              <a:gd name="connsiteY5" fmla="*/ 695324 h 996115"/>
              <a:gd name="connsiteX6" fmla="*/ 121713 w 662705"/>
              <a:gd name="connsiteY6" fmla="*/ 557211 h 996115"/>
              <a:gd name="connsiteX7" fmla="*/ 24081 w 662705"/>
              <a:gd name="connsiteY7" fmla="*/ 400049 h 996115"/>
              <a:gd name="connsiteX8" fmla="*/ 269 w 662705"/>
              <a:gd name="connsiteY8" fmla="*/ 266699 h 996115"/>
              <a:gd name="connsiteX9" fmla="*/ 33607 w 662705"/>
              <a:gd name="connsiteY9" fmla="*/ 135731 h 996115"/>
              <a:gd name="connsiteX10" fmla="*/ 133618 w 662705"/>
              <a:gd name="connsiteY10" fmla="*/ 2381 h 996115"/>
              <a:gd name="connsiteX0" fmla="*/ 131237 w 662705"/>
              <a:gd name="connsiteY0" fmla="*/ 0 h 996115"/>
              <a:gd name="connsiteX1" fmla="*/ 460300 w 662705"/>
              <a:gd name="connsiteY1" fmla="*/ 729416 h 996115"/>
              <a:gd name="connsiteX2" fmla="*/ 662705 w 662705"/>
              <a:gd name="connsiteY2" fmla="*/ 867528 h 996115"/>
              <a:gd name="connsiteX3" fmla="*/ 598411 w 662705"/>
              <a:gd name="connsiteY3" fmla="*/ 996115 h 996115"/>
              <a:gd name="connsiteX4" fmla="*/ 397938 w 662705"/>
              <a:gd name="connsiteY4" fmla="*/ 845343 h 996115"/>
              <a:gd name="connsiteX5" fmla="*/ 236013 w 662705"/>
              <a:gd name="connsiteY5" fmla="*/ 695324 h 996115"/>
              <a:gd name="connsiteX6" fmla="*/ 121713 w 662705"/>
              <a:gd name="connsiteY6" fmla="*/ 557211 h 996115"/>
              <a:gd name="connsiteX7" fmla="*/ 24081 w 662705"/>
              <a:gd name="connsiteY7" fmla="*/ 400049 h 996115"/>
              <a:gd name="connsiteX8" fmla="*/ 269 w 662705"/>
              <a:gd name="connsiteY8" fmla="*/ 266699 h 996115"/>
              <a:gd name="connsiteX9" fmla="*/ 33607 w 662705"/>
              <a:gd name="connsiteY9" fmla="*/ 135731 h 996115"/>
              <a:gd name="connsiteX10" fmla="*/ 133618 w 662705"/>
              <a:gd name="connsiteY10" fmla="*/ 2381 h 996115"/>
              <a:gd name="connsiteX0" fmla="*/ 131237 w 662705"/>
              <a:gd name="connsiteY0" fmla="*/ 0 h 996115"/>
              <a:gd name="connsiteX1" fmla="*/ 460300 w 662705"/>
              <a:gd name="connsiteY1" fmla="*/ 729416 h 996115"/>
              <a:gd name="connsiteX2" fmla="*/ 662705 w 662705"/>
              <a:gd name="connsiteY2" fmla="*/ 867528 h 996115"/>
              <a:gd name="connsiteX3" fmla="*/ 598411 w 662705"/>
              <a:gd name="connsiteY3" fmla="*/ 996115 h 996115"/>
              <a:gd name="connsiteX4" fmla="*/ 397938 w 662705"/>
              <a:gd name="connsiteY4" fmla="*/ 845343 h 996115"/>
              <a:gd name="connsiteX5" fmla="*/ 236013 w 662705"/>
              <a:gd name="connsiteY5" fmla="*/ 695324 h 996115"/>
              <a:gd name="connsiteX6" fmla="*/ 121713 w 662705"/>
              <a:gd name="connsiteY6" fmla="*/ 557211 h 996115"/>
              <a:gd name="connsiteX7" fmla="*/ 24081 w 662705"/>
              <a:gd name="connsiteY7" fmla="*/ 400049 h 996115"/>
              <a:gd name="connsiteX8" fmla="*/ 269 w 662705"/>
              <a:gd name="connsiteY8" fmla="*/ 266699 h 996115"/>
              <a:gd name="connsiteX9" fmla="*/ 33607 w 662705"/>
              <a:gd name="connsiteY9" fmla="*/ 135731 h 996115"/>
              <a:gd name="connsiteX10" fmla="*/ 133618 w 662705"/>
              <a:gd name="connsiteY10" fmla="*/ 2381 h 996115"/>
              <a:gd name="connsiteX0" fmla="*/ 131237 w 662705"/>
              <a:gd name="connsiteY0" fmla="*/ 0 h 996115"/>
              <a:gd name="connsiteX1" fmla="*/ 460300 w 662705"/>
              <a:gd name="connsiteY1" fmla="*/ 729416 h 996115"/>
              <a:gd name="connsiteX2" fmla="*/ 662705 w 662705"/>
              <a:gd name="connsiteY2" fmla="*/ 867528 h 996115"/>
              <a:gd name="connsiteX3" fmla="*/ 598411 w 662705"/>
              <a:gd name="connsiteY3" fmla="*/ 996115 h 996115"/>
              <a:gd name="connsiteX4" fmla="*/ 397938 w 662705"/>
              <a:gd name="connsiteY4" fmla="*/ 845343 h 996115"/>
              <a:gd name="connsiteX5" fmla="*/ 236013 w 662705"/>
              <a:gd name="connsiteY5" fmla="*/ 695324 h 996115"/>
              <a:gd name="connsiteX6" fmla="*/ 121713 w 662705"/>
              <a:gd name="connsiteY6" fmla="*/ 557211 h 996115"/>
              <a:gd name="connsiteX7" fmla="*/ 24081 w 662705"/>
              <a:gd name="connsiteY7" fmla="*/ 400049 h 996115"/>
              <a:gd name="connsiteX8" fmla="*/ 269 w 662705"/>
              <a:gd name="connsiteY8" fmla="*/ 266699 h 996115"/>
              <a:gd name="connsiteX9" fmla="*/ 33607 w 662705"/>
              <a:gd name="connsiteY9" fmla="*/ 135731 h 996115"/>
              <a:gd name="connsiteX10" fmla="*/ 133618 w 662705"/>
              <a:gd name="connsiteY10" fmla="*/ 2381 h 996115"/>
              <a:gd name="connsiteX0" fmla="*/ 131237 w 662705"/>
              <a:gd name="connsiteY0" fmla="*/ 0 h 996115"/>
              <a:gd name="connsiteX1" fmla="*/ 374575 w 662705"/>
              <a:gd name="connsiteY1" fmla="*/ 550823 h 996115"/>
              <a:gd name="connsiteX2" fmla="*/ 460300 w 662705"/>
              <a:gd name="connsiteY2" fmla="*/ 729416 h 996115"/>
              <a:gd name="connsiteX3" fmla="*/ 662705 w 662705"/>
              <a:gd name="connsiteY3" fmla="*/ 867528 h 996115"/>
              <a:gd name="connsiteX4" fmla="*/ 598411 w 662705"/>
              <a:gd name="connsiteY4" fmla="*/ 996115 h 996115"/>
              <a:gd name="connsiteX5" fmla="*/ 397938 w 662705"/>
              <a:gd name="connsiteY5" fmla="*/ 845343 h 996115"/>
              <a:gd name="connsiteX6" fmla="*/ 236013 w 662705"/>
              <a:gd name="connsiteY6" fmla="*/ 695324 h 996115"/>
              <a:gd name="connsiteX7" fmla="*/ 121713 w 662705"/>
              <a:gd name="connsiteY7" fmla="*/ 557211 h 996115"/>
              <a:gd name="connsiteX8" fmla="*/ 24081 w 662705"/>
              <a:gd name="connsiteY8" fmla="*/ 400049 h 996115"/>
              <a:gd name="connsiteX9" fmla="*/ 269 w 662705"/>
              <a:gd name="connsiteY9" fmla="*/ 266699 h 996115"/>
              <a:gd name="connsiteX10" fmla="*/ 33607 w 662705"/>
              <a:gd name="connsiteY10" fmla="*/ 135731 h 996115"/>
              <a:gd name="connsiteX11" fmla="*/ 133618 w 662705"/>
              <a:gd name="connsiteY11" fmla="*/ 2381 h 996115"/>
              <a:gd name="connsiteX0" fmla="*/ 131237 w 662705"/>
              <a:gd name="connsiteY0" fmla="*/ 0 h 996115"/>
              <a:gd name="connsiteX1" fmla="*/ 300756 w 662705"/>
              <a:gd name="connsiteY1" fmla="*/ 379373 h 996115"/>
              <a:gd name="connsiteX2" fmla="*/ 374575 w 662705"/>
              <a:gd name="connsiteY2" fmla="*/ 550823 h 996115"/>
              <a:gd name="connsiteX3" fmla="*/ 460300 w 662705"/>
              <a:gd name="connsiteY3" fmla="*/ 729416 h 996115"/>
              <a:gd name="connsiteX4" fmla="*/ 662705 w 662705"/>
              <a:gd name="connsiteY4" fmla="*/ 867528 h 996115"/>
              <a:gd name="connsiteX5" fmla="*/ 598411 w 662705"/>
              <a:gd name="connsiteY5" fmla="*/ 996115 h 996115"/>
              <a:gd name="connsiteX6" fmla="*/ 397938 w 662705"/>
              <a:gd name="connsiteY6" fmla="*/ 845343 h 996115"/>
              <a:gd name="connsiteX7" fmla="*/ 236013 w 662705"/>
              <a:gd name="connsiteY7" fmla="*/ 695324 h 996115"/>
              <a:gd name="connsiteX8" fmla="*/ 121713 w 662705"/>
              <a:gd name="connsiteY8" fmla="*/ 557211 h 996115"/>
              <a:gd name="connsiteX9" fmla="*/ 24081 w 662705"/>
              <a:gd name="connsiteY9" fmla="*/ 400049 h 996115"/>
              <a:gd name="connsiteX10" fmla="*/ 269 w 662705"/>
              <a:gd name="connsiteY10" fmla="*/ 266699 h 996115"/>
              <a:gd name="connsiteX11" fmla="*/ 33607 w 662705"/>
              <a:gd name="connsiteY11" fmla="*/ 135731 h 996115"/>
              <a:gd name="connsiteX12" fmla="*/ 133618 w 662705"/>
              <a:gd name="connsiteY12" fmla="*/ 2381 h 996115"/>
              <a:gd name="connsiteX0" fmla="*/ 131237 w 662705"/>
              <a:gd name="connsiteY0" fmla="*/ 0 h 996115"/>
              <a:gd name="connsiteX1" fmla="*/ 300756 w 662705"/>
              <a:gd name="connsiteY1" fmla="*/ 379373 h 996115"/>
              <a:gd name="connsiteX2" fmla="*/ 234081 w 662705"/>
              <a:gd name="connsiteY2" fmla="*/ 238879 h 996115"/>
              <a:gd name="connsiteX3" fmla="*/ 374575 w 662705"/>
              <a:gd name="connsiteY3" fmla="*/ 550823 h 996115"/>
              <a:gd name="connsiteX4" fmla="*/ 460300 w 662705"/>
              <a:gd name="connsiteY4" fmla="*/ 729416 h 996115"/>
              <a:gd name="connsiteX5" fmla="*/ 662705 w 662705"/>
              <a:gd name="connsiteY5" fmla="*/ 867528 h 996115"/>
              <a:gd name="connsiteX6" fmla="*/ 598411 w 662705"/>
              <a:gd name="connsiteY6" fmla="*/ 996115 h 996115"/>
              <a:gd name="connsiteX7" fmla="*/ 397938 w 662705"/>
              <a:gd name="connsiteY7" fmla="*/ 845343 h 996115"/>
              <a:gd name="connsiteX8" fmla="*/ 236013 w 662705"/>
              <a:gd name="connsiteY8" fmla="*/ 695324 h 996115"/>
              <a:gd name="connsiteX9" fmla="*/ 121713 w 662705"/>
              <a:gd name="connsiteY9" fmla="*/ 557211 h 996115"/>
              <a:gd name="connsiteX10" fmla="*/ 24081 w 662705"/>
              <a:gd name="connsiteY10" fmla="*/ 400049 h 996115"/>
              <a:gd name="connsiteX11" fmla="*/ 269 w 662705"/>
              <a:gd name="connsiteY11" fmla="*/ 266699 h 996115"/>
              <a:gd name="connsiteX12" fmla="*/ 33607 w 662705"/>
              <a:gd name="connsiteY12" fmla="*/ 135731 h 996115"/>
              <a:gd name="connsiteX13" fmla="*/ 133618 w 662705"/>
              <a:gd name="connsiteY13" fmla="*/ 2381 h 996115"/>
              <a:gd name="connsiteX0" fmla="*/ 131237 w 662705"/>
              <a:gd name="connsiteY0" fmla="*/ 0 h 996115"/>
              <a:gd name="connsiteX1" fmla="*/ 188837 w 662705"/>
              <a:gd name="connsiteY1" fmla="*/ 141248 h 996115"/>
              <a:gd name="connsiteX2" fmla="*/ 300756 w 662705"/>
              <a:gd name="connsiteY2" fmla="*/ 379373 h 996115"/>
              <a:gd name="connsiteX3" fmla="*/ 234081 w 662705"/>
              <a:gd name="connsiteY3" fmla="*/ 238879 h 996115"/>
              <a:gd name="connsiteX4" fmla="*/ 374575 w 662705"/>
              <a:gd name="connsiteY4" fmla="*/ 550823 h 996115"/>
              <a:gd name="connsiteX5" fmla="*/ 460300 w 662705"/>
              <a:gd name="connsiteY5" fmla="*/ 729416 h 996115"/>
              <a:gd name="connsiteX6" fmla="*/ 662705 w 662705"/>
              <a:gd name="connsiteY6" fmla="*/ 867528 h 996115"/>
              <a:gd name="connsiteX7" fmla="*/ 598411 w 662705"/>
              <a:gd name="connsiteY7" fmla="*/ 996115 h 996115"/>
              <a:gd name="connsiteX8" fmla="*/ 397938 w 662705"/>
              <a:gd name="connsiteY8" fmla="*/ 845343 h 996115"/>
              <a:gd name="connsiteX9" fmla="*/ 236013 w 662705"/>
              <a:gd name="connsiteY9" fmla="*/ 695324 h 996115"/>
              <a:gd name="connsiteX10" fmla="*/ 121713 w 662705"/>
              <a:gd name="connsiteY10" fmla="*/ 557211 h 996115"/>
              <a:gd name="connsiteX11" fmla="*/ 24081 w 662705"/>
              <a:gd name="connsiteY11" fmla="*/ 400049 h 996115"/>
              <a:gd name="connsiteX12" fmla="*/ 269 w 662705"/>
              <a:gd name="connsiteY12" fmla="*/ 266699 h 996115"/>
              <a:gd name="connsiteX13" fmla="*/ 33607 w 662705"/>
              <a:gd name="connsiteY13" fmla="*/ 135731 h 996115"/>
              <a:gd name="connsiteX14" fmla="*/ 133618 w 662705"/>
              <a:gd name="connsiteY14" fmla="*/ 2381 h 996115"/>
              <a:gd name="connsiteX0" fmla="*/ 131237 w 662705"/>
              <a:gd name="connsiteY0" fmla="*/ 0 h 996115"/>
              <a:gd name="connsiteX1" fmla="*/ 188837 w 662705"/>
              <a:gd name="connsiteY1" fmla="*/ 141248 h 996115"/>
              <a:gd name="connsiteX2" fmla="*/ 300756 w 662705"/>
              <a:gd name="connsiteY2" fmla="*/ 379373 h 996115"/>
              <a:gd name="connsiteX3" fmla="*/ 234081 w 662705"/>
              <a:gd name="connsiteY3" fmla="*/ 238879 h 996115"/>
              <a:gd name="connsiteX4" fmla="*/ 293613 w 662705"/>
              <a:gd name="connsiteY4" fmla="*/ 581780 h 996115"/>
              <a:gd name="connsiteX5" fmla="*/ 460300 w 662705"/>
              <a:gd name="connsiteY5" fmla="*/ 729416 h 996115"/>
              <a:gd name="connsiteX6" fmla="*/ 662705 w 662705"/>
              <a:gd name="connsiteY6" fmla="*/ 867528 h 996115"/>
              <a:gd name="connsiteX7" fmla="*/ 598411 w 662705"/>
              <a:gd name="connsiteY7" fmla="*/ 996115 h 996115"/>
              <a:gd name="connsiteX8" fmla="*/ 397938 w 662705"/>
              <a:gd name="connsiteY8" fmla="*/ 845343 h 996115"/>
              <a:gd name="connsiteX9" fmla="*/ 236013 w 662705"/>
              <a:gd name="connsiteY9" fmla="*/ 695324 h 996115"/>
              <a:gd name="connsiteX10" fmla="*/ 121713 w 662705"/>
              <a:gd name="connsiteY10" fmla="*/ 557211 h 996115"/>
              <a:gd name="connsiteX11" fmla="*/ 24081 w 662705"/>
              <a:gd name="connsiteY11" fmla="*/ 400049 h 996115"/>
              <a:gd name="connsiteX12" fmla="*/ 269 w 662705"/>
              <a:gd name="connsiteY12" fmla="*/ 266699 h 996115"/>
              <a:gd name="connsiteX13" fmla="*/ 33607 w 662705"/>
              <a:gd name="connsiteY13" fmla="*/ 135731 h 996115"/>
              <a:gd name="connsiteX14" fmla="*/ 133618 w 662705"/>
              <a:gd name="connsiteY14" fmla="*/ 2381 h 996115"/>
              <a:gd name="connsiteX0" fmla="*/ 131237 w 662705"/>
              <a:gd name="connsiteY0" fmla="*/ 0 h 996115"/>
              <a:gd name="connsiteX1" fmla="*/ 188837 w 662705"/>
              <a:gd name="connsiteY1" fmla="*/ 141248 h 996115"/>
              <a:gd name="connsiteX2" fmla="*/ 300756 w 662705"/>
              <a:gd name="connsiteY2" fmla="*/ 379373 h 996115"/>
              <a:gd name="connsiteX3" fmla="*/ 234081 w 662705"/>
              <a:gd name="connsiteY3" fmla="*/ 238879 h 996115"/>
              <a:gd name="connsiteX4" fmla="*/ 293613 w 662705"/>
              <a:gd name="connsiteY4" fmla="*/ 581780 h 996115"/>
              <a:gd name="connsiteX5" fmla="*/ 460300 w 662705"/>
              <a:gd name="connsiteY5" fmla="*/ 729416 h 996115"/>
              <a:gd name="connsiteX6" fmla="*/ 662705 w 662705"/>
              <a:gd name="connsiteY6" fmla="*/ 867528 h 996115"/>
              <a:gd name="connsiteX7" fmla="*/ 598411 w 662705"/>
              <a:gd name="connsiteY7" fmla="*/ 996115 h 996115"/>
              <a:gd name="connsiteX8" fmla="*/ 397938 w 662705"/>
              <a:gd name="connsiteY8" fmla="*/ 845343 h 996115"/>
              <a:gd name="connsiteX9" fmla="*/ 236013 w 662705"/>
              <a:gd name="connsiteY9" fmla="*/ 695324 h 996115"/>
              <a:gd name="connsiteX10" fmla="*/ 121713 w 662705"/>
              <a:gd name="connsiteY10" fmla="*/ 557211 h 996115"/>
              <a:gd name="connsiteX11" fmla="*/ 24081 w 662705"/>
              <a:gd name="connsiteY11" fmla="*/ 400049 h 996115"/>
              <a:gd name="connsiteX12" fmla="*/ 269 w 662705"/>
              <a:gd name="connsiteY12" fmla="*/ 266699 h 996115"/>
              <a:gd name="connsiteX13" fmla="*/ 33607 w 662705"/>
              <a:gd name="connsiteY13" fmla="*/ 135731 h 996115"/>
              <a:gd name="connsiteX14" fmla="*/ 133618 w 662705"/>
              <a:gd name="connsiteY14" fmla="*/ 2381 h 996115"/>
              <a:gd name="connsiteX0" fmla="*/ 131237 w 662705"/>
              <a:gd name="connsiteY0" fmla="*/ 0 h 996115"/>
              <a:gd name="connsiteX1" fmla="*/ 188837 w 662705"/>
              <a:gd name="connsiteY1" fmla="*/ 141248 h 996115"/>
              <a:gd name="connsiteX2" fmla="*/ 300756 w 662705"/>
              <a:gd name="connsiteY2" fmla="*/ 379373 h 996115"/>
              <a:gd name="connsiteX3" fmla="*/ 234081 w 662705"/>
              <a:gd name="connsiteY3" fmla="*/ 238879 h 996115"/>
              <a:gd name="connsiteX4" fmla="*/ 293613 w 662705"/>
              <a:gd name="connsiteY4" fmla="*/ 581780 h 996115"/>
              <a:gd name="connsiteX5" fmla="*/ 460300 w 662705"/>
              <a:gd name="connsiteY5" fmla="*/ 729416 h 996115"/>
              <a:gd name="connsiteX6" fmla="*/ 662705 w 662705"/>
              <a:gd name="connsiteY6" fmla="*/ 867528 h 996115"/>
              <a:gd name="connsiteX7" fmla="*/ 598411 w 662705"/>
              <a:gd name="connsiteY7" fmla="*/ 996115 h 996115"/>
              <a:gd name="connsiteX8" fmla="*/ 397938 w 662705"/>
              <a:gd name="connsiteY8" fmla="*/ 845343 h 996115"/>
              <a:gd name="connsiteX9" fmla="*/ 236013 w 662705"/>
              <a:gd name="connsiteY9" fmla="*/ 695324 h 996115"/>
              <a:gd name="connsiteX10" fmla="*/ 121713 w 662705"/>
              <a:gd name="connsiteY10" fmla="*/ 557211 h 996115"/>
              <a:gd name="connsiteX11" fmla="*/ 24081 w 662705"/>
              <a:gd name="connsiteY11" fmla="*/ 400049 h 996115"/>
              <a:gd name="connsiteX12" fmla="*/ 269 w 662705"/>
              <a:gd name="connsiteY12" fmla="*/ 266699 h 996115"/>
              <a:gd name="connsiteX13" fmla="*/ 33607 w 662705"/>
              <a:gd name="connsiteY13" fmla="*/ 135731 h 996115"/>
              <a:gd name="connsiteX14" fmla="*/ 133618 w 662705"/>
              <a:gd name="connsiteY14" fmla="*/ 2381 h 996115"/>
              <a:gd name="connsiteX0" fmla="*/ 131237 w 662705"/>
              <a:gd name="connsiteY0" fmla="*/ 0 h 996115"/>
              <a:gd name="connsiteX1" fmla="*/ 188837 w 662705"/>
              <a:gd name="connsiteY1" fmla="*/ 141248 h 996115"/>
              <a:gd name="connsiteX2" fmla="*/ 300756 w 662705"/>
              <a:gd name="connsiteY2" fmla="*/ 379373 h 996115"/>
              <a:gd name="connsiteX3" fmla="*/ 234081 w 662705"/>
              <a:gd name="connsiteY3" fmla="*/ 238879 h 996115"/>
              <a:gd name="connsiteX4" fmla="*/ 293613 w 662705"/>
              <a:gd name="connsiteY4" fmla="*/ 581780 h 996115"/>
              <a:gd name="connsiteX5" fmla="*/ 460300 w 662705"/>
              <a:gd name="connsiteY5" fmla="*/ 729416 h 996115"/>
              <a:gd name="connsiteX6" fmla="*/ 662705 w 662705"/>
              <a:gd name="connsiteY6" fmla="*/ 867528 h 996115"/>
              <a:gd name="connsiteX7" fmla="*/ 598411 w 662705"/>
              <a:gd name="connsiteY7" fmla="*/ 996115 h 996115"/>
              <a:gd name="connsiteX8" fmla="*/ 397938 w 662705"/>
              <a:gd name="connsiteY8" fmla="*/ 845343 h 996115"/>
              <a:gd name="connsiteX9" fmla="*/ 236013 w 662705"/>
              <a:gd name="connsiteY9" fmla="*/ 695324 h 996115"/>
              <a:gd name="connsiteX10" fmla="*/ 121713 w 662705"/>
              <a:gd name="connsiteY10" fmla="*/ 557211 h 996115"/>
              <a:gd name="connsiteX11" fmla="*/ 24081 w 662705"/>
              <a:gd name="connsiteY11" fmla="*/ 400049 h 996115"/>
              <a:gd name="connsiteX12" fmla="*/ 269 w 662705"/>
              <a:gd name="connsiteY12" fmla="*/ 266699 h 996115"/>
              <a:gd name="connsiteX13" fmla="*/ 33607 w 662705"/>
              <a:gd name="connsiteY13" fmla="*/ 135731 h 996115"/>
              <a:gd name="connsiteX14" fmla="*/ 133618 w 662705"/>
              <a:gd name="connsiteY14" fmla="*/ 2381 h 996115"/>
              <a:gd name="connsiteX0" fmla="*/ 131237 w 662705"/>
              <a:gd name="connsiteY0" fmla="*/ 0 h 996115"/>
              <a:gd name="connsiteX1" fmla="*/ 188837 w 662705"/>
              <a:gd name="connsiteY1" fmla="*/ 141248 h 996115"/>
              <a:gd name="connsiteX2" fmla="*/ 300756 w 662705"/>
              <a:gd name="connsiteY2" fmla="*/ 379373 h 996115"/>
              <a:gd name="connsiteX3" fmla="*/ 174550 w 662705"/>
              <a:gd name="connsiteY3" fmla="*/ 426998 h 996115"/>
              <a:gd name="connsiteX4" fmla="*/ 293613 w 662705"/>
              <a:gd name="connsiteY4" fmla="*/ 581780 h 996115"/>
              <a:gd name="connsiteX5" fmla="*/ 460300 w 662705"/>
              <a:gd name="connsiteY5" fmla="*/ 729416 h 996115"/>
              <a:gd name="connsiteX6" fmla="*/ 662705 w 662705"/>
              <a:gd name="connsiteY6" fmla="*/ 867528 h 996115"/>
              <a:gd name="connsiteX7" fmla="*/ 598411 w 662705"/>
              <a:gd name="connsiteY7" fmla="*/ 996115 h 996115"/>
              <a:gd name="connsiteX8" fmla="*/ 397938 w 662705"/>
              <a:gd name="connsiteY8" fmla="*/ 845343 h 996115"/>
              <a:gd name="connsiteX9" fmla="*/ 236013 w 662705"/>
              <a:gd name="connsiteY9" fmla="*/ 695324 h 996115"/>
              <a:gd name="connsiteX10" fmla="*/ 121713 w 662705"/>
              <a:gd name="connsiteY10" fmla="*/ 557211 h 996115"/>
              <a:gd name="connsiteX11" fmla="*/ 24081 w 662705"/>
              <a:gd name="connsiteY11" fmla="*/ 400049 h 996115"/>
              <a:gd name="connsiteX12" fmla="*/ 269 w 662705"/>
              <a:gd name="connsiteY12" fmla="*/ 266699 h 996115"/>
              <a:gd name="connsiteX13" fmla="*/ 33607 w 662705"/>
              <a:gd name="connsiteY13" fmla="*/ 135731 h 996115"/>
              <a:gd name="connsiteX14" fmla="*/ 133618 w 662705"/>
              <a:gd name="connsiteY14" fmla="*/ 2381 h 996115"/>
              <a:gd name="connsiteX0" fmla="*/ 131237 w 662705"/>
              <a:gd name="connsiteY0" fmla="*/ 0 h 996115"/>
              <a:gd name="connsiteX1" fmla="*/ 188837 w 662705"/>
              <a:gd name="connsiteY1" fmla="*/ 141248 h 996115"/>
              <a:gd name="connsiteX2" fmla="*/ 98350 w 662705"/>
              <a:gd name="connsiteY2" fmla="*/ 298411 h 996115"/>
              <a:gd name="connsiteX3" fmla="*/ 174550 w 662705"/>
              <a:gd name="connsiteY3" fmla="*/ 426998 h 996115"/>
              <a:gd name="connsiteX4" fmla="*/ 293613 w 662705"/>
              <a:gd name="connsiteY4" fmla="*/ 581780 h 996115"/>
              <a:gd name="connsiteX5" fmla="*/ 460300 w 662705"/>
              <a:gd name="connsiteY5" fmla="*/ 729416 h 996115"/>
              <a:gd name="connsiteX6" fmla="*/ 662705 w 662705"/>
              <a:gd name="connsiteY6" fmla="*/ 867528 h 996115"/>
              <a:gd name="connsiteX7" fmla="*/ 598411 w 662705"/>
              <a:gd name="connsiteY7" fmla="*/ 996115 h 996115"/>
              <a:gd name="connsiteX8" fmla="*/ 397938 w 662705"/>
              <a:gd name="connsiteY8" fmla="*/ 845343 h 996115"/>
              <a:gd name="connsiteX9" fmla="*/ 236013 w 662705"/>
              <a:gd name="connsiteY9" fmla="*/ 695324 h 996115"/>
              <a:gd name="connsiteX10" fmla="*/ 121713 w 662705"/>
              <a:gd name="connsiteY10" fmla="*/ 557211 h 996115"/>
              <a:gd name="connsiteX11" fmla="*/ 24081 w 662705"/>
              <a:gd name="connsiteY11" fmla="*/ 400049 h 996115"/>
              <a:gd name="connsiteX12" fmla="*/ 269 w 662705"/>
              <a:gd name="connsiteY12" fmla="*/ 266699 h 996115"/>
              <a:gd name="connsiteX13" fmla="*/ 33607 w 662705"/>
              <a:gd name="connsiteY13" fmla="*/ 135731 h 996115"/>
              <a:gd name="connsiteX14" fmla="*/ 133618 w 662705"/>
              <a:gd name="connsiteY14" fmla="*/ 2381 h 996115"/>
              <a:gd name="connsiteX0" fmla="*/ 131237 w 662705"/>
              <a:gd name="connsiteY0" fmla="*/ 0 h 996115"/>
              <a:gd name="connsiteX1" fmla="*/ 74537 w 662705"/>
              <a:gd name="connsiteY1" fmla="*/ 141248 h 996115"/>
              <a:gd name="connsiteX2" fmla="*/ 98350 w 662705"/>
              <a:gd name="connsiteY2" fmla="*/ 298411 h 996115"/>
              <a:gd name="connsiteX3" fmla="*/ 174550 w 662705"/>
              <a:gd name="connsiteY3" fmla="*/ 426998 h 996115"/>
              <a:gd name="connsiteX4" fmla="*/ 293613 w 662705"/>
              <a:gd name="connsiteY4" fmla="*/ 581780 h 996115"/>
              <a:gd name="connsiteX5" fmla="*/ 460300 w 662705"/>
              <a:gd name="connsiteY5" fmla="*/ 729416 h 996115"/>
              <a:gd name="connsiteX6" fmla="*/ 662705 w 662705"/>
              <a:gd name="connsiteY6" fmla="*/ 867528 h 996115"/>
              <a:gd name="connsiteX7" fmla="*/ 598411 w 662705"/>
              <a:gd name="connsiteY7" fmla="*/ 996115 h 996115"/>
              <a:gd name="connsiteX8" fmla="*/ 397938 w 662705"/>
              <a:gd name="connsiteY8" fmla="*/ 845343 h 996115"/>
              <a:gd name="connsiteX9" fmla="*/ 236013 w 662705"/>
              <a:gd name="connsiteY9" fmla="*/ 695324 h 996115"/>
              <a:gd name="connsiteX10" fmla="*/ 121713 w 662705"/>
              <a:gd name="connsiteY10" fmla="*/ 557211 h 996115"/>
              <a:gd name="connsiteX11" fmla="*/ 24081 w 662705"/>
              <a:gd name="connsiteY11" fmla="*/ 400049 h 996115"/>
              <a:gd name="connsiteX12" fmla="*/ 269 w 662705"/>
              <a:gd name="connsiteY12" fmla="*/ 266699 h 996115"/>
              <a:gd name="connsiteX13" fmla="*/ 33607 w 662705"/>
              <a:gd name="connsiteY13" fmla="*/ 135731 h 996115"/>
              <a:gd name="connsiteX14" fmla="*/ 133618 w 662705"/>
              <a:gd name="connsiteY14" fmla="*/ 2381 h 996115"/>
              <a:gd name="connsiteX0" fmla="*/ 131237 w 662705"/>
              <a:gd name="connsiteY0" fmla="*/ 0 h 996115"/>
              <a:gd name="connsiteX1" fmla="*/ 81681 w 662705"/>
              <a:gd name="connsiteY1" fmla="*/ 165060 h 996115"/>
              <a:gd name="connsiteX2" fmla="*/ 98350 w 662705"/>
              <a:gd name="connsiteY2" fmla="*/ 298411 h 996115"/>
              <a:gd name="connsiteX3" fmla="*/ 174550 w 662705"/>
              <a:gd name="connsiteY3" fmla="*/ 426998 h 996115"/>
              <a:gd name="connsiteX4" fmla="*/ 293613 w 662705"/>
              <a:gd name="connsiteY4" fmla="*/ 581780 h 996115"/>
              <a:gd name="connsiteX5" fmla="*/ 460300 w 662705"/>
              <a:gd name="connsiteY5" fmla="*/ 729416 h 996115"/>
              <a:gd name="connsiteX6" fmla="*/ 662705 w 662705"/>
              <a:gd name="connsiteY6" fmla="*/ 867528 h 996115"/>
              <a:gd name="connsiteX7" fmla="*/ 598411 w 662705"/>
              <a:gd name="connsiteY7" fmla="*/ 996115 h 996115"/>
              <a:gd name="connsiteX8" fmla="*/ 397938 w 662705"/>
              <a:gd name="connsiteY8" fmla="*/ 845343 h 996115"/>
              <a:gd name="connsiteX9" fmla="*/ 236013 w 662705"/>
              <a:gd name="connsiteY9" fmla="*/ 695324 h 996115"/>
              <a:gd name="connsiteX10" fmla="*/ 121713 w 662705"/>
              <a:gd name="connsiteY10" fmla="*/ 557211 h 996115"/>
              <a:gd name="connsiteX11" fmla="*/ 24081 w 662705"/>
              <a:gd name="connsiteY11" fmla="*/ 400049 h 996115"/>
              <a:gd name="connsiteX12" fmla="*/ 269 w 662705"/>
              <a:gd name="connsiteY12" fmla="*/ 266699 h 996115"/>
              <a:gd name="connsiteX13" fmla="*/ 33607 w 662705"/>
              <a:gd name="connsiteY13" fmla="*/ 135731 h 996115"/>
              <a:gd name="connsiteX14" fmla="*/ 133618 w 662705"/>
              <a:gd name="connsiteY14" fmla="*/ 2381 h 996115"/>
              <a:gd name="connsiteX0" fmla="*/ 131237 w 662705"/>
              <a:gd name="connsiteY0" fmla="*/ 0 h 996115"/>
              <a:gd name="connsiteX1" fmla="*/ 81681 w 662705"/>
              <a:gd name="connsiteY1" fmla="*/ 165060 h 996115"/>
              <a:gd name="connsiteX2" fmla="*/ 98350 w 662705"/>
              <a:gd name="connsiteY2" fmla="*/ 298411 h 996115"/>
              <a:gd name="connsiteX3" fmla="*/ 174550 w 662705"/>
              <a:gd name="connsiteY3" fmla="*/ 426998 h 996115"/>
              <a:gd name="connsiteX4" fmla="*/ 293613 w 662705"/>
              <a:gd name="connsiteY4" fmla="*/ 581780 h 996115"/>
              <a:gd name="connsiteX5" fmla="*/ 460300 w 662705"/>
              <a:gd name="connsiteY5" fmla="*/ 729416 h 996115"/>
              <a:gd name="connsiteX6" fmla="*/ 662705 w 662705"/>
              <a:gd name="connsiteY6" fmla="*/ 867528 h 996115"/>
              <a:gd name="connsiteX7" fmla="*/ 598411 w 662705"/>
              <a:gd name="connsiteY7" fmla="*/ 996115 h 996115"/>
              <a:gd name="connsiteX8" fmla="*/ 397938 w 662705"/>
              <a:gd name="connsiteY8" fmla="*/ 845343 h 996115"/>
              <a:gd name="connsiteX9" fmla="*/ 236013 w 662705"/>
              <a:gd name="connsiteY9" fmla="*/ 695324 h 996115"/>
              <a:gd name="connsiteX10" fmla="*/ 121713 w 662705"/>
              <a:gd name="connsiteY10" fmla="*/ 557211 h 996115"/>
              <a:gd name="connsiteX11" fmla="*/ 24081 w 662705"/>
              <a:gd name="connsiteY11" fmla="*/ 400049 h 996115"/>
              <a:gd name="connsiteX12" fmla="*/ 269 w 662705"/>
              <a:gd name="connsiteY12" fmla="*/ 266699 h 996115"/>
              <a:gd name="connsiteX13" fmla="*/ 33607 w 662705"/>
              <a:gd name="connsiteY13" fmla="*/ 135731 h 996115"/>
              <a:gd name="connsiteX14" fmla="*/ 133618 w 662705"/>
              <a:gd name="connsiteY14" fmla="*/ 2381 h 996115"/>
              <a:gd name="connsiteX0" fmla="*/ 131237 w 662705"/>
              <a:gd name="connsiteY0" fmla="*/ 0 h 996115"/>
              <a:gd name="connsiteX1" fmla="*/ 81681 w 662705"/>
              <a:gd name="connsiteY1" fmla="*/ 165060 h 996115"/>
              <a:gd name="connsiteX2" fmla="*/ 98350 w 662705"/>
              <a:gd name="connsiteY2" fmla="*/ 298411 h 996115"/>
              <a:gd name="connsiteX3" fmla="*/ 174550 w 662705"/>
              <a:gd name="connsiteY3" fmla="*/ 426998 h 996115"/>
              <a:gd name="connsiteX4" fmla="*/ 293613 w 662705"/>
              <a:gd name="connsiteY4" fmla="*/ 581780 h 996115"/>
              <a:gd name="connsiteX5" fmla="*/ 460300 w 662705"/>
              <a:gd name="connsiteY5" fmla="*/ 729416 h 996115"/>
              <a:gd name="connsiteX6" fmla="*/ 662705 w 662705"/>
              <a:gd name="connsiteY6" fmla="*/ 867528 h 996115"/>
              <a:gd name="connsiteX7" fmla="*/ 598411 w 662705"/>
              <a:gd name="connsiteY7" fmla="*/ 996115 h 996115"/>
              <a:gd name="connsiteX8" fmla="*/ 397938 w 662705"/>
              <a:gd name="connsiteY8" fmla="*/ 845343 h 996115"/>
              <a:gd name="connsiteX9" fmla="*/ 236013 w 662705"/>
              <a:gd name="connsiteY9" fmla="*/ 695324 h 996115"/>
              <a:gd name="connsiteX10" fmla="*/ 121713 w 662705"/>
              <a:gd name="connsiteY10" fmla="*/ 557211 h 996115"/>
              <a:gd name="connsiteX11" fmla="*/ 24081 w 662705"/>
              <a:gd name="connsiteY11" fmla="*/ 400049 h 996115"/>
              <a:gd name="connsiteX12" fmla="*/ 269 w 662705"/>
              <a:gd name="connsiteY12" fmla="*/ 266699 h 996115"/>
              <a:gd name="connsiteX13" fmla="*/ 33607 w 662705"/>
              <a:gd name="connsiteY13" fmla="*/ 135731 h 996115"/>
              <a:gd name="connsiteX14" fmla="*/ 133618 w 662705"/>
              <a:gd name="connsiteY14" fmla="*/ 2381 h 996115"/>
              <a:gd name="connsiteX0" fmla="*/ 131237 w 662705"/>
              <a:gd name="connsiteY0" fmla="*/ 0 h 996115"/>
              <a:gd name="connsiteX1" fmla="*/ 81681 w 662705"/>
              <a:gd name="connsiteY1" fmla="*/ 165060 h 996115"/>
              <a:gd name="connsiteX2" fmla="*/ 98350 w 662705"/>
              <a:gd name="connsiteY2" fmla="*/ 298411 h 996115"/>
              <a:gd name="connsiteX3" fmla="*/ 174550 w 662705"/>
              <a:gd name="connsiteY3" fmla="*/ 426998 h 996115"/>
              <a:gd name="connsiteX4" fmla="*/ 293613 w 662705"/>
              <a:gd name="connsiteY4" fmla="*/ 581780 h 996115"/>
              <a:gd name="connsiteX5" fmla="*/ 460300 w 662705"/>
              <a:gd name="connsiteY5" fmla="*/ 729416 h 996115"/>
              <a:gd name="connsiteX6" fmla="*/ 662705 w 662705"/>
              <a:gd name="connsiteY6" fmla="*/ 867528 h 996115"/>
              <a:gd name="connsiteX7" fmla="*/ 598411 w 662705"/>
              <a:gd name="connsiteY7" fmla="*/ 996115 h 996115"/>
              <a:gd name="connsiteX8" fmla="*/ 397938 w 662705"/>
              <a:gd name="connsiteY8" fmla="*/ 845343 h 996115"/>
              <a:gd name="connsiteX9" fmla="*/ 236013 w 662705"/>
              <a:gd name="connsiteY9" fmla="*/ 695324 h 996115"/>
              <a:gd name="connsiteX10" fmla="*/ 121713 w 662705"/>
              <a:gd name="connsiteY10" fmla="*/ 557211 h 996115"/>
              <a:gd name="connsiteX11" fmla="*/ 24081 w 662705"/>
              <a:gd name="connsiteY11" fmla="*/ 400049 h 996115"/>
              <a:gd name="connsiteX12" fmla="*/ 269 w 662705"/>
              <a:gd name="connsiteY12" fmla="*/ 266699 h 996115"/>
              <a:gd name="connsiteX13" fmla="*/ 33607 w 662705"/>
              <a:gd name="connsiteY13" fmla="*/ 135731 h 996115"/>
              <a:gd name="connsiteX14" fmla="*/ 133618 w 662705"/>
              <a:gd name="connsiteY14" fmla="*/ 2381 h 996115"/>
              <a:gd name="connsiteX0" fmla="*/ 131237 w 662705"/>
              <a:gd name="connsiteY0" fmla="*/ 0 h 996115"/>
              <a:gd name="connsiteX1" fmla="*/ 81681 w 662705"/>
              <a:gd name="connsiteY1" fmla="*/ 165060 h 996115"/>
              <a:gd name="connsiteX2" fmla="*/ 105494 w 662705"/>
              <a:gd name="connsiteY2" fmla="*/ 300792 h 996115"/>
              <a:gd name="connsiteX3" fmla="*/ 174550 w 662705"/>
              <a:gd name="connsiteY3" fmla="*/ 426998 h 996115"/>
              <a:gd name="connsiteX4" fmla="*/ 293613 w 662705"/>
              <a:gd name="connsiteY4" fmla="*/ 581780 h 996115"/>
              <a:gd name="connsiteX5" fmla="*/ 460300 w 662705"/>
              <a:gd name="connsiteY5" fmla="*/ 729416 h 996115"/>
              <a:gd name="connsiteX6" fmla="*/ 662705 w 662705"/>
              <a:gd name="connsiteY6" fmla="*/ 867528 h 996115"/>
              <a:gd name="connsiteX7" fmla="*/ 598411 w 662705"/>
              <a:gd name="connsiteY7" fmla="*/ 996115 h 996115"/>
              <a:gd name="connsiteX8" fmla="*/ 397938 w 662705"/>
              <a:gd name="connsiteY8" fmla="*/ 845343 h 996115"/>
              <a:gd name="connsiteX9" fmla="*/ 236013 w 662705"/>
              <a:gd name="connsiteY9" fmla="*/ 695324 h 996115"/>
              <a:gd name="connsiteX10" fmla="*/ 121713 w 662705"/>
              <a:gd name="connsiteY10" fmla="*/ 557211 h 996115"/>
              <a:gd name="connsiteX11" fmla="*/ 24081 w 662705"/>
              <a:gd name="connsiteY11" fmla="*/ 400049 h 996115"/>
              <a:gd name="connsiteX12" fmla="*/ 269 w 662705"/>
              <a:gd name="connsiteY12" fmla="*/ 266699 h 996115"/>
              <a:gd name="connsiteX13" fmla="*/ 33607 w 662705"/>
              <a:gd name="connsiteY13" fmla="*/ 135731 h 996115"/>
              <a:gd name="connsiteX14" fmla="*/ 133618 w 662705"/>
              <a:gd name="connsiteY14" fmla="*/ 2381 h 996115"/>
              <a:gd name="connsiteX0" fmla="*/ 131237 w 662705"/>
              <a:gd name="connsiteY0" fmla="*/ 0 h 996115"/>
              <a:gd name="connsiteX1" fmla="*/ 81681 w 662705"/>
              <a:gd name="connsiteY1" fmla="*/ 165060 h 996115"/>
              <a:gd name="connsiteX2" fmla="*/ 105494 w 662705"/>
              <a:gd name="connsiteY2" fmla="*/ 300792 h 996115"/>
              <a:gd name="connsiteX3" fmla="*/ 174550 w 662705"/>
              <a:gd name="connsiteY3" fmla="*/ 426998 h 996115"/>
              <a:gd name="connsiteX4" fmla="*/ 293613 w 662705"/>
              <a:gd name="connsiteY4" fmla="*/ 581780 h 996115"/>
              <a:gd name="connsiteX5" fmla="*/ 460300 w 662705"/>
              <a:gd name="connsiteY5" fmla="*/ 729416 h 996115"/>
              <a:gd name="connsiteX6" fmla="*/ 662705 w 662705"/>
              <a:gd name="connsiteY6" fmla="*/ 867528 h 996115"/>
              <a:gd name="connsiteX7" fmla="*/ 598411 w 662705"/>
              <a:gd name="connsiteY7" fmla="*/ 996115 h 996115"/>
              <a:gd name="connsiteX8" fmla="*/ 397938 w 662705"/>
              <a:gd name="connsiteY8" fmla="*/ 845343 h 996115"/>
              <a:gd name="connsiteX9" fmla="*/ 236013 w 662705"/>
              <a:gd name="connsiteY9" fmla="*/ 695324 h 996115"/>
              <a:gd name="connsiteX10" fmla="*/ 121713 w 662705"/>
              <a:gd name="connsiteY10" fmla="*/ 557211 h 996115"/>
              <a:gd name="connsiteX11" fmla="*/ 24081 w 662705"/>
              <a:gd name="connsiteY11" fmla="*/ 400049 h 996115"/>
              <a:gd name="connsiteX12" fmla="*/ 269 w 662705"/>
              <a:gd name="connsiteY12" fmla="*/ 266699 h 996115"/>
              <a:gd name="connsiteX13" fmla="*/ 33607 w 662705"/>
              <a:gd name="connsiteY13" fmla="*/ 135731 h 996115"/>
              <a:gd name="connsiteX14" fmla="*/ 133618 w 662705"/>
              <a:gd name="connsiteY14" fmla="*/ 2381 h 996115"/>
              <a:gd name="connsiteX15" fmla="*/ 131237 w 662705"/>
              <a:gd name="connsiteY15" fmla="*/ 0 h 996115"/>
              <a:gd name="connsiteX0" fmla="*/ 126475 w 662705"/>
              <a:gd name="connsiteY0" fmla="*/ 0 h 1091365"/>
              <a:gd name="connsiteX1" fmla="*/ 81681 w 662705"/>
              <a:gd name="connsiteY1" fmla="*/ 260310 h 1091365"/>
              <a:gd name="connsiteX2" fmla="*/ 105494 w 662705"/>
              <a:gd name="connsiteY2" fmla="*/ 396042 h 1091365"/>
              <a:gd name="connsiteX3" fmla="*/ 174550 w 662705"/>
              <a:gd name="connsiteY3" fmla="*/ 522248 h 1091365"/>
              <a:gd name="connsiteX4" fmla="*/ 293613 w 662705"/>
              <a:gd name="connsiteY4" fmla="*/ 677030 h 1091365"/>
              <a:gd name="connsiteX5" fmla="*/ 460300 w 662705"/>
              <a:gd name="connsiteY5" fmla="*/ 824666 h 1091365"/>
              <a:gd name="connsiteX6" fmla="*/ 662705 w 662705"/>
              <a:gd name="connsiteY6" fmla="*/ 962778 h 1091365"/>
              <a:gd name="connsiteX7" fmla="*/ 598411 w 662705"/>
              <a:gd name="connsiteY7" fmla="*/ 1091365 h 1091365"/>
              <a:gd name="connsiteX8" fmla="*/ 397938 w 662705"/>
              <a:gd name="connsiteY8" fmla="*/ 940593 h 1091365"/>
              <a:gd name="connsiteX9" fmla="*/ 236013 w 662705"/>
              <a:gd name="connsiteY9" fmla="*/ 790574 h 1091365"/>
              <a:gd name="connsiteX10" fmla="*/ 121713 w 662705"/>
              <a:gd name="connsiteY10" fmla="*/ 652461 h 1091365"/>
              <a:gd name="connsiteX11" fmla="*/ 24081 w 662705"/>
              <a:gd name="connsiteY11" fmla="*/ 495299 h 1091365"/>
              <a:gd name="connsiteX12" fmla="*/ 269 w 662705"/>
              <a:gd name="connsiteY12" fmla="*/ 361949 h 1091365"/>
              <a:gd name="connsiteX13" fmla="*/ 33607 w 662705"/>
              <a:gd name="connsiteY13" fmla="*/ 230981 h 1091365"/>
              <a:gd name="connsiteX14" fmla="*/ 133618 w 662705"/>
              <a:gd name="connsiteY14" fmla="*/ 97631 h 1091365"/>
              <a:gd name="connsiteX15" fmla="*/ 126475 w 662705"/>
              <a:gd name="connsiteY15" fmla="*/ 0 h 1091365"/>
              <a:gd name="connsiteX0" fmla="*/ 133618 w 662705"/>
              <a:gd name="connsiteY0" fmla="*/ 0 h 993734"/>
              <a:gd name="connsiteX1" fmla="*/ 81681 w 662705"/>
              <a:gd name="connsiteY1" fmla="*/ 162679 h 993734"/>
              <a:gd name="connsiteX2" fmla="*/ 105494 w 662705"/>
              <a:gd name="connsiteY2" fmla="*/ 298411 h 993734"/>
              <a:gd name="connsiteX3" fmla="*/ 174550 w 662705"/>
              <a:gd name="connsiteY3" fmla="*/ 424617 h 993734"/>
              <a:gd name="connsiteX4" fmla="*/ 293613 w 662705"/>
              <a:gd name="connsiteY4" fmla="*/ 579399 h 993734"/>
              <a:gd name="connsiteX5" fmla="*/ 460300 w 662705"/>
              <a:gd name="connsiteY5" fmla="*/ 727035 h 993734"/>
              <a:gd name="connsiteX6" fmla="*/ 662705 w 662705"/>
              <a:gd name="connsiteY6" fmla="*/ 865147 h 993734"/>
              <a:gd name="connsiteX7" fmla="*/ 598411 w 662705"/>
              <a:gd name="connsiteY7" fmla="*/ 993734 h 993734"/>
              <a:gd name="connsiteX8" fmla="*/ 397938 w 662705"/>
              <a:gd name="connsiteY8" fmla="*/ 842962 h 993734"/>
              <a:gd name="connsiteX9" fmla="*/ 236013 w 662705"/>
              <a:gd name="connsiteY9" fmla="*/ 692943 h 993734"/>
              <a:gd name="connsiteX10" fmla="*/ 121713 w 662705"/>
              <a:gd name="connsiteY10" fmla="*/ 554830 h 993734"/>
              <a:gd name="connsiteX11" fmla="*/ 24081 w 662705"/>
              <a:gd name="connsiteY11" fmla="*/ 397668 h 993734"/>
              <a:gd name="connsiteX12" fmla="*/ 269 w 662705"/>
              <a:gd name="connsiteY12" fmla="*/ 264318 h 993734"/>
              <a:gd name="connsiteX13" fmla="*/ 33607 w 662705"/>
              <a:gd name="connsiteY13" fmla="*/ 133350 h 993734"/>
              <a:gd name="connsiteX14" fmla="*/ 133618 w 662705"/>
              <a:gd name="connsiteY14" fmla="*/ 0 h 993734"/>
              <a:gd name="connsiteX0" fmla="*/ 133618 w 662705"/>
              <a:gd name="connsiteY0" fmla="*/ 0 h 993734"/>
              <a:gd name="connsiteX1" fmla="*/ 81681 w 662705"/>
              <a:gd name="connsiteY1" fmla="*/ 162679 h 993734"/>
              <a:gd name="connsiteX2" fmla="*/ 105494 w 662705"/>
              <a:gd name="connsiteY2" fmla="*/ 298411 h 993734"/>
              <a:gd name="connsiteX3" fmla="*/ 174550 w 662705"/>
              <a:gd name="connsiteY3" fmla="*/ 424617 h 993734"/>
              <a:gd name="connsiteX4" fmla="*/ 293613 w 662705"/>
              <a:gd name="connsiteY4" fmla="*/ 579399 h 993734"/>
              <a:gd name="connsiteX5" fmla="*/ 460300 w 662705"/>
              <a:gd name="connsiteY5" fmla="*/ 727035 h 993734"/>
              <a:gd name="connsiteX6" fmla="*/ 662705 w 662705"/>
              <a:gd name="connsiteY6" fmla="*/ 865147 h 993734"/>
              <a:gd name="connsiteX7" fmla="*/ 598411 w 662705"/>
              <a:gd name="connsiteY7" fmla="*/ 993734 h 993734"/>
              <a:gd name="connsiteX8" fmla="*/ 397938 w 662705"/>
              <a:gd name="connsiteY8" fmla="*/ 842962 h 993734"/>
              <a:gd name="connsiteX9" fmla="*/ 236013 w 662705"/>
              <a:gd name="connsiteY9" fmla="*/ 692943 h 993734"/>
              <a:gd name="connsiteX10" fmla="*/ 121713 w 662705"/>
              <a:gd name="connsiteY10" fmla="*/ 554830 h 993734"/>
              <a:gd name="connsiteX11" fmla="*/ 24081 w 662705"/>
              <a:gd name="connsiteY11" fmla="*/ 397668 h 993734"/>
              <a:gd name="connsiteX12" fmla="*/ 269 w 662705"/>
              <a:gd name="connsiteY12" fmla="*/ 264318 h 993734"/>
              <a:gd name="connsiteX13" fmla="*/ 33607 w 662705"/>
              <a:gd name="connsiteY13" fmla="*/ 133350 h 993734"/>
              <a:gd name="connsiteX14" fmla="*/ 133618 w 662705"/>
              <a:gd name="connsiteY14" fmla="*/ 0 h 993734"/>
              <a:gd name="connsiteX0" fmla="*/ 133618 w 662705"/>
              <a:gd name="connsiteY0" fmla="*/ 0 h 993734"/>
              <a:gd name="connsiteX1" fmla="*/ 81681 w 662705"/>
              <a:gd name="connsiteY1" fmla="*/ 162679 h 993734"/>
              <a:gd name="connsiteX2" fmla="*/ 105494 w 662705"/>
              <a:gd name="connsiteY2" fmla="*/ 298411 h 993734"/>
              <a:gd name="connsiteX3" fmla="*/ 174550 w 662705"/>
              <a:gd name="connsiteY3" fmla="*/ 424617 h 993734"/>
              <a:gd name="connsiteX4" fmla="*/ 293613 w 662705"/>
              <a:gd name="connsiteY4" fmla="*/ 579399 h 993734"/>
              <a:gd name="connsiteX5" fmla="*/ 460300 w 662705"/>
              <a:gd name="connsiteY5" fmla="*/ 727035 h 993734"/>
              <a:gd name="connsiteX6" fmla="*/ 662705 w 662705"/>
              <a:gd name="connsiteY6" fmla="*/ 865147 h 993734"/>
              <a:gd name="connsiteX7" fmla="*/ 598411 w 662705"/>
              <a:gd name="connsiteY7" fmla="*/ 993734 h 993734"/>
              <a:gd name="connsiteX8" fmla="*/ 397938 w 662705"/>
              <a:gd name="connsiteY8" fmla="*/ 842962 h 993734"/>
              <a:gd name="connsiteX9" fmla="*/ 236013 w 662705"/>
              <a:gd name="connsiteY9" fmla="*/ 692943 h 993734"/>
              <a:gd name="connsiteX10" fmla="*/ 121713 w 662705"/>
              <a:gd name="connsiteY10" fmla="*/ 554830 h 993734"/>
              <a:gd name="connsiteX11" fmla="*/ 24081 w 662705"/>
              <a:gd name="connsiteY11" fmla="*/ 397668 h 993734"/>
              <a:gd name="connsiteX12" fmla="*/ 269 w 662705"/>
              <a:gd name="connsiteY12" fmla="*/ 264318 h 993734"/>
              <a:gd name="connsiteX13" fmla="*/ 33607 w 662705"/>
              <a:gd name="connsiteY13" fmla="*/ 133350 h 993734"/>
              <a:gd name="connsiteX14" fmla="*/ 133618 w 662705"/>
              <a:gd name="connsiteY14" fmla="*/ 0 h 993734"/>
              <a:gd name="connsiteX0" fmla="*/ 133618 w 662705"/>
              <a:gd name="connsiteY0" fmla="*/ 0 h 993734"/>
              <a:gd name="connsiteX1" fmla="*/ 81681 w 662705"/>
              <a:gd name="connsiteY1" fmla="*/ 162679 h 993734"/>
              <a:gd name="connsiteX2" fmla="*/ 105494 w 662705"/>
              <a:gd name="connsiteY2" fmla="*/ 298411 h 993734"/>
              <a:gd name="connsiteX3" fmla="*/ 174550 w 662705"/>
              <a:gd name="connsiteY3" fmla="*/ 424617 h 993734"/>
              <a:gd name="connsiteX4" fmla="*/ 293613 w 662705"/>
              <a:gd name="connsiteY4" fmla="*/ 579399 h 993734"/>
              <a:gd name="connsiteX5" fmla="*/ 460300 w 662705"/>
              <a:gd name="connsiteY5" fmla="*/ 727035 h 993734"/>
              <a:gd name="connsiteX6" fmla="*/ 662705 w 662705"/>
              <a:gd name="connsiteY6" fmla="*/ 865147 h 993734"/>
              <a:gd name="connsiteX7" fmla="*/ 598411 w 662705"/>
              <a:gd name="connsiteY7" fmla="*/ 993734 h 993734"/>
              <a:gd name="connsiteX8" fmla="*/ 397938 w 662705"/>
              <a:gd name="connsiteY8" fmla="*/ 842962 h 993734"/>
              <a:gd name="connsiteX9" fmla="*/ 236013 w 662705"/>
              <a:gd name="connsiteY9" fmla="*/ 692943 h 993734"/>
              <a:gd name="connsiteX10" fmla="*/ 121713 w 662705"/>
              <a:gd name="connsiteY10" fmla="*/ 554830 h 993734"/>
              <a:gd name="connsiteX11" fmla="*/ 24081 w 662705"/>
              <a:gd name="connsiteY11" fmla="*/ 397668 h 993734"/>
              <a:gd name="connsiteX12" fmla="*/ 269 w 662705"/>
              <a:gd name="connsiteY12" fmla="*/ 264318 h 993734"/>
              <a:gd name="connsiteX13" fmla="*/ 33607 w 662705"/>
              <a:gd name="connsiteY13" fmla="*/ 133350 h 993734"/>
              <a:gd name="connsiteX14" fmla="*/ 133618 w 662705"/>
              <a:gd name="connsiteY14" fmla="*/ 0 h 993734"/>
              <a:gd name="connsiteX0" fmla="*/ 133618 w 662705"/>
              <a:gd name="connsiteY0" fmla="*/ 0 h 993734"/>
              <a:gd name="connsiteX1" fmla="*/ 79300 w 662705"/>
              <a:gd name="connsiteY1" fmla="*/ 169823 h 993734"/>
              <a:gd name="connsiteX2" fmla="*/ 105494 w 662705"/>
              <a:gd name="connsiteY2" fmla="*/ 298411 h 993734"/>
              <a:gd name="connsiteX3" fmla="*/ 174550 w 662705"/>
              <a:gd name="connsiteY3" fmla="*/ 424617 h 993734"/>
              <a:gd name="connsiteX4" fmla="*/ 293613 w 662705"/>
              <a:gd name="connsiteY4" fmla="*/ 579399 h 993734"/>
              <a:gd name="connsiteX5" fmla="*/ 460300 w 662705"/>
              <a:gd name="connsiteY5" fmla="*/ 727035 h 993734"/>
              <a:gd name="connsiteX6" fmla="*/ 662705 w 662705"/>
              <a:gd name="connsiteY6" fmla="*/ 865147 h 993734"/>
              <a:gd name="connsiteX7" fmla="*/ 598411 w 662705"/>
              <a:gd name="connsiteY7" fmla="*/ 993734 h 993734"/>
              <a:gd name="connsiteX8" fmla="*/ 397938 w 662705"/>
              <a:gd name="connsiteY8" fmla="*/ 842962 h 993734"/>
              <a:gd name="connsiteX9" fmla="*/ 236013 w 662705"/>
              <a:gd name="connsiteY9" fmla="*/ 692943 h 993734"/>
              <a:gd name="connsiteX10" fmla="*/ 121713 w 662705"/>
              <a:gd name="connsiteY10" fmla="*/ 554830 h 993734"/>
              <a:gd name="connsiteX11" fmla="*/ 24081 w 662705"/>
              <a:gd name="connsiteY11" fmla="*/ 397668 h 993734"/>
              <a:gd name="connsiteX12" fmla="*/ 269 w 662705"/>
              <a:gd name="connsiteY12" fmla="*/ 264318 h 993734"/>
              <a:gd name="connsiteX13" fmla="*/ 33607 w 662705"/>
              <a:gd name="connsiteY13" fmla="*/ 133350 h 993734"/>
              <a:gd name="connsiteX14" fmla="*/ 133618 w 662705"/>
              <a:gd name="connsiteY14" fmla="*/ 0 h 993734"/>
              <a:gd name="connsiteX0" fmla="*/ 133618 w 662705"/>
              <a:gd name="connsiteY0" fmla="*/ 0 h 993734"/>
              <a:gd name="connsiteX1" fmla="*/ 79300 w 662705"/>
              <a:gd name="connsiteY1" fmla="*/ 169823 h 993734"/>
              <a:gd name="connsiteX2" fmla="*/ 105494 w 662705"/>
              <a:gd name="connsiteY2" fmla="*/ 298411 h 993734"/>
              <a:gd name="connsiteX3" fmla="*/ 174550 w 662705"/>
              <a:gd name="connsiteY3" fmla="*/ 424617 h 993734"/>
              <a:gd name="connsiteX4" fmla="*/ 293613 w 662705"/>
              <a:gd name="connsiteY4" fmla="*/ 579399 h 993734"/>
              <a:gd name="connsiteX5" fmla="*/ 460300 w 662705"/>
              <a:gd name="connsiteY5" fmla="*/ 727035 h 993734"/>
              <a:gd name="connsiteX6" fmla="*/ 662705 w 662705"/>
              <a:gd name="connsiteY6" fmla="*/ 865147 h 993734"/>
              <a:gd name="connsiteX7" fmla="*/ 598411 w 662705"/>
              <a:gd name="connsiteY7" fmla="*/ 993734 h 993734"/>
              <a:gd name="connsiteX8" fmla="*/ 397938 w 662705"/>
              <a:gd name="connsiteY8" fmla="*/ 842962 h 993734"/>
              <a:gd name="connsiteX9" fmla="*/ 236013 w 662705"/>
              <a:gd name="connsiteY9" fmla="*/ 692943 h 993734"/>
              <a:gd name="connsiteX10" fmla="*/ 121713 w 662705"/>
              <a:gd name="connsiteY10" fmla="*/ 554830 h 993734"/>
              <a:gd name="connsiteX11" fmla="*/ 24081 w 662705"/>
              <a:gd name="connsiteY11" fmla="*/ 397668 h 993734"/>
              <a:gd name="connsiteX12" fmla="*/ 269 w 662705"/>
              <a:gd name="connsiteY12" fmla="*/ 264318 h 993734"/>
              <a:gd name="connsiteX13" fmla="*/ 33607 w 662705"/>
              <a:gd name="connsiteY13" fmla="*/ 133350 h 993734"/>
              <a:gd name="connsiteX14" fmla="*/ 133618 w 662705"/>
              <a:gd name="connsiteY14" fmla="*/ 0 h 993734"/>
              <a:gd name="connsiteX0" fmla="*/ 133618 w 662705"/>
              <a:gd name="connsiteY0" fmla="*/ 0 h 993734"/>
              <a:gd name="connsiteX1" fmla="*/ 79300 w 662705"/>
              <a:gd name="connsiteY1" fmla="*/ 169823 h 993734"/>
              <a:gd name="connsiteX2" fmla="*/ 105494 w 662705"/>
              <a:gd name="connsiteY2" fmla="*/ 298411 h 993734"/>
              <a:gd name="connsiteX3" fmla="*/ 174550 w 662705"/>
              <a:gd name="connsiteY3" fmla="*/ 424617 h 993734"/>
              <a:gd name="connsiteX4" fmla="*/ 293613 w 662705"/>
              <a:gd name="connsiteY4" fmla="*/ 579399 h 993734"/>
              <a:gd name="connsiteX5" fmla="*/ 460300 w 662705"/>
              <a:gd name="connsiteY5" fmla="*/ 727035 h 993734"/>
              <a:gd name="connsiteX6" fmla="*/ 662705 w 662705"/>
              <a:gd name="connsiteY6" fmla="*/ 865147 h 993734"/>
              <a:gd name="connsiteX7" fmla="*/ 598411 w 662705"/>
              <a:gd name="connsiteY7" fmla="*/ 993734 h 993734"/>
              <a:gd name="connsiteX8" fmla="*/ 397938 w 662705"/>
              <a:gd name="connsiteY8" fmla="*/ 842962 h 993734"/>
              <a:gd name="connsiteX9" fmla="*/ 236013 w 662705"/>
              <a:gd name="connsiteY9" fmla="*/ 692943 h 993734"/>
              <a:gd name="connsiteX10" fmla="*/ 121713 w 662705"/>
              <a:gd name="connsiteY10" fmla="*/ 554830 h 993734"/>
              <a:gd name="connsiteX11" fmla="*/ 24081 w 662705"/>
              <a:gd name="connsiteY11" fmla="*/ 397668 h 993734"/>
              <a:gd name="connsiteX12" fmla="*/ 269 w 662705"/>
              <a:gd name="connsiteY12" fmla="*/ 264318 h 993734"/>
              <a:gd name="connsiteX13" fmla="*/ 33607 w 662705"/>
              <a:gd name="connsiteY13" fmla="*/ 133350 h 993734"/>
              <a:gd name="connsiteX14" fmla="*/ 133618 w 662705"/>
              <a:gd name="connsiteY14" fmla="*/ 0 h 993734"/>
              <a:gd name="connsiteX0" fmla="*/ 133618 w 662705"/>
              <a:gd name="connsiteY0" fmla="*/ 0 h 993734"/>
              <a:gd name="connsiteX1" fmla="*/ 79300 w 662705"/>
              <a:gd name="connsiteY1" fmla="*/ 169823 h 993734"/>
              <a:gd name="connsiteX2" fmla="*/ 105494 w 662705"/>
              <a:gd name="connsiteY2" fmla="*/ 298411 h 993734"/>
              <a:gd name="connsiteX3" fmla="*/ 174550 w 662705"/>
              <a:gd name="connsiteY3" fmla="*/ 424617 h 993734"/>
              <a:gd name="connsiteX4" fmla="*/ 293613 w 662705"/>
              <a:gd name="connsiteY4" fmla="*/ 579399 h 993734"/>
              <a:gd name="connsiteX5" fmla="*/ 460300 w 662705"/>
              <a:gd name="connsiteY5" fmla="*/ 727035 h 993734"/>
              <a:gd name="connsiteX6" fmla="*/ 662705 w 662705"/>
              <a:gd name="connsiteY6" fmla="*/ 865147 h 993734"/>
              <a:gd name="connsiteX7" fmla="*/ 598411 w 662705"/>
              <a:gd name="connsiteY7" fmla="*/ 993734 h 993734"/>
              <a:gd name="connsiteX8" fmla="*/ 397938 w 662705"/>
              <a:gd name="connsiteY8" fmla="*/ 842962 h 993734"/>
              <a:gd name="connsiteX9" fmla="*/ 236013 w 662705"/>
              <a:gd name="connsiteY9" fmla="*/ 692943 h 993734"/>
              <a:gd name="connsiteX10" fmla="*/ 121713 w 662705"/>
              <a:gd name="connsiteY10" fmla="*/ 554830 h 993734"/>
              <a:gd name="connsiteX11" fmla="*/ 24081 w 662705"/>
              <a:gd name="connsiteY11" fmla="*/ 397668 h 993734"/>
              <a:gd name="connsiteX12" fmla="*/ 269 w 662705"/>
              <a:gd name="connsiteY12" fmla="*/ 264318 h 993734"/>
              <a:gd name="connsiteX13" fmla="*/ 33607 w 662705"/>
              <a:gd name="connsiteY13" fmla="*/ 133350 h 993734"/>
              <a:gd name="connsiteX14" fmla="*/ 133618 w 662705"/>
              <a:gd name="connsiteY14" fmla="*/ 0 h 993734"/>
              <a:gd name="connsiteX0" fmla="*/ 133618 w 655561"/>
              <a:gd name="connsiteY0" fmla="*/ 0 h 993734"/>
              <a:gd name="connsiteX1" fmla="*/ 79300 w 655561"/>
              <a:gd name="connsiteY1" fmla="*/ 169823 h 993734"/>
              <a:gd name="connsiteX2" fmla="*/ 105494 w 655561"/>
              <a:gd name="connsiteY2" fmla="*/ 298411 h 993734"/>
              <a:gd name="connsiteX3" fmla="*/ 174550 w 655561"/>
              <a:gd name="connsiteY3" fmla="*/ 424617 h 993734"/>
              <a:gd name="connsiteX4" fmla="*/ 293613 w 655561"/>
              <a:gd name="connsiteY4" fmla="*/ 579399 h 993734"/>
              <a:gd name="connsiteX5" fmla="*/ 460300 w 655561"/>
              <a:gd name="connsiteY5" fmla="*/ 727035 h 993734"/>
              <a:gd name="connsiteX6" fmla="*/ 655561 w 655561"/>
              <a:gd name="connsiteY6" fmla="*/ 874672 h 993734"/>
              <a:gd name="connsiteX7" fmla="*/ 598411 w 655561"/>
              <a:gd name="connsiteY7" fmla="*/ 993734 h 993734"/>
              <a:gd name="connsiteX8" fmla="*/ 397938 w 655561"/>
              <a:gd name="connsiteY8" fmla="*/ 842962 h 993734"/>
              <a:gd name="connsiteX9" fmla="*/ 236013 w 655561"/>
              <a:gd name="connsiteY9" fmla="*/ 692943 h 993734"/>
              <a:gd name="connsiteX10" fmla="*/ 121713 w 655561"/>
              <a:gd name="connsiteY10" fmla="*/ 554830 h 993734"/>
              <a:gd name="connsiteX11" fmla="*/ 24081 w 655561"/>
              <a:gd name="connsiteY11" fmla="*/ 397668 h 993734"/>
              <a:gd name="connsiteX12" fmla="*/ 269 w 655561"/>
              <a:gd name="connsiteY12" fmla="*/ 264318 h 993734"/>
              <a:gd name="connsiteX13" fmla="*/ 33607 w 655561"/>
              <a:gd name="connsiteY13" fmla="*/ 133350 h 993734"/>
              <a:gd name="connsiteX14" fmla="*/ 133618 w 655561"/>
              <a:gd name="connsiteY14" fmla="*/ 0 h 993734"/>
              <a:gd name="connsiteX0" fmla="*/ 133618 w 662705"/>
              <a:gd name="connsiteY0" fmla="*/ 0 h 993734"/>
              <a:gd name="connsiteX1" fmla="*/ 79300 w 662705"/>
              <a:gd name="connsiteY1" fmla="*/ 169823 h 993734"/>
              <a:gd name="connsiteX2" fmla="*/ 105494 w 662705"/>
              <a:gd name="connsiteY2" fmla="*/ 298411 h 993734"/>
              <a:gd name="connsiteX3" fmla="*/ 174550 w 662705"/>
              <a:gd name="connsiteY3" fmla="*/ 424617 h 993734"/>
              <a:gd name="connsiteX4" fmla="*/ 293613 w 662705"/>
              <a:gd name="connsiteY4" fmla="*/ 579399 h 993734"/>
              <a:gd name="connsiteX5" fmla="*/ 460300 w 662705"/>
              <a:gd name="connsiteY5" fmla="*/ 727035 h 993734"/>
              <a:gd name="connsiteX6" fmla="*/ 662705 w 662705"/>
              <a:gd name="connsiteY6" fmla="*/ 867528 h 993734"/>
              <a:gd name="connsiteX7" fmla="*/ 598411 w 662705"/>
              <a:gd name="connsiteY7" fmla="*/ 993734 h 993734"/>
              <a:gd name="connsiteX8" fmla="*/ 397938 w 662705"/>
              <a:gd name="connsiteY8" fmla="*/ 842962 h 993734"/>
              <a:gd name="connsiteX9" fmla="*/ 236013 w 662705"/>
              <a:gd name="connsiteY9" fmla="*/ 692943 h 993734"/>
              <a:gd name="connsiteX10" fmla="*/ 121713 w 662705"/>
              <a:gd name="connsiteY10" fmla="*/ 554830 h 993734"/>
              <a:gd name="connsiteX11" fmla="*/ 24081 w 662705"/>
              <a:gd name="connsiteY11" fmla="*/ 397668 h 993734"/>
              <a:gd name="connsiteX12" fmla="*/ 269 w 662705"/>
              <a:gd name="connsiteY12" fmla="*/ 264318 h 993734"/>
              <a:gd name="connsiteX13" fmla="*/ 33607 w 662705"/>
              <a:gd name="connsiteY13" fmla="*/ 133350 h 993734"/>
              <a:gd name="connsiteX14" fmla="*/ 133618 w 662705"/>
              <a:gd name="connsiteY14" fmla="*/ 0 h 993734"/>
              <a:gd name="connsiteX0" fmla="*/ 133618 w 662705"/>
              <a:gd name="connsiteY0" fmla="*/ 0 h 993734"/>
              <a:gd name="connsiteX1" fmla="*/ 79300 w 662705"/>
              <a:gd name="connsiteY1" fmla="*/ 169823 h 993734"/>
              <a:gd name="connsiteX2" fmla="*/ 105494 w 662705"/>
              <a:gd name="connsiteY2" fmla="*/ 298411 h 993734"/>
              <a:gd name="connsiteX3" fmla="*/ 174550 w 662705"/>
              <a:gd name="connsiteY3" fmla="*/ 424617 h 993734"/>
              <a:gd name="connsiteX4" fmla="*/ 293613 w 662705"/>
              <a:gd name="connsiteY4" fmla="*/ 579399 h 993734"/>
              <a:gd name="connsiteX5" fmla="*/ 460300 w 662705"/>
              <a:gd name="connsiteY5" fmla="*/ 727035 h 993734"/>
              <a:gd name="connsiteX6" fmla="*/ 662705 w 662705"/>
              <a:gd name="connsiteY6" fmla="*/ 872291 h 993734"/>
              <a:gd name="connsiteX7" fmla="*/ 598411 w 662705"/>
              <a:gd name="connsiteY7" fmla="*/ 993734 h 993734"/>
              <a:gd name="connsiteX8" fmla="*/ 397938 w 662705"/>
              <a:gd name="connsiteY8" fmla="*/ 842962 h 993734"/>
              <a:gd name="connsiteX9" fmla="*/ 236013 w 662705"/>
              <a:gd name="connsiteY9" fmla="*/ 692943 h 993734"/>
              <a:gd name="connsiteX10" fmla="*/ 121713 w 662705"/>
              <a:gd name="connsiteY10" fmla="*/ 554830 h 993734"/>
              <a:gd name="connsiteX11" fmla="*/ 24081 w 662705"/>
              <a:gd name="connsiteY11" fmla="*/ 397668 h 993734"/>
              <a:gd name="connsiteX12" fmla="*/ 269 w 662705"/>
              <a:gd name="connsiteY12" fmla="*/ 264318 h 993734"/>
              <a:gd name="connsiteX13" fmla="*/ 33607 w 662705"/>
              <a:gd name="connsiteY13" fmla="*/ 133350 h 993734"/>
              <a:gd name="connsiteX14" fmla="*/ 133618 w 662705"/>
              <a:gd name="connsiteY14" fmla="*/ 0 h 993734"/>
              <a:gd name="connsiteX0" fmla="*/ 133618 w 662705"/>
              <a:gd name="connsiteY0" fmla="*/ 0 h 993734"/>
              <a:gd name="connsiteX1" fmla="*/ 79300 w 662705"/>
              <a:gd name="connsiteY1" fmla="*/ 169823 h 993734"/>
              <a:gd name="connsiteX2" fmla="*/ 105494 w 662705"/>
              <a:gd name="connsiteY2" fmla="*/ 298411 h 993734"/>
              <a:gd name="connsiteX3" fmla="*/ 174550 w 662705"/>
              <a:gd name="connsiteY3" fmla="*/ 424617 h 993734"/>
              <a:gd name="connsiteX4" fmla="*/ 293613 w 662705"/>
              <a:gd name="connsiteY4" fmla="*/ 579399 h 993734"/>
              <a:gd name="connsiteX5" fmla="*/ 453156 w 662705"/>
              <a:gd name="connsiteY5" fmla="*/ 731797 h 993734"/>
              <a:gd name="connsiteX6" fmla="*/ 662705 w 662705"/>
              <a:gd name="connsiteY6" fmla="*/ 872291 h 993734"/>
              <a:gd name="connsiteX7" fmla="*/ 598411 w 662705"/>
              <a:gd name="connsiteY7" fmla="*/ 993734 h 993734"/>
              <a:gd name="connsiteX8" fmla="*/ 397938 w 662705"/>
              <a:gd name="connsiteY8" fmla="*/ 842962 h 993734"/>
              <a:gd name="connsiteX9" fmla="*/ 236013 w 662705"/>
              <a:gd name="connsiteY9" fmla="*/ 692943 h 993734"/>
              <a:gd name="connsiteX10" fmla="*/ 121713 w 662705"/>
              <a:gd name="connsiteY10" fmla="*/ 554830 h 993734"/>
              <a:gd name="connsiteX11" fmla="*/ 24081 w 662705"/>
              <a:gd name="connsiteY11" fmla="*/ 397668 h 993734"/>
              <a:gd name="connsiteX12" fmla="*/ 269 w 662705"/>
              <a:gd name="connsiteY12" fmla="*/ 264318 h 993734"/>
              <a:gd name="connsiteX13" fmla="*/ 33607 w 662705"/>
              <a:gd name="connsiteY13" fmla="*/ 133350 h 993734"/>
              <a:gd name="connsiteX14" fmla="*/ 133618 w 662705"/>
              <a:gd name="connsiteY14" fmla="*/ 0 h 993734"/>
              <a:gd name="connsiteX0" fmla="*/ 171718 w 662705"/>
              <a:gd name="connsiteY0" fmla="*/ 0 h 1022309"/>
              <a:gd name="connsiteX1" fmla="*/ 79300 w 662705"/>
              <a:gd name="connsiteY1" fmla="*/ 198398 h 1022309"/>
              <a:gd name="connsiteX2" fmla="*/ 105494 w 662705"/>
              <a:gd name="connsiteY2" fmla="*/ 326986 h 1022309"/>
              <a:gd name="connsiteX3" fmla="*/ 174550 w 662705"/>
              <a:gd name="connsiteY3" fmla="*/ 453192 h 1022309"/>
              <a:gd name="connsiteX4" fmla="*/ 293613 w 662705"/>
              <a:gd name="connsiteY4" fmla="*/ 607974 h 1022309"/>
              <a:gd name="connsiteX5" fmla="*/ 453156 w 662705"/>
              <a:gd name="connsiteY5" fmla="*/ 760372 h 1022309"/>
              <a:gd name="connsiteX6" fmla="*/ 662705 w 662705"/>
              <a:gd name="connsiteY6" fmla="*/ 900866 h 1022309"/>
              <a:gd name="connsiteX7" fmla="*/ 598411 w 662705"/>
              <a:gd name="connsiteY7" fmla="*/ 1022309 h 1022309"/>
              <a:gd name="connsiteX8" fmla="*/ 397938 w 662705"/>
              <a:gd name="connsiteY8" fmla="*/ 871537 h 1022309"/>
              <a:gd name="connsiteX9" fmla="*/ 236013 w 662705"/>
              <a:gd name="connsiteY9" fmla="*/ 721518 h 1022309"/>
              <a:gd name="connsiteX10" fmla="*/ 121713 w 662705"/>
              <a:gd name="connsiteY10" fmla="*/ 583405 h 1022309"/>
              <a:gd name="connsiteX11" fmla="*/ 24081 w 662705"/>
              <a:gd name="connsiteY11" fmla="*/ 426243 h 1022309"/>
              <a:gd name="connsiteX12" fmla="*/ 269 w 662705"/>
              <a:gd name="connsiteY12" fmla="*/ 292893 h 1022309"/>
              <a:gd name="connsiteX13" fmla="*/ 33607 w 662705"/>
              <a:gd name="connsiteY13" fmla="*/ 161925 h 1022309"/>
              <a:gd name="connsiteX14" fmla="*/ 171718 w 662705"/>
              <a:gd name="connsiteY14" fmla="*/ 0 h 1022309"/>
              <a:gd name="connsiteX0" fmla="*/ 162193 w 662705"/>
              <a:gd name="connsiteY0" fmla="*/ 0 h 1024690"/>
              <a:gd name="connsiteX1" fmla="*/ 79300 w 662705"/>
              <a:gd name="connsiteY1" fmla="*/ 200779 h 1024690"/>
              <a:gd name="connsiteX2" fmla="*/ 105494 w 662705"/>
              <a:gd name="connsiteY2" fmla="*/ 329367 h 1024690"/>
              <a:gd name="connsiteX3" fmla="*/ 174550 w 662705"/>
              <a:gd name="connsiteY3" fmla="*/ 455573 h 1024690"/>
              <a:gd name="connsiteX4" fmla="*/ 293613 w 662705"/>
              <a:gd name="connsiteY4" fmla="*/ 610355 h 1024690"/>
              <a:gd name="connsiteX5" fmla="*/ 453156 w 662705"/>
              <a:gd name="connsiteY5" fmla="*/ 762753 h 1024690"/>
              <a:gd name="connsiteX6" fmla="*/ 662705 w 662705"/>
              <a:gd name="connsiteY6" fmla="*/ 903247 h 1024690"/>
              <a:gd name="connsiteX7" fmla="*/ 598411 w 662705"/>
              <a:gd name="connsiteY7" fmla="*/ 1024690 h 1024690"/>
              <a:gd name="connsiteX8" fmla="*/ 397938 w 662705"/>
              <a:gd name="connsiteY8" fmla="*/ 873918 h 1024690"/>
              <a:gd name="connsiteX9" fmla="*/ 236013 w 662705"/>
              <a:gd name="connsiteY9" fmla="*/ 723899 h 1024690"/>
              <a:gd name="connsiteX10" fmla="*/ 121713 w 662705"/>
              <a:gd name="connsiteY10" fmla="*/ 585786 h 1024690"/>
              <a:gd name="connsiteX11" fmla="*/ 24081 w 662705"/>
              <a:gd name="connsiteY11" fmla="*/ 428624 h 1024690"/>
              <a:gd name="connsiteX12" fmla="*/ 269 w 662705"/>
              <a:gd name="connsiteY12" fmla="*/ 295274 h 1024690"/>
              <a:gd name="connsiteX13" fmla="*/ 33607 w 662705"/>
              <a:gd name="connsiteY13" fmla="*/ 164306 h 1024690"/>
              <a:gd name="connsiteX14" fmla="*/ 162193 w 662705"/>
              <a:gd name="connsiteY14" fmla="*/ 0 h 1024690"/>
              <a:gd name="connsiteX0" fmla="*/ 162193 w 662705"/>
              <a:gd name="connsiteY0" fmla="*/ 0 h 1024690"/>
              <a:gd name="connsiteX1" fmla="*/ 79300 w 662705"/>
              <a:gd name="connsiteY1" fmla="*/ 200779 h 1024690"/>
              <a:gd name="connsiteX2" fmla="*/ 105494 w 662705"/>
              <a:gd name="connsiteY2" fmla="*/ 329367 h 1024690"/>
              <a:gd name="connsiteX3" fmla="*/ 174550 w 662705"/>
              <a:gd name="connsiteY3" fmla="*/ 455573 h 1024690"/>
              <a:gd name="connsiteX4" fmla="*/ 293613 w 662705"/>
              <a:gd name="connsiteY4" fmla="*/ 610355 h 1024690"/>
              <a:gd name="connsiteX5" fmla="*/ 453156 w 662705"/>
              <a:gd name="connsiteY5" fmla="*/ 762753 h 1024690"/>
              <a:gd name="connsiteX6" fmla="*/ 662705 w 662705"/>
              <a:gd name="connsiteY6" fmla="*/ 903247 h 1024690"/>
              <a:gd name="connsiteX7" fmla="*/ 598411 w 662705"/>
              <a:gd name="connsiteY7" fmla="*/ 1024690 h 1024690"/>
              <a:gd name="connsiteX8" fmla="*/ 397938 w 662705"/>
              <a:gd name="connsiteY8" fmla="*/ 873918 h 1024690"/>
              <a:gd name="connsiteX9" fmla="*/ 236013 w 662705"/>
              <a:gd name="connsiteY9" fmla="*/ 723899 h 1024690"/>
              <a:gd name="connsiteX10" fmla="*/ 121713 w 662705"/>
              <a:gd name="connsiteY10" fmla="*/ 585786 h 1024690"/>
              <a:gd name="connsiteX11" fmla="*/ 24081 w 662705"/>
              <a:gd name="connsiteY11" fmla="*/ 428624 h 1024690"/>
              <a:gd name="connsiteX12" fmla="*/ 269 w 662705"/>
              <a:gd name="connsiteY12" fmla="*/ 295274 h 1024690"/>
              <a:gd name="connsiteX13" fmla="*/ 33607 w 662705"/>
              <a:gd name="connsiteY13" fmla="*/ 164306 h 1024690"/>
              <a:gd name="connsiteX14" fmla="*/ 162193 w 662705"/>
              <a:gd name="connsiteY14" fmla="*/ 0 h 1024690"/>
              <a:gd name="connsiteX0" fmla="*/ 162193 w 662705"/>
              <a:gd name="connsiteY0" fmla="*/ 0 h 1024690"/>
              <a:gd name="connsiteX1" fmla="*/ 79300 w 662705"/>
              <a:gd name="connsiteY1" fmla="*/ 200779 h 1024690"/>
              <a:gd name="connsiteX2" fmla="*/ 105494 w 662705"/>
              <a:gd name="connsiteY2" fmla="*/ 329367 h 1024690"/>
              <a:gd name="connsiteX3" fmla="*/ 169788 w 662705"/>
              <a:gd name="connsiteY3" fmla="*/ 465098 h 1024690"/>
              <a:gd name="connsiteX4" fmla="*/ 293613 w 662705"/>
              <a:gd name="connsiteY4" fmla="*/ 610355 h 1024690"/>
              <a:gd name="connsiteX5" fmla="*/ 453156 w 662705"/>
              <a:gd name="connsiteY5" fmla="*/ 762753 h 1024690"/>
              <a:gd name="connsiteX6" fmla="*/ 662705 w 662705"/>
              <a:gd name="connsiteY6" fmla="*/ 903247 h 1024690"/>
              <a:gd name="connsiteX7" fmla="*/ 598411 w 662705"/>
              <a:gd name="connsiteY7" fmla="*/ 1024690 h 1024690"/>
              <a:gd name="connsiteX8" fmla="*/ 397938 w 662705"/>
              <a:gd name="connsiteY8" fmla="*/ 873918 h 1024690"/>
              <a:gd name="connsiteX9" fmla="*/ 236013 w 662705"/>
              <a:gd name="connsiteY9" fmla="*/ 723899 h 1024690"/>
              <a:gd name="connsiteX10" fmla="*/ 121713 w 662705"/>
              <a:gd name="connsiteY10" fmla="*/ 585786 h 1024690"/>
              <a:gd name="connsiteX11" fmla="*/ 24081 w 662705"/>
              <a:gd name="connsiteY11" fmla="*/ 428624 h 1024690"/>
              <a:gd name="connsiteX12" fmla="*/ 269 w 662705"/>
              <a:gd name="connsiteY12" fmla="*/ 295274 h 1024690"/>
              <a:gd name="connsiteX13" fmla="*/ 33607 w 662705"/>
              <a:gd name="connsiteY13" fmla="*/ 164306 h 1024690"/>
              <a:gd name="connsiteX14" fmla="*/ 162193 w 662705"/>
              <a:gd name="connsiteY14" fmla="*/ 0 h 1024690"/>
              <a:gd name="connsiteX0" fmla="*/ 162193 w 662705"/>
              <a:gd name="connsiteY0" fmla="*/ 0 h 1024690"/>
              <a:gd name="connsiteX1" fmla="*/ 79300 w 662705"/>
              <a:gd name="connsiteY1" fmla="*/ 200779 h 1024690"/>
              <a:gd name="connsiteX2" fmla="*/ 105494 w 662705"/>
              <a:gd name="connsiteY2" fmla="*/ 329367 h 1024690"/>
              <a:gd name="connsiteX3" fmla="*/ 169788 w 662705"/>
              <a:gd name="connsiteY3" fmla="*/ 465098 h 1024690"/>
              <a:gd name="connsiteX4" fmla="*/ 293613 w 662705"/>
              <a:gd name="connsiteY4" fmla="*/ 610355 h 1024690"/>
              <a:gd name="connsiteX5" fmla="*/ 453156 w 662705"/>
              <a:gd name="connsiteY5" fmla="*/ 762753 h 1024690"/>
              <a:gd name="connsiteX6" fmla="*/ 662705 w 662705"/>
              <a:gd name="connsiteY6" fmla="*/ 903247 h 1024690"/>
              <a:gd name="connsiteX7" fmla="*/ 598411 w 662705"/>
              <a:gd name="connsiteY7" fmla="*/ 1024690 h 1024690"/>
              <a:gd name="connsiteX8" fmla="*/ 397938 w 662705"/>
              <a:gd name="connsiteY8" fmla="*/ 873918 h 1024690"/>
              <a:gd name="connsiteX9" fmla="*/ 236013 w 662705"/>
              <a:gd name="connsiteY9" fmla="*/ 723899 h 1024690"/>
              <a:gd name="connsiteX10" fmla="*/ 121713 w 662705"/>
              <a:gd name="connsiteY10" fmla="*/ 585786 h 1024690"/>
              <a:gd name="connsiteX11" fmla="*/ 24081 w 662705"/>
              <a:gd name="connsiteY11" fmla="*/ 428624 h 1024690"/>
              <a:gd name="connsiteX12" fmla="*/ 269 w 662705"/>
              <a:gd name="connsiteY12" fmla="*/ 295274 h 1024690"/>
              <a:gd name="connsiteX13" fmla="*/ 33607 w 662705"/>
              <a:gd name="connsiteY13" fmla="*/ 164306 h 1024690"/>
              <a:gd name="connsiteX14" fmla="*/ 162193 w 662705"/>
              <a:gd name="connsiteY14" fmla="*/ 0 h 1024690"/>
              <a:gd name="connsiteX0" fmla="*/ 162193 w 662705"/>
              <a:gd name="connsiteY0" fmla="*/ 0 h 1024690"/>
              <a:gd name="connsiteX1" fmla="*/ 79300 w 662705"/>
              <a:gd name="connsiteY1" fmla="*/ 200779 h 1024690"/>
              <a:gd name="connsiteX2" fmla="*/ 105494 w 662705"/>
              <a:gd name="connsiteY2" fmla="*/ 329367 h 1024690"/>
              <a:gd name="connsiteX3" fmla="*/ 169788 w 662705"/>
              <a:gd name="connsiteY3" fmla="*/ 465098 h 1024690"/>
              <a:gd name="connsiteX4" fmla="*/ 293613 w 662705"/>
              <a:gd name="connsiteY4" fmla="*/ 610355 h 1024690"/>
              <a:gd name="connsiteX5" fmla="*/ 453156 w 662705"/>
              <a:gd name="connsiteY5" fmla="*/ 762753 h 1024690"/>
              <a:gd name="connsiteX6" fmla="*/ 662705 w 662705"/>
              <a:gd name="connsiteY6" fmla="*/ 903247 h 1024690"/>
              <a:gd name="connsiteX7" fmla="*/ 598411 w 662705"/>
              <a:gd name="connsiteY7" fmla="*/ 1024690 h 1024690"/>
              <a:gd name="connsiteX8" fmla="*/ 397938 w 662705"/>
              <a:gd name="connsiteY8" fmla="*/ 873918 h 1024690"/>
              <a:gd name="connsiteX9" fmla="*/ 236013 w 662705"/>
              <a:gd name="connsiteY9" fmla="*/ 723899 h 1024690"/>
              <a:gd name="connsiteX10" fmla="*/ 121713 w 662705"/>
              <a:gd name="connsiteY10" fmla="*/ 585786 h 1024690"/>
              <a:gd name="connsiteX11" fmla="*/ 24081 w 662705"/>
              <a:gd name="connsiteY11" fmla="*/ 428624 h 1024690"/>
              <a:gd name="connsiteX12" fmla="*/ 269 w 662705"/>
              <a:gd name="connsiteY12" fmla="*/ 295274 h 1024690"/>
              <a:gd name="connsiteX13" fmla="*/ 33607 w 662705"/>
              <a:gd name="connsiteY13" fmla="*/ 164306 h 1024690"/>
              <a:gd name="connsiteX14" fmla="*/ 162193 w 662705"/>
              <a:gd name="connsiteY14" fmla="*/ 0 h 1024690"/>
              <a:gd name="connsiteX0" fmla="*/ 162193 w 662705"/>
              <a:gd name="connsiteY0" fmla="*/ 0 h 1024690"/>
              <a:gd name="connsiteX1" fmla="*/ 79300 w 662705"/>
              <a:gd name="connsiteY1" fmla="*/ 200779 h 1024690"/>
              <a:gd name="connsiteX2" fmla="*/ 105494 w 662705"/>
              <a:gd name="connsiteY2" fmla="*/ 329367 h 1024690"/>
              <a:gd name="connsiteX3" fmla="*/ 169788 w 662705"/>
              <a:gd name="connsiteY3" fmla="*/ 465098 h 1024690"/>
              <a:gd name="connsiteX4" fmla="*/ 293613 w 662705"/>
              <a:gd name="connsiteY4" fmla="*/ 610355 h 1024690"/>
              <a:gd name="connsiteX5" fmla="*/ 453156 w 662705"/>
              <a:gd name="connsiteY5" fmla="*/ 762753 h 1024690"/>
              <a:gd name="connsiteX6" fmla="*/ 662705 w 662705"/>
              <a:gd name="connsiteY6" fmla="*/ 903247 h 1024690"/>
              <a:gd name="connsiteX7" fmla="*/ 598411 w 662705"/>
              <a:gd name="connsiteY7" fmla="*/ 1024690 h 1024690"/>
              <a:gd name="connsiteX8" fmla="*/ 397938 w 662705"/>
              <a:gd name="connsiteY8" fmla="*/ 873918 h 1024690"/>
              <a:gd name="connsiteX9" fmla="*/ 236013 w 662705"/>
              <a:gd name="connsiteY9" fmla="*/ 723899 h 1024690"/>
              <a:gd name="connsiteX10" fmla="*/ 121713 w 662705"/>
              <a:gd name="connsiteY10" fmla="*/ 585786 h 1024690"/>
              <a:gd name="connsiteX11" fmla="*/ 24081 w 662705"/>
              <a:gd name="connsiteY11" fmla="*/ 428624 h 1024690"/>
              <a:gd name="connsiteX12" fmla="*/ 269 w 662705"/>
              <a:gd name="connsiteY12" fmla="*/ 295274 h 1024690"/>
              <a:gd name="connsiteX13" fmla="*/ 33607 w 662705"/>
              <a:gd name="connsiteY13" fmla="*/ 164306 h 1024690"/>
              <a:gd name="connsiteX14" fmla="*/ 162193 w 662705"/>
              <a:gd name="connsiteY14" fmla="*/ 0 h 1024690"/>
              <a:gd name="connsiteX0" fmla="*/ 162193 w 662705"/>
              <a:gd name="connsiteY0" fmla="*/ 0 h 1024690"/>
              <a:gd name="connsiteX1" fmla="*/ 79300 w 662705"/>
              <a:gd name="connsiteY1" fmla="*/ 200779 h 1024690"/>
              <a:gd name="connsiteX2" fmla="*/ 105494 w 662705"/>
              <a:gd name="connsiteY2" fmla="*/ 329367 h 1024690"/>
              <a:gd name="connsiteX3" fmla="*/ 169788 w 662705"/>
              <a:gd name="connsiteY3" fmla="*/ 465098 h 1024690"/>
              <a:gd name="connsiteX4" fmla="*/ 293613 w 662705"/>
              <a:gd name="connsiteY4" fmla="*/ 610355 h 1024690"/>
              <a:gd name="connsiteX5" fmla="*/ 453156 w 662705"/>
              <a:gd name="connsiteY5" fmla="*/ 762753 h 1024690"/>
              <a:gd name="connsiteX6" fmla="*/ 662705 w 662705"/>
              <a:gd name="connsiteY6" fmla="*/ 903247 h 1024690"/>
              <a:gd name="connsiteX7" fmla="*/ 598411 w 662705"/>
              <a:gd name="connsiteY7" fmla="*/ 1024690 h 1024690"/>
              <a:gd name="connsiteX8" fmla="*/ 397938 w 662705"/>
              <a:gd name="connsiteY8" fmla="*/ 873918 h 1024690"/>
              <a:gd name="connsiteX9" fmla="*/ 236013 w 662705"/>
              <a:gd name="connsiteY9" fmla="*/ 723899 h 1024690"/>
              <a:gd name="connsiteX10" fmla="*/ 121713 w 662705"/>
              <a:gd name="connsiteY10" fmla="*/ 585786 h 1024690"/>
              <a:gd name="connsiteX11" fmla="*/ 24081 w 662705"/>
              <a:gd name="connsiteY11" fmla="*/ 428624 h 1024690"/>
              <a:gd name="connsiteX12" fmla="*/ 269 w 662705"/>
              <a:gd name="connsiteY12" fmla="*/ 295274 h 1024690"/>
              <a:gd name="connsiteX13" fmla="*/ 33607 w 662705"/>
              <a:gd name="connsiteY13" fmla="*/ 164306 h 1024690"/>
              <a:gd name="connsiteX14" fmla="*/ 162193 w 662705"/>
              <a:gd name="connsiteY14" fmla="*/ 0 h 1024690"/>
              <a:gd name="connsiteX0" fmla="*/ 162193 w 662705"/>
              <a:gd name="connsiteY0" fmla="*/ 0 h 1024690"/>
              <a:gd name="connsiteX1" fmla="*/ 79300 w 662705"/>
              <a:gd name="connsiteY1" fmla="*/ 200779 h 1024690"/>
              <a:gd name="connsiteX2" fmla="*/ 105494 w 662705"/>
              <a:gd name="connsiteY2" fmla="*/ 329367 h 1024690"/>
              <a:gd name="connsiteX3" fmla="*/ 169788 w 662705"/>
              <a:gd name="connsiteY3" fmla="*/ 465098 h 1024690"/>
              <a:gd name="connsiteX4" fmla="*/ 293613 w 662705"/>
              <a:gd name="connsiteY4" fmla="*/ 610355 h 1024690"/>
              <a:gd name="connsiteX5" fmla="*/ 453156 w 662705"/>
              <a:gd name="connsiteY5" fmla="*/ 762753 h 1024690"/>
              <a:gd name="connsiteX6" fmla="*/ 662705 w 662705"/>
              <a:gd name="connsiteY6" fmla="*/ 903247 h 1024690"/>
              <a:gd name="connsiteX7" fmla="*/ 598411 w 662705"/>
              <a:gd name="connsiteY7" fmla="*/ 1024690 h 1024690"/>
              <a:gd name="connsiteX8" fmla="*/ 397938 w 662705"/>
              <a:gd name="connsiteY8" fmla="*/ 873918 h 1024690"/>
              <a:gd name="connsiteX9" fmla="*/ 236013 w 662705"/>
              <a:gd name="connsiteY9" fmla="*/ 723899 h 1024690"/>
              <a:gd name="connsiteX10" fmla="*/ 121713 w 662705"/>
              <a:gd name="connsiteY10" fmla="*/ 585786 h 1024690"/>
              <a:gd name="connsiteX11" fmla="*/ 24081 w 662705"/>
              <a:gd name="connsiteY11" fmla="*/ 428624 h 1024690"/>
              <a:gd name="connsiteX12" fmla="*/ 269 w 662705"/>
              <a:gd name="connsiteY12" fmla="*/ 295274 h 1024690"/>
              <a:gd name="connsiteX13" fmla="*/ 33607 w 662705"/>
              <a:gd name="connsiteY13" fmla="*/ 164306 h 1024690"/>
              <a:gd name="connsiteX14" fmla="*/ 162193 w 662705"/>
              <a:gd name="connsiteY14" fmla="*/ 0 h 1024690"/>
              <a:gd name="connsiteX0" fmla="*/ 162193 w 662705"/>
              <a:gd name="connsiteY0" fmla="*/ 0 h 1024690"/>
              <a:gd name="connsiteX1" fmla="*/ 79300 w 662705"/>
              <a:gd name="connsiteY1" fmla="*/ 200779 h 1024690"/>
              <a:gd name="connsiteX2" fmla="*/ 105494 w 662705"/>
              <a:gd name="connsiteY2" fmla="*/ 329367 h 1024690"/>
              <a:gd name="connsiteX3" fmla="*/ 169788 w 662705"/>
              <a:gd name="connsiteY3" fmla="*/ 465098 h 1024690"/>
              <a:gd name="connsiteX4" fmla="*/ 293613 w 662705"/>
              <a:gd name="connsiteY4" fmla="*/ 610355 h 1024690"/>
              <a:gd name="connsiteX5" fmla="*/ 453156 w 662705"/>
              <a:gd name="connsiteY5" fmla="*/ 762753 h 1024690"/>
              <a:gd name="connsiteX6" fmla="*/ 662705 w 662705"/>
              <a:gd name="connsiteY6" fmla="*/ 903247 h 1024690"/>
              <a:gd name="connsiteX7" fmla="*/ 598411 w 662705"/>
              <a:gd name="connsiteY7" fmla="*/ 1024690 h 1024690"/>
              <a:gd name="connsiteX8" fmla="*/ 397938 w 662705"/>
              <a:gd name="connsiteY8" fmla="*/ 873918 h 1024690"/>
              <a:gd name="connsiteX9" fmla="*/ 236013 w 662705"/>
              <a:gd name="connsiteY9" fmla="*/ 723899 h 1024690"/>
              <a:gd name="connsiteX10" fmla="*/ 121713 w 662705"/>
              <a:gd name="connsiteY10" fmla="*/ 585786 h 1024690"/>
              <a:gd name="connsiteX11" fmla="*/ 24081 w 662705"/>
              <a:gd name="connsiteY11" fmla="*/ 428624 h 1024690"/>
              <a:gd name="connsiteX12" fmla="*/ 269 w 662705"/>
              <a:gd name="connsiteY12" fmla="*/ 295274 h 1024690"/>
              <a:gd name="connsiteX13" fmla="*/ 33607 w 662705"/>
              <a:gd name="connsiteY13" fmla="*/ 164306 h 1024690"/>
              <a:gd name="connsiteX14" fmla="*/ 162193 w 662705"/>
              <a:gd name="connsiteY14" fmla="*/ 0 h 1024690"/>
              <a:gd name="connsiteX0" fmla="*/ 162193 w 662705"/>
              <a:gd name="connsiteY0" fmla="*/ 0 h 1024690"/>
              <a:gd name="connsiteX1" fmla="*/ 79300 w 662705"/>
              <a:gd name="connsiteY1" fmla="*/ 205542 h 1024690"/>
              <a:gd name="connsiteX2" fmla="*/ 105494 w 662705"/>
              <a:gd name="connsiteY2" fmla="*/ 329367 h 1024690"/>
              <a:gd name="connsiteX3" fmla="*/ 169788 w 662705"/>
              <a:gd name="connsiteY3" fmla="*/ 465098 h 1024690"/>
              <a:gd name="connsiteX4" fmla="*/ 293613 w 662705"/>
              <a:gd name="connsiteY4" fmla="*/ 610355 h 1024690"/>
              <a:gd name="connsiteX5" fmla="*/ 453156 w 662705"/>
              <a:gd name="connsiteY5" fmla="*/ 762753 h 1024690"/>
              <a:gd name="connsiteX6" fmla="*/ 662705 w 662705"/>
              <a:gd name="connsiteY6" fmla="*/ 903247 h 1024690"/>
              <a:gd name="connsiteX7" fmla="*/ 598411 w 662705"/>
              <a:gd name="connsiteY7" fmla="*/ 1024690 h 1024690"/>
              <a:gd name="connsiteX8" fmla="*/ 397938 w 662705"/>
              <a:gd name="connsiteY8" fmla="*/ 873918 h 1024690"/>
              <a:gd name="connsiteX9" fmla="*/ 236013 w 662705"/>
              <a:gd name="connsiteY9" fmla="*/ 723899 h 1024690"/>
              <a:gd name="connsiteX10" fmla="*/ 121713 w 662705"/>
              <a:gd name="connsiteY10" fmla="*/ 585786 h 1024690"/>
              <a:gd name="connsiteX11" fmla="*/ 24081 w 662705"/>
              <a:gd name="connsiteY11" fmla="*/ 428624 h 1024690"/>
              <a:gd name="connsiteX12" fmla="*/ 269 w 662705"/>
              <a:gd name="connsiteY12" fmla="*/ 295274 h 1024690"/>
              <a:gd name="connsiteX13" fmla="*/ 33607 w 662705"/>
              <a:gd name="connsiteY13" fmla="*/ 164306 h 1024690"/>
              <a:gd name="connsiteX14" fmla="*/ 162193 w 662705"/>
              <a:gd name="connsiteY14" fmla="*/ 0 h 1024690"/>
              <a:gd name="connsiteX0" fmla="*/ 162193 w 662705"/>
              <a:gd name="connsiteY0" fmla="*/ 1301 h 1025991"/>
              <a:gd name="connsiteX1" fmla="*/ 110256 w 662705"/>
              <a:gd name="connsiteY1" fmla="*/ 94924 h 1025991"/>
              <a:gd name="connsiteX2" fmla="*/ 79300 w 662705"/>
              <a:gd name="connsiteY2" fmla="*/ 206843 h 1025991"/>
              <a:gd name="connsiteX3" fmla="*/ 105494 w 662705"/>
              <a:gd name="connsiteY3" fmla="*/ 330668 h 1025991"/>
              <a:gd name="connsiteX4" fmla="*/ 169788 w 662705"/>
              <a:gd name="connsiteY4" fmla="*/ 466399 h 1025991"/>
              <a:gd name="connsiteX5" fmla="*/ 293613 w 662705"/>
              <a:gd name="connsiteY5" fmla="*/ 611656 h 1025991"/>
              <a:gd name="connsiteX6" fmla="*/ 453156 w 662705"/>
              <a:gd name="connsiteY6" fmla="*/ 764054 h 1025991"/>
              <a:gd name="connsiteX7" fmla="*/ 662705 w 662705"/>
              <a:gd name="connsiteY7" fmla="*/ 904548 h 1025991"/>
              <a:gd name="connsiteX8" fmla="*/ 598411 w 662705"/>
              <a:gd name="connsiteY8" fmla="*/ 1025991 h 1025991"/>
              <a:gd name="connsiteX9" fmla="*/ 397938 w 662705"/>
              <a:gd name="connsiteY9" fmla="*/ 875219 h 1025991"/>
              <a:gd name="connsiteX10" fmla="*/ 236013 w 662705"/>
              <a:gd name="connsiteY10" fmla="*/ 725200 h 1025991"/>
              <a:gd name="connsiteX11" fmla="*/ 121713 w 662705"/>
              <a:gd name="connsiteY11" fmla="*/ 587087 h 1025991"/>
              <a:gd name="connsiteX12" fmla="*/ 24081 w 662705"/>
              <a:gd name="connsiteY12" fmla="*/ 429925 h 1025991"/>
              <a:gd name="connsiteX13" fmla="*/ 269 w 662705"/>
              <a:gd name="connsiteY13" fmla="*/ 296575 h 1025991"/>
              <a:gd name="connsiteX14" fmla="*/ 33607 w 662705"/>
              <a:gd name="connsiteY14" fmla="*/ 165607 h 1025991"/>
              <a:gd name="connsiteX15" fmla="*/ 162193 w 662705"/>
              <a:gd name="connsiteY15" fmla="*/ 1301 h 1025991"/>
              <a:gd name="connsiteX0" fmla="*/ 162193 w 662705"/>
              <a:gd name="connsiteY0" fmla="*/ 1265 h 1025955"/>
              <a:gd name="connsiteX1" fmla="*/ 110256 w 662705"/>
              <a:gd name="connsiteY1" fmla="*/ 97269 h 1025955"/>
              <a:gd name="connsiteX2" fmla="*/ 79300 w 662705"/>
              <a:gd name="connsiteY2" fmla="*/ 206807 h 1025955"/>
              <a:gd name="connsiteX3" fmla="*/ 105494 w 662705"/>
              <a:gd name="connsiteY3" fmla="*/ 330632 h 1025955"/>
              <a:gd name="connsiteX4" fmla="*/ 169788 w 662705"/>
              <a:gd name="connsiteY4" fmla="*/ 466363 h 1025955"/>
              <a:gd name="connsiteX5" fmla="*/ 293613 w 662705"/>
              <a:gd name="connsiteY5" fmla="*/ 611620 h 1025955"/>
              <a:gd name="connsiteX6" fmla="*/ 453156 w 662705"/>
              <a:gd name="connsiteY6" fmla="*/ 764018 h 1025955"/>
              <a:gd name="connsiteX7" fmla="*/ 662705 w 662705"/>
              <a:gd name="connsiteY7" fmla="*/ 904512 h 1025955"/>
              <a:gd name="connsiteX8" fmla="*/ 598411 w 662705"/>
              <a:gd name="connsiteY8" fmla="*/ 1025955 h 1025955"/>
              <a:gd name="connsiteX9" fmla="*/ 397938 w 662705"/>
              <a:gd name="connsiteY9" fmla="*/ 875183 h 1025955"/>
              <a:gd name="connsiteX10" fmla="*/ 236013 w 662705"/>
              <a:gd name="connsiteY10" fmla="*/ 725164 h 1025955"/>
              <a:gd name="connsiteX11" fmla="*/ 121713 w 662705"/>
              <a:gd name="connsiteY11" fmla="*/ 587051 h 1025955"/>
              <a:gd name="connsiteX12" fmla="*/ 24081 w 662705"/>
              <a:gd name="connsiteY12" fmla="*/ 429889 h 1025955"/>
              <a:gd name="connsiteX13" fmla="*/ 269 w 662705"/>
              <a:gd name="connsiteY13" fmla="*/ 296539 h 1025955"/>
              <a:gd name="connsiteX14" fmla="*/ 33607 w 662705"/>
              <a:gd name="connsiteY14" fmla="*/ 165571 h 1025955"/>
              <a:gd name="connsiteX15" fmla="*/ 162193 w 662705"/>
              <a:gd name="connsiteY15" fmla="*/ 1265 h 1025955"/>
              <a:gd name="connsiteX0" fmla="*/ 162193 w 662705"/>
              <a:gd name="connsiteY0" fmla="*/ 1265 h 1025955"/>
              <a:gd name="connsiteX1" fmla="*/ 110256 w 662705"/>
              <a:gd name="connsiteY1" fmla="*/ 97269 h 1025955"/>
              <a:gd name="connsiteX2" fmla="*/ 79300 w 662705"/>
              <a:gd name="connsiteY2" fmla="*/ 206807 h 1025955"/>
              <a:gd name="connsiteX3" fmla="*/ 105494 w 662705"/>
              <a:gd name="connsiteY3" fmla="*/ 330632 h 1025955"/>
              <a:gd name="connsiteX4" fmla="*/ 169788 w 662705"/>
              <a:gd name="connsiteY4" fmla="*/ 466363 h 1025955"/>
              <a:gd name="connsiteX5" fmla="*/ 293613 w 662705"/>
              <a:gd name="connsiteY5" fmla="*/ 611620 h 1025955"/>
              <a:gd name="connsiteX6" fmla="*/ 453156 w 662705"/>
              <a:gd name="connsiteY6" fmla="*/ 764018 h 1025955"/>
              <a:gd name="connsiteX7" fmla="*/ 662705 w 662705"/>
              <a:gd name="connsiteY7" fmla="*/ 904512 h 1025955"/>
              <a:gd name="connsiteX8" fmla="*/ 598411 w 662705"/>
              <a:gd name="connsiteY8" fmla="*/ 1025955 h 1025955"/>
              <a:gd name="connsiteX9" fmla="*/ 397938 w 662705"/>
              <a:gd name="connsiteY9" fmla="*/ 875183 h 1025955"/>
              <a:gd name="connsiteX10" fmla="*/ 236013 w 662705"/>
              <a:gd name="connsiteY10" fmla="*/ 725164 h 1025955"/>
              <a:gd name="connsiteX11" fmla="*/ 121713 w 662705"/>
              <a:gd name="connsiteY11" fmla="*/ 587051 h 1025955"/>
              <a:gd name="connsiteX12" fmla="*/ 24081 w 662705"/>
              <a:gd name="connsiteY12" fmla="*/ 429889 h 1025955"/>
              <a:gd name="connsiteX13" fmla="*/ 269 w 662705"/>
              <a:gd name="connsiteY13" fmla="*/ 296539 h 1025955"/>
              <a:gd name="connsiteX14" fmla="*/ 33607 w 662705"/>
              <a:gd name="connsiteY14" fmla="*/ 165571 h 1025955"/>
              <a:gd name="connsiteX15" fmla="*/ 162193 w 662705"/>
              <a:gd name="connsiteY15" fmla="*/ 1265 h 1025955"/>
              <a:gd name="connsiteX0" fmla="*/ 162193 w 662705"/>
              <a:gd name="connsiteY0" fmla="*/ 1248 h 1025938"/>
              <a:gd name="connsiteX1" fmla="*/ 110256 w 662705"/>
              <a:gd name="connsiteY1" fmla="*/ 97252 h 1025938"/>
              <a:gd name="connsiteX2" fmla="*/ 81681 w 662705"/>
              <a:gd name="connsiteY2" fmla="*/ 199647 h 1025938"/>
              <a:gd name="connsiteX3" fmla="*/ 105494 w 662705"/>
              <a:gd name="connsiteY3" fmla="*/ 330615 h 1025938"/>
              <a:gd name="connsiteX4" fmla="*/ 169788 w 662705"/>
              <a:gd name="connsiteY4" fmla="*/ 466346 h 1025938"/>
              <a:gd name="connsiteX5" fmla="*/ 293613 w 662705"/>
              <a:gd name="connsiteY5" fmla="*/ 611603 h 1025938"/>
              <a:gd name="connsiteX6" fmla="*/ 453156 w 662705"/>
              <a:gd name="connsiteY6" fmla="*/ 764001 h 1025938"/>
              <a:gd name="connsiteX7" fmla="*/ 662705 w 662705"/>
              <a:gd name="connsiteY7" fmla="*/ 904495 h 1025938"/>
              <a:gd name="connsiteX8" fmla="*/ 598411 w 662705"/>
              <a:gd name="connsiteY8" fmla="*/ 1025938 h 1025938"/>
              <a:gd name="connsiteX9" fmla="*/ 397938 w 662705"/>
              <a:gd name="connsiteY9" fmla="*/ 875166 h 1025938"/>
              <a:gd name="connsiteX10" fmla="*/ 236013 w 662705"/>
              <a:gd name="connsiteY10" fmla="*/ 725147 h 1025938"/>
              <a:gd name="connsiteX11" fmla="*/ 121713 w 662705"/>
              <a:gd name="connsiteY11" fmla="*/ 587034 h 1025938"/>
              <a:gd name="connsiteX12" fmla="*/ 24081 w 662705"/>
              <a:gd name="connsiteY12" fmla="*/ 429872 h 1025938"/>
              <a:gd name="connsiteX13" fmla="*/ 269 w 662705"/>
              <a:gd name="connsiteY13" fmla="*/ 296522 h 1025938"/>
              <a:gd name="connsiteX14" fmla="*/ 33607 w 662705"/>
              <a:gd name="connsiteY14" fmla="*/ 165554 h 1025938"/>
              <a:gd name="connsiteX15" fmla="*/ 162193 w 662705"/>
              <a:gd name="connsiteY15" fmla="*/ 1248 h 1025938"/>
              <a:gd name="connsiteX0" fmla="*/ 162193 w 662705"/>
              <a:gd name="connsiteY0" fmla="*/ 1248 h 1025938"/>
              <a:gd name="connsiteX1" fmla="*/ 110256 w 662705"/>
              <a:gd name="connsiteY1" fmla="*/ 97252 h 1025938"/>
              <a:gd name="connsiteX2" fmla="*/ 81681 w 662705"/>
              <a:gd name="connsiteY2" fmla="*/ 199647 h 1025938"/>
              <a:gd name="connsiteX3" fmla="*/ 98350 w 662705"/>
              <a:gd name="connsiteY3" fmla="*/ 330615 h 1025938"/>
              <a:gd name="connsiteX4" fmla="*/ 169788 w 662705"/>
              <a:gd name="connsiteY4" fmla="*/ 466346 h 1025938"/>
              <a:gd name="connsiteX5" fmla="*/ 293613 w 662705"/>
              <a:gd name="connsiteY5" fmla="*/ 611603 h 1025938"/>
              <a:gd name="connsiteX6" fmla="*/ 453156 w 662705"/>
              <a:gd name="connsiteY6" fmla="*/ 764001 h 1025938"/>
              <a:gd name="connsiteX7" fmla="*/ 662705 w 662705"/>
              <a:gd name="connsiteY7" fmla="*/ 904495 h 1025938"/>
              <a:gd name="connsiteX8" fmla="*/ 598411 w 662705"/>
              <a:gd name="connsiteY8" fmla="*/ 1025938 h 1025938"/>
              <a:gd name="connsiteX9" fmla="*/ 397938 w 662705"/>
              <a:gd name="connsiteY9" fmla="*/ 875166 h 1025938"/>
              <a:gd name="connsiteX10" fmla="*/ 236013 w 662705"/>
              <a:gd name="connsiteY10" fmla="*/ 725147 h 1025938"/>
              <a:gd name="connsiteX11" fmla="*/ 121713 w 662705"/>
              <a:gd name="connsiteY11" fmla="*/ 587034 h 1025938"/>
              <a:gd name="connsiteX12" fmla="*/ 24081 w 662705"/>
              <a:gd name="connsiteY12" fmla="*/ 429872 h 1025938"/>
              <a:gd name="connsiteX13" fmla="*/ 269 w 662705"/>
              <a:gd name="connsiteY13" fmla="*/ 296522 h 1025938"/>
              <a:gd name="connsiteX14" fmla="*/ 33607 w 662705"/>
              <a:gd name="connsiteY14" fmla="*/ 165554 h 1025938"/>
              <a:gd name="connsiteX15" fmla="*/ 162193 w 662705"/>
              <a:gd name="connsiteY15" fmla="*/ 1248 h 1025938"/>
              <a:gd name="connsiteX0" fmla="*/ 162193 w 662705"/>
              <a:gd name="connsiteY0" fmla="*/ 1248 h 1025938"/>
              <a:gd name="connsiteX1" fmla="*/ 110256 w 662705"/>
              <a:gd name="connsiteY1" fmla="*/ 97252 h 1025938"/>
              <a:gd name="connsiteX2" fmla="*/ 81681 w 662705"/>
              <a:gd name="connsiteY2" fmla="*/ 199647 h 1025938"/>
              <a:gd name="connsiteX3" fmla="*/ 98350 w 662705"/>
              <a:gd name="connsiteY3" fmla="*/ 330615 h 1025938"/>
              <a:gd name="connsiteX4" fmla="*/ 155501 w 662705"/>
              <a:gd name="connsiteY4" fmla="*/ 475871 h 1025938"/>
              <a:gd name="connsiteX5" fmla="*/ 293613 w 662705"/>
              <a:gd name="connsiteY5" fmla="*/ 611603 h 1025938"/>
              <a:gd name="connsiteX6" fmla="*/ 453156 w 662705"/>
              <a:gd name="connsiteY6" fmla="*/ 764001 h 1025938"/>
              <a:gd name="connsiteX7" fmla="*/ 662705 w 662705"/>
              <a:gd name="connsiteY7" fmla="*/ 904495 h 1025938"/>
              <a:gd name="connsiteX8" fmla="*/ 598411 w 662705"/>
              <a:gd name="connsiteY8" fmla="*/ 1025938 h 1025938"/>
              <a:gd name="connsiteX9" fmla="*/ 397938 w 662705"/>
              <a:gd name="connsiteY9" fmla="*/ 875166 h 1025938"/>
              <a:gd name="connsiteX10" fmla="*/ 236013 w 662705"/>
              <a:gd name="connsiteY10" fmla="*/ 725147 h 1025938"/>
              <a:gd name="connsiteX11" fmla="*/ 121713 w 662705"/>
              <a:gd name="connsiteY11" fmla="*/ 587034 h 1025938"/>
              <a:gd name="connsiteX12" fmla="*/ 24081 w 662705"/>
              <a:gd name="connsiteY12" fmla="*/ 429872 h 1025938"/>
              <a:gd name="connsiteX13" fmla="*/ 269 w 662705"/>
              <a:gd name="connsiteY13" fmla="*/ 296522 h 1025938"/>
              <a:gd name="connsiteX14" fmla="*/ 33607 w 662705"/>
              <a:gd name="connsiteY14" fmla="*/ 165554 h 1025938"/>
              <a:gd name="connsiteX15" fmla="*/ 162193 w 662705"/>
              <a:gd name="connsiteY15" fmla="*/ 1248 h 1025938"/>
              <a:gd name="connsiteX0" fmla="*/ 162193 w 662705"/>
              <a:gd name="connsiteY0" fmla="*/ 1248 h 1025938"/>
              <a:gd name="connsiteX1" fmla="*/ 110256 w 662705"/>
              <a:gd name="connsiteY1" fmla="*/ 97252 h 1025938"/>
              <a:gd name="connsiteX2" fmla="*/ 81681 w 662705"/>
              <a:gd name="connsiteY2" fmla="*/ 199647 h 1025938"/>
              <a:gd name="connsiteX3" fmla="*/ 98350 w 662705"/>
              <a:gd name="connsiteY3" fmla="*/ 330615 h 1025938"/>
              <a:gd name="connsiteX4" fmla="*/ 105495 w 662705"/>
              <a:gd name="connsiteY4" fmla="*/ 494921 h 1025938"/>
              <a:gd name="connsiteX5" fmla="*/ 293613 w 662705"/>
              <a:gd name="connsiteY5" fmla="*/ 611603 h 1025938"/>
              <a:gd name="connsiteX6" fmla="*/ 453156 w 662705"/>
              <a:gd name="connsiteY6" fmla="*/ 764001 h 1025938"/>
              <a:gd name="connsiteX7" fmla="*/ 662705 w 662705"/>
              <a:gd name="connsiteY7" fmla="*/ 904495 h 1025938"/>
              <a:gd name="connsiteX8" fmla="*/ 598411 w 662705"/>
              <a:gd name="connsiteY8" fmla="*/ 1025938 h 1025938"/>
              <a:gd name="connsiteX9" fmla="*/ 397938 w 662705"/>
              <a:gd name="connsiteY9" fmla="*/ 875166 h 1025938"/>
              <a:gd name="connsiteX10" fmla="*/ 236013 w 662705"/>
              <a:gd name="connsiteY10" fmla="*/ 725147 h 1025938"/>
              <a:gd name="connsiteX11" fmla="*/ 121713 w 662705"/>
              <a:gd name="connsiteY11" fmla="*/ 587034 h 1025938"/>
              <a:gd name="connsiteX12" fmla="*/ 24081 w 662705"/>
              <a:gd name="connsiteY12" fmla="*/ 429872 h 1025938"/>
              <a:gd name="connsiteX13" fmla="*/ 269 w 662705"/>
              <a:gd name="connsiteY13" fmla="*/ 296522 h 1025938"/>
              <a:gd name="connsiteX14" fmla="*/ 33607 w 662705"/>
              <a:gd name="connsiteY14" fmla="*/ 165554 h 1025938"/>
              <a:gd name="connsiteX15" fmla="*/ 162193 w 662705"/>
              <a:gd name="connsiteY15" fmla="*/ 1248 h 1025938"/>
              <a:gd name="connsiteX0" fmla="*/ 162193 w 662705"/>
              <a:gd name="connsiteY0" fmla="*/ 1248 h 1025938"/>
              <a:gd name="connsiteX1" fmla="*/ 110256 w 662705"/>
              <a:gd name="connsiteY1" fmla="*/ 97252 h 1025938"/>
              <a:gd name="connsiteX2" fmla="*/ 81681 w 662705"/>
              <a:gd name="connsiteY2" fmla="*/ 199647 h 1025938"/>
              <a:gd name="connsiteX3" fmla="*/ 98350 w 662705"/>
              <a:gd name="connsiteY3" fmla="*/ 330615 h 1025938"/>
              <a:gd name="connsiteX4" fmla="*/ 172170 w 662705"/>
              <a:gd name="connsiteY4" fmla="*/ 454440 h 1025938"/>
              <a:gd name="connsiteX5" fmla="*/ 293613 w 662705"/>
              <a:gd name="connsiteY5" fmla="*/ 611603 h 1025938"/>
              <a:gd name="connsiteX6" fmla="*/ 453156 w 662705"/>
              <a:gd name="connsiteY6" fmla="*/ 764001 h 1025938"/>
              <a:gd name="connsiteX7" fmla="*/ 662705 w 662705"/>
              <a:gd name="connsiteY7" fmla="*/ 904495 h 1025938"/>
              <a:gd name="connsiteX8" fmla="*/ 598411 w 662705"/>
              <a:gd name="connsiteY8" fmla="*/ 1025938 h 1025938"/>
              <a:gd name="connsiteX9" fmla="*/ 397938 w 662705"/>
              <a:gd name="connsiteY9" fmla="*/ 875166 h 1025938"/>
              <a:gd name="connsiteX10" fmla="*/ 236013 w 662705"/>
              <a:gd name="connsiteY10" fmla="*/ 725147 h 1025938"/>
              <a:gd name="connsiteX11" fmla="*/ 121713 w 662705"/>
              <a:gd name="connsiteY11" fmla="*/ 587034 h 1025938"/>
              <a:gd name="connsiteX12" fmla="*/ 24081 w 662705"/>
              <a:gd name="connsiteY12" fmla="*/ 429872 h 1025938"/>
              <a:gd name="connsiteX13" fmla="*/ 269 w 662705"/>
              <a:gd name="connsiteY13" fmla="*/ 296522 h 1025938"/>
              <a:gd name="connsiteX14" fmla="*/ 33607 w 662705"/>
              <a:gd name="connsiteY14" fmla="*/ 165554 h 1025938"/>
              <a:gd name="connsiteX15" fmla="*/ 162193 w 662705"/>
              <a:gd name="connsiteY15" fmla="*/ 1248 h 1025938"/>
              <a:gd name="connsiteX0" fmla="*/ 162193 w 662705"/>
              <a:gd name="connsiteY0" fmla="*/ 1248 h 1025938"/>
              <a:gd name="connsiteX1" fmla="*/ 110256 w 662705"/>
              <a:gd name="connsiteY1" fmla="*/ 97252 h 1025938"/>
              <a:gd name="connsiteX2" fmla="*/ 81681 w 662705"/>
              <a:gd name="connsiteY2" fmla="*/ 199647 h 1025938"/>
              <a:gd name="connsiteX3" fmla="*/ 98350 w 662705"/>
              <a:gd name="connsiteY3" fmla="*/ 330615 h 1025938"/>
              <a:gd name="connsiteX4" fmla="*/ 172170 w 662705"/>
              <a:gd name="connsiteY4" fmla="*/ 454440 h 1025938"/>
              <a:gd name="connsiteX5" fmla="*/ 267420 w 662705"/>
              <a:gd name="connsiteY5" fmla="*/ 633034 h 1025938"/>
              <a:gd name="connsiteX6" fmla="*/ 453156 w 662705"/>
              <a:gd name="connsiteY6" fmla="*/ 764001 h 1025938"/>
              <a:gd name="connsiteX7" fmla="*/ 662705 w 662705"/>
              <a:gd name="connsiteY7" fmla="*/ 904495 h 1025938"/>
              <a:gd name="connsiteX8" fmla="*/ 598411 w 662705"/>
              <a:gd name="connsiteY8" fmla="*/ 1025938 h 1025938"/>
              <a:gd name="connsiteX9" fmla="*/ 397938 w 662705"/>
              <a:gd name="connsiteY9" fmla="*/ 875166 h 1025938"/>
              <a:gd name="connsiteX10" fmla="*/ 236013 w 662705"/>
              <a:gd name="connsiteY10" fmla="*/ 725147 h 1025938"/>
              <a:gd name="connsiteX11" fmla="*/ 121713 w 662705"/>
              <a:gd name="connsiteY11" fmla="*/ 587034 h 1025938"/>
              <a:gd name="connsiteX12" fmla="*/ 24081 w 662705"/>
              <a:gd name="connsiteY12" fmla="*/ 429872 h 1025938"/>
              <a:gd name="connsiteX13" fmla="*/ 269 w 662705"/>
              <a:gd name="connsiteY13" fmla="*/ 296522 h 1025938"/>
              <a:gd name="connsiteX14" fmla="*/ 33607 w 662705"/>
              <a:gd name="connsiteY14" fmla="*/ 165554 h 1025938"/>
              <a:gd name="connsiteX15" fmla="*/ 162193 w 662705"/>
              <a:gd name="connsiteY15" fmla="*/ 1248 h 1025938"/>
              <a:gd name="connsiteX0" fmla="*/ 162193 w 662705"/>
              <a:gd name="connsiteY0" fmla="*/ 1248 h 1025938"/>
              <a:gd name="connsiteX1" fmla="*/ 110256 w 662705"/>
              <a:gd name="connsiteY1" fmla="*/ 97252 h 1025938"/>
              <a:gd name="connsiteX2" fmla="*/ 81681 w 662705"/>
              <a:gd name="connsiteY2" fmla="*/ 199647 h 1025938"/>
              <a:gd name="connsiteX3" fmla="*/ 98350 w 662705"/>
              <a:gd name="connsiteY3" fmla="*/ 330615 h 1025938"/>
              <a:gd name="connsiteX4" fmla="*/ 172170 w 662705"/>
              <a:gd name="connsiteY4" fmla="*/ 454440 h 1025938"/>
              <a:gd name="connsiteX5" fmla="*/ 291233 w 662705"/>
              <a:gd name="connsiteY5" fmla="*/ 606841 h 1025938"/>
              <a:gd name="connsiteX6" fmla="*/ 453156 w 662705"/>
              <a:gd name="connsiteY6" fmla="*/ 764001 h 1025938"/>
              <a:gd name="connsiteX7" fmla="*/ 662705 w 662705"/>
              <a:gd name="connsiteY7" fmla="*/ 904495 h 1025938"/>
              <a:gd name="connsiteX8" fmla="*/ 598411 w 662705"/>
              <a:gd name="connsiteY8" fmla="*/ 1025938 h 1025938"/>
              <a:gd name="connsiteX9" fmla="*/ 397938 w 662705"/>
              <a:gd name="connsiteY9" fmla="*/ 875166 h 1025938"/>
              <a:gd name="connsiteX10" fmla="*/ 236013 w 662705"/>
              <a:gd name="connsiteY10" fmla="*/ 725147 h 1025938"/>
              <a:gd name="connsiteX11" fmla="*/ 121713 w 662705"/>
              <a:gd name="connsiteY11" fmla="*/ 587034 h 1025938"/>
              <a:gd name="connsiteX12" fmla="*/ 24081 w 662705"/>
              <a:gd name="connsiteY12" fmla="*/ 429872 h 1025938"/>
              <a:gd name="connsiteX13" fmla="*/ 269 w 662705"/>
              <a:gd name="connsiteY13" fmla="*/ 296522 h 1025938"/>
              <a:gd name="connsiteX14" fmla="*/ 33607 w 662705"/>
              <a:gd name="connsiteY14" fmla="*/ 165554 h 1025938"/>
              <a:gd name="connsiteX15" fmla="*/ 162193 w 662705"/>
              <a:gd name="connsiteY15" fmla="*/ 1248 h 1025938"/>
              <a:gd name="connsiteX0" fmla="*/ 162193 w 662705"/>
              <a:gd name="connsiteY0" fmla="*/ 1248 h 1025938"/>
              <a:gd name="connsiteX1" fmla="*/ 110256 w 662705"/>
              <a:gd name="connsiteY1" fmla="*/ 97252 h 1025938"/>
              <a:gd name="connsiteX2" fmla="*/ 81681 w 662705"/>
              <a:gd name="connsiteY2" fmla="*/ 199647 h 1025938"/>
              <a:gd name="connsiteX3" fmla="*/ 98350 w 662705"/>
              <a:gd name="connsiteY3" fmla="*/ 330615 h 1025938"/>
              <a:gd name="connsiteX4" fmla="*/ 172170 w 662705"/>
              <a:gd name="connsiteY4" fmla="*/ 454440 h 1025938"/>
              <a:gd name="connsiteX5" fmla="*/ 291233 w 662705"/>
              <a:gd name="connsiteY5" fmla="*/ 606841 h 1025938"/>
              <a:gd name="connsiteX6" fmla="*/ 403150 w 662705"/>
              <a:gd name="connsiteY6" fmla="*/ 802101 h 1025938"/>
              <a:gd name="connsiteX7" fmla="*/ 662705 w 662705"/>
              <a:gd name="connsiteY7" fmla="*/ 904495 h 1025938"/>
              <a:gd name="connsiteX8" fmla="*/ 598411 w 662705"/>
              <a:gd name="connsiteY8" fmla="*/ 1025938 h 1025938"/>
              <a:gd name="connsiteX9" fmla="*/ 397938 w 662705"/>
              <a:gd name="connsiteY9" fmla="*/ 875166 h 1025938"/>
              <a:gd name="connsiteX10" fmla="*/ 236013 w 662705"/>
              <a:gd name="connsiteY10" fmla="*/ 725147 h 1025938"/>
              <a:gd name="connsiteX11" fmla="*/ 121713 w 662705"/>
              <a:gd name="connsiteY11" fmla="*/ 587034 h 1025938"/>
              <a:gd name="connsiteX12" fmla="*/ 24081 w 662705"/>
              <a:gd name="connsiteY12" fmla="*/ 429872 h 1025938"/>
              <a:gd name="connsiteX13" fmla="*/ 269 w 662705"/>
              <a:gd name="connsiteY13" fmla="*/ 296522 h 1025938"/>
              <a:gd name="connsiteX14" fmla="*/ 33607 w 662705"/>
              <a:gd name="connsiteY14" fmla="*/ 165554 h 1025938"/>
              <a:gd name="connsiteX15" fmla="*/ 162193 w 662705"/>
              <a:gd name="connsiteY15" fmla="*/ 1248 h 1025938"/>
              <a:gd name="connsiteX0" fmla="*/ 162193 w 662705"/>
              <a:gd name="connsiteY0" fmla="*/ 1248 h 1025938"/>
              <a:gd name="connsiteX1" fmla="*/ 110256 w 662705"/>
              <a:gd name="connsiteY1" fmla="*/ 97252 h 1025938"/>
              <a:gd name="connsiteX2" fmla="*/ 81681 w 662705"/>
              <a:gd name="connsiteY2" fmla="*/ 199647 h 1025938"/>
              <a:gd name="connsiteX3" fmla="*/ 98350 w 662705"/>
              <a:gd name="connsiteY3" fmla="*/ 330615 h 1025938"/>
              <a:gd name="connsiteX4" fmla="*/ 172170 w 662705"/>
              <a:gd name="connsiteY4" fmla="*/ 454440 h 1025938"/>
              <a:gd name="connsiteX5" fmla="*/ 291233 w 662705"/>
              <a:gd name="connsiteY5" fmla="*/ 606841 h 1025938"/>
              <a:gd name="connsiteX6" fmla="*/ 460300 w 662705"/>
              <a:gd name="connsiteY6" fmla="*/ 756857 h 1025938"/>
              <a:gd name="connsiteX7" fmla="*/ 662705 w 662705"/>
              <a:gd name="connsiteY7" fmla="*/ 904495 h 1025938"/>
              <a:gd name="connsiteX8" fmla="*/ 598411 w 662705"/>
              <a:gd name="connsiteY8" fmla="*/ 1025938 h 1025938"/>
              <a:gd name="connsiteX9" fmla="*/ 397938 w 662705"/>
              <a:gd name="connsiteY9" fmla="*/ 875166 h 1025938"/>
              <a:gd name="connsiteX10" fmla="*/ 236013 w 662705"/>
              <a:gd name="connsiteY10" fmla="*/ 725147 h 1025938"/>
              <a:gd name="connsiteX11" fmla="*/ 121713 w 662705"/>
              <a:gd name="connsiteY11" fmla="*/ 587034 h 1025938"/>
              <a:gd name="connsiteX12" fmla="*/ 24081 w 662705"/>
              <a:gd name="connsiteY12" fmla="*/ 429872 h 1025938"/>
              <a:gd name="connsiteX13" fmla="*/ 269 w 662705"/>
              <a:gd name="connsiteY13" fmla="*/ 296522 h 1025938"/>
              <a:gd name="connsiteX14" fmla="*/ 33607 w 662705"/>
              <a:gd name="connsiteY14" fmla="*/ 165554 h 1025938"/>
              <a:gd name="connsiteX15" fmla="*/ 162193 w 662705"/>
              <a:gd name="connsiteY15" fmla="*/ 1248 h 1025938"/>
              <a:gd name="connsiteX0" fmla="*/ 162193 w 662705"/>
              <a:gd name="connsiteY0" fmla="*/ 1248 h 1025938"/>
              <a:gd name="connsiteX1" fmla="*/ 110256 w 662705"/>
              <a:gd name="connsiteY1" fmla="*/ 97252 h 1025938"/>
              <a:gd name="connsiteX2" fmla="*/ 81681 w 662705"/>
              <a:gd name="connsiteY2" fmla="*/ 199647 h 1025938"/>
              <a:gd name="connsiteX3" fmla="*/ 65013 w 662705"/>
              <a:gd name="connsiteY3" fmla="*/ 330615 h 1025938"/>
              <a:gd name="connsiteX4" fmla="*/ 172170 w 662705"/>
              <a:gd name="connsiteY4" fmla="*/ 454440 h 1025938"/>
              <a:gd name="connsiteX5" fmla="*/ 291233 w 662705"/>
              <a:gd name="connsiteY5" fmla="*/ 606841 h 1025938"/>
              <a:gd name="connsiteX6" fmla="*/ 460300 w 662705"/>
              <a:gd name="connsiteY6" fmla="*/ 756857 h 1025938"/>
              <a:gd name="connsiteX7" fmla="*/ 662705 w 662705"/>
              <a:gd name="connsiteY7" fmla="*/ 904495 h 1025938"/>
              <a:gd name="connsiteX8" fmla="*/ 598411 w 662705"/>
              <a:gd name="connsiteY8" fmla="*/ 1025938 h 1025938"/>
              <a:gd name="connsiteX9" fmla="*/ 397938 w 662705"/>
              <a:gd name="connsiteY9" fmla="*/ 875166 h 1025938"/>
              <a:gd name="connsiteX10" fmla="*/ 236013 w 662705"/>
              <a:gd name="connsiteY10" fmla="*/ 725147 h 1025938"/>
              <a:gd name="connsiteX11" fmla="*/ 121713 w 662705"/>
              <a:gd name="connsiteY11" fmla="*/ 587034 h 1025938"/>
              <a:gd name="connsiteX12" fmla="*/ 24081 w 662705"/>
              <a:gd name="connsiteY12" fmla="*/ 429872 h 1025938"/>
              <a:gd name="connsiteX13" fmla="*/ 269 w 662705"/>
              <a:gd name="connsiteY13" fmla="*/ 296522 h 1025938"/>
              <a:gd name="connsiteX14" fmla="*/ 33607 w 662705"/>
              <a:gd name="connsiteY14" fmla="*/ 165554 h 1025938"/>
              <a:gd name="connsiteX15" fmla="*/ 162193 w 662705"/>
              <a:gd name="connsiteY15" fmla="*/ 1248 h 1025938"/>
              <a:gd name="connsiteX0" fmla="*/ 162193 w 662705"/>
              <a:gd name="connsiteY0" fmla="*/ 1248 h 1025938"/>
              <a:gd name="connsiteX1" fmla="*/ 110256 w 662705"/>
              <a:gd name="connsiteY1" fmla="*/ 97252 h 1025938"/>
              <a:gd name="connsiteX2" fmla="*/ 81681 w 662705"/>
              <a:gd name="connsiteY2" fmla="*/ 199647 h 1025938"/>
              <a:gd name="connsiteX3" fmla="*/ 103113 w 662705"/>
              <a:gd name="connsiteY3" fmla="*/ 325853 h 1025938"/>
              <a:gd name="connsiteX4" fmla="*/ 172170 w 662705"/>
              <a:gd name="connsiteY4" fmla="*/ 454440 h 1025938"/>
              <a:gd name="connsiteX5" fmla="*/ 291233 w 662705"/>
              <a:gd name="connsiteY5" fmla="*/ 606841 h 1025938"/>
              <a:gd name="connsiteX6" fmla="*/ 460300 w 662705"/>
              <a:gd name="connsiteY6" fmla="*/ 756857 h 1025938"/>
              <a:gd name="connsiteX7" fmla="*/ 662705 w 662705"/>
              <a:gd name="connsiteY7" fmla="*/ 904495 h 1025938"/>
              <a:gd name="connsiteX8" fmla="*/ 598411 w 662705"/>
              <a:gd name="connsiteY8" fmla="*/ 1025938 h 1025938"/>
              <a:gd name="connsiteX9" fmla="*/ 397938 w 662705"/>
              <a:gd name="connsiteY9" fmla="*/ 875166 h 1025938"/>
              <a:gd name="connsiteX10" fmla="*/ 236013 w 662705"/>
              <a:gd name="connsiteY10" fmla="*/ 725147 h 1025938"/>
              <a:gd name="connsiteX11" fmla="*/ 121713 w 662705"/>
              <a:gd name="connsiteY11" fmla="*/ 587034 h 1025938"/>
              <a:gd name="connsiteX12" fmla="*/ 24081 w 662705"/>
              <a:gd name="connsiteY12" fmla="*/ 429872 h 1025938"/>
              <a:gd name="connsiteX13" fmla="*/ 269 w 662705"/>
              <a:gd name="connsiteY13" fmla="*/ 296522 h 1025938"/>
              <a:gd name="connsiteX14" fmla="*/ 33607 w 662705"/>
              <a:gd name="connsiteY14" fmla="*/ 165554 h 1025938"/>
              <a:gd name="connsiteX15" fmla="*/ 162193 w 662705"/>
              <a:gd name="connsiteY15" fmla="*/ 1248 h 1025938"/>
              <a:gd name="connsiteX0" fmla="*/ 162193 w 662705"/>
              <a:gd name="connsiteY0" fmla="*/ 1248 h 1025938"/>
              <a:gd name="connsiteX1" fmla="*/ 110256 w 662705"/>
              <a:gd name="connsiteY1" fmla="*/ 97252 h 1025938"/>
              <a:gd name="connsiteX2" fmla="*/ 72156 w 662705"/>
              <a:gd name="connsiteY2" fmla="*/ 199647 h 1025938"/>
              <a:gd name="connsiteX3" fmla="*/ 103113 w 662705"/>
              <a:gd name="connsiteY3" fmla="*/ 325853 h 1025938"/>
              <a:gd name="connsiteX4" fmla="*/ 172170 w 662705"/>
              <a:gd name="connsiteY4" fmla="*/ 454440 h 1025938"/>
              <a:gd name="connsiteX5" fmla="*/ 291233 w 662705"/>
              <a:gd name="connsiteY5" fmla="*/ 606841 h 1025938"/>
              <a:gd name="connsiteX6" fmla="*/ 460300 w 662705"/>
              <a:gd name="connsiteY6" fmla="*/ 756857 h 1025938"/>
              <a:gd name="connsiteX7" fmla="*/ 662705 w 662705"/>
              <a:gd name="connsiteY7" fmla="*/ 904495 h 1025938"/>
              <a:gd name="connsiteX8" fmla="*/ 598411 w 662705"/>
              <a:gd name="connsiteY8" fmla="*/ 1025938 h 1025938"/>
              <a:gd name="connsiteX9" fmla="*/ 397938 w 662705"/>
              <a:gd name="connsiteY9" fmla="*/ 875166 h 1025938"/>
              <a:gd name="connsiteX10" fmla="*/ 236013 w 662705"/>
              <a:gd name="connsiteY10" fmla="*/ 725147 h 1025938"/>
              <a:gd name="connsiteX11" fmla="*/ 121713 w 662705"/>
              <a:gd name="connsiteY11" fmla="*/ 587034 h 1025938"/>
              <a:gd name="connsiteX12" fmla="*/ 24081 w 662705"/>
              <a:gd name="connsiteY12" fmla="*/ 429872 h 1025938"/>
              <a:gd name="connsiteX13" fmla="*/ 269 w 662705"/>
              <a:gd name="connsiteY13" fmla="*/ 296522 h 1025938"/>
              <a:gd name="connsiteX14" fmla="*/ 33607 w 662705"/>
              <a:gd name="connsiteY14" fmla="*/ 165554 h 1025938"/>
              <a:gd name="connsiteX15" fmla="*/ 162193 w 662705"/>
              <a:gd name="connsiteY15" fmla="*/ 1248 h 1025938"/>
              <a:gd name="connsiteX0" fmla="*/ 162193 w 662705"/>
              <a:gd name="connsiteY0" fmla="*/ 1248 h 1025938"/>
              <a:gd name="connsiteX1" fmla="*/ 110256 w 662705"/>
              <a:gd name="connsiteY1" fmla="*/ 97252 h 1025938"/>
              <a:gd name="connsiteX2" fmla="*/ 41199 w 662705"/>
              <a:gd name="connsiteY2" fmla="*/ 199647 h 1025938"/>
              <a:gd name="connsiteX3" fmla="*/ 103113 w 662705"/>
              <a:gd name="connsiteY3" fmla="*/ 325853 h 1025938"/>
              <a:gd name="connsiteX4" fmla="*/ 172170 w 662705"/>
              <a:gd name="connsiteY4" fmla="*/ 454440 h 1025938"/>
              <a:gd name="connsiteX5" fmla="*/ 291233 w 662705"/>
              <a:gd name="connsiteY5" fmla="*/ 606841 h 1025938"/>
              <a:gd name="connsiteX6" fmla="*/ 460300 w 662705"/>
              <a:gd name="connsiteY6" fmla="*/ 756857 h 1025938"/>
              <a:gd name="connsiteX7" fmla="*/ 662705 w 662705"/>
              <a:gd name="connsiteY7" fmla="*/ 904495 h 1025938"/>
              <a:gd name="connsiteX8" fmla="*/ 598411 w 662705"/>
              <a:gd name="connsiteY8" fmla="*/ 1025938 h 1025938"/>
              <a:gd name="connsiteX9" fmla="*/ 397938 w 662705"/>
              <a:gd name="connsiteY9" fmla="*/ 875166 h 1025938"/>
              <a:gd name="connsiteX10" fmla="*/ 236013 w 662705"/>
              <a:gd name="connsiteY10" fmla="*/ 725147 h 1025938"/>
              <a:gd name="connsiteX11" fmla="*/ 121713 w 662705"/>
              <a:gd name="connsiteY11" fmla="*/ 587034 h 1025938"/>
              <a:gd name="connsiteX12" fmla="*/ 24081 w 662705"/>
              <a:gd name="connsiteY12" fmla="*/ 429872 h 1025938"/>
              <a:gd name="connsiteX13" fmla="*/ 269 w 662705"/>
              <a:gd name="connsiteY13" fmla="*/ 296522 h 1025938"/>
              <a:gd name="connsiteX14" fmla="*/ 33607 w 662705"/>
              <a:gd name="connsiteY14" fmla="*/ 165554 h 1025938"/>
              <a:gd name="connsiteX15" fmla="*/ 162193 w 662705"/>
              <a:gd name="connsiteY15" fmla="*/ 1248 h 1025938"/>
              <a:gd name="connsiteX0" fmla="*/ 162193 w 662705"/>
              <a:gd name="connsiteY0" fmla="*/ 1242 h 1025932"/>
              <a:gd name="connsiteX1" fmla="*/ 110256 w 662705"/>
              <a:gd name="connsiteY1" fmla="*/ 97246 h 1025932"/>
              <a:gd name="connsiteX2" fmla="*/ 76918 w 662705"/>
              <a:gd name="connsiteY2" fmla="*/ 197260 h 1025932"/>
              <a:gd name="connsiteX3" fmla="*/ 103113 w 662705"/>
              <a:gd name="connsiteY3" fmla="*/ 325847 h 1025932"/>
              <a:gd name="connsiteX4" fmla="*/ 172170 w 662705"/>
              <a:gd name="connsiteY4" fmla="*/ 454434 h 1025932"/>
              <a:gd name="connsiteX5" fmla="*/ 291233 w 662705"/>
              <a:gd name="connsiteY5" fmla="*/ 606835 h 1025932"/>
              <a:gd name="connsiteX6" fmla="*/ 460300 w 662705"/>
              <a:gd name="connsiteY6" fmla="*/ 756851 h 1025932"/>
              <a:gd name="connsiteX7" fmla="*/ 662705 w 662705"/>
              <a:gd name="connsiteY7" fmla="*/ 904489 h 1025932"/>
              <a:gd name="connsiteX8" fmla="*/ 598411 w 662705"/>
              <a:gd name="connsiteY8" fmla="*/ 1025932 h 1025932"/>
              <a:gd name="connsiteX9" fmla="*/ 397938 w 662705"/>
              <a:gd name="connsiteY9" fmla="*/ 875160 h 1025932"/>
              <a:gd name="connsiteX10" fmla="*/ 236013 w 662705"/>
              <a:gd name="connsiteY10" fmla="*/ 725141 h 1025932"/>
              <a:gd name="connsiteX11" fmla="*/ 121713 w 662705"/>
              <a:gd name="connsiteY11" fmla="*/ 587028 h 1025932"/>
              <a:gd name="connsiteX12" fmla="*/ 24081 w 662705"/>
              <a:gd name="connsiteY12" fmla="*/ 429866 h 1025932"/>
              <a:gd name="connsiteX13" fmla="*/ 269 w 662705"/>
              <a:gd name="connsiteY13" fmla="*/ 296516 h 1025932"/>
              <a:gd name="connsiteX14" fmla="*/ 33607 w 662705"/>
              <a:gd name="connsiteY14" fmla="*/ 165548 h 1025932"/>
              <a:gd name="connsiteX15" fmla="*/ 162193 w 662705"/>
              <a:gd name="connsiteY15" fmla="*/ 1242 h 1025932"/>
              <a:gd name="connsiteX0" fmla="*/ 162193 w 662705"/>
              <a:gd name="connsiteY0" fmla="*/ 1277 h 1025967"/>
              <a:gd name="connsiteX1" fmla="*/ 103112 w 662705"/>
              <a:gd name="connsiteY1" fmla="*/ 94900 h 1025967"/>
              <a:gd name="connsiteX2" fmla="*/ 76918 w 662705"/>
              <a:gd name="connsiteY2" fmla="*/ 197295 h 1025967"/>
              <a:gd name="connsiteX3" fmla="*/ 103113 w 662705"/>
              <a:gd name="connsiteY3" fmla="*/ 325882 h 1025967"/>
              <a:gd name="connsiteX4" fmla="*/ 172170 w 662705"/>
              <a:gd name="connsiteY4" fmla="*/ 454469 h 1025967"/>
              <a:gd name="connsiteX5" fmla="*/ 291233 w 662705"/>
              <a:gd name="connsiteY5" fmla="*/ 606870 h 1025967"/>
              <a:gd name="connsiteX6" fmla="*/ 460300 w 662705"/>
              <a:gd name="connsiteY6" fmla="*/ 756886 h 1025967"/>
              <a:gd name="connsiteX7" fmla="*/ 662705 w 662705"/>
              <a:gd name="connsiteY7" fmla="*/ 904524 h 1025967"/>
              <a:gd name="connsiteX8" fmla="*/ 598411 w 662705"/>
              <a:gd name="connsiteY8" fmla="*/ 1025967 h 1025967"/>
              <a:gd name="connsiteX9" fmla="*/ 397938 w 662705"/>
              <a:gd name="connsiteY9" fmla="*/ 875195 h 1025967"/>
              <a:gd name="connsiteX10" fmla="*/ 236013 w 662705"/>
              <a:gd name="connsiteY10" fmla="*/ 725176 h 1025967"/>
              <a:gd name="connsiteX11" fmla="*/ 121713 w 662705"/>
              <a:gd name="connsiteY11" fmla="*/ 587063 h 1025967"/>
              <a:gd name="connsiteX12" fmla="*/ 24081 w 662705"/>
              <a:gd name="connsiteY12" fmla="*/ 429901 h 1025967"/>
              <a:gd name="connsiteX13" fmla="*/ 269 w 662705"/>
              <a:gd name="connsiteY13" fmla="*/ 296551 h 1025967"/>
              <a:gd name="connsiteX14" fmla="*/ 33607 w 662705"/>
              <a:gd name="connsiteY14" fmla="*/ 165583 h 1025967"/>
              <a:gd name="connsiteX15" fmla="*/ 162193 w 662705"/>
              <a:gd name="connsiteY15" fmla="*/ 1277 h 102596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</a:cxnLst>
            <a:rect l="l" t="t" r="r" b="b"/>
            <a:pathLst>
              <a:path w="662705" h="1025967">
                <a:moveTo>
                  <a:pt x="162193" y="1277"/>
                </a:moveTo>
                <a:cubicBezTo>
                  <a:pt x="174968" y="-10504"/>
                  <a:pt x="117324" y="62230"/>
                  <a:pt x="103112" y="94900"/>
                </a:cubicBezTo>
                <a:cubicBezTo>
                  <a:pt x="88900" y="127570"/>
                  <a:pt x="76918" y="158798"/>
                  <a:pt x="76918" y="197295"/>
                </a:cubicBezTo>
                <a:cubicBezTo>
                  <a:pt x="76918" y="235792"/>
                  <a:pt x="87238" y="283020"/>
                  <a:pt x="103113" y="325882"/>
                </a:cubicBezTo>
                <a:cubicBezTo>
                  <a:pt x="118988" y="368744"/>
                  <a:pt x="140817" y="407638"/>
                  <a:pt x="172170" y="454469"/>
                </a:cubicBezTo>
                <a:cubicBezTo>
                  <a:pt x="203523" y="501300"/>
                  <a:pt x="243211" y="556467"/>
                  <a:pt x="291233" y="606870"/>
                </a:cubicBezTo>
                <a:cubicBezTo>
                  <a:pt x="339255" y="657273"/>
                  <a:pt x="398388" y="707277"/>
                  <a:pt x="460300" y="756886"/>
                </a:cubicBezTo>
                <a:cubicBezTo>
                  <a:pt x="522212" y="806495"/>
                  <a:pt x="573012" y="846580"/>
                  <a:pt x="662705" y="904524"/>
                </a:cubicBezTo>
                <a:cubicBezTo>
                  <a:pt x="632617" y="960609"/>
                  <a:pt x="623489" y="993945"/>
                  <a:pt x="598411" y="1025967"/>
                </a:cubicBezTo>
                <a:cubicBezTo>
                  <a:pt x="527370" y="974770"/>
                  <a:pt x="458338" y="925327"/>
                  <a:pt x="397938" y="875195"/>
                </a:cubicBezTo>
                <a:cubicBezTo>
                  <a:pt x="337538" y="825063"/>
                  <a:pt x="282050" y="773198"/>
                  <a:pt x="236013" y="725176"/>
                </a:cubicBezTo>
                <a:cubicBezTo>
                  <a:pt x="189976" y="677154"/>
                  <a:pt x="157035" y="636276"/>
                  <a:pt x="121713" y="587063"/>
                </a:cubicBezTo>
                <a:cubicBezTo>
                  <a:pt x="86391" y="537851"/>
                  <a:pt x="44322" y="478320"/>
                  <a:pt x="24081" y="429901"/>
                </a:cubicBezTo>
                <a:cubicBezTo>
                  <a:pt x="3840" y="381482"/>
                  <a:pt x="-1319" y="340604"/>
                  <a:pt x="269" y="296551"/>
                </a:cubicBezTo>
                <a:cubicBezTo>
                  <a:pt x="1857" y="252498"/>
                  <a:pt x="11382" y="209636"/>
                  <a:pt x="33607" y="165583"/>
                </a:cubicBezTo>
                <a:cubicBezTo>
                  <a:pt x="55832" y="121530"/>
                  <a:pt x="107029" y="38980"/>
                  <a:pt x="162193" y="1277"/>
                </a:cubicBezTo>
                <a:close/>
              </a:path>
            </a:pathLst>
          </a:custGeom>
          <a:solidFill>
            <a:schemeClr val="bg1">
              <a:lumMod val="85000"/>
            </a:schemeClr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sp>
        <p:nvSpPr>
          <p:cNvPr id="14" name="Полилиния 13"/>
          <p:cNvSpPr/>
          <p:nvPr/>
        </p:nvSpPr>
        <p:spPr>
          <a:xfrm>
            <a:off x="7173913" y="2174875"/>
            <a:ext cx="1114425" cy="1252538"/>
          </a:xfrm>
          <a:custGeom>
            <a:avLst/>
            <a:gdLst>
              <a:gd name="connsiteX0" fmla="*/ 895392 w 1116907"/>
              <a:gd name="connsiteY0" fmla="*/ 1290637 h 1290637"/>
              <a:gd name="connsiteX1" fmla="*/ 1012074 w 1116907"/>
              <a:gd name="connsiteY1" fmla="*/ 1223962 h 1290637"/>
              <a:gd name="connsiteX2" fmla="*/ 1083511 w 1116907"/>
              <a:gd name="connsiteY2" fmla="*/ 1128712 h 1290637"/>
              <a:gd name="connsiteX3" fmla="*/ 1116849 w 1116907"/>
              <a:gd name="connsiteY3" fmla="*/ 1009650 h 1290637"/>
              <a:gd name="connsiteX4" fmla="*/ 1076367 w 1116907"/>
              <a:gd name="connsiteY4" fmla="*/ 883444 h 1290637"/>
              <a:gd name="connsiteX5" fmla="*/ 1009692 w 1116907"/>
              <a:gd name="connsiteY5" fmla="*/ 745331 h 1290637"/>
              <a:gd name="connsiteX6" fmla="*/ 885867 w 1116907"/>
              <a:gd name="connsiteY6" fmla="*/ 600075 h 1290637"/>
              <a:gd name="connsiteX7" fmla="*/ 712036 w 1116907"/>
              <a:gd name="connsiteY7" fmla="*/ 452437 h 1290637"/>
              <a:gd name="connsiteX8" fmla="*/ 500105 w 1116907"/>
              <a:gd name="connsiteY8" fmla="*/ 300037 h 1290637"/>
              <a:gd name="connsiteX9" fmla="*/ 254836 w 1116907"/>
              <a:gd name="connsiteY9" fmla="*/ 157162 h 1290637"/>
              <a:gd name="connsiteX10" fmla="*/ 42 w 1116907"/>
              <a:gd name="connsiteY10" fmla="*/ 38100 h 1290637"/>
              <a:gd name="connsiteX11" fmla="*/ 273886 w 1116907"/>
              <a:gd name="connsiteY11" fmla="*/ 0 h 1290637"/>
              <a:gd name="connsiteX0" fmla="*/ 895392 w 1116907"/>
              <a:gd name="connsiteY0" fmla="*/ 1252537 h 1252537"/>
              <a:gd name="connsiteX1" fmla="*/ 1012074 w 1116907"/>
              <a:gd name="connsiteY1" fmla="*/ 1185862 h 1252537"/>
              <a:gd name="connsiteX2" fmla="*/ 1083511 w 1116907"/>
              <a:gd name="connsiteY2" fmla="*/ 1090612 h 1252537"/>
              <a:gd name="connsiteX3" fmla="*/ 1116849 w 1116907"/>
              <a:gd name="connsiteY3" fmla="*/ 971550 h 1252537"/>
              <a:gd name="connsiteX4" fmla="*/ 1076367 w 1116907"/>
              <a:gd name="connsiteY4" fmla="*/ 845344 h 1252537"/>
              <a:gd name="connsiteX5" fmla="*/ 1009692 w 1116907"/>
              <a:gd name="connsiteY5" fmla="*/ 707231 h 1252537"/>
              <a:gd name="connsiteX6" fmla="*/ 885867 w 1116907"/>
              <a:gd name="connsiteY6" fmla="*/ 561975 h 1252537"/>
              <a:gd name="connsiteX7" fmla="*/ 712036 w 1116907"/>
              <a:gd name="connsiteY7" fmla="*/ 414337 h 1252537"/>
              <a:gd name="connsiteX8" fmla="*/ 500105 w 1116907"/>
              <a:gd name="connsiteY8" fmla="*/ 261937 h 1252537"/>
              <a:gd name="connsiteX9" fmla="*/ 254836 w 1116907"/>
              <a:gd name="connsiteY9" fmla="*/ 119062 h 1252537"/>
              <a:gd name="connsiteX10" fmla="*/ 42 w 1116907"/>
              <a:gd name="connsiteY10" fmla="*/ 0 h 1252537"/>
              <a:gd name="connsiteX0" fmla="*/ 895350 w 1116865"/>
              <a:gd name="connsiteY0" fmla="*/ 1252537 h 1252537"/>
              <a:gd name="connsiteX1" fmla="*/ 1012032 w 1116865"/>
              <a:gd name="connsiteY1" fmla="*/ 1185862 h 1252537"/>
              <a:gd name="connsiteX2" fmla="*/ 1083469 w 1116865"/>
              <a:gd name="connsiteY2" fmla="*/ 1090612 h 1252537"/>
              <a:gd name="connsiteX3" fmla="*/ 1116807 w 1116865"/>
              <a:gd name="connsiteY3" fmla="*/ 971550 h 1252537"/>
              <a:gd name="connsiteX4" fmla="*/ 1076325 w 1116865"/>
              <a:gd name="connsiteY4" fmla="*/ 845344 h 1252537"/>
              <a:gd name="connsiteX5" fmla="*/ 1009650 w 1116865"/>
              <a:gd name="connsiteY5" fmla="*/ 707231 h 1252537"/>
              <a:gd name="connsiteX6" fmla="*/ 885825 w 1116865"/>
              <a:gd name="connsiteY6" fmla="*/ 561975 h 1252537"/>
              <a:gd name="connsiteX7" fmla="*/ 711994 w 1116865"/>
              <a:gd name="connsiteY7" fmla="*/ 414337 h 1252537"/>
              <a:gd name="connsiteX8" fmla="*/ 500063 w 1116865"/>
              <a:gd name="connsiteY8" fmla="*/ 261937 h 1252537"/>
              <a:gd name="connsiteX9" fmla="*/ 254794 w 1116865"/>
              <a:gd name="connsiteY9" fmla="*/ 119062 h 1252537"/>
              <a:gd name="connsiteX10" fmla="*/ 0 w 1116865"/>
              <a:gd name="connsiteY10" fmla="*/ 0 h 1252537"/>
              <a:gd name="connsiteX0" fmla="*/ 895350 w 1116834"/>
              <a:gd name="connsiteY0" fmla="*/ 1252537 h 1252537"/>
              <a:gd name="connsiteX1" fmla="*/ 1012032 w 1116834"/>
              <a:gd name="connsiteY1" fmla="*/ 1185862 h 1252537"/>
              <a:gd name="connsiteX2" fmla="*/ 1083469 w 1116834"/>
              <a:gd name="connsiteY2" fmla="*/ 1090612 h 1252537"/>
              <a:gd name="connsiteX3" fmla="*/ 1116807 w 1116834"/>
              <a:gd name="connsiteY3" fmla="*/ 971550 h 1252537"/>
              <a:gd name="connsiteX4" fmla="*/ 1078706 w 1116834"/>
              <a:gd name="connsiteY4" fmla="*/ 845344 h 1252537"/>
              <a:gd name="connsiteX5" fmla="*/ 1009650 w 1116834"/>
              <a:gd name="connsiteY5" fmla="*/ 707231 h 1252537"/>
              <a:gd name="connsiteX6" fmla="*/ 885825 w 1116834"/>
              <a:gd name="connsiteY6" fmla="*/ 561975 h 1252537"/>
              <a:gd name="connsiteX7" fmla="*/ 711994 w 1116834"/>
              <a:gd name="connsiteY7" fmla="*/ 414337 h 1252537"/>
              <a:gd name="connsiteX8" fmla="*/ 500063 w 1116834"/>
              <a:gd name="connsiteY8" fmla="*/ 261937 h 1252537"/>
              <a:gd name="connsiteX9" fmla="*/ 254794 w 1116834"/>
              <a:gd name="connsiteY9" fmla="*/ 119062 h 1252537"/>
              <a:gd name="connsiteX10" fmla="*/ 0 w 1116834"/>
              <a:gd name="connsiteY10" fmla="*/ 0 h 1252537"/>
              <a:gd name="connsiteX0" fmla="*/ 895350 w 1114456"/>
              <a:gd name="connsiteY0" fmla="*/ 1252537 h 1252537"/>
              <a:gd name="connsiteX1" fmla="*/ 1012032 w 1114456"/>
              <a:gd name="connsiteY1" fmla="*/ 1185862 h 1252537"/>
              <a:gd name="connsiteX2" fmla="*/ 1083469 w 1114456"/>
              <a:gd name="connsiteY2" fmla="*/ 1090612 h 1252537"/>
              <a:gd name="connsiteX3" fmla="*/ 1114426 w 1114456"/>
              <a:gd name="connsiteY3" fmla="*/ 981075 h 1252537"/>
              <a:gd name="connsiteX4" fmla="*/ 1078706 w 1114456"/>
              <a:gd name="connsiteY4" fmla="*/ 845344 h 1252537"/>
              <a:gd name="connsiteX5" fmla="*/ 1009650 w 1114456"/>
              <a:gd name="connsiteY5" fmla="*/ 707231 h 1252537"/>
              <a:gd name="connsiteX6" fmla="*/ 885825 w 1114456"/>
              <a:gd name="connsiteY6" fmla="*/ 561975 h 1252537"/>
              <a:gd name="connsiteX7" fmla="*/ 711994 w 1114456"/>
              <a:gd name="connsiteY7" fmla="*/ 414337 h 1252537"/>
              <a:gd name="connsiteX8" fmla="*/ 500063 w 1114456"/>
              <a:gd name="connsiteY8" fmla="*/ 261937 h 1252537"/>
              <a:gd name="connsiteX9" fmla="*/ 254794 w 1114456"/>
              <a:gd name="connsiteY9" fmla="*/ 119062 h 1252537"/>
              <a:gd name="connsiteX10" fmla="*/ 0 w 1114456"/>
              <a:gd name="connsiteY10" fmla="*/ 0 h 1252537"/>
              <a:gd name="connsiteX0" fmla="*/ 895350 w 1114456"/>
              <a:gd name="connsiteY0" fmla="*/ 1252537 h 1252537"/>
              <a:gd name="connsiteX1" fmla="*/ 1012032 w 1114456"/>
              <a:gd name="connsiteY1" fmla="*/ 1185862 h 1252537"/>
              <a:gd name="connsiteX2" fmla="*/ 1083469 w 1114456"/>
              <a:gd name="connsiteY2" fmla="*/ 1092993 h 1252537"/>
              <a:gd name="connsiteX3" fmla="*/ 1114426 w 1114456"/>
              <a:gd name="connsiteY3" fmla="*/ 981075 h 1252537"/>
              <a:gd name="connsiteX4" fmla="*/ 1078706 w 1114456"/>
              <a:gd name="connsiteY4" fmla="*/ 845344 h 1252537"/>
              <a:gd name="connsiteX5" fmla="*/ 1009650 w 1114456"/>
              <a:gd name="connsiteY5" fmla="*/ 707231 h 1252537"/>
              <a:gd name="connsiteX6" fmla="*/ 885825 w 1114456"/>
              <a:gd name="connsiteY6" fmla="*/ 561975 h 1252537"/>
              <a:gd name="connsiteX7" fmla="*/ 711994 w 1114456"/>
              <a:gd name="connsiteY7" fmla="*/ 414337 h 1252537"/>
              <a:gd name="connsiteX8" fmla="*/ 500063 w 1114456"/>
              <a:gd name="connsiteY8" fmla="*/ 261937 h 1252537"/>
              <a:gd name="connsiteX9" fmla="*/ 254794 w 1114456"/>
              <a:gd name="connsiteY9" fmla="*/ 119062 h 1252537"/>
              <a:gd name="connsiteX10" fmla="*/ 0 w 1114456"/>
              <a:gd name="connsiteY10" fmla="*/ 0 h 125253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1114456" h="1252537">
                <a:moveTo>
                  <a:pt x="895350" y="1252537"/>
                </a:moveTo>
                <a:cubicBezTo>
                  <a:pt x="938014" y="1232693"/>
                  <a:pt x="980679" y="1212453"/>
                  <a:pt x="1012032" y="1185862"/>
                </a:cubicBezTo>
                <a:cubicBezTo>
                  <a:pt x="1043385" y="1159271"/>
                  <a:pt x="1066403" y="1127124"/>
                  <a:pt x="1083469" y="1092993"/>
                </a:cubicBezTo>
                <a:cubicBezTo>
                  <a:pt x="1100535" y="1058862"/>
                  <a:pt x="1115220" y="1022350"/>
                  <a:pt x="1114426" y="981075"/>
                </a:cubicBezTo>
                <a:cubicBezTo>
                  <a:pt x="1113632" y="939800"/>
                  <a:pt x="1096169" y="890985"/>
                  <a:pt x="1078706" y="845344"/>
                </a:cubicBezTo>
                <a:cubicBezTo>
                  <a:pt x="1061243" y="799703"/>
                  <a:pt x="1041797" y="754459"/>
                  <a:pt x="1009650" y="707231"/>
                </a:cubicBezTo>
                <a:cubicBezTo>
                  <a:pt x="977503" y="660003"/>
                  <a:pt x="935434" y="610791"/>
                  <a:pt x="885825" y="561975"/>
                </a:cubicBezTo>
                <a:cubicBezTo>
                  <a:pt x="836216" y="513159"/>
                  <a:pt x="776288" y="464343"/>
                  <a:pt x="711994" y="414337"/>
                </a:cubicBezTo>
                <a:cubicBezTo>
                  <a:pt x="647700" y="364331"/>
                  <a:pt x="576263" y="311149"/>
                  <a:pt x="500063" y="261937"/>
                </a:cubicBezTo>
                <a:cubicBezTo>
                  <a:pt x="423863" y="212725"/>
                  <a:pt x="338138" y="162718"/>
                  <a:pt x="254794" y="119062"/>
                </a:cubicBezTo>
                <a:cubicBezTo>
                  <a:pt x="171450" y="75406"/>
                  <a:pt x="113506" y="59531"/>
                  <a:pt x="0" y="0"/>
                </a:cubicBezTo>
              </a:path>
            </a:pathLst>
          </a:cu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graphicFrame>
        <p:nvGraphicFramePr>
          <p:cNvPr id="20512" name="Object 43"/>
          <p:cNvGraphicFramePr>
            <a:graphicFrameLocks/>
          </p:cNvGraphicFramePr>
          <p:nvPr/>
        </p:nvGraphicFramePr>
        <p:xfrm>
          <a:off x="131763" y="3741738"/>
          <a:ext cx="3587750" cy="1163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99" name="Equation" r:id="rId31" imgW="2781300" imgH="901700" progId="Equation.DSMT4">
                  <p:embed/>
                </p:oleObj>
              </mc:Choice>
              <mc:Fallback>
                <p:oleObj name="Equation" r:id="rId31" imgW="2781300" imgH="901700" progId="Equation.DSMT4">
                  <p:embed/>
                  <p:pic>
                    <p:nvPicPr>
                      <p:cNvPr id="0" name="Object 43"/>
                      <p:cNvPicPr>
                        <a:picLocks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763" y="3741738"/>
                        <a:ext cx="3587750" cy="1163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3" name="Объект 3"/>
          <p:cNvGraphicFramePr>
            <a:graphicFrameLocks noChangeAspect="1"/>
          </p:cNvGraphicFramePr>
          <p:nvPr/>
        </p:nvGraphicFramePr>
        <p:xfrm>
          <a:off x="5432425" y="2678113"/>
          <a:ext cx="207963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00" name="Equation" r:id="rId33" imgW="139639" imgH="152334" progId="Equation.DSMT4">
                  <p:embed/>
                </p:oleObj>
              </mc:Choice>
              <mc:Fallback>
                <p:oleObj name="Equation" r:id="rId33" imgW="139639" imgH="152334" progId="Equation.DSMT4">
                  <p:embed/>
                  <p:pic>
                    <p:nvPicPr>
                      <p:cNvPr id="0" name="Объект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2425" y="2678113"/>
                        <a:ext cx="207963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14" name="Rectangle 3"/>
          <p:cNvSpPr>
            <a:spLocks noChangeArrowheads="1"/>
          </p:cNvSpPr>
          <p:nvPr/>
        </p:nvSpPr>
        <p:spPr bwMode="auto">
          <a:xfrm>
            <a:off x="36513" y="449263"/>
            <a:ext cx="85407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000" b="1">
                <a:latin typeface="Arial Narrow" panose="020B0606020202030204" pitchFamily="34" charset="0"/>
                <a:cs typeface="Times New Roman" panose="02020603050405020304" pitchFamily="18" charset="0"/>
              </a:rPr>
              <a:t>Постановка задачи упругости</a:t>
            </a:r>
          </a:p>
        </p:txBody>
      </p:sp>
      <p:sp>
        <p:nvSpPr>
          <p:cNvPr id="44" name="Полилиния 43"/>
          <p:cNvSpPr/>
          <p:nvPr/>
        </p:nvSpPr>
        <p:spPr>
          <a:xfrm>
            <a:off x="7996238" y="3281363"/>
            <a:ext cx="252412" cy="255587"/>
          </a:xfrm>
          <a:custGeom>
            <a:avLst/>
            <a:gdLst>
              <a:gd name="connsiteX0" fmla="*/ 571622 w 1169316"/>
              <a:gd name="connsiteY0" fmla="*/ 1024130 h 1024130"/>
              <a:gd name="connsiteX1" fmla="*/ 371597 w 1169316"/>
              <a:gd name="connsiteY1" fmla="*/ 878874 h 1024130"/>
              <a:gd name="connsiteX2" fmla="*/ 209672 w 1169316"/>
              <a:gd name="connsiteY2" fmla="*/ 728855 h 1024130"/>
              <a:gd name="connsiteX3" fmla="*/ 95372 w 1169316"/>
              <a:gd name="connsiteY3" fmla="*/ 590742 h 1024130"/>
              <a:gd name="connsiteX4" fmla="*/ 21553 w 1169316"/>
              <a:gd name="connsiteY4" fmla="*/ 440724 h 1024130"/>
              <a:gd name="connsiteX5" fmla="*/ 122 w 1169316"/>
              <a:gd name="connsiteY5" fmla="*/ 319280 h 1024130"/>
              <a:gd name="connsiteX6" fmla="*/ 16791 w 1169316"/>
              <a:gd name="connsiteY6" fmla="*/ 221649 h 1024130"/>
              <a:gd name="connsiteX7" fmla="*/ 88228 w 1169316"/>
              <a:gd name="connsiteY7" fmla="*/ 121636 h 1024130"/>
              <a:gd name="connsiteX8" fmla="*/ 219197 w 1169316"/>
              <a:gd name="connsiteY8" fmla="*/ 52580 h 1024130"/>
              <a:gd name="connsiteX9" fmla="*/ 385885 w 1169316"/>
              <a:gd name="connsiteY9" fmla="*/ 12099 h 1024130"/>
              <a:gd name="connsiteX10" fmla="*/ 588291 w 1169316"/>
              <a:gd name="connsiteY10" fmla="*/ 192 h 1024130"/>
              <a:gd name="connsiteX11" fmla="*/ 826416 w 1169316"/>
              <a:gd name="connsiteY11" fmla="*/ 19242 h 1024130"/>
              <a:gd name="connsiteX12" fmla="*/ 1038347 w 1169316"/>
              <a:gd name="connsiteY12" fmla="*/ 59724 h 1024130"/>
              <a:gd name="connsiteX13" fmla="*/ 1112166 w 1169316"/>
              <a:gd name="connsiteY13" fmla="*/ 28767 h 1024130"/>
              <a:gd name="connsiteX14" fmla="*/ 1169316 w 1169316"/>
              <a:gd name="connsiteY14" fmla="*/ 40674 h 1024130"/>
              <a:gd name="connsiteX0" fmla="*/ 571622 w 1112166"/>
              <a:gd name="connsiteY0" fmla="*/ 1024130 h 1024130"/>
              <a:gd name="connsiteX1" fmla="*/ 371597 w 1112166"/>
              <a:gd name="connsiteY1" fmla="*/ 878874 h 1024130"/>
              <a:gd name="connsiteX2" fmla="*/ 209672 w 1112166"/>
              <a:gd name="connsiteY2" fmla="*/ 728855 h 1024130"/>
              <a:gd name="connsiteX3" fmla="*/ 95372 w 1112166"/>
              <a:gd name="connsiteY3" fmla="*/ 590742 h 1024130"/>
              <a:gd name="connsiteX4" fmla="*/ 21553 w 1112166"/>
              <a:gd name="connsiteY4" fmla="*/ 440724 h 1024130"/>
              <a:gd name="connsiteX5" fmla="*/ 122 w 1112166"/>
              <a:gd name="connsiteY5" fmla="*/ 319280 h 1024130"/>
              <a:gd name="connsiteX6" fmla="*/ 16791 w 1112166"/>
              <a:gd name="connsiteY6" fmla="*/ 221649 h 1024130"/>
              <a:gd name="connsiteX7" fmla="*/ 88228 w 1112166"/>
              <a:gd name="connsiteY7" fmla="*/ 121636 h 1024130"/>
              <a:gd name="connsiteX8" fmla="*/ 219197 w 1112166"/>
              <a:gd name="connsiteY8" fmla="*/ 52580 h 1024130"/>
              <a:gd name="connsiteX9" fmla="*/ 385885 w 1112166"/>
              <a:gd name="connsiteY9" fmla="*/ 12099 h 1024130"/>
              <a:gd name="connsiteX10" fmla="*/ 588291 w 1112166"/>
              <a:gd name="connsiteY10" fmla="*/ 192 h 1024130"/>
              <a:gd name="connsiteX11" fmla="*/ 826416 w 1112166"/>
              <a:gd name="connsiteY11" fmla="*/ 19242 h 1024130"/>
              <a:gd name="connsiteX12" fmla="*/ 1038347 w 1112166"/>
              <a:gd name="connsiteY12" fmla="*/ 59724 h 1024130"/>
              <a:gd name="connsiteX13" fmla="*/ 1112166 w 1112166"/>
              <a:gd name="connsiteY13" fmla="*/ 28767 h 1024130"/>
              <a:gd name="connsiteX0" fmla="*/ 571622 w 1038347"/>
              <a:gd name="connsiteY0" fmla="*/ 1024130 h 1024130"/>
              <a:gd name="connsiteX1" fmla="*/ 371597 w 1038347"/>
              <a:gd name="connsiteY1" fmla="*/ 878874 h 1024130"/>
              <a:gd name="connsiteX2" fmla="*/ 209672 w 1038347"/>
              <a:gd name="connsiteY2" fmla="*/ 728855 h 1024130"/>
              <a:gd name="connsiteX3" fmla="*/ 95372 w 1038347"/>
              <a:gd name="connsiteY3" fmla="*/ 590742 h 1024130"/>
              <a:gd name="connsiteX4" fmla="*/ 21553 w 1038347"/>
              <a:gd name="connsiteY4" fmla="*/ 440724 h 1024130"/>
              <a:gd name="connsiteX5" fmla="*/ 122 w 1038347"/>
              <a:gd name="connsiteY5" fmla="*/ 319280 h 1024130"/>
              <a:gd name="connsiteX6" fmla="*/ 16791 w 1038347"/>
              <a:gd name="connsiteY6" fmla="*/ 221649 h 1024130"/>
              <a:gd name="connsiteX7" fmla="*/ 88228 w 1038347"/>
              <a:gd name="connsiteY7" fmla="*/ 121636 h 1024130"/>
              <a:gd name="connsiteX8" fmla="*/ 219197 w 1038347"/>
              <a:gd name="connsiteY8" fmla="*/ 52580 h 1024130"/>
              <a:gd name="connsiteX9" fmla="*/ 385885 w 1038347"/>
              <a:gd name="connsiteY9" fmla="*/ 12099 h 1024130"/>
              <a:gd name="connsiteX10" fmla="*/ 588291 w 1038347"/>
              <a:gd name="connsiteY10" fmla="*/ 192 h 1024130"/>
              <a:gd name="connsiteX11" fmla="*/ 826416 w 1038347"/>
              <a:gd name="connsiteY11" fmla="*/ 19242 h 1024130"/>
              <a:gd name="connsiteX12" fmla="*/ 1038347 w 1038347"/>
              <a:gd name="connsiteY12" fmla="*/ 59724 h 1024130"/>
              <a:gd name="connsiteX0" fmla="*/ 581147 w 1038347"/>
              <a:gd name="connsiteY0" fmla="*/ 1031274 h 1031274"/>
              <a:gd name="connsiteX1" fmla="*/ 371597 w 1038347"/>
              <a:gd name="connsiteY1" fmla="*/ 878874 h 1031274"/>
              <a:gd name="connsiteX2" fmla="*/ 209672 w 1038347"/>
              <a:gd name="connsiteY2" fmla="*/ 728855 h 1031274"/>
              <a:gd name="connsiteX3" fmla="*/ 95372 w 1038347"/>
              <a:gd name="connsiteY3" fmla="*/ 590742 h 1031274"/>
              <a:gd name="connsiteX4" fmla="*/ 21553 w 1038347"/>
              <a:gd name="connsiteY4" fmla="*/ 440724 h 1031274"/>
              <a:gd name="connsiteX5" fmla="*/ 122 w 1038347"/>
              <a:gd name="connsiteY5" fmla="*/ 319280 h 1031274"/>
              <a:gd name="connsiteX6" fmla="*/ 16791 w 1038347"/>
              <a:gd name="connsiteY6" fmla="*/ 221649 h 1031274"/>
              <a:gd name="connsiteX7" fmla="*/ 88228 w 1038347"/>
              <a:gd name="connsiteY7" fmla="*/ 121636 h 1031274"/>
              <a:gd name="connsiteX8" fmla="*/ 219197 w 1038347"/>
              <a:gd name="connsiteY8" fmla="*/ 52580 h 1031274"/>
              <a:gd name="connsiteX9" fmla="*/ 385885 w 1038347"/>
              <a:gd name="connsiteY9" fmla="*/ 12099 h 1031274"/>
              <a:gd name="connsiteX10" fmla="*/ 588291 w 1038347"/>
              <a:gd name="connsiteY10" fmla="*/ 192 h 1031274"/>
              <a:gd name="connsiteX11" fmla="*/ 826416 w 1038347"/>
              <a:gd name="connsiteY11" fmla="*/ 19242 h 1031274"/>
              <a:gd name="connsiteX12" fmla="*/ 1038347 w 1038347"/>
              <a:gd name="connsiteY12" fmla="*/ 59724 h 1031274"/>
              <a:gd name="connsiteX0" fmla="*/ 581147 w 826416"/>
              <a:gd name="connsiteY0" fmla="*/ 1031274 h 1031274"/>
              <a:gd name="connsiteX1" fmla="*/ 371597 w 826416"/>
              <a:gd name="connsiteY1" fmla="*/ 878874 h 1031274"/>
              <a:gd name="connsiteX2" fmla="*/ 209672 w 826416"/>
              <a:gd name="connsiteY2" fmla="*/ 728855 h 1031274"/>
              <a:gd name="connsiteX3" fmla="*/ 95372 w 826416"/>
              <a:gd name="connsiteY3" fmla="*/ 590742 h 1031274"/>
              <a:gd name="connsiteX4" fmla="*/ 21553 w 826416"/>
              <a:gd name="connsiteY4" fmla="*/ 440724 h 1031274"/>
              <a:gd name="connsiteX5" fmla="*/ 122 w 826416"/>
              <a:gd name="connsiteY5" fmla="*/ 319280 h 1031274"/>
              <a:gd name="connsiteX6" fmla="*/ 16791 w 826416"/>
              <a:gd name="connsiteY6" fmla="*/ 221649 h 1031274"/>
              <a:gd name="connsiteX7" fmla="*/ 88228 w 826416"/>
              <a:gd name="connsiteY7" fmla="*/ 121636 h 1031274"/>
              <a:gd name="connsiteX8" fmla="*/ 219197 w 826416"/>
              <a:gd name="connsiteY8" fmla="*/ 52580 h 1031274"/>
              <a:gd name="connsiteX9" fmla="*/ 385885 w 826416"/>
              <a:gd name="connsiteY9" fmla="*/ 12099 h 1031274"/>
              <a:gd name="connsiteX10" fmla="*/ 588291 w 826416"/>
              <a:gd name="connsiteY10" fmla="*/ 192 h 1031274"/>
              <a:gd name="connsiteX11" fmla="*/ 826416 w 826416"/>
              <a:gd name="connsiteY11" fmla="*/ 19242 h 1031274"/>
              <a:gd name="connsiteX0" fmla="*/ 581147 w 588291"/>
              <a:gd name="connsiteY0" fmla="*/ 1031274 h 1031274"/>
              <a:gd name="connsiteX1" fmla="*/ 371597 w 588291"/>
              <a:gd name="connsiteY1" fmla="*/ 878874 h 1031274"/>
              <a:gd name="connsiteX2" fmla="*/ 209672 w 588291"/>
              <a:gd name="connsiteY2" fmla="*/ 728855 h 1031274"/>
              <a:gd name="connsiteX3" fmla="*/ 95372 w 588291"/>
              <a:gd name="connsiteY3" fmla="*/ 590742 h 1031274"/>
              <a:gd name="connsiteX4" fmla="*/ 21553 w 588291"/>
              <a:gd name="connsiteY4" fmla="*/ 440724 h 1031274"/>
              <a:gd name="connsiteX5" fmla="*/ 122 w 588291"/>
              <a:gd name="connsiteY5" fmla="*/ 319280 h 1031274"/>
              <a:gd name="connsiteX6" fmla="*/ 16791 w 588291"/>
              <a:gd name="connsiteY6" fmla="*/ 221649 h 1031274"/>
              <a:gd name="connsiteX7" fmla="*/ 88228 w 588291"/>
              <a:gd name="connsiteY7" fmla="*/ 121636 h 1031274"/>
              <a:gd name="connsiteX8" fmla="*/ 219197 w 588291"/>
              <a:gd name="connsiteY8" fmla="*/ 52580 h 1031274"/>
              <a:gd name="connsiteX9" fmla="*/ 385885 w 588291"/>
              <a:gd name="connsiteY9" fmla="*/ 12099 h 1031274"/>
              <a:gd name="connsiteX10" fmla="*/ 588291 w 588291"/>
              <a:gd name="connsiteY10" fmla="*/ 192 h 1031274"/>
              <a:gd name="connsiteX0" fmla="*/ 581147 w 581147"/>
              <a:gd name="connsiteY0" fmla="*/ 1019175 h 1019175"/>
              <a:gd name="connsiteX1" fmla="*/ 371597 w 581147"/>
              <a:gd name="connsiteY1" fmla="*/ 866775 h 1019175"/>
              <a:gd name="connsiteX2" fmla="*/ 209672 w 581147"/>
              <a:gd name="connsiteY2" fmla="*/ 716756 h 1019175"/>
              <a:gd name="connsiteX3" fmla="*/ 95372 w 581147"/>
              <a:gd name="connsiteY3" fmla="*/ 578643 h 1019175"/>
              <a:gd name="connsiteX4" fmla="*/ 21553 w 581147"/>
              <a:gd name="connsiteY4" fmla="*/ 428625 h 1019175"/>
              <a:gd name="connsiteX5" fmla="*/ 122 w 581147"/>
              <a:gd name="connsiteY5" fmla="*/ 307181 h 1019175"/>
              <a:gd name="connsiteX6" fmla="*/ 16791 w 581147"/>
              <a:gd name="connsiteY6" fmla="*/ 209550 h 1019175"/>
              <a:gd name="connsiteX7" fmla="*/ 88228 w 581147"/>
              <a:gd name="connsiteY7" fmla="*/ 109537 h 1019175"/>
              <a:gd name="connsiteX8" fmla="*/ 219197 w 581147"/>
              <a:gd name="connsiteY8" fmla="*/ 40481 h 1019175"/>
              <a:gd name="connsiteX9" fmla="*/ 385885 w 581147"/>
              <a:gd name="connsiteY9" fmla="*/ 0 h 1019175"/>
              <a:gd name="connsiteX0" fmla="*/ 581147 w 581147"/>
              <a:gd name="connsiteY0" fmla="*/ 978694 h 978694"/>
              <a:gd name="connsiteX1" fmla="*/ 371597 w 581147"/>
              <a:gd name="connsiteY1" fmla="*/ 826294 h 978694"/>
              <a:gd name="connsiteX2" fmla="*/ 209672 w 581147"/>
              <a:gd name="connsiteY2" fmla="*/ 676275 h 978694"/>
              <a:gd name="connsiteX3" fmla="*/ 95372 w 581147"/>
              <a:gd name="connsiteY3" fmla="*/ 538162 h 978694"/>
              <a:gd name="connsiteX4" fmla="*/ 21553 w 581147"/>
              <a:gd name="connsiteY4" fmla="*/ 388144 h 978694"/>
              <a:gd name="connsiteX5" fmla="*/ 122 w 581147"/>
              <a:gd name="connsiteY5" fmla="*/ 266700 h 978694"/>
              <a:gd name="connsiteX6" fmla="*/ 16791 w 581147"/>
              <a:gd name="connsiteY6" fmla="*/ 169069 h 978694"/>
              <a:gd name="connsiteX7" fmla="*/ 88228 w 581147"/>
              <a:gd name="connsiteY7" fmla="*/ 69056 h 978694"/>
              <a:gd name="connsiteX8" fmla="*/ 219197 w 581147"/>
              <a:gd name="connsiteY8" fmla="*/ 0 h 978694"/>
              <a:gd name="connsiteX0" fmla="*/ 581147 w 581147"/>
              <a:gd name="connsiteY0" fmla="*/ 909638 h 909638"/>
              <a:gd name="connsiteX1" fmla="*/ 371597 w 581147"/>
              <a:gd name="connsiteY1" fmla="*/ 757238 h 909638"/>
              <a:gd name="connsiteX2" fmla="*/ 209672 w 581147"/>
              <a:gd name="connsiteY2" fmla="*/ 607219 h 909638"/>
              <a:gd name="connsiteX3" fmla="*/ 95372 w 581147"/>
              <a:gd name="connsiteY3" fmla="*/ 469106 h 909638"/>
              <a:gd name="connsiteX4" fmla="*/ 21553 w 581147"/>
              <a:gd name="connsiteY4" fmla="*/ 319088 h 909638"/>
              <a:gd name="connsiteX5" fmla="*/ 122 w 581147"/>
              <a:gd name="connsiteY5" fmla="*/ 197644 h 909638"/>
              <a:gd name="connsiteX6" fmla="*/ 16791 w 581147"/>
              <a:gd name="connsiteY6" fmla="*/ 100013 h 909638"/>
              <a:gd name="connsiteX7" fmla="*/ 88228 w 581147"/>
              <a:gd name="connsiteY7" fmla="*/ 0 h 909638"/>
              <a:gd name="connsiteX0" fmla="*/ 590550 w 590550"/>
              <a:gd name="connsiteY0" fmla="*/ 909638 h 909638"/>
              <a:gd name="connsiteX1" fmla="*/ 381000 w 590550"/>
              <a:gd name="connsiteY1" fmla="*/ 757238 h 909638"/>
              <a:gd name="connsiteX2" fmla="*/ 219075 w 590550"/>
              <a:gd name="connsiteY2" fmla="*/ 607219 h 909638"/>
              <a:gd name="connsiteX3" fmla="*/ 104775 w 590550"/>
              <a:gd name="connsiteY3" fmla="*/ 469106 h 909638"/>
              <a:gd name="connsiteX4" fmla="*/ 7143 w 590550"/>
              <a:gd name="connsiteY4" fmla="*/ 311944 h 909638"/>
              <a:gd name="connsiteX5" fmla="*/ 9525 w 590550"/>
              <a:gd name="connsiteY5" fmla="*/ 197644 h 909638"/>
              <a:gd name="connsiteX6" fmla="*/ 26194 w 590550"/>
              <a:gd name="connsiteY6" fmla="*/ 100013 h 909638"/>
              <a:gd name="connsiteX7" fmla="*/ 97631 w 590550"/>
              <a:gd name="connsiteY7" fmla="*/ 0 h 909638"/>
              <a:gd name="connsiteX0" fmla="*/ 607967 w 607967"/>
              <a:gd name="connsiteY0" fmla="*/ 909638 h 909638"/>
              <a:gd name="connsiteX1" fmla="*/ 398417 w 607967"/>
              <a:gd name="connsiteY1" fmla="*/ 757238 h 909638"/>
              <a:gd name="connsiteX2" fmla="*/ 236492 w 607967"/>
              <a:gd name="connsiteY2" fmla="*/ 607219 h 909638"/>
              <a:gd name="connsiteX3" fmla="*/ 122192 w 607967"/>
              <a:gd name="connsiteY3" fmla="*/ 469106 h 909638"/>
              <a:gd name="connsiteX4" fmla="*/ 24560 w 607967"/>
              <a:gd name="connsiteY4" fmla="*/ 311944 h 909638"/>
              <a:gd name="connsiteX5" fmla="*/ 748 w 607967"/>
              <a:gd name="connsiteY5" fmla="*/ 178594 h 909638"/>
              <a:gd name="connsiteX6" fmla="*/ 43611 w 607967"/>
              <a:gd name="connsiteY6" fmla="*/ 100013 h 909638"/>
              <a:gd name="connsiteX7" fmla="*/ 115048 w 607967"/>
              <a:gd name="connsiteY7" fmla="*/ 0 h 909638"/>
              <a:gd name="connsiteX0" fmla="*/ 607488 w 607488"/>
              <a:gd name="connsiteY0" fmla="*/ 909638 h 909638"/>
              <a:gd name="connsiteX1" fmla="*/ 397938 w 607488"/>
              <a:gd name="connsiteY1" fmla="*/ 757238 h 909638"/>
              <a:gd name="connsiteX2" fmla="*/ 236013 w 607488"/>
              <a:gd name="connsiteY2" fmla="*/ 607219 h 909638"/>
              <a:gd name="connsiteX3" fmla="*/ 121713 w 607488"/>
              <a:gd name="connsiteY3" fmla="*/ 469106 h 909638"/>
              <a:gd name="connsiteX4" fmla="*/ 24081 w 607488"/>
              <a:gd name="connsiteY4" fmla="*/ 311944 h 909638"/>
              <a:gd name="connsiteX5" fmla="*/ 269 w 607488"/>
              <a:gd name="connsiteY5" fmla="*/ 178594 h 909638"/>
              <a:gd name="connsiteX6" fmla="*/ 33607 w 607488"/>
              <a:gd name="connsiteY6" fmla="*/ 47626 h 909638"/>
              <a:gd name="connsiteX7" fmla="*/ 114569 w 607488"/>
              <a:gd name="connsiteY7" fmla="*/ 0 h 909638"/>
              <a:gd name="connsiteX0" fmla="*/ 607488 w 607488"/>
              <a:gd name="connsiteY0" fmla="*/ 931069 h 931069"/>
              <a:gd name="connsiteX1" fmla="*/ 397938 w 607488"/>
              <a:gd name="connsiteY1" fmla="*/ 778669 h 931069"/>
              <a:gd name="connsiteX2" fmla="*/ 236013 w 607488"/>
              <a:gd name="connsiteY2" fmla="*/ 628650 h 931069"/>
              <a:gd name="connsiteX3" fmla="*/ 121713 w 607488"/>
              <a:gd name="connsiteY3" fmla="*/ 490537 h 931069"/>
              <a:gd name="connsiteX4" fmla="*/ 24081 w 607488"/>
              <a:gd name="connsiteY4" fmla="*/ 333375 h 931069"/>
              <a:gd name="connsiteX5" fmla="*/ 269 w 607488"/>
              <a:gd name="connsiteY5" fmla="*/ 200025 h 931069"/>
              <a:gd name="connsiteX6" fmla="*/ 33607 w 607488"/>
              <a:gd name="connsiteY6" fmla="*/ 69057 h 931069"/>
              <a:gd name="connsiteX7" fmla="*/ 78850 w 607488"/>
              <a:gd name="connsiteY7" fmla="*/ 0 h 931069"/>
              <a:gd name="connsiteX0" fmla="*/ 607488 w 607488"/>
              <a:gd name="connsiteY0" fmla="*/ 931069 h 931069"/>
              <a:gd name="connsiteX1" fmla="*/ 397938 w 607488"/>
              <a:gd name="connsiteY1" fmla="*/ 778669 h 931069"/>
              <a:gd name="connsiteX2" fmla="*/ 236013 w 607488"/>
              <a:gd name="connsiteY2" fmla="*/ 628650 h 931069"/>
              <a:gd name="connsiteX3" fmla="*/ 121713 w 607488"/>
              <a:gd name="connsiteY3" fmla="*/ 490537 h 931069"/>
              <a:gd name="connsiteX4" fmla="*/ 24081 w 607488"/>
              <a:gd name="connsiteY4" fmla="*/ 333375 h 931069"/>
              <a:gd name="connsiteX5" fmla="*/ 269 w 607488"/>
              <a:gd name="connsiteY5" fmla="*/ 200025 h 931069"/>
              <a:gd name="connsiteX6" fmla="*/ 33607 w 607488"/>
              <a:gd name="connsiteY6" fmla="*/ 69057 h 931069"/>
              <a:gd name="connsiteX7" fmla="*/ 78850 w 607488"/>
              <a:gd name="connsiteY7" fmla="*/ 0 h 931069"/>
              <a:gd name="connsiteX0" fmla="*/ 607488 w 607488"/>
              <a:gd name="connsiteY0" fmla="*/ 947737 h 947737"/>
              <a:gd name="connsiteX1" fmla="*/ 397938 w 607488"/>
              <a:gd name="connsiteY1" fmla="*/ 795337 h 947737"/>
              <a:gd name="connsiteX2" fmla="*/ 236013 w 607488"/>
              <a:gd name="connsiteY2" fmla="*/ 645318 h 947737"/>
              <a:gd name="connsiteX3" fmla="*/ 121713 w 607488"/>
              <a:gd name="connsiteY3" fmla="*/ 507205 h 947737"/>
              <a:gd name="connsiteX4" fmla="*/ 24081 w 607488"/>
              <a:gd name="connsiteY4" fmla="*/ 350043 h 947737"/>
              <a:gd name="connsiteX5" fmla="*/ 269 w 607488"/>
              <a:gd name="connsiteY5" fmla="*/ 216693 h 947737"/>
              <a:gd name="connsiteX6" fmla="*/ 33607 w 607488"/>
              <a:gd name="connsiteY6" fmla="*/ 85725 h 947737"/>
              <a:gd name="connsiteX7" fmla="*/ 95518 w 607488"/>
              <a:gd name="connsiteY7" fmla="*/ 0 h 947737"/>
              <a:gd name="connsiteX0" fmla="*/ 607488 w 607488"/>
              <a:gd name="connsiteY0" fmla="*/ 981074 h 981074"/>
              <a:gd name="connsiteX1" fmla="*/ 397938 w 607488"/>
              <a:gd name="connsiteY1" fmla="*/ 828674 h 981074"/>
              <a:gd name="connsiteX2" fmla="*/ 236013 w 607488"/>
              <a:gd name="connsiteY2" fmla="*/ 678655 h 981074"/>
              <a:gd name="connsiteX3" fmla="*/ 121713 w 607488"/>
              <a:gd name="connsiteY3" fmla="*/ 540542 h 981074"/>
              <a:gd name="connsiteX4" fmla="*/ 24081 w 607488"/>
              <a:gd name="connsiteY4" fmla="*/ 383380 h 981074"/>
              <a:gd name="connsiteX5" fmla="*/ 269 w 607488"/>
              <a:gd name="connsiteY5" fmla="*/ 250030 h 981074"/>
              <a:gd name="connsiteX6" fmla="*/ 33607 w 607488"/>
              <a:gd name="connsiteY6" fmla="*/ 119062 h 981074"/>
              <a:gd name="connsiteX7" fmla="*/ 114568 w 607488"/>
              <a:gd name="connsiteY7" fmla="*/ 0 h 981074"/>
              <a:gd name="connsiteX0" fmla="*/ 607488 w 607488"/>
              <a:gd name="connsiteY0" fmla="*/ 995362 h 995362"/>
              <a:gd name="connsiteX1" fmla="*/ 397938 w 607488"/>
              <a:gd name="connsiteY1" fmla="*/ 842962 h 995362"/>
              <a:gd name="connsiteX2" fmla="*/ 236013 w 607488"/>
              <a:gd name="connsiteY2" fmla="*/ 692943 h 995362"/>
              <a:gd name="connsiteX3" fmla="*/ 121713 w 607488"/>
              <a:gd name="connsiteY3" fmla="*/ 554830 h 995362"/>
              <a:gd name="connsiteX4" fmla="*/ 24081 w 607488"/>
              <a:gd name="connsiteY4" fmla="*/ 397668 h 995362"/>
              <a:gd name="connsiteX5" fmla="*/ 269 w 607488"/>
              <a:gd name="connsiteY5" fmla="*/ 264318 h 995362"/>
              <a:gd name="connsiteX6" fmla="*/ 33607 w 607488"/>
              <a:gd name="connsiteY6" fmla="*/ 133350 h 995362"/>
              <a:gd name="connsiteX7" fmla="*/ 126474 w 607488"/>
              <a:gd name="connsiteY7" fmla="*/ 0 h 995362"/>
              <a:gd name="connsiteX0" fmla="*/ 607488 w 607488"/>
              <a:gd name="connsiteY0" fmla="*/ 995362 h 995362"/>
              <a:gd name="connsiteX1" fmla="*/ 397938 w 607488"/>
              <a:gd name="connsiteY1" fmla="*/ 842962 h 995362"/>
              <a:gd name="connsiteX2" fmla="*/ 236013 w 607488"/>
              <a:gd name="connsiteY2" fmla="*/ 692943 h 995362"/>
              <a:gd name="connsiteX3" fmla="*/ 121713 w 607488"/>
              <a:gd name="connsiteY3" fmla="*/ 554830 h 995362"/>
              <a:gd name="connsiteX4" fmla="*/ 24081 w 607488"/>
              <a:gd name="connsiteY4" fmla="*/ 397668 h 995362"/>
              <a:gd name="connsiteX5" fmla="*/ 269 w 607488"/>
              <a:gd name="connsiteY5" fmla="*/ 264318 h 995362"/>
              <a:gd name="connsiteX6" fmla="*/ 33607 w 607488"/>
              <a:gd name="connsiteY6" fmla="*/ 133350 h 995362"/>
              <a:gd name="connsiteX7" fmla="*/ 133618 w 607488"/>
              <a:gd name="connsiteY7" fmla="*/ 0 h 995362"/>
              <a:gd name="connsiteX0" fmla="*/ 824182 w 824182"/>
              <a:gd name="connsiteY0" fmla="*/ 1150143 h 1150143"/>
              <a:gd name="connsiteX1" fmla="*/ 397938 w 824182"/>
              <a:gd name="connsiteY1" fmla="*/ 842962 h 1150143"/>
              <a:gd name="connsiteX2" fmla="*/ 236013 w 824182"/>
              <a:gd name="connsiteY2" fmla="*/ 692943 h 1150143"/>
              <a:gd name="connsiteX3" fmla="*/ 121713 w 824182"/>
              <a:gd name="connsiteY3" fmla="*/ 554830 h 1150143"/>
              <a:gd name="connsiteX4" fmla="*/ 24081 w 824182"/>
              <a:gd name="connsiteY4" fmla="*/ 397668 h 1150143"/>
              <a:gd name="connsiteX5" fmla="*/ 269 w 824182"/>
              <a:gd name="connsiteY5" fmla="*/ 264318 h 1150143"/>
              <a:gd name="connsiteX6" fmla="*/ 33607 w 824182"/>
              <a:gd name="connsiteY6" fmla="*/ 133350 h 1150143"/>
              <a:gd name="connsiteX7" fmla="*/ 133618 w 824182"/>
              <a:gd name="connsiteY7" fmla="*/ 0 h 1150143"/>
              <a:gd name="connsiteX0" fmla="*/ 824182 w 824182"/>
              <a:gd name="connsiteY0" fmla="*/ 1150143 h 1150143"/>
              <a:gd name="connsiteX1" fmla="*/ 598411 w 824182"/>
              <a:gd name="connsiteY1" fmla="*/ 993734 h 1150143"/>
              <a:gd name="connsiteX2" fmla="*/ 397938 w 824182"/>
              <a:gd name="connsiteY2" fmla="*/ 842962 h 1150143"/>
              <a:gd name="connsiteX3" fmla="*/ 236013 w 824182"/>
              <a:gd name="connsiteY3" fmla="*/ 692943 h 1150143"/>
              <a:gd name="connsiteX4" fmla="*/ 121713 w 824182"/>
              <a:gd name="connsiteY4" fmla="*/ 554830 h 1150143"/>
              <a:gd name="connsiteX5" fmla="*/ 24081 w 824182"/>
              <a:gd name="connsiteY5" fmla="*/ 397668 h 1150143"/>
              <a:gd name="connsiteX6" fmla="*/ 269 w 824182"/>
              <a:gd name="connsiteY6" fmla="*/ 264318 h 1150143"/>
              <a:gd name="connsiteX7" fmla="*/ 33607 w 824182"/>
              <a:gd name="connsiteY7" fmla="*/ 133350 h 1150143"/>
              <a:gd name="connsiteX8" fmla="*/ 133618 w 824182"/>
              <a:gd name="connsiteY8" fmla="*/ 0 h 1150143"/>
              <a:gd name="connsiteX0" fmla="*/ 659876 w 659876"/>
              <a:gd name="connsiteY0" fmla="*/ 876299 h 1002353"/>
              <a:gd name="connsiteX1" fmla="*/ 598411 w 659876"/>
              <a:gd name="connsiteY1" fmla="*/ 993734 h 1002353"/>
              <a:gd name="connsiteX2" fmla="*/ 397938 w 659876"/>
              <a:gd name="connsiteY2" fmla="*/ 842962 h 1002353"/>
              <a:gd name="connsiteX3" fmla="*/ 236013 w 659876"/>
              <a:gd name="connsiteY3" fmla="*/ 692943 h 1002353"/>
              <a:gd name="connsiteX4" fmla="*/ 121713 w 659876"/>
              <a:gd name="connsiteY4" fmla="*/ 554830 h 1002353"/>
              <a:gd name="connsiteX5" fmla="*/ 24081 w 659876"/>
              <a:gd name="connsiteY5" fmla="*/ 397668 h 1002353"/>
              <a:gd name="connsiteX6" fmla="*/ 269 w 659876"/>
              <a:gd name="connsiteY6" fmla="*/ 264318 h 1002353"/>
              <a:gd name="connsiteX7" fmla="*/ 33607 w 659876"/>
              <a:gd name="connsiteY7" fmla="*/ 133350 h 1002353"/>
              <a:gd name="connsiteX8" fmla="*/ 133618 w 659876"/>
              <a:gd name="connsiteY8" fmla="*/ 0 h 1002353"/>
              <a:gd name="connsiteX0" fmla="*/ 659876 w 659876"/>
              <a:gd name="connsiteY0" fmla="*/ 876299 h 1002353"/>
              <a:gd name="connsiteX1" fmla="*/ 598411 w 659876"/>
              <a:gd name="connsiteY1" fmla="*/ 993734 h 1002353"/>
              <a:gd name="connsiteX2" fmla="*/ 397938 w 659876"/>
              <a:gd name="connsiteY2" fmla="*/ 842962 h 1002353"/>
              <a:gd name="connsiteX3" fmla="*/ 236013 w 659876"/>
              <a:gd name="connsiteY3" fmla="*/ 692943 h 1002353"/>
              <a:gd name="connsiteX4" fmla="*/ 121713 w 659876"/>
              <a:gd name="connsiteY4" fmla="*/ 554830 h 1002353"/>
              <a:gd name="connsiteX5" fmla="*/ 24081 w 659876"/>
              <a:gd name="connsiteY5" fmla="*/ 397668 h 1002353"/>
              <a:gd name="connsiteX6" fmla="*/ 269 w 659876"/>
              <a:gd name="connsiteY6" fmla="*/ 264318 h 1002353"/>
              <a:gd name="connsiteX7" fmla="*/ 33607 w 659876"/>
              <a:gd name="connsiteY7" fmla="*/ 133350 h 1002353"/>
              <a:gd name="connsiteX8" fmla="*/ 133618 w 659876"/>
              <a:gd name="connsiteY8" fmla="*/ 0 h 1002353"/>
              <a:gd name="connsiteX0" fmla="*/ 659876 w 659876"/>
              <a:gd name="connsiteY0" fmla="*/ 876299 h 993734"/>
              <a:gd name="connsiteX1" fmla="*/ 598411 w 659876"/>
              <a:gd name="connsiteY1" fmla="*/ 993734 h 993734"/>
              <a:gd name="connsiteX2" fmla="*/ 397938 w 659876"/>
              <a:gd name="connsiteY2" fmla="*/ 842962 h 993734"/>
              <a:gd name="connsiteX3" fmla="*/ 236013 w 659876"/>
              <a:gd name="connsiteY3" fmla="*/ 692943 h 993734"/>
              <a:gd name="connsiteX4" fmla="*/ 121713 w 659876"/>
              <a:gd name="connsiteY4" fmla="*/ 554830 h 993734"/>
              <a:gd name="connsiteX5" fmla="*/ 24081 w 659876"/>
              <a:gd name="connsiteY5" fmla="*/ 397668 h 993734"/>
              <a:gd name="connsiteX6" fmla="*/ 269 w 659876"/>
              <a:gd name="connsiteY6" fmla="*/ 264318 h 993734"/>
              <a:gd name="connsiteX7" fmla="*/ 33607 w 659876"/>
              <a:gd name="connsiteY7" fmla="*/ 133350 h 993734"/>
              <a:gd name="connsiteX8" fmla="*/ 133618 w 659876"/>
              <a:gd name="connsiteY8" fmla="*/ 0 h 993734"/>
              <a:gd name="connsiteX0" fmla="*/ 659876 w 659876"/>
              <a:gd name="connsiteY0" fmla="*/ 876299 h 993734"/>
              <a:gd name="connsiteX1" fmla="*/ 598411 w 659876"/>
              <a:gd name="connsiteY1" fmla="*/ 993734 h 993734"/>
              <a:gd name="connsiteX2" fmla="*/ 397938 w 659876"/>
              <a:gd name="connsiteY2" fmla="*/ 842962 h 993734"/>
              <a:gd name="connsiteX3" fmla="*/ 236013 w 659876"/>
              <a:gd name="connsiteY3" fmla="*/ 692943 h 993734"/>
              <a:gd name="connsiteX4" fmla="*/ 121713 w 659876"/>
              <a:gd name="connsiteY4" fmla="*/ 554830 h 993734"/>
              <a:gd name="connsiteX5" fmla="*/ 24081 w 659876"/>
              <a:gd name="connsiteY5" fmla="*/ 397668 h 993734"/>
              <a:gd name="connsiteX6" fmla="*/ 269 w 659876"/>
              <a:gd name="connsiteY6" fmla="*/ 264318 h 993734"/>
              <a:gd name="connsiteX7" fmla="*/ 33607 w 659876"/>
              <a:gd name="connsiteY7" fmla="*/ 133350 h 993734"/>
              <a:gd name="connsiteX8" fmla="*/ 133618 w 659876"/>
              <a:gd name="connsiteY8" fmla="*/ 0 h 993734"/>
              <a:gd name="connsiteX0" fmla="*/ 659876 w 659876"/>
              <a:gd name="connsiteY0" fmla="*/ 876299 h 993734"/>
              <a:gd name="connsiteX1" fmla="*/ 598411 w 659876"/>
              <a:gd name="connsiteY1" fmla="*/ 993734 h 993734"/>
              <a:gd name="connsiteX2" fmla="*/ 397938 w 659876"/>
              <a:gd name="connsiteY2" fmla="*/ 842962 h 993734"/>
              <a:gd name="connsiteX3" fmla="*/ 236013 w 659876"/>
              <a:gd name="connsiteY3" fmla="*/ 692943 h 993734"/>
              <a:gd name="connsiteX4" fmla="*/ 121713 w 659876"/>
              <a:gd name="connsiteY4" fmla="*/ 554830 h 993734"/>
              <a:gd name="connsiteX5" fmla="*/ 24081 w 659876"/>
              <a:gd name="connsiteY5" fmla="*/ 397668 h 993734"/>
              <a:gd name="connsiteX6" fmla="*/ 269 w 659876"/>
              <a:gd name="connsiteY6" fmla="*/ 264318 h 993734"/>
              <a:gd name="connsiteX7" fmla="*/ 33607 w 659876"/>
              <a:gd name="connsiteY7" fmla="*/ 133350 h 993734"/>
              <a:gd name="connsiteX8" fmla="*/ 133618 w 659876"/>
              <a:gd name="connsiteY8" fmla="*/ 0 h 993734"/>
              <a:gd name="connsiteX0" fmla="*/ 778938 w 778938"/>
              <a:gd name="connsiteY0" fmla="*/ 657224 h 993734"/>
              <a:gd name="connsiteX1" fmla="*/ 598411 w 778938"/>
              <a:gd name="connsiteY1" fmla="*/ 993734 h 993734"/>
              <a:gd name="connsiteX2" fmla="*/ 397938 w 778938"/>
              <a:gd name="connsiteY2" fmla="*/ 842962 h 993734"/>
              <a:gd name="connsiteX3" fmla="*/ 236013 w 778938"/>
              <a:gd name="connsiteY3" fmla="*/ 692943 h 993734"/>
              <a:gd name="connsiteX4" fmla="*/ 121713 w 778938"/>
              <a:gd name="connsiteY4" fmla="*/ 554830 h 993734"/>
              <a:gd name="connsiteX5" fmla="*/ 24081 w 778938"/>
              <a:gd name="connsiteY5" fmla="*/ 397668 h 993734"/>
              <a:gd name="connsiteX6" fmla="*/ 269 w 778938"/>
              <a:gd name="connsiteY6" fmla="*/ 264318 h 993734"/>
              <a:gd name="connsiteX7" fmla="*/ 33607 w 778938"/>
              <a:gd name="connsiteY7" fmla="*/ 133350 h 993734"/>
              <a:gd name="connsiteX8" fmla="*/ 133618 w 778938"/>
              <a:gd name="connsiteY8" fmla="*/ 0 h 993734"/>
              <a:gd name="connsiteX0" fmla="*/ 778938 w 778938"/>
              <a:gd name="connsiteY0" fmla="*/ 657224 h 993863"/>
              <a:gd name="connsiteX1" fmla="*/ 662705 w 778938"/>
              <a:gd name="connsiteY1" fmla="*/ 865147 h 993863"/>
              <a:gd name="connsiteX2" fmla="*/ 598411 w 778938"/>
              <a:gd name="connsiteY2" fmla="*/ 993734 h 993863"/>
              <a:gd name="connsiteX3" fmla="*/ 397938 w 778938"/>
              <a:gd name="connsiteY3" fmla="*/ 842962 h 993863"/>
              <a:gd name="connsiteX4" fmla="*/ 236013 w 778938"/>
              <a:gd name="connsiteY4" fmla="*/ 692943 h 993863"/>
              <a:gd name="connsiteX5" fmla="*/ 121713 w 778938"/>
              <a:gd name="connsiteY5" fmla="*/ 554830 h 993863"/>
              <a:gd name="connsiteX6" fmla="*/ 24081 w 778938"/>
              <a:gd name="connsiteY6" fmla="*/ 397668 h 993863"/>
              <a:gd name="connsiteX7" fmla="*/ 269 w 778938"/>
              <a:gd name="connsiteY7" fmla="*/ 264318 h 993863"/>
              <a:gd name="connsiteX8" fmla="*/ 33607 w 778938"/>
              <a:gd name="connsiteY8" fmla="*/ 133350 h 993863"/>
              <a:gd name="connsiteX9" fmla="*/ 133618 w 778938"/>
              <a:gd name="connsiteY9" fmla="*/ 0 h 993863"/>
              <a:gd name="connsiteX0" fmla="*/ 778938 w 778938"/>
              <a:gd name="connsiteY0" fmla="*/ 657224 h 993734"/>
              <a:gd name="connsiteX1" fmla="*/ 662705 w 778938"/>
              <a:gd name="connsiteY1" fmla="*/ 865147 h 993734"/>
              <a:gd name="connsiteX2" fmla="*/ 598411 w 778938"/>
              <a:gd name="connsiteY2" fmla="*/ 993734 h 993734"/>
              <a:gd name="connsiteX3" fmla="*/ 397938 w 778938"/>
              <a:gd name="connsiteY3" fmla="*/ 842962 h 993734"/>
              <a:gd name="connsiteX4" fmla="*/ 236013 w 778938"/>
              <a:gd name="connsiteY4" fmla="*/ 692943 h 993734"/>
              <a:gd name="connsiteX5" fmla="*/ 121713 w 778938"/>
              <a:gd name="connsiteY5" fmla="*/ 554830 h 993734"/>
              <a:gd name="connsiteX6" fmla="*/ 24081 w 778938"/>
              <a:gd name="connsiteY6" fmla="*/ 397668 h 993734"/>
              <a:gd name="connsiteX7" fmla="*/ 269 w 778938"/>
              <a:gd name="connsiteY7" fmla="*/ 264318 h 993734"/>
              <a:gd name="connsiteX8" fmla="*/ 33607 w 778938"/>
              <a:gd name="connsiteY8" fmla="*/ 133350 h 993734"/>
              <a:gd name="connsiteX9" fmla="*/ 133618 w 778938"/>
              <a:gd name="connsiteY9" fmla="*/ 0 h 993734"/>
              <a:gd name="connsiteX0" fmla="*/ 462231 w 665222"/>
              <a:gd name="connsiteY0" fmla="*/ 716756 h 993734"/>
              <a:gd name="connsiteX1" fmla="*/ 662705 w 665222"/>
              <a:gd name="connsiteY1" fmla="*/ 865147 h 993734"/>
              <a:gd name="connsiteX2" fmla="*/ 598411 w 665222"/>
              <a:gd name="connsiteY2" fmla="*/ 993734 h 993734"/>
              <a:gd name="connsiteX3" fmla="*/ 397938 w 665222"/>
              <a:gd name="connsiteY3" fmla="*/ 842962 h 993734"/>
              <a:gd name="connsiteX4" fmla="*/ 236013 w 665222"/>
              <a:gd name="connsiteY4" fmla="*/ 692943 h 993734"/>
              <a:gd name="connsiteX5" fmla="*/ 121713 w 665222"/>
              <a:gd name="connsiteY5" fmla="*/ 554830 h 993734"/>
              <a:gd name="connsiteX6" fmla="*/ 24081 w 665222"/>
              <a:gd name="connsiteY6" fmla="*/ 397668 h 993734"/>
              <a:gd name="connsiteX7" fmla="*/ 269 w 665222"/>
              <a:gd name="connsiteY7" fmla="*/ 264318 h 993734"/>
              <a:gd name="connsiteX8" fmla="*/ 33607 w 665222"/>
              <a:gd name="connsiteY8" fmla="*/ 133350 h 993734"/>
              <a:gd name="connsiteX9" fmla="*/ 133618 w 665222"/>
              <a:gd name="connsiteY9" fmla="*/ 0 h 993734"/>
              <a:gd name="connsiteX0" fmla="*/ 462231 w 662705"/>
              <a:gd name="connsiteY0" fmla="*/ 716756 h 993734"/>
              <a:gd name="connsiteX1" fmla="*/ 662705 w 662705"/>
              <a:gd name="connsiteY1" fmla="*/ 865147 h 993734"/>
              <a:gd name="connsiteX2" fmla="*/ 598411 w 662705"/>
              <a:gd name="connsiteY2" fmla="*/ 993734 h 993734"/>
              <a:gd name="connsiteX3" fmla="*/ 397938 w 662705"/>
              <a:gd name="connsiteY3" fmla="*/ 842962 h 993734"/>
              <a:gd name="connsiteX4" fmla="*/ 236013 w 662705"/>
              <a:gd name="connsiteY4" fmla="*/ 692943 h 993734"/>
              <a:gd name="connsiteX5" fmla="*/ 121713 w 662705"/>
              <a:gd name="connsiteY5" fmla="*/ 554830 h 993734"/>
              <a:gd name="connsiteX6" fmla="*/ 24081 w 662705"/>
              <a:gd name="connsiteY6" fmla="*/ 397668 h 993734"/>
              <a:gd name="connsiteX7" fmla="*/ 269 w 662705"/>
              <a:gd name="connsiteY7" fmla="*/ 264318 h 993734"/>
              <a:gd name="connsiteX8" fmla="*/ 33607 w 662705"/>
              <a:gd name="connsiteY8" fmla="*/ 133350 h 993734"/>
              <a:gd name="connsiteX9" fmla="*/ 133618 w 662705"/>
              <a:gd name="connsiteY9" fmla="*/ 0 h 993734"/>
              <a:gd name="connsiteX0" fmla="*/ 131237 w 662705"/>
              <a:gd name="connsiteY0" fmla="*/ 0 h 996115"/>
              <a:gd name="connsiteX1" fmla="*/ 662705 w 662705"/>
              <a:gd name="connsiteY1" fmla="*/ 867528 h 996115"/>
              <a:gd name="connsiteX2" fmla="*/ 598411 w 662705"/>
              <a:gd name="connsiteY2" fmla="*/ 996115 h 996115"/>
              <a:gd name="connsiteX3" fmla="*/ 397938 w 662705"/>
              <a:gd name="connsiteY3" fmla="*/ 845343 h 996115"/>
              <a:gd name="connsiteX4" fmla="*/ 236013 w 662705"/>
              <a:gd name="connsiteY4" fmla="*/ 695324 h 996115"/>
              <a:gd name="connsiteX5" fmla="*/ 121713 w 662705"/>
              <a:gd name="connsiteY5" fmla="*/ 557211 h 996115"/>
              <a:gd name="connsiteX6" fmla="*/ 24081 w 662705"/>
              <a:gd name="connsiteY6" fmla="*/ 400049 h 996115"/>
              <a:gd name="connsiteX7" fmla="*/ 269 w 662705"/>
              <a:gd name="connsiteY7" fmla="*/ 266699 h 996115"/>
              <a:gd name="connsiteX8" fmla="*/ 33607 w 662705"/>
              <a:gd name="connsiteY8" fmla="*/ 135731 h 996115"/>
              <a:gd name="connsiteX9" fmla="*/ 133618 w 662705"/>
              <a:gd name="connsiteY9" fmla="*/ 2381 h 996115"/>
              <a:gd name="connsiteX0" fmla="*/ 131237 w 662705"/>
              <a:gd name="connsiteY0" fmla="*/ 0 h 996115"/>
              <a:gd name="connsiteX1" fmla="*/ 531737 w 662705"/>
              <a:gd name="connsiteY1" fmla="*/ 677029 h 996115"/>
              <a:gd name="connsiteX2" fmla="*/ 662705 w 662705"/>
              <a:gd name="connsiteY2" fmla="*/ 867528 h 996115"/>
              <a:gd name="connsiteX3" fmla="*/ 598411 w 662705"/>
              <a:gd name="connsiteY3" fmla="*/ 996115 h 996115"/>
              <a:gd name="connsiteX4" fmla="*/ 397938 w 662705"/>
              <a:gd name="connsiteY4" fmla="*/ 845343 h 996115"/>
              <a:gd name="connsiteX5" fmla="*/ 236013 w 662705"/>
              <a:gd name="connsiteY5" fmla="*/ 695324 h 996115"/>
              <a:gd name="connsiteX6" fmla="*/ 121713 w 662705"/>
              <a:gd name="connsiteY6" fmla="*/ 557211 h 996115"/>
              <a:gd name="connsiteX7" fmla="*/ 24081 w 662705"/>
              <a:gd name="connsiteY7" fmla="*/ 400049 h 996115"/>
              <a:gd name="connsiteX8" fmla="*/ 269 w 662705"/>
              <a:gd name="connsiteY8" fmla="*/ 266699 h 996115"/>
              <a:gd name="connsiteX9" fmla="*/ 33607 w 662705"/>
              <a:gd name="connsiteY9" fmla="*/ 135731 h 996115"/>
              <a:gd name="connsiteX10" fmla="*/ 133618 w 662705"/>
              <a:gd name="connsiteY10" fmla="*/ 2381 h 996115"/>
              <a:gd name="connsiteX0" fmla="*/ 131237 w 662705"/>
              <a:gd name="connsiteY0" fmla="*/ 0 h 996115"/>
              <a:gd name="connsiteX1" fmla="*/ 460300 w 662705"/>
              <a:gd name="connsiteY1" fmla="*/ 729416 h 996115"/>
              <a:gd name="connsiteX2" fmla="*/ 662705 w 662705"/>
              <a:gd name="connsiteY2" fmla="*/ 867528 h 996115"/>
              <a:gd name="connsiteX3" fmla="*/ 598411 w 662705"/>
              <a:gd name="connsiteY3" fmla="*/ 996115 h 996115"/>
              <a:gd name="connsiteX4" fmla="*/ 397938 w 662705"/>
              <a:gd name="connsiteY4" fmla="*/ 845343 h 996115"/>
              <a:gd name="connsiteX5" fmla="*/ 236013 w 662705"/>
              <a:gd name="connsiteY5" fmla="*/ 695324 h 996115"/>
              <a:gd name="connsiteX6" fmla="*/ 121713 w 662705"/>
              <a:gd name="connsiteY6" fmla="*/ 557211 h 996115"/>
              <a:gd name="connsiteX7" fmla="*/ 24081 w 662705"/>
              <a:gd name="connsiteY7" fmla="*/ 400049 h 996115"/>
              <a:gd name="connsiteX8" fmla="*/ 269 w 662705"/>
              <a:gd name="connsiteY8" fmla="*/ 266699 h 996115"/>
              <a:gd name="connsiteX9" fmla="*/ 33607 w 662705"/>
              <a:gd name="connsiteY9" fmla="*/ 135731 h 996115"/>
              <a:gd name="connsiteX10" fmla="*/ 133618 w 662705"/>
              <a:gd name="connsiteY10" fmla="*/ 2381 h 996115"/>
              <a:gd name="connsiteX0" fmla="*/ 131237 w 662705"/>
              <a:gd name="connsiteY0" fmla="*/ 0 h 996115"/>
              <a:gd name="connsiteX1" fmla="*/ 460300 w 662705"/>
              <a:gd name="connsiteY1" fmla="*/ 729416 h 996115"/>
              <a:gd name="connsiteX2" fmla="*/ 662705 w 662705"/>
              <a:gd name="connsiteY2" fmla="*/ 867528 h 996115"/>
              <a:gd name="connsiteX3" fmla="*/ 598411 w 662705"/>
              <a:gd name="connsiteY3" fmla="*/ 996115 h 996115"/>
              <a:gd name="connsiteX4" fmla="*/ 397938 w 662705"/>
              <a:gd name="connsiteY4" fmla="*/ 845343 h 996115"/>
              <a:gd name="connsiteX5" fmla="*/ 236013 w 662705"/>
              <a:gd name="connsiteY5" fmla="*/ 695324 h 996115"/>
              <a:gd name="connsiteX6" fmla="*/ 121713 w 662705"/>
              <a:gd name="connsiteY6" fmla="*/ 557211 h 996115"/>
              <a:gd name="connsiteX7" fmla="*/ 24081 w 662705"/>
              <a:gd name="connsiteY7" fmla="*/ 400049 h 996115"/>
              <a:gd name="connsiteX8" fmla="*/ 269 w 662705"/>
              <a:gd name="connsiteY8" fmla="*/ 266699 h 996115"/>
              <a:gd name="connsiteX9" fmla="*/ 33607 w 662705"/>
              <a:gd name="connsiteY9" fmla="*/ 135731 h 996115"/>
              <a:gd name="connsiteX10" fmla="*/ 133618 w 662705"/>
              <a:gd name="connsiteY10" fmla="*/ 2381 h 996115"/>
              <a:gd name="connsiteX0" fmla="*/ 131237 w 662705"/>
              <a:gd name="connsiteY0" fmla="*/ 0 h 996115"/>
              <a:gd name="connsiteX1" fmla="*/ 460300 w 662705"/>
              <a:gd name="connsiteY1" fmla="*/ 729416 h 996115"/>
              <a:gd name="connsiteX2" fmla="*/ 662705 w 662705"/>
              <a:gd name="connsiteY2" fmla="*/ 867528 h 996115"/>
              <a:gd name="connsiteX3" fmla="*/ 598411 w 662705"/>
              <a:gd name="connsiteY3" fmla="*/ 996115 h 996115"/>
              <a:gd name="connsiteX4" fmla="*/ 397938 w 662705"/>
              <a:gd name="connsiteY4" fmla="*/ 845343 h 996115"/>
              <a:gd name="connsiteX5" fmla="*/ 236013 w 662705"/>
              <a:gd name="connsiteY5" fmla="*/ 695324 h 996115"/>
              <a:gd name="connsiteX6" fmla="*/ 121713 w 662705"/>
              <a:gd name="connsiteY6" fmla="*/ 557211 h 996115"/>
              <a:gd name="connsiteX7" fmla="*/ 24081 w 662705"/>
              <a:gd name="connsiteY7" fmla="*/ 400049 h 996115"/>
              <a:gd name="connsiteX8" fmla="*/ 269 w 662705"/>
              <a:gd name="connsiteY8" fmla="*/ 266699 h 996115"/>
              <a:gd name="connsiteX9" fmla="*/ 33607 w 662705"/>
              <a:gd name="connsiteY9" fmla="*/ 135731 h 996115"/>
              <a:gd name="connsiteX10" fmla="*/ 133618 w 662705"/>
              <a:gd name="connsiteY10" fmla="*/ 2381 h 996115"/>
              <a:gd name="connsiteX0" fmla="*/ 131237 w 662705"/>
              <a:gd name="connsiteY0" fmla="*/ 0 h 996115"/>
              <a:gd name="connsiteX1" fmla="*/ 374575 w 662705"/>
              <a:gd name="connsiteY1" fmla="*/ 550823 h 996115"/>
              <a:gd name="connsiteX2" fmla="*/ 460300 w 662705"/>
              <a:gd name="connsiteY2" fmla="*/ 729416 h 996115"/>
              <a:gd name="connsiteX3" fmla="*/ 662705 w 662705"/>
              <a:gd name="connsiteY3" fmla="*/ 867528 h 996115"/>
              <a:gd name="connsiteX4" fmla="*/ 598411 w 662705"/>
              <a:gd name="connsiteY4" fmla="*/ 996115 h 996115"/>
              <a:gd name="connsiteX5" fmla="*/ 397938 w 662705"/>
              <a:gd name="connsiteY5" fmla="*/ 845343 h 996115"/>
              <a:gd name="connsiteX6" fmla="*/ 236013 w 662705"/>
              <a:gd name="connsiteY6" fmla="*/ 695324 h 996115"/>
              <a:gd name="connsiteX7" fmla="*/ 121713 w 662705"/>
              <a:gd name="connsiteY7" fmla="*/ 557211 h 996115"/>
              <a:gd name="connsiteX8" fmla="*/ 24081 w 662705"/>
              <a:gd name="connsiteY8" fmla="*/ 400049 h 996115"/>
              <a:gd name="connsiteX9" fmla="*/ 269 w 662705"/>
              <a:gd name="connsiteY9" fmla="*/ 266699 h 996115"/>
              <a:gd name="connsiteX10" fmla="*/ 33607 w 662705"/>
              <a:gd name="connsiteY10" fmla="*/ 135731 h 996115"/>
              <a:gd name="connsiteX11" fmla="*/ 133618 w 662705"/>
              <a:gd name="connsiteY11" fmla="*/ 2381 h 996115"/>
              <a:gd name="connsiteX0" fmla="*/ 131237 w 662705"/>
              <a:gd name="connsiteY0" fmla="*/ 0 h 996115"/>
              <a:gd name="connsiteX1" fmla="*/ 300756 w 662705"/>
              <a:gd name="connsiteY1" fmla="*/ 379373 h 996115"/>
              <a:gd name="connsiteX2" fmla="*/ 374575 w 662705"/>
              <a:gd name="connsiteY2" fmla="*/ 550823 h 996115"/>
              <a:gd name="connsiteX3" fmla="*/ 460300 w 662705"/>
              <a:gd name="connsiteY3" fmla="*/ 729416 h 996115"/>
              <a:gd name="connsiteX4" fmla="*/ 662705 w 662705"/>
              <a:gd name="connsiteY4" fmla="*/ 867528 h 996115"/>
              <a:gd name="connsiteX5" fmla="*/ 598411 w 662705"/>
              <a:gd name="connsiteY5" fmla="*/ 996115 h 996115"/>
              <a:gd name="connsiteX6" fmla="*/ 397938 w 662705"/>
              <a:gd name="connsiteY6" fmla="*/ 845343 h 996115"/>
              <a:gd name="connsiteX7" fmla="*/ 236013 w 662705"/>
              <a:gd name="connsiteY7" fmla="*/ 695324 h 996115"/>
              <a:gd name="connsiteX8" fmla="*/ 121713 w 662705"/>
              <a:gd name="connsiteY8" fmla="*/ 557211 h 996115"/>
              <a:gd name="connsiteX9" fmla="*/ 24081 w 662705"/>
              <a:gd name="connsiteY9" fmla="*/ 400049 h 996115"/>
              <a:gd name="connsiteX10" fmla="*/ 269 w 662705"/>
              <a:gd name="connsiteY10" fmla="*/ 266699 h 996115"/>
              <a:gd name="connsiteX11" fmla="*/ 33607 w 662705"/>
              <a:gd name="connsiteY11" fmla="*/ 135731 h 996115"/>
              <a:gd name="connsiteX12" fmla="*/ 133618 w 662705"/>
              <a:gd name="connsiteY12" fmla="*/ 2381 h 996115"/>
              <a:gd name="connsiteX0" fmla="*/ 131237 w 662705"/>
              <a:gd name="connsiteY0" fmla="*/ 0 h 996115"/>
              <a:gd name="connsiteX1" fmla="*/ 300756 w 662705"/>
              <a:gd name="connsiteY1" fmla="*/ 379373 h 996115"/>
              <a:gd name="connsiteX2" fmla="*/ 234081 w 662705"/>
              <a:gd name="connsiteY2" fmla="*/ 238879 h 996115"/>
              <a:gd name="connsiteX3" fmla="*/ 374575 w 662705"/>
              <a:gd name="connsiteY3" fmla="*/ 550823 h 996115"/>
              <a:gd name="connsiteX4" fmla="*/ 460300 w 662705"/>
              <a:gd name="connsiteY4" fmla="*/ 729416 h 996115"/>
              <a:gd name="connsiteX5" fmla="*/ 662705 w 662705"/>
              <a:gd name="connsiteY5" fmla="*/ 867528 h 996115"/>
              <a:gd name="connsiteX6" fmla="*/ 598411 w 662705"/>
              <a:gd name="connsiteY6" fmla="*/ 996115 h 996115"/>
              <a:gd name="connsiteX7" fmla="*/ 397938 w 662705"/>
              <a:gd name="connsiteY7" fmla="*/ 845343 h 996115"/>
              <a:gd name="connsiteX8" fmla="*/ 236013 w 662705"/>
              <a:gd name="connsiteY8" fmla="*/ 695324 h 996115"/>
              <a:gd name="connsiteX9" fmla="*/ 121713 w 662705"/>
              <a:gd name="connsiteY9" fmla="*/ 557211 h 996115"/>
              <a:gd name="connsiteX10" fmla="*/ 24081 w 662705"/>
              <a:gd name="connsiteY10" fmla="*/ 400049 h 996115"/>
              <a:gd name="connsiteX11" fmla="*/ 269 w 662705"/>
              <a:gd name="connsiteY11" fmla="*/ 266699 h 996115"/>
              <a:gd name="connsiteX12" fmla="*/ 33607 w 662705"/>
              <a:gd name="connsiteY12" fmla="*/ 135731 h 996115"/>
              <a:gd name="connsiteX13" fmla="*/ 133618 w 662705"/>
              <a:gd name="connsiteY13" fmla="*/ 2381 h 996115"/>
              <a:gd name="connsiteX0" fmla="*/ 131237 w 662705"/>
              <a:gd name="connsiteY0" fmla="*/ 0 h 996115"/>
              <a:gd name="connsiteX1" fmla="*/ 188837 w 662705"/>
              <a:gd name="connsiteY1" fmla="*/ 141248 h 996115"/>
              <a:gd name="connsiteX2" fmla="*/ 300756 w 662705"/>
              <a:gd name="connsiteY2" fmla="*/ 379373 h 996115"/>
              <a:gd name="connsiteX3" fmla="*/ 234081 w 662705"/>
              <a:gd name="connsiteY3" fmla="*/ 238879 h 996115"/>
              <a:gd name="connsiteX4" fmla="*/ 374575 w 662705"/>
              <a:gd name="connsiteY4" fmla="*/ 550823 h 996115"/>
              <a:gd name="connsiteX5" fmla="*/ 460300 w 662705"/>
              <a:gd name="connsiteY5" fmla="*/ 729416 h 996115"/>
              <a:gd name="connsiteX6" fmla="*/ 662705 w 662705"/>
              <a:gd name="connsiteY6" fmla="*/ 867528 h 996115"/>
              <a:gd name="connsiteX7" fmla="*/ 598411 w 662705"/>
              <a:gd name="connsiteY7" fmla="*/ 996115 h 996115"/>
              <a:gd name="connsiteX8" fmla="*/ 397938 w 662705"/>
              <a:gd name="connsiteY8" fmla="*/ 845343 h 996115"/>
              <a:gd name="connsiteX9" fmla="*/ 236013 w 662705"/>
              <a:gd name="connsiteY9" fmla="*/ 695324 h 996115"/>
              <a:gd name="connsiteX10" fmla="*/ 121713 w 662705"/>
              <a:gd name="connsiteY10" fmla="*/ 557211 h 996115"/>
              <a:gd name="connsiteX11" fmla="*/ 24081 w 662705"/>
              <a:gd name="connsiteY11" fmla="*/ 400049 h 996115"/>
              <a:gd name="connsiteX12" fmla="*/ 269 w 662705"/>
              <a:gd name="connsiteY12" fmla="*/ 266699 h 996115"/>
              <a:gd name="connsiteX13" fmla="*/ 33607 w 662705"/>
              <a:gd name="connsiteY13" fmla="*/ 135731 h 996115"/>
              <a:gd name="connsiteX14" fmla="*/ 133618 w 662705"/>
              <a:gd name="connsiteY14" fmla="*/ 2381 h 996115"/>
              <a:gd name="connsiteX0" fmla="*/ 131237 w 662705"/>
              <a:gd name="connsiteY0" fmla="*/ 0 h 996115"/>
              <a:gd name="connsiteX1" fmla="*/ 188837 w 662705"/>
              <a:gd name="connsiteY1" fmla="*/ 141248 h 996115"/>
              <a:gd name="connsiteX2" fmla="*/ 300756 w 662705"/>
              <a:gd name="connsiteY2" fmla="*/ 379373 h 996115"/>
              <a:gd name="connsiteX3" fmla="*/ 234081 w 662705"/>
              <a:gd name="connsiteY3" fmla="*/ 238879 h 996115"/>
              <a:gd name="connsiteX4" fmla="*/ 293613 w 662705"/>
              <a:gd name="connsiteY4" fmla="*/ 581780 h 996115"/>
              <a:gd name="connsiteX5" fmla="*/ 460300 w 662705"/>
              <a:gd name="connsiteY5" fmla="*/ 729416 h 996115"/>
              <a:gd name="connsiteX6" fmla="*/ 662705 w 662705"/>
              <a:gd name="connsiteY6" fmla="*/ 867528 h 996115"/>
              <a:gd name="connsiteX7" fmla="*/ 598411 w 662705"/>
              <a:gd name="connsiteY7" fmla="*/ 996115 h 996115"/>
              <a:gd name="connsiteX8" fmla="*/ 397938 w 662705"/>
              <a:gd name="connsiteY8" fmla="*/ 845343 h 996115"/>
              <a:gd name="connsiteX9" fmla="*/ 236013 w 662705"/>
              <a:gd name="connsiteY9" fmla="*/ 695324 h 996115"/>
              <a:gd name="connsiteX10" fmla="*/ 121713 w 662705"/>
              <a:gd name="connsiteY10" fmla="*/ 557211 h 996115"/>
              <a:gd name="connsiteX11" fmla="*/ 24081 w 662705"/>
              <a:gd name="connsiteY11" fmla="*/ 400049 h 996115"/>
              <a:gd name="connsiteX12" fmla="*/ 269 w 662705"/>
              <a:gd name="connsiteY12" fmla="*/ 266699 h 996115"/>
              <a:gd name="connsiteX13" fmla="*/ 33607 w 662705"/>
              <a:gd name="connsiteY13" fmla="*/ 135731 h 996115"/>
              <a:gd name="connsiteX14" fmla="*/ 133618 w 662705"/>
              <a:gd name="connsiteY14" fmla="*/ 2381 h 996115"/>
              <a:gd name="connsiteX0" fmla="*/ 131237 w 662705"/>
              <a:gd name="connsiteY0" fmla="*/ 0 h 996115"/>
              <a:gd name="connsiteX1" fmla="*/ 188837 w 662705"/>
              <a:gd name="connsiteY1" fmla="*/ 141248 h 996115"/>
              <a:gd name="connsiteX2" fmla="*/ 300756 w 662705"/>
              <a:gd name="connsiteY2" fmla="*/ 379373 h 996115"/>
              <a:gd name="connsiteX3" fmla="*/ 234081 w 662705"/>
              <a:gd name="connsiteY3" fmla="*/ 238879 h 996115"/>
              <a:gd name="connsiteX4" fmla="*/ 293613 w 662705"/>
              <a:gd name="connsiteY4" fmla="*/ 581780 h 996115"/>
              <a:gd name="connsiteX5" fmla="*/ 460300 w 662705"/>
              <a:gd name="connsiteY5" fmla="*/ 729416 h 996115"/>
              <a:gd name="connsiteX6" fmla="*/ 662705 w 662705"/>
              <a:gd name="connsiteY6" fmla="*/ 867528 h 996115"/>
              <a:gd name="connsiteX7" fmla="*/ 598411 w 662705"/>
              <a:gd name="connsiteY7" fmla="*/ 996115 h 996115"/>
              <a:gd name="connsiteX8" fmla="*/ 397938 w 662705"/>
              <a:gd name="connsiteY8" fmla="*/ 845343 h 996115"/>
              <a:gd name="connsiteX9" fmla="*/ 236013 w 662705"/>
              <a:gd name="connsiteY9" fmla="*/ 695324 h 996115"/>
              <a:gd name="connsiteX10" fmla="*/ 121713 w 662705"/>
              <a:gd name="connsiteY10" fmla="*/ 557211 h 996115"/>
              <a:gd name="connsiteX11" fmla="*/ 24081 w 662705"/>
              <a:gd name="connsiteY11" fmla="*/ 400049 h 996115"/>
              <a:gd name="connsiteX12" fmla="*/ 269 w 662705"/>
              <a:gd name="connsiteY12" fmla="*/ 266699 h 996115"/>
              <a:gd name="connsiteX13" fmla="*/ 33607 w 662705"/>
              <a:gd name="connsiteY13" fmla="*/ 135731 h 996115"/>
              <a:gd name="connsiteX14" fmla="*/ 133618 w 662705"/>
              <a:gd name="connsiteY14" fmla="*/ 2381 h 996115"/>
              <a:gd name="connsiteX0" fmla="*/ 131237 w 662705"/>
              <a:gd name="connsiteY0" fmla="*/ 0 h 996115"/>
              <a:gd name="connsiteX1" fmla="*/ 188837 w 662705"/>
              <a:gd name="connsiteY1" fmla="*/ 141248 h 996115"/>
              <a:gd name="connsiteX2" fmla="*/ 300756 w 662705"/>
              <a:gd name="connsiteY2" fmla="*/ 379373 h 996115"/>
              <a:gd name="connsiteX3" fmla="*/ 234081 w 662705"/>
              <a:gd name="connsiteY3" fmla="*/ 238879 h 996115"/>
              <a:gd name="connsiteX4" fmla="*/ 293613 w 662705"/>
              <a:gd name="connsiteY4" fmla="*/ 581780 h 996115"/>
              <a:gd name="connsiteX5" fmla="*/ 460300 w 662705"/>
              <a:gd name="connsiteY5" fmla="*/ 729416 h 996115"/>
              <a:gd name="connsiteX6" fmla="*/ 662705 w 662705"/>
              <a:gd name="connsiteY6" fmla="*/ 867528 h 996115"/>
              <a:gd name="connsiteX7" fmla="*/ 598411 w 662705"/>
              <a:gd name="connsiteY7" fmla="*/ 996115 h 996115"/>
              <a:gd name="connsiteX8" fmla="*/ 397938 w 662705"/>
              <a:gd name="connsiteY8" fmla="*/ 845343 h 996115"/>
              <a:gd name="connsiteX9" fmla="*/ 236013 w 662705"/>
              <a:gd name="connsiteY9" fmla="*/ 695324 h 996115"/>
              <a:gd name="connsiteX10" fmla="*/ 121713 w 662705"/>
              <a:gd name="connsiteY10" fmla="*/ 557211 h 996115"/>
              <a:gd name="connsiteX11" fmla="*/ 24081 w 662705"/>
              <a:gd name="connsiteY11" fmla="*/ 400049 h 996115"/>
              <a:gd name="connsiteX12" fmla="*/ 269 w 662705"/>
              <a:gd name="connsiteY12" fmla="*/ 266699 h 996115"/>
              <a:gd name="connsiteX13" fmla="*/ 33607 w 662705"/>
              <a:gd name="connsiteY13" fmla="*/ 135731 h 996115"/>
              <a:gd name="connsiteX14" fmla="*/ 133618 w 662705"/>
              <a:gd name="connsiteY14" fmla="*/ 2381 h 996115"/>
              <a:gd name="connsiteX0" fmla="*/ 131237 w 662705"/>
              <a:gd name="connsiteY0" fmla="*/ 0 h 996115"/>
              <a:gd name="connsiteX1" fmla="*/ 188837 w 662705"/>
              <a:gd name="connsiteY1" fmla="*/ 141248 h 996115"/>
              <a:gd name="connsiteX2" fmla="*/ 300756 w 662705"/>
              <a:gd name="connsiteY2" fmla="*/ 379373 h 996115"/>
              <a:gd name="connsiteX3" fmla="*/ 234081 w 662705"/>
              <a:gd name="connsiteY3" fmla="*/ 238879 h 996115"/>
              <a:gd name="connsiteX4" fmla="*/ 293613 w 662705"/>
              <a:gd name="connsiteY4" fmla="*/ 581780 h 996115"/>
              <a:gd name="connsiteX5" fmla="*/ 460300 w 662705"/>
              <a:gd name="connsiteY5" fmla="*/ 729416 h 996115"/>
              <a:gd name="connsiteX6" fmla="*/ 662705 w 662705"/>
              <a:gd name="connsiteY6" fmla="*/ 867528 h 996115"/>
              <a:gd name="connsiteX7" fmla="*/ 598411 w 662705"/>
              <a:gd name="connsiteY7" fmla="*/ 996115 h 996115"/>
              <a:gd name="connsiteX8" fmla="*/ 397938 w 662705"/>
              <a:gd name="connsiteY8" fmla="*/ 845343 h 996115"/>
              <a:gd name="connsiteX9" fmla="*/ 236013 w 662705"/>
              <a:gd name="connsiteY9" fmla="*/ 695324 h 996115"/>
              <a:gd name="connsiteX10" fmla="*/ 121713 w 662705"/>
              <a:gd name="connsiteY10" fmla="*/ 557211 h 996115"/>
              <a:gd name="connsiteX11" fmla="*/ 24081 w 662705"/>
              <a:gd name="connsiteY11" fmla="*/ 400049 h 996115"/>
              <a:gd name="connsiteX12" fmla="*/ 269 w 662705"/>
              <a:gd name="connsiteY12" fmla="*/ 266699 h 996115"/>
              <a:gd name="connsiteX13" fmla="*/ 33607 w 662705"/>
              <a:gd name="connsiteY13" fmla="*/ 135731 h 996115"/>
              <a:gd name="connsiteX14" fmla="*/ 133618 w 662705"/>
              <a:gd name="connsiteY14" fmla="*/ 2381 h 996115"/>
              <a:gd name="connsiteX0" fmla="*/ 131237 w 662705"/>
              <a:gd name="connsiteY0" fmla="*/ 0 h 996115"/>
              <a:gd name="connsiteX1" fmla="*/ 188837 w 662705"/>
              <a:gd name="connsiteY1" fmla="*/ 141248 h 996115"/>
              <a:gd name="connsiteX2" fmla="*/ 300756 w 662705"/>
              <a:gd name="connsiteY2" fmla="*/ 379373 h 996115"/>
              <a:gd name="connsiteX3" fmla="*/ 174550 w 662705"/>
              <a:gd name="connsiteY3" fmla="*/ 426998 h 996115"/>
              <a:gd name="connsiteX4" fmla="*/ 293613 w 662705"/>
              <a:gd name="connsiteY4" fmla="*/ 581780 h 996115"/>
              <a:gd name="connsiteX5" fmla="*/ 460300 w 662705"/>
              <a:gd name="connsiteY5" fmla="*/ 729416 h 996115"/>
              <a:gd name="connsiteX6" fmla="*/ 662705 w 662705"/>
              <a:gd name="connsiteY6" fmla="*/ 867528 h 996115"/>
              <a:gd name="connsiteX7" fmla="*/ 598411 w 662705"/>
              <a:gd name="connsiteY7" fmla="*/ 996115 h 996115"/>
              <a:gd name="connsiteX8" fmla="*/ 397938 w 662705"/>
              <a:gd name="connsiteY8" fmla="*/ 845343 h 996115"/>
              <a:gd name="connsiteX9" fmla="*/ 236013 w 662705"/>
              <a:gd name="connsiteY9" fmla="*/ 695324 h 996115"/>
              <a:gd name="connsiteX10" fmla="*/ 121713 w 662705"/>
              <a:gd name="connsiteY10" fmla="*/ 557211 h 996115"/>
              <a:gd name="connsiteX11" fmla="*/ 24081 w 662705"/>
              <a:gd name="connsiteY11" fmla="*/ 400049 h 996115"/>
              <a:gd name="connsiteX12" fmla="*/ 269 w 662705"/>
              <a:gd name="connsiteY12" fmla="*/ 266699 h 996115"/>
              <a:gd name="connsiteX13" fmla="*/ 33607 w 662705"/>
              <a:gd name="connsiteY13" fmla="*/ 135731 h 996115"/>
              <a:gd name="connsiteX14" fmla="*/ 133618 w 662705"/>
              <a:gd name="connsiteY14" fmla="*/ 2381 h 996115"/>
              <a:gd name="connsiteX0" fmla="*/ 131237 w 662705"/>
              <a:gd name="connsiteY0" fmla="*/ 0 h 996115"/>
              <a:gd name="connsiteX1" fmla="*/ 188837 w 662705"/>
              <a:gd name="connsiteY1" fmla="*/ 141248 h 996115"/>
              <a:gd name="connsiteX2" fmla="*/ 98350 w 662705"/>
              <a:gd name="connsiteY2" fmla="*/ 298411 h 996115"/>
              <a:gd name="connsiteX3" fmla="*/ 174550 w 662705"/>
              <a:gd name="connsiteY3" fmla="*/ 426998 h 996115"/>
              <a:gd name="connsiteX4" fmla="*/ 293613 w 662705"/>
              <a:gd name="connsiteY4" fmla="*/ 581780 h 996115"/>
              <a:gd name="connsiteX5" fmla="*/ 460300 w 662705"/>
              <a:gd name="connsiteY5" fmla="*/ 729416 h 996115"/>
              <a:gd name="connsiteX6" fmla="*/ 662705 w 662705"/>
              <a:gd name="connsiteY6" fmla="*/ 867528 h 996115"/>
              <a:gd name="connsiteX7" fmla="*/ 598411 w 662705"/>
              <a:gd name="connsiteY7" fmla="*/ 996115 h 996115"/>
              <a:gd name="connsiteX8" fmla="*/ 397938 w 662705"/>
              <a:gd name="connsiteY8" fmla="*/ 845343 h 996115"/>
              <a:gd name="connsiteX9" fmla="*/ 236013 w 662705"/>
              <a:gd name="connsiteY9" fmla="*/ 695324 h 996115"/>
              <a:gd name="connsiteX10" fmla="*/ 121713 w 662705"/>
              <a:gd name="connsiteY10" fmla="*/ 557211 h 996115"/>
              <a:gd name="connsiteX11" fmla="*/ 24081 w 662705"/>
              <a:gd name="connsiteY11" fmla="*/ 400049 h 996115"/>
              <a:gd name="connsiteX12" fmla="*/ 269 w 662705"/>
              <a:gd name="connsiteY12" fmla="*/ 266699 h 996115"/>
              <a:gd name="connsiteX13" fmla="*/ 33607 w 662705"/>
              <a:gd name="connsiteY13" fmla="*/ 135731 h 996115"/>
              <a:gd name="connsiteX14" fmla="*/ 133618 w 662705"/>
              <a:gd name="connsiteY14" fmla="*/ 2381 h 996115"/>
              <a:gd name="connsiteX0" fmla="*/ 131237 w 662705"/>
              <a:gd name="connsiteY0" fmla="*/ 0 h 996115"/>
              <a:gd name="connsiteX1" fmla="*/ 74537 w 662705"/>
              <a:gd name="connsiteY1" fmla="*/ 141248 h 996115"/>
              <a:gd name="connsiteX2" fmla="*/ 98350 w 662705"/>
              <a:gd name="connsiteY2" fmla="*/ 298411 h 996115"/>
              <a:gd name="connsiteX3" fmla="*/ 174550 w 662705"/>
              <a:gd name="connsiteY3" fmla="*/ 426998 h 996115"/>
              <a:gd name="connsiteX4" fmla="*/ 293613 w 662705"/>
              <a:gd name="connsiteY4" fmla="*/ 581780 h 996115"/>
              <a:gd name="connsiteX5" fmla="*/ 460300 w 662705"/>
              <a:gd name="connsiteY5" fmla="*/ 729416 h 996115"/>
              <a:gd name="connsiteX6" fmla="*/ 662705 w 662705"/>
              <a:gd name="connsiteY6" fmla="*/ 867528 h 996115"/>
              <a:gd name="connsiteX7" fmla="*/ 598411 w 662705"/>
              <a:gd name="connsiteY7" fmla="*/ 996115 h 996115"/>
              <a:gd name="connsiteX8" fmla="*/ 397938 w 662705"/>
              <a:gd name="connsiteY8" fmla="*/ 845343 h 996115"/>
              <a:gd name="connsiteX9" fmla="*/ 236013 w 662705"/>
              <a:gd name="connsiteY9" fmla="*/ 695324 h 996115"/>
              <a:gd name="connsiteX10" fmla="*/ 121713 w 662705"/>
              <a:gd name="connsiteY10" fmla="*/ 557211 h 996115"/>
              <a:gd name="connsiteX11" fmla="*/ 24081 w 662705"/>
              <a:gd name="connsiteY11" fmla="*/ 400049 h 996115"/>
              <a:gd name="connsiteX12" fmla="*/ 269 w 662705"/>
              <a:gd name="connsiteY12" fmla="*/ 266699 h 996115"/>
              <a:gd name="connsiteX13" fmla="*/ 33607 w 662705"/>
              <a:gd name="connsiteY13" fmla="*/ 135731 h 996115"/>
              <a:gd name="connsiteX14" fmla="*/ 133618 w 662705"/>
              <a:gd name="connsiteY14" fmla="*/ 2381 h 996115"/>
              <a:gd name="connsiteX0" fmla="*/ 131237 w 662705"/>
              <a:gd name="connsiteY0" fmla="*/ 0 h 996115"/>
              <a:gd name="connsiteX1" fmla="*/ 81681 w 662705"/>
              <a:gd name="connsiteY1" fmla="*/ 165060 h 996115"/>
              <a:gd name="connsiteX2" fmla="*/ 98350 w 662705"/>
              <a:gd name="connsiteY2" fmla="*/ 298411 h 996115"/>
              <a:gd name="connsiteX3" fmla="*/ 174550 w 662705"/>
              <a:gd name="connsiteY3" fmla="*/ 426998 h 996115"/>
              <a:gd name="connsiteX4" fmla="*/ 293613 w 662705"/>
              <a:gd name="connsiteY4" fmla="*/ 581780 h 996115"/>
              <a:gd name="connsiteX5" fmla="*/ 460300 w 662705"/>
              <a:gd name="connsiteY5" fmla="*/ 729416 h 996115"/>
              <a:gd name="connsiteX6" fmla="*/ 662705 w 662705"/>
              <a:gd name="connsiteY6" fmla="*/ 867528 h 996115"/>
              <a:gd name="connsiteX7" fmla="*/ 598411 w 662705"/>
              <a:gd name="connsiteY7" fmla="*/ 996115 h 996115"/>
              <a:gd name="connsiteX8" fmla="*/ 397938 w 662705"/>
              <a:gd name="connsiteY8" fmla="*/ 845343 h 996115"/>
              <a:gd name="connsiteX9" fmla="*/ 236013 w 662705"/>
              <a:gd name="connsiteY9" fmla="*/ 695324 h 996115"/>
              <a:gd name="connsiteX10" fmla="*/ 121713 w 662705"/>
              <a:gd name="connsiteY10" fmla="*/ 557211 h 996115"/>
              <a:gd name="connsiteX11" fmla="*/ 24081 w 662705"/>
              <a:gd name="connsiteY11" fmla="*/ 400049 h 996115"/>
              <a:gd name="connsiteX12" fmla="*/ 269 w 662705"/>
              <a:gd name="connsiteY12" fmla="*/ 266699 h 996115"/>
              <a:gd name="connsiteX13" fmla="*/ 33607 w 662705"/>
              <a:gd name="connsiteY13" fmla="*/ 135731 h 996115"/>
              <a:gd name="connsiteX14" fmla="*/ 133618 w 662705"/>
              <a:gd name="connsiteY14" fmla="*/ 2381 h 996115"/>
              <a:gd name="connsiteX0" fmla="*/ 131237 w 662705"/>
              <a:gd name="connsiteY0" fmla="*/ 0 h 996115"/>
              <a:gd name="connsiteX1" fmla="*/ 81681 w 662705"/>
              <a:gd name="connsiteY1" fmla="*/ 165060 h 996115"/>
              <a:gd name="connsiteX2" fmla="*/ 98350 w 662705"/>
              <a:gd name="connsiteY2" fmla="*/ 298411 h 996115"/>
              <a:gd name="connsiteX3" fmla="*/ 174550 w 662705"/>
              <a:gd name="connsiteY3" fmla="*/ 426998 h 996115"/>
              <a:gd name="connsiteX4" fmla="*/ 293613 w 662705"/>
              <a:gd name="connsiteY4" fmla="*/ 581780 h 996115"/>
              <a:gd name="connsiteX5" fmla="*/ 460300 w 662705"/>
              <a:gd name="connsiteY5" fmla="*/ 729416 h 996115"/>
              <a:gd name="connsiteX6" fmla="*/ 662705 w 662705"/>
              <a:gd name="connsiteY6" fmla="*/ 867528 h 996115"/>
              <a:gd name="connsiteX7" fmla="*/ 598411 w 662705"/>
              <a:gd name="connsiteY7" fmla="*/ 996115 h 996115"/>
              <a:gd name="connsiteX8" fmla="*/ 397938 w 662705"/>
              <a:gd name="connsiteY8" fmla="*/ 845343 h 996115"/>
              <a:gd name="connsiteX9" fmla="*/ 236013 w 662705"/>
              <a:gd name="connsiteY9" fmla="*/ 695324 h 996115"/>
              <a:gd name="connsiteX10" fmla="*/ 121713 w 662705"/>
              <a:gd name="connsiteY10" fmla="*/ 557211 h 996115"/>
              <a:gd name="connsiteX11" fmla="*/ 24081 w 662705"/>
              <a:gd name="connsiteY11" fmla="*/ 400049 h 996115"/>
              <a:gd name="connsiteX12" fmla="*/ 269 w 662705"/>
              <a:gd name="connsiteY12" fmla="*/ 266699 h 996115"/>
              <a:gd name="connsiteX13" fmla="*/ 33607 w 662705"/>
              <a:gd name="connsiteY13" fmla="*/ 135731 h 996115"/>
              <a:gd name="connsiteX14" fmla="*/ 133618 w 662705"/>
              <a:gd name="connsiteY14" fmla="*/ 2381 h 996115"/>
              <a:gd name="connsiteX0" fmla="*/ 131237 w 662705"/>
              <a:gd name="connsiteY0" fmla="*/ 0 h 996115"/>
              <a:gd name="connsiteX1" fmla="*/ 81681 w 662705"/>
              <a:gd name="connsiteY1" fmla="*/ 165060 h 996115"/>
              <a:gd name="connsiteX2" fmla="*/ 98350 w 662705"/>
              <a:gd name="connsiteY2" fmla="*/ 298411 h 996115"/>
              <a:gd name="connsiteX3" fmla="*/ 174550 w 662705"/>
              <a:gd name="connsiteY3" fmla="*/ 426998 h 996115"/>
              <a:gd name="connsiteX4" fmla="*/ 293613 w 662705"/>
              <a:gd name="connsiteY4" fmla="*/ 581780 h 996115"/>
              <a:gd name="connsiteX5" fmla="*/ 460300 w 662705"/>
              <a:gd name="connsiteY5" fmla="*/ 729416 h 996115"/>
              <a:gd name="connsiteX6" fmla="*/ 662705 w 662705"/>
              <a:gd name="connsiteY6" fmla="*/ 867528 h 996115"/>
              <a:gd name="connsiteX7" fmla="*/ 598411 w 662705"/>
              <a:gd name="connsiteY7" fmla="*/ 996115 h 996115"/>
              <a:gd name="connsiteX8" fmla="*/ 397938 w 662705"/>
              <a:gd name="connsiteY8" fmla="*/ 845343 h 996115"/>
              <a:gd name="connsiteX9" fmla="*/ 236013 w 662705"/>
              <a:gd name="connsiteY9" fmla="*/ 695324 h 996115"/>
              <a:gd name="connsiteX10" fmla="*/ 121713 w 662705"/>
              <a:gd name="connsiteY10" fmla="*/ 557211 h 996115"/>
              <a:gd name="connsiteX11" fmla="*/ 24081 w 662705"/>
              <a:gd name="connsiteY11" fmla="*/ 400049 h 996115"/>
              <a:gd name="connsiteX12" fmla="*/ 269 w 662705"/>
              <a:gd name="connsiteY12" fmla="*/ 266699 h 996115"/>
              <a:gd name="connsiteX13" fmla="*/ 33607 w 662705"/>
              <a:gd name="connsiteY13" fmla="*/ 135731 h 996115"/>
              <a:gd name="connsiteX14" fmla="*/ 133618 w 662705"/>
              <a:gd name="connsiteY14" fmla="*/ 2381 h 996115"/>
              <a:gd name="connsiteX0" fmla="*/ 131237 w 662705"/>
              <a:gd name="connsiteY0" fmla="*/ 0 h 996115"/>
              <a:gd name="connsiteX1" fmla="*/ 81681 w 662705"/>
              <a:gd name="connsiteY1" fmla="*/ 165060 h 996115"/>
              <a:gd name="connsiteX2" fmla="*/ 98350 w 662705"/>
              <a:gd name="connsiteY2" fmla="*/ 298411 h 996115"/>
              <a:gd name="connsiteX3" fmla="*/ 174550 w 662705"/>
              <a:gd name="connsiteY3" fmla="*/ 426998 h 996115"/>
              <a:gd name="connsiteX4" fmla="*/ 293613 w 662705"/>
              <a:gd name="connsiteY4" fmla="*/ 581780 h 996115"/>
              <a:gd name="connsiteX5" fmla="*/ 460300 w 662705"/>
              <a:gd name="connsiteY5" fmla="*/ 729416 h 996115"/>
              <a:gd name="connsiteX6" fmla="*/ 662705 w 662705"/>
              <a:gd name="connsiteY6" fmla="*/ 867528 h 996115"/>
              <a:gd name="connsiteX7" fmla="*/ 598411 w 662705"/>
              <a:gd name="connsiteY7" fmla="*/ 996115 h 996115"/>
              <a:gd name="connsiteX8" fmla="*/ 397938 w 662705"/>
              <a:gd name="connsiteY8" fmla="*/ 845343 h 996115"/>
              <a:gd name="connsiteX9" fmla="*/ 236013 w 662705"/>
              <a:gd name="connsiteY9" fmla="*/ 695324 h 996115"/>
              <a:gd name="connsiteX10" fmla="*/ 121713 w 662705"/>
              <a:gd name="connsiteY10" fmla="*/ 557211 h 996115"/>
              <a:gd name="connsiteX11" fmla="*/ 24081 w 662705"/>
              <a:gd name="connsiteY11" fmla="*/ 400049 h 996115"/>
              <a:gd name="connsiteX12" fmla="*/ 269 w 662705"/>
              <a:gd name="connsiteY12" fmla="*/ 266699 h 996115"/>
              <a:gd name="connsiteX13" fmla="*/ 33607 w 662705"/>
              <a:gd name="connsiteY13" fmla="*/ 135731 h 996115"/>
              <a:gd name="connsiteX14" fmla="*/ 133618 w 662705"/>
              <a:gd name="connsiteY14" fmla="*/ 2381 h 996115"/>
              <a:gd name="connsiteX0" fmla="*/ 131237 w 662705"/>
              <a:gd name="connsiteY0" fmla="*/ 0 h 996115"/>
              <a:gd name="connsiteX1" fmla="*/ 81681 w 662705"/>
              <a:gd name="connsiteY1" fmla="*/ 165060 h 996115"/>
              <a:gd name="connsiteX2" fmla="*/ 105494 w 662705"/>
              <a:gd name="connsiteY2" fmla="*/ 300792 h 996115"/>
              <a:gd name="connsiteX3" fmla="*/ 174550 w 662705"/>
              <a:gd name="connsiteY3" fmla="*/ 426998 h 996115"/>
              <a:gd name="connsiteX4" fmla="*/ 293613 w 662705"/>
              <a:gd name="connsiteY4" fmla="*/ 581780 h 996115"/>
              <a:gd name="connsiteX5" fmla="*/ 460300 w 662705"/>
              <a:gd name="connsiteY5" fmla="*/ 729416 h 996115"/>
              <a:gd name="connsiteX6" fmla="*/ 662705 w 662705"/>
              <a:gd name="connsiteY6" fmla="*/ 867528 h 996115"/>
              <a:gd name="connsiteX7" fmla="*/ 598411 w 662705"/>
              <a:gd name="connsiteY7" fmla="*/ 996115 h 996115"/>
              <a:gd name="connsiteX8" fmla="*/ 397938 w 662705"/>
              <a:gd name="connsiteY8" fmla="*/ 845343 h 996115"/>
              <a:gd name="connsiteX9" fmla="*/ 236013 w 662705"/>
              <a:gd name="connsiteY9" fmla="*/ 695324 h 996115"/>
              <a:gd name="connsiteX10" fmla="*/ 121713 w 662705"/>
              <a:gd name="connsiteY10" fmla="*/ 557211 h 996115"/>
              <a:gd name="connsiteX11" fmla="*/ 24081 w 662705"/>
              <a:gd name="connsiteY11" fmla="*/ 400049 h 996115"/>
              <a:gd name="connsiteX12" fmla="*/ 269 w 662705"/>
              <a:gd name="connsiteY12" fmla="*/ 266699 h 996115"/>
              <a:gd name="connsiteX13" fmla="*/ 33607 w 662705"/>
              <a:gd name="connsiteY13" fmla="*/ 135731 h 996115"/>
              <a:gd name="connsiteX14" fmla="*/ 133618 w 662705"/>
              <a:gd name="connsiteY14" fmla="*/ 2381 h 996115"/>
              <a:gd name="connsiteX0" fmla="*/ 131237 w 662705"/>
              <a:gd name="connsiteY0" fmla="*/ 0 h 996115"/>
              <a:gd name="connsiteX1" fmla="*/ 81681 w 662705"/>
              <a:gd name="connsiteY1" fmla="*/ 165060 h 996115"/>
              <a:gd name="connsiteX2" fmla="*/ 105494 w 662705"/>
              <a:gd name="connsiteY2" fmla="*/ 300792 h 996115"/>
              <a:gd name="connsiteX3" fmla="*/ 174550 w 662705"/>
              <a:gd name="connsiteY3" fmla="*/ 426998 h 996115"/>
              <a:gd name="connsiteX4" fmla="*/ 293613 w 662705"/>
              <a:gd name="connsiteY4" fmla="*/ 581780 h 996115"/>
              <a:gd name="connsiteX5" fmla="*/ 460300 w 662705"/>
              <a:gd name="connsiteY5" fmla="*/ 729416 h 996115"/>
              <a:gd name="connsiteX6" fmla="*/ 662705 w 662705"/>
              <a:gd name="connsiteY6" fmla="*/ 867528 h 996115"/>
              <a:gd name="connsiteX7" fmla="*/ 598411 w 662705"/>
              <a:gd name="connsiteY7" fmla="*/ 996115 h 996115"/>
              <a:gd name="connsiteX8" fmla="*/ 397938 w 662705"/>
              <a:gd name="connsiteY8" fmla="*/ 845343 h 996115"/>
              <a:gd name="connsiteX9" fmla="*/ 236013 w 662705"/>
              <a:gd name="connsiteY9" fmla="*/ 695324 h 996115"/>
              <a:gd name="connsiteX10" fmla="*/ 121713 w 662705"/>
              <a:gd name="connsiteY10" fmla="*/ 557211 h 996115"/>
              <a:gd name="connsiteX11" fmla="*/ 24081 w 662705"/>
              <a:gd name="connsiteY11" fmla="*/ 400049 h 996115"/>
              <a:gd name="connsiteX12" fmla="*/ 269 w 662705"/>
              <a:gd name="connsiteY12" fmla="*/ 266699 h 996115"/>
              <a:gd name="connsiteX13" fmla="*/ 33607 w 662705"/>
              <a:gd name="connsiteY13" fmla="*/ 135731 h 996115"/>
              <a:gd name="connsiteX14" fmla="*/ 133618 w 662705"/>
              <a:gd name="connsiteY14" fmla="*/ 2381 h 996115"/>
              <a:gd name="connsiteX15" fmla="*/ 131237 w 662705"/>
              <a:gd name="connsiteY15" fmla="*/ 0 h 996115"/>
              <a:gd name="connsiteX0" fmla="*/ 126475 w 662705"/>
              <a:gd name="connsiteY0" fmla="*/ 0 h 1091365"/>
              <a:gd name="connsiteX1" fmla="*/ 81681 w 662705"/>
              <a:gd name="connsiteY1" fmla="*/ 260310 h 1091365"/>
              <a:gd name="connsiteX2" fmla="*/ 105494 w 662705"/>
              <a:gd name="connsiteY2" fmla="*/ 396042 h 1091365"/>
              <a:gd name="connsiteX3" fmla="*/ 174550 w 662705"/>
              <a:gd name="connsiteY3" fmla="*/ 522248 h 1091365"/>
              <a:gd name="connsiteX4" fmla="*/ 293613 w 662705"/>
              <a:gd name="connsiteY4" fmla="*/ 677030 h 1091365"/>
              <a:gd name="connsiteX5" fmla="*/ 460300 w 662705"/>
              <a:gd name="connsiteY5" fmla="*/ 824666 h 1091365"/>
              <a:gd name="connsiteX6" fmla="*/ 662705 w 662705"/>
              <a:gd name="connsiteY6" fmla="*/ 962778 h 1091365"/>
              <a:gd name="connsiteX7" fmla="*/ 598411 w 662705"/>
              <a:gd name="connsiteY7" fmla="*/ 1091365 h 1091365"/>
              <a:gd name="connsiteX8" fmla="*/ 397938 w 662705"/>
              <a:gd name="connsiteY8" fmla="*/ 940593 h 1091365"/>
              <a:gd name="connsiteX9" fmla="*/ 236013 w 662705"/>
              <a:gd name="connsiteY9" fmla="*/ 790574 h 1091365"/>
              <a:gd name="connsiteX10" fmla="*/ 121713 w 662705"/>
              <a:gd name="connsiteY10" fmla="*/ 652461 h 1091365"/>
              <a:gd name="connsiteX11" fmla="*/ 24081 w 662705"/>
              <a:gd name="connsiteY11" fmla="*/ 495299 h 1091365"/>
              <a:gd name="connsiteX12" fmla="*/ 269 w 662705"/>
              <a:gd name="connsiteY12" fmla="*/ 361949 h 1091365"/>
              <a:gd name="connsiteX13" fmla="*/ 33607 w 662705"/>
              <a:gd name="connsiteY13" fmla="*/ 230981 h 1091365"/>
              <a:gd name="connsiteX14" fmla="*/ 133618 w 662705"/>
              <a:gd name="connsiteY14" fmla="*/ 97631 h 1091365"/>
              <a:gd name="connsiteX15" fmla="*/ 126475 w 662705"/>
              <a:gd name="connsiteY15" fmla="*/ 0 h 1091365"/>
              <a:gd name="connsiteX0" fmla="*/ 133618 w 662705"/>
              <a:gd name="connsiteY0" fmla="*/ 0 h 993734"/>
              <a:gd name="connsiteX1" fmla="*/ 81681 w 662705"/>
              <a:gd name="connsiteY1" fmla="*/ 162679 h 993734"/>
              <a:gd name="connsiteX2" fmla="*/ 105494 w 662705"/>
              <a:gd name="connsiteY2" fmla="*/ 298411 h 993734"/>
              <a:gd name="connsiteX3" fmla="*/ 174550 w 662705"/>
              <a:gd name="connsiteY3" fmla="*/ 424617 h 993734"/>
              <a:gd name="connsiteX4" fmla="*/ 293613 w 662705"/>
              <a:gd name="connsiteY4" fmla="*/ 579399 h 993734"/>
              <a:gd name="connsiteX5" fmla="*/ 460300 w 662705"/>
              <a:gd name="connsiteY5" fmla="*/ 727035 h 993734"/>
              <a:gd name="connsiteX6" fmla="*/ 662705 w 662705"/>
              <a:gd name="connsiteY6" fmla="*/ 865147 h 993734"/>
              <a:gd name="connsiteX7" fmla="*/ 598411 w 662705"/>
              <a:gd name="connsiteY7" fmla="*/ 993734 h 993734"/>
              <a:gd name="connsiteX8" fmla="*/ 397938 w 662705"/>
              <a:gd name="connsiteY8" fmla="*/ 842962 h 993734"/>
              <a:gd name="connsiteX9" fmla="*/ 236013 w 662705"/>
              <a:gd name="connsiteY9" fmla="*/ 692943 h 993734"/>
              <a:gd name="connsiteX10" fmla="*/ 121713 w 662705"/>
              <a:gd name="connsiteY10" fmla="*/ 554830 h 993734"/>
              <a:gd name="connsiteX11" fmla="*/ 24081 w 662705"/>
              <a:gd name="connsiteY11" fmla="*/ 397668 h 993734"/>
              <a:gd name="connsiteX12" fmla="*/ 269 w 662705"/>
              <a:gd name="connsiteY12" fmla="*/ 264318 h 993734"/>
              <a:gd name="connsiteX13" fmla="*/ 33607 w 662705"/>
              <a:gd name="connsiteY13" fmla="*/ 133350 h 993734"/>
              <a:gd name="connsiteX14" fmla="*/ 133618 w 662705"/>
              <a:gd name="connsiteY14" fmla="*/ 0 h 993734"/>
              <a:gd name="connsiteX0" fmla="*/ 133618 w 662705"/>
              <a:gd name="connsiteY0" fmla="*/ 0 h 993734"/>
              <a:gd name="connsiteX1" fmla="*/ 81681 w 662705"/>
              <a:gd name="connsiteY1" fmla="*/ 162679 h 993734"/>
              <a:gd name="connsiteX2" fmla="*/ 105494 w 662705"/>
              <a:gd name="connsiteY2" fmla="*/ 298411 h 993734"/>
              <a:gd name="connsiteX3" fmla="*/ 174550 w 662705"/>
              <a:gd name="connsiteY3" fmla="*/ 424617 h 993734"/>
              <a:gd name="connsiteX4" fmla="*/ 293613 w 662705"/>
              <a:gd name="connsiteY4" fmla="*/ 579399 h 993734"/>
              <a:gd name="connsiteX5" fmla="*/ 460300 w 662705"/>
              <a:gd name="connsiteY5" fmla="*/ 727035 h 993734"/>
              <a:gd name="connsiteX6" fmla="*/ 662705 w 662705"/>
              <a:gd name="connsiteY6" fmla="*/ 865147 h 993734"/>
              <a:gd name="connsiteX7" fmla="*/ 598411 w 662705"/>
              <a:gd name="connsiteY7" fmla="*/ 993734 h 993734"/>
              <a:gd name="connsiteX8" fmla="*/ 397938 w 662705"/>
              <a:gd name="connsiteY8" fmla="*/ 842962 h 993734"/>
              <a:gd name="connsiteX9" fmla="*/ 236013 w 662705"/>
              <a:gd name="connsiteY9" fmla="*/ 692943 h 993734"/>
              <a:gd name="connsiteX10" fmla="*/ 121713 w 662705"/>
              <a:gd name="connsiteY10" fmla="*/ 554830 h 993734"/>
              <a:gd name="connsiteX11" fmla="*/ 24081 w 662705"/>
              <a:gd name="connsiteY11" fmla="*/ 397668 h 993734"/>
              <a:gd name="connsiteX12" fmla="*/ 269 w 662705"/>
              <a:gd name="connsiteY12" fmla="*/ 264318 h 993734"/>
              <a:gd name="connsiteX13" fmla="*/ 33607 w 662705"/>
              <a:gd name="connsiteY13" fmla="*/ 133350 h 993734"/>
              <a:gd name="connsiteX14" fmla="*/ 133618 w 662705"/>
              <a:gd name="connsiteY14" fmla="*/ 0 h 993734"/>
              <a:gd name="connsiteX0" fmla="*/ 133618 w 662705"/>
              <a:gd name="connsiteY0" fmla="*/ 0 h 993734"/>
              <a:gd name="connsiteX1" fmla="*/ 81681 w 662705"/>
              <a:gd name="connsiteY1" fmla="*/ 162679 h 993734"/>
              <a:gd name="connsiteX2" fmla="*/ 105494 w 662705"/>
              <a:gd name="connsiteY2" fmla="*/ 298411 h 993734"/>
              <a:gd name="connsiteX3" fmla="*/ 174550 w 662705"/>
              <a:gd name="connsiteY3" fmla="*/ 424617 h 993734"/>
              <a:gd name="connsiteX4" fmla="*/ 293613 w 662705"/>
              <a:gd name="connsiteY4" fmla="*/ 579399 h 993734"/>
              <a:gd name="connsiteX5" fmla="*/ 460300 w 662705"/>
              <a:gd name="connsiteY5" fmla="*/ 727035 h 993734"/>
              <a:gd name="connsiteX6" fmla="*/ 662705 w 662705"/>
              <a:gd name="connsiteY6" fmla="*/ 865147 h 993734"/>
              <a:gd name="connsiteX7" fmla="*/ 598411 w 662705"/>
              <a:gd name="connsiteY7" fmla="*/ 993734 h 993734"/>
              <a:gd name="connsiteX8" fmla="*/ 397938 w 662705"/>
              <a:gd name="connsiteY8" fmla="*/ 842962 h 993734"/>
              <a:gd name="connsiteX9" fmla="*/ 236013 w 662705"/>
              <a:gd name="connsiteY9" fmla="*/ 692943 h 993734"/>
              <a:gd name="connsiteX10" fmla="*/ 121713 w 662705"/>
              <a:gd name="connsiteY10" fmla="*/ 554830 h 993734"/>
              <a:gd name="connsiteX11" fmla="*/ 24081 w 662705"/>
              <a:gd name="connsiteY11" fmla="*/ 397668 h 993734"/>
              <a:gd name="connsiteX12" fmla="*/ 269 w 662705"/>
              <a:gd name="connsiteY12" fmla="*/ 264318 h 993734"/>
              <a:gd name="connsiteX13" fmla="*/ 33607 w 662705"/>
              <a:gd name="connsiteY13" fmla="*/ 133350 h 993734"/>
              <a:gd name="connsiteX14" fmla="*/ 133618 w 662705"/>
              <a:gd name="connsiteY14" fmla="*/ 0 h 993734"/>
              <a:gd name="connsiteX0" fmla="*/ 133618 w 662705"/>
              <a:gd name="connsiteY0" fmla="*/ 0 h 993734"/>
              <a:gd name="connsiteX1" fmla="*/ 81681 w 662705"/>
              <a:gd name="connsiteY1" fmla="*/ 162679 h 993734"/>
              <a:gd name="connsiteX2" fmla="*/ 105494 w 662705"/>
              <a:gd name="connsiteY2" fmla="*/ 298411 h 993734"/>
              <a:gd name="connsiteX3" fmla="*/ 174550 w 662705"/>
              <a:gd name="connsiteY3" fmla="*/ 424617 h 993734"/>
              <a:gd name="connsiteX4" fmla="*/ 293613 w 662705"/>
              <a:gd name="connsiteY4" fmla="*/ 579399 h 993734"/>
              <a:gd name="connsiteX5" fmla="*/ 460300 w 662705"/>
              <a:gd name="connsiteY5" fmla="*/ 727035 h 993734"/>
              <a:gd name="connsiteX6" fmla="*/ 662705 w 662705"/>
              <a:gd name="connsiteY6" fmla="*/ 865147 h 993734"/>
              <a:gd name="connsiteX7" fmla="*/ 598411 w 662705"/>
              <a:gd name="connsiteY7" fmla="*/ 993734 h 993734"/>
              <a:gd name="connsiteX8" fmla="*/ 397938 w 662705"/>
              <a:gd name="connsiteY8" fmla="*/ 842962 h 993734"/>
              <a:gd name="connsiteX9" fmla="*/ 236013 w 662705"/>
              <a:gd name="connsiteY9" fmla="*/ 692943 h 993734"/>
              <a:gd name="connsiteX10" fmla="*/ 121713 w 662705"/>
              <a:gd name="connsiteY10" fmla="*/ 554830 h 993734"/>
              <a:gd name="connsiteX11" fmla="*/ 24081 w 662705"/>
              <a:gd name="connsiteY11" fmla="*/ 397668 h 993734"/>
              <a:gd name="connsiteX12" fmla="*/ 269 w 662705"/>
              <a:gd name="connsiteY12" fmla="*/ 264318 h 993734"/>
              <a:gd name="connsiteX13" fmla="*/ 33607 w 662705"/>
              <a:gd name="connsiteY13" fmla="*/ 133350 h 993734"/>
              <a:gd name="connsiteX14" fmla="*/ 133618 w 662705"/>
              <a:gd name="connsiteY14" fmla="*/ 0 h 993734"/>
              <a:gd name="connsiteX0" fmla="*/ 133618 w 662705"/>
              <a:gd name="connsiteY0" fmla="*/ 0 h 993734"/>
              <a:gd name="connsiteX1" fmla="*/ 79300 w 662705"/>
              <a:gd name="connsiteY1" fmla="*/ 169823 h 993734"/>
              <a:gd name="connsiteX2" fmla="*/ 105494 w 662705"/>
              <a:gd name="connsiteY2" fmla="*/ 298411 h 993734"/>
              <a:gd name="connsiteX3" fmla="*/ 174550 w 662705"/>
              <a:gd name="connsiteY3" fmla="*/ 424617 h 993734"/>
              <a:gd name="connsiteX4" fmla="*/ 293613 w 662705"/>
              <a:gd name="connsiteY4" fmla="*/ 579399 h 993734"/>
              <a:gd name="connsiteX5" fmla="*/ 460300 w 662705"/>
              <a:gd name="connsiteY5" fmla="*/ 727035 h 993734"/>
              <a:gd name="connsiteX6" fmla="*/ 662705 w 662705"/>
              <a:gd name="connsiteY6" fmla="*/ 865147 h 993734"/>
              <a:gd name="connsiteX7" fmla="*/ 598411 w 662705"/>
              <a:gd name="connsiteY7" fmla="*/ 993734 h 993734"/>
              <a:gd name="connsiteX8" fmla="*/ 397938 w 662705"/>
              <a:gd name="connsiteY8" fmla="*/ 842962 h 993734"/>
              <a:gd name="connsiteX9" fmla="*/ 236013 w 662705"/>
              <a:gd name="connsiteY9" fmla="*/ 692943 h 993734"/>
              <a:gd name="connsiteX10" fmla="*/ 121713 w 662705"/>
              <a:gd name="connsiteY10" fmla="*/ 554830 h 993734"/>
              <a:gd name="connsiteX11" fmla="*/ 24081 w 662705"/>
              <a:gd name="connsiteY11" fmla="*/ 397668 h 993734"/>
              <a:gd name="connsiteX12" fmla="*/ 269 w 662705"/>
              <a:gd name="connsiteY12" fmla="*/ 264318 h 993734"/>
              <a:gd name="connsiteX13" fmla="*/ 33607 w 662705"/>
              <a:gd name="connsiteY13" fmla="*/ 133350 h 993734"/>
              <a:gd name="connsiteX14" fmla="*/ 133618 w 662705"/>
              <a:gd name="connsiteY14" fmla="*/ 0 h 993734"/>
              <a:gd name="connsiteX0" fmla="*/ 133618 w 662705"/>
              <a:gd name="connsiteY0" fmla="*/ 0 h 993734"/>
              <a:gd name="connsiteX1" fmla="*/ 79300 w 662705"/>
              <a:gd name="connsiteY1" fmla="*/ 169823 h 993734"/>
              <a:gd name="connsiteX2" fmla="*/ 105494 w 662705"/>
              <a:gd name="connsiteY2" fmla="*/ 298411 h 993734"/>
              <a:gd name="connsiteX3" fmla="*/ 174550 w 662705"/>
              <a:gd name="connsiteY3" fmla="*/ 424617 h 993734"/>
              <a:gd name="connsiteX4" fmla="*/ 293613 w 662705"/>
              <a:gd name="connsiteY4" fmla="*/ 579399 h 993734"/>
              <a:gd name="connsiteX5" fmla="*/ 460300 w 662705"/>
              <a:gd name="connsiteY5" fmla="*/ 727035 h 993734"/>
              <a:gd name="connsiteX6" fmla="*/ 662705 w 662705"/>
              <a:gd name="connsiteY6" fmla="*/ 865147 h 993734"/>
              <a:gd name="connsiteX7" fmla="*/ 598411 w 662705"/>
              <a:gd name="connsiteY7" fmla="*/ 993734 h 993734"/>
              <a:gd name="connsiteX8" fmla="*/ 397938 w 662705"/>
              <a:gd name="connsiteY8" fmla="*/ 842962 h 993734"/>
              <a:gd name="connsiteX9" fmla="*/ 236013 w 662705"/>
              <a:gd name="connsiteY9" fmla="*/ 692943 h 993734"/>
              <a:gd name="connsiteX10" fmla="*/ 121713 w 662705"/>
              <a:gd name="connsiteY10" fmla="*/ 554830 h 993734"/>
              <a:gd name="connsiteX11" fmla="*/ 24081 w 662705"/>
              <a:gd name="connsiteY11" fmla="*/ 397668 h 993734"/>
              <a:gd name="connsiteX12" fmla="*/ 269 w 662705"/>
              <a:gd name="connsiteY12" fmla="*/ 264318 h 993734"/>
              <a:gd name="connsiteX13" fmla="*/ 33607 w 662705"/>
              <a:gd name="connsiteY13" fmla="*/ 133350 h 993734"/>
              <a:gd name="connsiteX14" fmla="*/ 133618 w 662705"/>
              <a:gd name="connsiteY14" fmla="*/ 0 h 993734"/>
              <a:gd name="connsiteX0" fmla="*/ 133618 w 662705"/>
              <a:gd name="connsiteY0" fmla="*/ 0 h 993734"/>
              <a:gd name="connsiteX1" fmla="*/ 79300 w 662705"/>
              <a:gd name="connsiteY1" fmla="*/ 169823 h 993734"/>
              <a:gd name="connsiteX2" fmla="*/ 105494 w 662705"/>
              <a:gd name="connsiteY2" fmla="*/ 298411 h 993734"/>
              <a:gd name="connsiteX3" fmla="*/ 174550 w 662705"/>
              <a:gd name="connsiteY3" fmla="*/ 424617 h 993734"/>
              <a:gd name="connsiteX4" fmla="*/ 293613 w 662705"/>
              <a:gd name="connsiteY4" fmla="*/ 579399 h 993734"/>
              <a:gd name="connsiteX5" fmla="*/ 460300 w 662705"/>
              <a:gd name="connsiteY5" fmla="*/ 727035 h 993734"/>
              <a:gd name="connsiteX6" fmla="*/ 662705 w 662705"/>
              <a:gd name="connsiteY6" fmla="*/ 865147 h 993734"/>
              <a:gd name="connsiteX7" fmla="*/ 598411 w 662705"/>
              <a:gd name="connsiteY7" fmla="*/ 993734 h 993734"/>
              <a:gd name="connsiteX8" fmla="*/ 397938 w 662705"/>
              <a:gd name="connsiteY8" fmla="*/ 842962 h 993734"/>
              <a:gd name="connsiteX9" fmla="*/ 236013 w 662705"/>
              <a:gd name="connsiteY9" fmla="*/ 692943 h 993734"/>
              <a:gd name="connsiteX10" fmla="*/ 121713 w 662705"/>
              <a:gd name="connsiteY10" fmla="*/ 554830 h 993734"/>
              <a:gd name="connsiteX11" fmla="*/ 24081 w 662705"/>
              <a:gd name="connsiteY11" fmla="*/ 397668 h 993734"/>
              <a:gd name="connsiteX12" fmla="*/ 269 w 662705"/>
              <a:gd name="connsiteY12" fmla="*/ 264318 h 993734"/>
              <a:gd name="connsiteX13" fmla="*/ 33607 w 662705"/>
              <a:gd name="connsiteY13" fmla="*/ 133350 h 993734"/>
              <a:gd name="connsiteX14" fmla="*/ 133618 w 662705"/>
              <a:gd name="connsiteY14" fmla="*/ 0 h 993734"/>
              <a:gd name="connsiteX0" fmla="*/ 133618 w 662705"/>
              <a:gd name="connsiteY0" fmla="*/ 0 h 993734"/>
              <a:gd name="connsiteX1" fmla="*/ 79300 w 662705"/>
              <a:gd name="connsiteY1" fmla="*/ 169823 h 993734"/>
              <a:gd name="connsiteX2" fmla="*/ 105494 w 662705"/>
              <a:gd name="connsiteY2" fmla="*/ 298411 h 993734"/>
              <a:gd name="connsiteX3" fmla="*/ 174550 w 662705"/>
              <a:gd name="connsiteY3" fmla="*/ 424617 h 993734"/>
              <a:gd name="connsiteX4" fmla="*/ 293613 w 662705"/>
              <a:gd name="connsiteY4" fmla="*/ 579399 h 993734"/>
              <a:gd name="connsiteX5" fmla="*/ 460300 w 662705"/>
              <a:gd name="connsiteY5" fmla="*/ 727035 h 993734"/>
              <a:gd name="connsiteX6" fmla="*/ 662705 w 662705"/>
              <a:gd name="connsiteY6" fmla="*/ 865147 h 993734"/>
              <a:gd name="connsiteX7" fmla="*/ 598411 w 662705"/>
              <a:gd name="connsiteY7" fmla="*/ 993734 h 993734"/>
              <a:gd name="connsiteX8" fmla="*/ 397938 w 662705"/>
              <a:gd name="connsiteY8" fmla="*/ 842962 h 993734"/>
              <a:gd name="connsiteX9" fmla="*/ 236013 w 662705"/>
              <a:gd name="connsiteY9" fmla="*/ 692943 h 993734"/>
              <a:gd name="connsiteX10" fmla="*/ 121713 w 662705"/>
              <a:gd name="connsiteY10" fmla="*/ 554830 h 993734"/>
              <a:gd name="connsiteX11" fmla="*/ 24081 w 662705"/>
              <a:gd name="connsiteY11" fmla="*/ 397668 h 993734"/>
              <a:gd name="connsiteX12" fmla="*/ 269 w 662705"/>
              <a:gd name="connsiteY12" fmla="*/ 264318 h 993734"/>
              <a:gd name="connsiteX13" fmla="*/ 33607 w 662705"/>
              <a:gd name="connsiteY13" fmla="*/ 133350 h 993734"/>
              <a:gd name="connsiteX14" fmla="*/ 133618 w 662705"/>
              <a:gd name="connsiteY14" fmla="*/ 0 h 993734"/>
              <a:gd name="connsiteX0" fmla="*/ 133618 w 655561"/>
              <a:gd name="connsiteY0" fmla="*/ 0 h 993734"/>
              <a:gd name="connsiteX1" fmla="*/ 79300 w 655561"/>
              <a:gd name="connsiteY1" fmla="*/ 169823 h 993734"/>
              <a:gd name="connsiteX2" fmla="*/ 105494 w 655561"/>
              <a:gd name="connsiteY2" fmla="*/ 298411 h 993734"/>
              <a:gd name="connsiteX3" fmla="*/ 174550 w 655561"/>
              <a:gd name="connsiteY3" fmla="*/ 424617 h 993734"/>
              <a:gd name="connsiteX4" fmla="*/ 293613 w 655561"/>
              <a:gd name="connsiteY4" fmla="*/ 579399 h 993734"/>
              <a:gd name="connsiteX5" fmla="*/ 460300 w 655561"/>
              <a:gd name="connsiteY5" fmla="*/ 727035 h 993734"/>
              <a:gd name="connsiteX6" fmla="*/ 655561 w 655561"/>
              <a:gd name="connsiteY6" fmla="*/ 874672 h 993734"/>
              <a:gd name="connsiteX7" fmla="*/ 598411 w 655561"/>
              <a:gd name="connsiteY7" fmla="*/ 993734 h 993734"/>
              <a:gd name="connsiteX8" fmla="*/ 397938 w 655561"/>
              <a:gd name="connsiteY8" fmla="*/ 842962 h 993734"/>
              <a:gd name="connsiteX9" fmla="*/ 236013 w 655561"/>
              <a:gd name="connsiteY9" fmla="*/ 692943 h 993734"/>
              <a:gd name="connsiteX10" fmla="*/ 121713 w 655561"/>
              <a:gd name="connsiteY10" fmla="*/ 554830 h 993734"/>
              <a:gd name="connsiteX11" fmla="*/ 24081 w 655561"/>
              <a:gd name="connsiteY11" fmla="*/ 397668 h 993734"/>
              <a:gd name="connsiteX12" fmla="*/ 269 w 655561"/>
              <a:gd name="connsiteY12" fmla="*/ 264318 h 993734"/>
              <a:gd name="connsiteX13" fmla="*/ 33607 w 655561"/>
              <a:gd name="connsiteY13" fmla="*/ 133350 h 993734"/>
              <a:gd name="connsiteX14" fmla="*/ 133618 w 655561"/>
              <a:gd name="connsiteY14" fmla="*/ 0 h 993734"/>
              <a:gd name="connsiteX0" fmla="*/ 133618 w 662705"/>
              <a:gd name="connsiteY0" fmla="*/ 0 h 993734"/>
              <a:gd name="connsiteX1" fmla="*/ 79300 w 662705"/>
              <a:gd name="connsiteY1" fmla="*/ 169823 h 993734"/>
              <a:gd name="connsiteX2" fmla="*/ 105494 w 662705"/>
              <a:gd name="connsiteY2" fmla="*/ 298411 h 993734"/>
              <a:gd name="connsiteX3" fmla="*/ 174550 w 662705"/>
              <a:gd name="connsiteY3" fmla="*/ 424617 h 993734"/>
              <a:gd name="connsiteX4" fmla="*/ 293613 w 662705"/>
              <a:gd name="connsiteY4" fmla="*/ 579399 h 993734"/>
              <a:gd name="connsiteX5" fmla="*/ 460300 w 662705"/>
              <a:gd name="connsiteY5" fmla="*/ 727035 h 993734"/>
              <a:gd name="connsiteX6" fmla="*/ 662705 w 662705"/>
              <a:gd name="connsiteY6" fmla="*/ 867528 h 993734"/>
              <a:gd name="connsiteX7" fmla="*/ 598411 w 662705"/>
              <a:gd name="connsiteY7" fmla="*/ 993734 h 993734"/>
              <a:gd name="connsiteX8" fmla="*/ 397938 w 662705"/>
              <a:gd name="connsiteY8" fmla="*/ 842962 h 993734"/>
              <a:gd name="connsiteX9" fmla="*/ 236013 w 662705"/>
              <a:gd name="connsiteY9" fmla="*/ 692943 h 993734"/>
              <a:gd name="connsiteX10" fmla="*/ 121713 w 662705"/>
              <a:gd name="connsiteY10" fmla="*/ 554830 h 993734"/>
              <a:gd name="connsiteX11" fmla="*/ 24081 w 662705"/>
              <a:gd name="connsiteY11" fmla="*/ 397668 h 993734"/>
              <a:gd name="connsiteX12" fmla="*/ 269 w 662705"/>
              <a:gd name="connsiteY12" fmla="*/ 264318 h 993734"/>
              <a:gd name="connsiteX13" fmla="*/ 33607 w 662705"/>
              <a:gd name="connsiteY13" fmla="*/ 133350 h 993734"/>
              <a:gd name="connsiteX14" fmla="*/ 133618 w 662705"/>
              <a:gd name="connsiteY14" fmla="*/ 0 h 993734"/>
              <a:gd name="connsiteX0" fmla="*/ 133618 w 662705"/>
              <a:gd name="connsiteY0" fmla="*/ 0 h 993734"/>
              <a:gd name="connsiteX1" fmla="*/ 79300 w 662705"/>
              <a:gd name="connsiteY1" fmla="*/ 169823 h 993734"/>
              <a:gd name="connsiteX2" fmla="*/ 105494 w 662705"/>
              <a:gd name="connsiteY2" fmla="*/ 298411 h 993734"/>
              <a:gd name="connsiteX3" fmla="*/ 174550 w 662705"/>
              <a:gd name="connsiteY3" fmla="*/ 424617 h 993734"/>
              <a:gd name="connsiteX4" fmla="*/ 293613 w 662705"/>
              <a:gd name="connsiteY4" fmla="*/ 579399 h 993734"/>
              <a:gd name="connsiteX5" fmla="*/ 460300 w 662705"/>
              <a:gd name="connsiteY5" fmla="*/ 727035 h 993734"/>
              <a:gd name="connsiteX6" fmla="*/ 662705 w 662705"/>
              <a:gd name="connsiteY6" fmla="*/ 872291 h 993734"/>
              <a:gd name="connsiteX7" fmla="*/ 598411 w 662705"/>
              <a:gd name="connsiteY7" fmla="*/ 993734 h 993734"/>
              <a:gd name="connsiteX8" fmla="*/ 397938 w 662705"/>
              <a:gd name="connsiteY8" fmla="*/ 842962 h 993734"/>
              <a:gd name="connsiteX9" fmla="*/ 236013 w 662705"/>
              <a:gd name="connsiteY9" fmla="*/ 692943 h 993734"/>
              <a:gd name="connsiteX10" fmla="*/ 121713 w 662705"/>
              <a:gd name="connsiteY10" fmla="*/ 554830 h 993734"/>
              <a:gd name="connsiteX11" fmla="*/ 24081 w 662705"/>
              <a:gd name="connsiteY11" fmla="*/ 397668 h 993734"/>
              <a:gd name="connsiteX12" fmla="*/ 269 w 662705"/>
              <a:gd name="connsiteY12" fmla="*/ 264318 h 993734"/>
              <a:gd name="connsiteX13" fmla="*/ 33607 w 662705"/>
              <a:gd name="connsiteY13" fmla="*/ 133350 h 993734"/>
              <a:gd name="connsiteX14" fmla="*/ 133618 w 662705"/>
              <a:gd name="connsiteY14" fmla="*/ 0 h 993734"/>
              <a:gd name="connsiteX0" fmla="*/ 133618 w 662705"/>
              <a:gd name="connsiteY0" fmla="*/ 0 h 993734"/>
              <a:gd name="connsiteX1" fmla="*/ 79300 w 662705"/>
              <a:gd name="connsiteY1" fmla="*/ 169823 h 993734"/>
              <a:gd name="connsiteX2" fmla="*/ 105494 w 662705"/>
              <a:gd name="connsiteY2" fmla="*/ 298411 h 993734"/>
              <a:gd name="connsiteX3" fmla="*/ 174550 w 662705"/>
              <a:gd name="connsiteY3" fmla="*/ 424617 h 993734"/>
              <a:gd name="connsiteX4" fmla="*/ 293613 w 662705"/>
              <a:gd name="connsiteY4" fmla="*/ 579399 h 993734"/>
              <a:gd name="connsiteX5" fmla="*/ 453156 w 662705"/>
              <a:gd name="connsiteY5" fmla="*/ 731797 h 993734"/>
              <a:gd name="connsiteX6" fmla="*/ 662705 w 662705"/>
              <a:gd name="connsiteY6" fmla="*/ 872291 h 993734"/>
              <a:gd name="connsiteX7" fmla="*/ 598411 w 662705"/>
              <a:gd name="connsiteY7" fmla="*/ 993734 h 993734"/>
              <a:gd name="connsiteX8" fmla="*/ 397938 w 662705"/>
              <a:gd name="connsiteY8" fmla="*/ 842962 h 993734"/>
              <a:gd name="connsiteX9" fmla="*/ 236013 w 662705"/>
              <a:gd name="connsiteY9" fmla="*/ 692943 h 993734"/>
              <a:gd name="connsiteX10" fmla="*/ 121713 w 662705"/>
              <a:gd name="connsiteY10" fmla="*/ 554830 h 993734"/>
              <a:gd name="connsiteX11" fmla="*/ 24081 w 662705"/>
              <a:gd name="connsiteY11" fmla="*/ 397668 h 993734"/>
              <a:gd name="connsiteX12" fmla="*/ 269 w 662705"/>
              <a:gd name="connsiteY12" fmla="*/ 264318 h 993734"/>
              <a:gd name="connsiteX13" fmla="*/ 33607 w 662705"/>
              <a:gd name="connsiteY13" fmla="*/ 133350 h 993734"/>
              <a:gd name="connsiteX14" fmla="*/ 133618 w 662705"/>
              <a:gd name="connsiteY14" fmla="*/ 0 h 993734"/>
              <a:gd name="connsiteX0" fmla="*/ 171718 w 662705"/>
              <a:gd name="connsiteY0" fmla="*/ 0 h 1022309"/>
              <a:gd name="connsiteX1" fmla="*/ 79300 w 662705"/>
              <a:gd name="connsiteY1" fmla="*/ 198398 h 1022309"/>
              <a:gd name="connsiteX2" fmla="*/ 105494 w 662705"/>
              <a:gd name="connsiteY2" fmla="*/ 326986 h 1022309"/>
              <a:gd name="connsiteX3" fmla="*/ 174550 w 662705"/>
              <a:gd name="connsiteY3" fmla="*/ 453192 h 1022309"/>
              <a:gd name="connsiteX4" fmla="*/ 293613 w 662705"/>
              <a:gd name="connsiteY4" fmla="*/ 607974 h 1022309"/>
              <a:gd name="connsiteX5" fmla="*/ 453156 w 662705"/>
              <a:gd name="connsiteY5" fmla="*/ 760372 h 1022309"/>
              <a:gd name="connsiteX6" fmla="*/ 662705 w 662705"/>
              <a:gd name="connsiteY6" fmla="*/ 900866 h 1022309"/>
              <a:gd name="connsiteX7" fmla="*/ 598411 w 662705"/>
              <a:gd name="connsiteY7" fmla="*/ 1022309 h 1022309"/>
              <a:gd name="connsiteX8" fmla="*/ 397938 w 662705"/>
              <a:gd name="connsiteY8" fmla="*/ 871537 h 1022309"/>
              <a:gd name="connsiteX9" fmla="*/ 236013 w 662705"/>
              <a:gd name="connsiteY9" fmla="*/ 721518 h 1022309"/>
              <a:gd name="connsiteX10" fmla="*/ 121713 w 662705"/>
              <a:gd name="connsiteY10" fmla="*/ 583405 h 1022309"/>
              <a:gd name="connsiteX11" fmla="*/ 24081 w 662705"/>
              <a:gd name="connsiteY11" fmla="*/ 426243 h 1022309"/>
              <a:gd name="connsiteX12" fmla="*/ 269 w 662705"/>
              <a:gd name="connsiteY12" fmla="*/ 292893 h 1022309"/>
              <a:gd name="connsiteX13" fmla="*/ 33607 w 662705"/>
              <a:gd name="connsiteY13" fmla="*/ 161925 h 1022309"/>
              <a:gd name="connsiteX14" fmla="*/ 171718 w 662705"/>
              <a:gd name="connsiteY14" fmla="*/ 0 h 1022309"/>
              <a:gd name="connsiteX0" fmla="*/ 162193 w 662705"/>
              <a:gd name="connsiteY0" fmla="*/ 0 h 1024690"/>
              <a:gd name="connsiteX1" fmla="*/ 79300 w 662705"/>
              <a:gd name="connsiteY1" fmla="*/ 200779 h 1024690"/>
              <a:gd name="connsiteX2" fmla="*/ 105494 w 662705"/>
              <a:gd name="connsiteY2" fmla="*/ 329367 h 1024690"/>
              <a:gd name="connsiteX3" fmla="*/ 174550 w 662705"/>
              <a:gd name="connsiteY3" fmla="*/ 455573 h 1024690"/>
              <a:gd name="connsiteX4" fmla="*/ 293613 w 662705"/>
              <a:gd name="connsiteY4" fmla="*/ 610355 h 1024690"/>
              <a:gd name="connsiteX5" fmla="*/ 453156 w 662705"/>
              <a:gd name="connsiteY5" fmla="*/ 762753 h 1024690"/>
              <a:gd name="connsiteX6" fmla="*/ 662705 w 662705"/>
              <a:gd name="connsiteY6" fmla="*/ 903247 h 1024690"/>
              <a:gd name="connsiteX7" fmla="*/ 598411 w 662705"/>
              <a:gd name="connsiteY7" fmla="*/ 1024690 h 1024690"/>
              <a:gd name="connsiteX8" fmla="*/ 397938 w 662705"/>
              <a:gd name="connsiteY8" fmla="*/ 873918 h 1024690"/>
              <a:gd name="connsiteX9" fmla="*/ 236013 w 662705"/>
              <a:gd name="connsiteY9" fmla="*/ 723899 h 1024690"/>
              <a:gd name="connsiteX10" fmla="*/ 121713 w 662705"/>
              <a:gd name="connsiteY10" fmla="*/ 585786 h 1024690"/>
              <a:gd name="connsiteX11" fmla="*/ 24081 w 662705"/>
              <a:gd name="connsiteY11" fmla="*/ 428624 h 1024690"/>
              <a:gd name="connsiteX12" fmla="*/ 269 w 662705"/>
              <a:gd name="connsiteY12" fmla="*/ 295274 h 1024690"/>
              <a:gd name="connsiteX13" fmla="*/ 33607 w 662705"/>
              <a:gd name="connsiteY13" fmla="*/ 164306 h 1024690"/>
              <a:gd name="connsiteX14" fmla="*/ 162193 w 662705"/>
              <a:gd name="connsiteY14" fmla="*/ 0 h 1024690"/>
              <a:gd name="connsiteX0" fmla="*/ 162193 w 662705"/>
              <a:gd name="connsiteY0" fmla="*/ 0 h 1024690"/>
              <a:gd name="connsiteX1" fmla="*/ 79300 w 662705"/>
              <a:gd name="connsiteY1" fmla="*/ 200779 h 1024690"/>
              <a:gd name="connsiteX2" fmla="*/ 105494 w 662705"/>
              <a:gd name="connsiteY2" fmla="*/ 329367 h 1024690"/>
              <a:gd name="connsiteX3" fmla="*/ 174550 w 662705"/>
              <a:gd name="connsiteY3" fmla="*/ 455573 h 1024690"/>
              <a:gd name="connsiteX4" fmla="*/ 293613 w 662705"/>
              <a:gd name="connsiteY4" fmla="*/ 610355 h 1024690"/>
              <a:gd name="connsiteX5" fmla="*/ 453156 w 662705"/>
              <a:gd name="connsiteY5" fmla="*/ 762753 h 1024690"/>
              <a:gd name="connsiteX6" fmla="*/ 662705 w 662705"/>
              <a:gd name="connsiteY6" fmla="*/ 903247 h 1024690"/>
              <a:gd name="connsiteX7" fmla="*/ 598411 w 662705"/>
              <a:gd name="connsiteY7" fmla="*/ 1024690 h 1024690"/>
              <a:gd name="connsiteX8" fmla="*/ 397938 w 662705"/>
              <a:gd name="connsiteY8" fmla="*/ 873918 h 1024690"/>
              <a:gd name="connsiteX9" fmla="*/ 236013 w 662705"/>
              <a:gd name="connsiteY9" fmla="*/ 723899 h 1024690"/>
              <a:gd name="connsiteX10" fmla="*/ 121713 w 662705"/>
              <a:gd name="connsiteY10" fmla="*/ 585786 h 1024690"/>
              <a:gd name="connsiteX11" fmla="*/ 24081 w 662705"/>
              <a:gd name="connsiteY11" fmla="*/ 428624 h 1024690"/>
              <a:gd name="connsiteX12" fmla="*/ 269 w 662705"/>
              <a:gd name="connsiteY12" fmla="*/ 295274 h 1024690"/>
              <a:gd name="connsiteX13" fmla="*/ 33607 w 662705"/>
              <a:gd name="connsiteY13" fmla="*/ 164306 h 1024690"/>
              <a:gd name="connsiteX14" fmla="*/ 162193 w 662705"/>
              <a:gd name="connsiteY14" fmla="*/ 0 h 1024690"/>
              <a:gd name="connsiteX0" fmla="*/ 162193 w 662705"/>
              <a:gd name="connsiteY0" fmla="*/ 0 h 1024690"/>
              <a:gd name="connsiteX1" fmla="*/ 79300 w 662705"/>
              <a:gd name="connsiteY1" fmla="*/ 200779 h 1024690"/>
              <a:gd name="connsiteX2" fmla="*/ 105494 w 662705"/>
              <a:gd name="connsiteY2" fmla="*/ 329367 h 1024690"/>
              <a:gd name="connsiteX3" fmla="*/ 169788 w 662705"/>
              <a:gd name="connsiteY3" fmla="*/ 465098 h 1024690"/>
              <a:gd name="connsiteX4" fmla="*/ 293613 w 662705"/>
              <a:gd name="connsiteY4" fmla="*/ 610355 h 1024690"/>
              <a:gd name="connsiteX5" fmla="*/ 453156 w 662705"/>
              <a:gd name="connsiteY5" fmla="*/ 762753 h 1024690"/>
              <a:gd name="connsiteX6" fmla="*/ 662705 w 662705"/>
              <a:gd name="connsiteY6" fmla="*/ 903247 h 1024690"/>
              <a:gd name="connsiteX7" fmla="*/ 598411 w 662705"/>
              <a:gd name="connsiteY7" fmla="*/ 1024690 h 1024690"/>
              <a:gd name="connsiteX8" fmla="*/ 397938 w 662705"/>
              <a:gd name="connsiteY8" fmla="*/ 873918 h 1024690"/>
              <a:gd name="connsiteX9" fmla="*/ 236013 w 662705"/>
              <a:gd name="connsiteY9" fmla="*/ 723899 h 1024690"/>
              <a:gd name="connsiteX10" fmla="*/ 121713 w 662705"/>
              <a:gd name="connsiteY10" fmla="*/ 585786 h 1024690"/>
              <a:gd name="connsiteX11" fmla="*/ 24081 w 662705"/>
              <a:gd name="connsiteY11" fmla="*/ 428624 h 1024690"/>
              <a:gd name="connsiteX12" fmla="*/ 269 w 662705"/>
              <a:gd name="connsiteY12" fmla="*/ 295274 h 1024690"/>
              <a:gd name="connsiteX13" fmla="*/ 33607 w 662705"/>
              <a:gd name="connsiteY13" fmla="*/ 164306 h 1024690"/>
              <a:gd name="connsiteX14" fmla="*/ 162193 w 662705"/>
              <a:gd name="connsiteY14" fmla="*/ 0 h 1024690"/>
              <a:gd name="connsiteX0" fmla="*/ 162193 w 662705"/>
              <a:gd name="connsiteY0" fmla="*/ 0 h 1024690"/>
              <a:gd name="connsiteX1" fmla="*/ 79300 w 662705"/>
              <a:gd name="connsiteY1" fmla="*/ 200779 h 1024690"/>
              <a:gd name="connsiteX2" fmla="*/ 105494 w 662705"/>
              <a:gd name="connsiteY2" fmla="*/ 329367 h 1024690"/>
              <a:gd name="connsiteX3" fmla="*/ 169788 w 662705"/>
              <a:gd name="connsiteY3" fmla="*/ 465098 h 1024690"/>
              <a:gd name="connsiteX4" fmla="*/ 293613 w 662705"/>
              <a:gd name="connsiteY4" fmla="*/ 610355 h 1024690"/>
              <a:gd name="connsiteX5" fmla="*/ 453156 w 662705"/>
              <a:gd name="connsiteY5" fmla="*/ 762753 h 1024690"/>
              <a:gd name="connsiteX6" fmla="*/ 662705 w 662705"/>
              <a:gd name="connsiteY6" fmla="*/ 903247 h 1024690"/>
              <a:gd name="connsiteX7" fmla="*/ 598411 w 662705"/>
              <a:gd name="connsiteY7" fmla="*/ 1024690 h 1024690"/>
              <a:gd name="connsiteX8" fmla="*/ 397938 w 662705"/>
              <a:gd name="connsiteY8" fmla="*/ 873918 h 1024690"/>
              <a:gd name="connsiteX9" fmla="*/ 236013 w 662705"/>
              <a:gd name="connsiteY9" fmla="*/ 723899 h 1024690"/>
              <a:gd name="connsiteX10" fmla="*/ 121713 w 662705"/>
              <a:gd name="connsiteY10" fmla="*/ 585786 h 1024690"/>
              <a:gd name="connsiteX11" fmla="*/ 24081 w 662705"/>
              <a:gd name="connsiteY11" fmla="*/ 428624 h 1024690"/>
              <a:gd name="connsiteX12" fmla="*/ 269 w 662705"/>
              <a:gd name="connsiteY12" fmla="*/ 295274 h 1024690"/>
              <a:gd name="connsiteX13" fmla="*/ 33607 w 662705"/>
              <a:gd name="connsiteY13" fmla="*/ 164306 h 1024690"/>
              <a:gd name="connsiteX14" fmla="*/ 162193 w 662705"/>
              <a:gd name="connsiteY14" fmla="*/ 0 h 1024690"/>
              <a:gd name="connsiteX0" fmla="*/ 162193 w 662705"/>
              <a:gd name="connsiteY0" fmla="*/ 0 h 1024690"/>
              <a:gd name="connsiteX1" fmla="*/ 79300 w 662705"/>
              <a:gd name="connsiteY1" fmla="*/ 200779 h 1024690"/>
              <a:gd name="connsiteX2" fmla="*/ 105494 w 662705"/>
              <a:gd name="connsiteY2" fmla="*/ 329367 h 1024690"/>
              <a:gd name="connsiteX3" fmla="*/ 169788 w 662705"/>
              <a:gd name="connsiteY3" fmla="*/ 465098 h 1024690"/>
              <a:gd name="connsiteX4" fmla="*/ 293613 w 662705"/>
              <a:gd name="connsiteY4" fmla="*/ 610355 h 1024690"/>
              <a:gd name="connsiteX5" fmla="*/ 453156 w 662705"/>
              <a:gd name="connsiteY5" fmla="*/ 762753 h 1024690"/>
              <a:gd name="connsiteX6" fmla="*/ 662705 w 662705"/>
              <a:gd name="connsiteY6" fmla="*/ 903247 h 1024690"/>
              <a:gd name="connsiteX7" fmla="*/ 598411 w 662705"/>
              <a:gd name="connsiteY7" fmla="*/ 1024690 h 1024690"/>
              <a:gd name="connsiteX8" fmla="*/ 397938 w 662705"/>
              <a:gd name="connsiteY8" fmla="*/ 873918 h 1024690"/>
              <a:gd name="connsiteX9" fmla="*/ 236013 w 662705"/>
              <a:gd name="connsiteY9" fmla="*/ 723899 h 1024690"/>
              <a:gd name="connsiteX10" fmla="*/ 121713 w 662705"/>
              <a:gd name="connsiteY10" fmla="*/ 585786 h 1024690"/>
              <a:gd name="connsiteX11" fmla="*/ 24081 w 662705"/>
              <a:gd name="connsiteY11" fmla="*/ 428624 h 1024690"/>
              <a:gd name="connsiteX12" fmla="*/ 269 w 662705"/>
              <a:gd name="connsiteY12" fmla="*/ 295274 h 1024690"/>
              <a:gd name="connsiteX13" fmla="*/ 33607 w 662705"/>
              <a:gd name="connsiteY13" fmla="*/ 164306 h 1024690"/>
              <a:gd name="connsiteX14" fmla="*/ 162193 w 662705"/>
              <a:gd name="connsiteY14" fmla="*/ 0 h 1024690"/>
              <a:gd name="connsiteX0" fmla="*/ 162193 w 662705"/>
              <a:gd name="connsiteY0" fmla="*/ 0 h 1024690"/>
              <a:gd name="connsiteX1" fmla="*/ 79300 w 662705"/>
              <a:gd name="connsiteY1" fmla="*/ 200779 h 1024690"/>
              <a:gd name="connsiteX2" fmla="*/ 105494 w 662705"/>
              <a:gd name="connsiteY2" fmla="*/ 329367 h 1024690"/>
              <a:gd name="connsiteX3" fmla="*/ 169788 w 662705"/>
              <a:gd name="connsiteY3" fmla="*/ 465098 h 1024690"/>
              <a:gd name="connsiteX4" fmla="*/ 293613 w 662705"/>
              <a:gd name="connsiteY4" fmla="*/ 610355 h 1024690"/>
              <a:gd name="connsiteX5" fmla="*/ 453156 w 662705"/>
              <a:gd name="connsiteY5" fmla="*/ 762753 h 1024690"/>
              <a:gd name="connsiteX6" fmla="*/ 662705 w 662705"/>
              <a:gd name="connsiteY6" fmla="*/ 903247 h 1024690"/>
              <a:gd name="connsiteX7" fmla="*/ 598411 w 662705"/>
              <a:gd name="connsiteY7" fmla="*/ 1024690 h 1024690"/>
              <a:gd name="connsiteX8" fmla="*/ 397938 w 662705"/>
              <a:gd name="connsiteY8" fmla="*/ 873918 h 1024690"/>
              <a:gd name="connsiteX9" fmla="*/ 236013 w 662705"/>
              <a:gd name="connsiteY9" fmla="*/ 723899 h 1024690"/>
              <a:gd name="connsiteX10" fmla="*/ 121713 w 662705"/>
              <a:gd name="connsiteY10" fmla="*/ 585786 h 1024690"/>
              <a:gd name="connsiteX11" fmla="*/ 24081 w 662705"/>
              <a:gd name="connsiteY11" fmla="*/ 428624 h 1024690"/>
              <a:gd name="connsiteX12" fmla="*/ 269 w 662705"/>
              <a:gd name="connsiteY12" fmla="*/ 295274 h 1024690"/>
              <a:gd name="connsiteX13" fmla="*/ 33607 w 662705"/>
              <a:gd name="connsiteY13" fmla="*/ 164306 h 1024690"/>
              <a:gd name="connsiteX14" fmla="*/ 162193 w 662705"/>
              <a:gd name="connsiteY14" fmla="*/ 0 h 1024690"/>
              <a:gd name="connsiteX0" fmla="*/ 162193 w 662705"/>
              <a:gd name="connsiteY0" fmla="*/ 0 h 1024690"/>
              <a:gd name="connsiteX1" fmla="*/ 79300 w 662705"/>
              <a:gd name="connsiteY1" fmla="*/ 200779 h 1024690"/>
              <a:gd name="connsiteX2" fmla="*/ 105494 w 662705"/>
              <a:gd name="connsiteY2" fmla="*/ 329367 h 1024690"/>
              <a:gd name="connsiteX3" fmla="*/ 169788 w 662705"/>
              <a:gd name="connsiteY3" fmla="*/ 465098 h 1024690"/>
              <a:gd name="connsiteX4" fmla="*/ 293613 w 662705"/>
              <a:gd name="connsiteY4" fmla="*/ 610355 h 1024690"/>
              <a:gd name="connsiteX5" fmla="*/ 453156 w 662705"/>
              <a:gd name="connsiteY5" fmla="*/ 762753 h 1024690"/>
              <a:gd name="connsiteX6" fmla="*/ 662705 w 662705"/>
              <a:gd name="connsiteY6" fmla="*/ 903247 h 1024690"/>
              <a:gd name="connsiteX7" fmla="*/ 598411 w 662705"/>
              <a:gd name="connsiteY7" fmla="*/ 1024690 h 1024690"/>
              <a:gd name="connsiteX8" fmla="*/ 397938 w 662705"/>
              <a:gd name="connsiteY8" fmla="*/ 873918 h 1024690"/>
              <a:gd name="connsiteX9" fmla="*/ 236013 w 662705"/>
              <a:gd name="connsiteY9" fmla="*/ 723899 h 1024690"/>
              <a:gd name="connsiteX10" fmla="*/ 121713 w 662705"/>
              <a:gd name="connsiteY10" fmla="*/ 585786 h 1024690"/>
              <a:gd name="connsiteX11" fmla="*/ 24081 w 662705"/>
              <a:gd name="connsiteY11" fmla="*/ 428624 h 1024690"/>
              <a:gd name="connsiteX12" fmla="*/ 269 w 662705"/>
              <a:gd name="connsiteY12" fmla="*/ 295274 h 1024690"/>
              <a:gd name="connsiteX13" fmla="*/ 33607 w 662705"/>
              <a:gd name="connsiteY13" fmla="*/ 164306 h 1024690"/>
              <a:gd name="connsiteX14" fmla="*/ 162193 w 662705"/>
              <a:gd name="connsiteY14" fmla="*/ 0 h 1024690"/>
              <a:gd name="connsiteX0" fmla="*/ 162193 w 662705"/>
              <a:gd name="connsiteY0" fmla="*/ 0 h 1024690"/>
              <a:gd name="connsiteX1" fmla="*/ 79300 w 662705"/>
              <a:gd name="connsiteY1" fmla="*/ 200779 h 1024690"/>
              <a:gd name="connsiteX2" fmla="*/ 105494 w 662705"/>
              <a:gd name="connsiteY2" fmla="*/ 329367 h 1024690"/>
              <a:gd name="connsiteX3" fmla="*/ 169788 w 662705"/>
              <a:gd name="connsiteY3" fmla="*/ 465098 h 1024690"/>
              <a:gd name="connsiteX4" fmla="*/ 293613 w 662705"/>
              <a:gd name="connsiteY4" fmla="*/ 610355 h 1024690"/>
              <a:gd name="connsiteX5" fmla="*/ 453156 w 662705"/>
              <a:gd name="connsiteY5" fmla="*/ 762753 h 1024690"/>
              <a:gd name="connsiteX6" fmla="*/ 662705 w 662705"/>
              <a:gd name="connsiteY6" fmla="*/ 903247 h 1024690"/>
              <a:gd name="connsiteX7" fmla="*/ 598411 w 662705"/>
              <a:gd name="connsiteY7" fmla="*/ 1024690 h 1024690"/>
              <a:gd name="connsiteX8" fmla="*/ 397938 w 662705"/>
              <a:gd name="connsiteY8" fmla="*/ 873918 h 1024690"/>
              <a:gd name="connsiteX9" fmla="*/ 236013 w 662705"/>
              <a:gd name="connsiteY9" fmla="*/ 723899 h 1024690"/>
              <a:gd name="connsiteX10" fmla="*/ 121713 w 662705"/>
              <a:gd name="connsiteY10" fmla="*/ 585786 h 1024690"/>
              <a:gd name="connsiteX11" fmla="*/ 24081 w 662705"/>
              <a:gd name="connsiteY11" fmla="*/ 428624 h 1024690"/>
              <a:gd name="connsiteX12" fmla="*/ 269 w 662705"/>
              <a:gd name="connsiteY12" fmla="*/ 295274 h 1024690"/>
              <a:gd name="connsiteX13" fmla="*/ 33607 w 662705"/>
              <a:gd name="connsiteY13" fmla="*/ 164306 h 1024690"/>
              <a:gd name="connsiteX14" fmla="*/ 162193 w 662705"/>
              <a:gd name="connsiteY14" fmla="*/ 0 h 1024690"/>
              <a:gd name="connsiteX0" fmla="*/ 162193 w 662705"/>
              <a:gd name="connsiteY0" fmla="*/ 0 h 1024690"/>
              <a:gd name="connsiteX1" fmla="*/ 79300 w 662705"/>
              <a:gd name="connsiteY1" fmla="*/ 200779 h 1024690"/>
              <a:gd name="connsiteX2" fmla="*/ 105494 w 662705"/>
              <a:gd name="connsiteY2" fmla="*/ 329367 h 1024690"/>
              <a:gd name="connsiteX3" fmla="*/ 169788 w 662705"/>
              <a:gd name="connsiteY3" fmla="*/ 465098 h 1024690"/>
              <a:gd name="connsiteX4" fmla="*/ 293613 w 662705"/>
              <a:gd name="connsiteY4" fmla="*/ 610355 h 1024690"/>
              <a:gd name="connsiteX5" fmla="*/ 453156 w 662705"/>
              <a:gd name="connsiteY5" fmla="*/ 762753 h 1024690"/>
              <a:gd name="connsiteX6" fmla="*/ 662705 w 662705"/>
              <a:gd name="connsiteY6" fmla="*/ 903247 h 1024690"/>
              <a:gd name="connsiteX7" fmla="*/ 598411 w 662705"/>
              <a:gd name="connsiteY7" fmla="*/ 1024690 h 1024690"/>
              <a:gd name="connsiteX8" fmla="*/ 397938 w 662705"/>
              <a:gd name="connsiteY8" fmla="*/ 873918 h 1024690"/>
              <a:gd name="connsiteX9" fmla="*/ 236013 w 662705"/>
              <a:gd name="connsiteY9" fmla="*/ 723899 h 1024690"/>
              <a:gd name="connsiteX10" fmla="*/ 121713 w 662705"/>
              <a:gd name="connsiteY10" fmla="*/ 585786 h 1024690"/>
              <a:gd name="connsiteX11" fmla="*/ 24081 w 662705"/>
              <a:gd name="connsiteY11" fmla="*/ 428624 h 1024690"/>
              <a:gd name="connsiteX12" fmla="*/ 269 w 662705"/>
              <a:gd name="connsiteY12" fmla="*/ 295274 h 1024690"/>
              <a:gd name="connsiteX13" fmla="*/ 33607 w 662705"/>
              <a:gd name="connsiteY13" fmla="*/ 164306 h 1024690"/>
              <a:gd name="connsiteX14" fmla="*/ 162193 w 662705"/>
              <a:gd name="connsiteY14" fmla="*/ 0 h 1024690"/>
              <a:gd name="connsiteX0" fmla="*/ 162193 w 662705"/>
              <a:gd name="connsiteY0" fmla="*/ 0 h 1024690"/>
              <a:gd name="connsiteX1" fmla="*/ 79300 w 662705"/>
              <a:gd name="connsiteY1" fmla="*/ 205542 h 1024690"/>
              <a:gd name="connsiteX2" fmla="*/ 105494 w 662705"/>
              <a:gd name="connsiteY2" fmla="*/ 329367 h 1024690"/>
              <a:gd name="connsiteX3" fmla="*/ 169788 w 662705"/>
              <a:gd name="connsiteY3" fmla="*/ 465098 h 1024690"/>
              <a:gd name="connsiteX4" fmla="*/ 293613 w 662705"/>
              <a:gd name="connsiteY4" fmla="*/ 610355 h 1024690"/>
              <a:gd name="connsiteX5" fmla="*/ 453156 w 662705"/>
              <a:gd name="connsiteY5" fmla="*/ 762753 h 1024690"/>
              <a:gd name="connsiteX6" fmla="*/ 662705 w 662705"/>
              <a:gd name="connsiteY6" fmla="*/ 903247 h 1024690"/>
              <a:gd name="connsiteX7" fmla="*/ 598411 w 662705"/>
              <a:gd name="connsiteY7" fmla="*/ 1024690 h 1024690"/>
              <a:gd name="connsiteX8" fmla="*/ 397938 w 662705"/>
              <a:gd name="connsiteY8" fmla="*/ 873918 h 1024690"/>
              <a:gd name="connsiteX9" fmla="*/ 236013 w 662705"/>
              <a:gd name="connsiteY9" fmla="*/ 723899 h 1024690"/>
              <a:gd name="connsiteX10" fmla="*/ 121713 w 662705"/>
              <a:gd name="connsiteY10" fmla="*/ 585786 h 1024690"/>
              <a:gd name="connsiteX11" fmla="*/ 24081 w 662705"/>
              <a:gd name="connsiteY11" fmla="*/ 428624 h 1024690"/>
              <a:gd name="connsiteX12" fmla="*/ 269 w 662705"/>
              <a:gd name="connsiteY12" fmla="*/ 295274 h 1024690"/>
              <a:gd name="connsiteX13" fmla="*/ 33607 w 662705"/>
              <a:gd name="connsiteY13" fmla="*/ 164306 h 1024690"/>
              <a:gd name="connsiteX14" fmla="*/ 162193 w 662705"/>
              <a:gd name="connsiteY14" fmla="*/ 0 h 1024690"/>
              <a:gd name="connsiteX0" fmla="*/ 162193 w 662705"/>
              <a:gd name="connsiteY0" fmla="*/ 1301 h 1025991"/>
              <a:gd name="connsiteX1" fmla="*/ 110256 w 662705"/>
              <a:gd name="connsiteY1" fmla="*/ 94924 h 1025991"/>
              <a:gd name="connsiteX2" fmla="*/ 79300 w 662705"/>
              <a:gd name="connsiteY2" fmla="*/ 206843 h 1025991"/>
              <a:gd name="connsiteX3" fmla="*/ 105494 w 662705"/>
              <a:gd name="connsiteY3" fmla="*/ 330668 h 1025991"/>
              <a:gd name="connsiteX4" fmla="*/ 169788 w 662705"/>
              <a:gd name="connsiteY4" fmla="*/ 466399 h 1025991"/>
              <a:gd name="connsiteX5" fmla="*/ 293613 w 662705"/>
              <a:gd name="connsiteY5" fmla="*/ 611656 h 1025991"/>
              <a:gd name="connsiteX6" fmla="*/ 453156 w 662705"/>
              <a:gd name="connsiteY6" fmla="*/ 764054 h 1025991"/>
              <a:gd name="connsiteX7" fmla="*/ 662705 w 662705"/>
              <a:gd name="connsiteY7" fmla="*/ 904548 h 1025991"/>
              <a:gd name="connsiteX8" fmla="*/ 598411 w 662705"/>
              <a:gd name="connsiteY8" fmla="*/ 1025991 h 1025991"/>
              <a:gd name="connsiteX9" fmla="*/ 397938 w 662705"/>
              <a:gd name="connsiteY9" fmla="*/ 875219 h 1025991"/>
              <a:gd name="connsiteX10" fmla="*/ 236013 w 662705"/>
              <a:gd name="connsiteY10" fmla="*/ 725200 h 1025991"/>
              <a:gd name="connsiteX11" fmla="*/ 121713 w 662705"/>
              <a:gd name="connsiteY11" fmla="*/ 587087 h 1025991"/>
              <a:gd name="connsiteX12" fmla="*/ 24081 w 662705"/>
              <a:gd name="connsiteY12" fmla="*/ 429925 h 1025991"/>
              <a:gd name="connsiteX13" fmla="*/ 269 w 662705"/>
              <a:gd name="connsiteY13" fmla="*/ 296575 h 1025991"/>
              <a:gd name="connsiteX14" fmla="*/ 33607 w 662705"/>
              <a:gd name="connsiteY14" fmla="*/ 165607 h 1025991"/>
              <a:gd name="connsiteX15" fmla="*/ 162193 w 662705"/>
              <a:gd name="connsiteY15" fmla="*/ 1301 h 1025991"/>
              <a:gd name="connsiteX0" fmla="*/ 162193 w 662705"/>
              <a:gd name="connsiteY0" fmla="*/ 1265 h 1025955"/>
              <a:gd name="connsiteX1" fmla="*/ 110256 w 662705"/>
              <a:gd name="connsiteY1" fmla="*/ 97269 h 1025955"/>
              <a:gd name="connsiteX2" fmla="*/ 79300 w 662705"/>
              <a:gd name="connsiteY2" fmla="*/ 206807 h 1025955"/>
              <a:gd name="connsiteX3" fmla="*/ 105494 w 662705"/>
              <a:gd name="connsiteY3" fmla="*/ 330632 h 1025955"/>
              <a:gd name="connsiteX4" fmla="*/ 169788 w 662705"/>
              <a:gd name="connsiteY4" fmla="*/ 466363 h 1025955"/>
              <a:gd name="connsiteX5" fmla="*/ 293613 w 662705"/>
              <a:gd name="connsiteY5" fmla="*/ 611620 h 1025955"/>
              <a:gd name="connsiteX6" fmla="*/ 453156 w 662705"/>
              <a:gd name="connsiteY6" fmla="*/ 764018 h 1025955"/>
              <a:gd name="connsiteX7" fmla="*/ 662705 w 662705"/>
              <a:gd name="connsiteY7" fmla="*/ 904512 h 1025955"/>
              <a:gd name="connsiteX8" fmla="*/ 598411 w 662705"/>
              <a:gd name="connsiteY8" fmla="*/ 1025955 h 1025955"/>
              <a:gd name="connsiteX9" fmla="*/ 397938 w 662705"/>
              <a:gd name="connsiteY9" fmla="*/ 875183 h 1025955"/>
              <a:gd name="connsiteX10" fmla="*/ 236013 w 662705"/>
              <a:gd name="connsiteY10" fmla="*/ 725164 h 1025955"/>
              <a:gd name="connsiteX11" fmla="*/ 121713 w 662705"/>
              <a:gd name="connsiteY11" fmla="*/ 587051 h 1025955"/>
              <a:gd name="connsiteX12" fmla="*/ 24081 w 662705"/>
              <a:gd name="connsiteY12" fmla="*/ 429889 h 1025955"/>
              <a:gd name="connsiteX13" fmla="*/ 269 w 662705"/>
              <a:gd name="connsiteY13" fmla="*/ 296539 h 1025955"/>
              <a:gd name="connsiteX14" fmla="*/ 33607 w 662705"/>
              <a:gd name="connsiteY14" fmla="*/ 165571 h 1025955"/>
              <a:gd name="connsiteX15" fmla="*/ 162193 w 662705"/>
              <a:gd name="connsiteY15" fmla="*/ 1265 h 1025955"/>
              <a:gd name="connsiteX0" fmla="*/ 162193 w 662705"/>
              <a:gd name="connsiteY0" fmla="*/ 1265 h 1025955"/>
              <a:gd name="connsiteX1" fmla="*/ 110256 w 662705"/>
              <a:gd name="connsiteY1" fmla="*/ 97269 h 1025955"/>
              <a:gd name="connsiteX2" fmla="*/ 79300 w 662705"/>
              <a:gd name="connsiteY2" fmla="*/ 206807 h 1025955"/>
              <a:gd name="connsiteX3" fmla="*/ 105494 w 662705"/>
              <a:gd name="connsiteY3" fmla="*/ 330632 h 1025955"/>
              <a:gd name="connsiteX4" fmla="*/ 169788 w 662705"/>
              <a:gd name="connsiteY4" fmla="*/ 466363 h 1025955"/>
              <a:gd name="connsiteX5" fmla="*/ 293613 w 662705"/>
              <a:gd name="connsiteY5" fmla="*/ 611620 h 1025955"/>
              <a:gd name="connsiteX6" fmla="*/ 453156 w 662705"/>
              <a:gd name="connsiteY6" fmla="*/ 764018 h 1025955"/>
              <a:gd name="connsiteX7" fmla="*/ 662705 w 662705"/>
              <a:gd name="connsiteY7" fmla="*/ 904512 h 1025955"/>
              <a:gd name="connsiteX8" fmla="*/ 598411 w 662705"/>
              <a:gd name="connsiteY8" fmla="*/ 1025955 h 1025955"/>
              <a:gd name="connsiteX9" fmla="*/ 397938 w 662705"/>
              <a:gd name="connsiteY9" fmla="*/ 875183 h 1025955"/>
              <a:gd name="connsiteX10" fmla="*/ 236013 w 662705"/>
              <a:gd name="connsiteY10" fmla="*/ 725164 h 1025955"/>
              <a:gd name="connsiteX11" fmla="*/ 121713 w 662705"/>
              <a:gd name="connsiteY11" fmla="*/ 587051 h 1025955"/>
              <a:gd name="connsiteX12" fmla="*/ 24081 w 662705"/>
              <a:gd name="connsiteY12" fmla="*/ 429889 h 1025955"/>
              <a:gd name="connsiteX13" fmla="*/ 269 w 662705"/>
              <a:gd name="connsiteY13" fmla="*/ 296539 h 1025955"/>
              <a:gd name="connsiteX14" fmla="*/ 33607 w 662705"/>
              <a:gd name="connsiteY14" fmla="*/ 165571 h 1025955"/>
              <a:gd name="connsiteX15" fmla="*/ 162193 w 662705"/>
              <a:gd name="connsiteY15" fmla="*/ 1265 h 1025955"/>
              <a:gd name="connsiteX0" fmla="*/ 162193 w 662705"/>
              <a:gd name="connsiteY0" fmla="*/ 1248 h 1025938"/>
              <a:gd name="connsiteX1" fmla="*/ 110256 w 662705"/>
              <a:gd name="connsiteY1" fmla="*/ 97252 h 1025938"/>
              <a:gd name="connsiteX2" fmla="*/ 81681 w 662705"/>
              <a:gd name="connsiteY2" fmla="*/ 199647 h 1025938"/>
              <a:gd name="connsiteX3" fmla="*/ 105494 w 662705"/>
              <a:gd name="connsiteY3" fmla="*/ 330615 h 1025938"/>
              <a:gd name="connsiteX4" fmla="*/ 169788 w 662705"/>
              <a:gd name="connsiteY4" fmla="*/ 466346 h 1025938"/>
              <a:gd name="connsiteX5" fmla="*/ 293613 w 662705"/>
              <a:gd name="connsiteY5" fmla="*/ 611603 h 1025938"/>
              <a:gd name="connsiteX6" fmla="*/ 453156 w 662705"/>
              <a:gd name="connsiteY6" fmla="*/ 764001 h 1025938"/>
              <a:gd name="connsiteX7" fmla="*/ 662705 w 662705"/>
              <a:gd name="connsiteY7" fmla="*/ 904495 h 1025938"/>
              <a:gd name="connsiteX8" fmla="*/ 598411 w 662705"/>
              <a:gd name="connsiteY8" fmla="*/ 1025938 h 1025938"/>
              <a:gd name="connsiteX9" fmla="*/ 397938 w 662705"/>
              <a:gd name="connsiteY9" fmla="*/ 875166 h 1025938"/>
              <a:gd name="connsiteX10" fmla="*/ 236013 w 662705"/>
              <a:gd name="connsiteY10" fmla="*/ 725147 h 1025938"/>
              <a:gd name="connsiteX11" fmla="*/ 121713 w 662705"/>
              <a:gd name="connsiteY11" fmla="*/ 587034 h 1025938"/>
              <a:gd name="connsiteX12" fmla="*/ 24081 w 662705"/>
              <a:gd name="connsiteY12" fmla="*/ 429872 h 1025938"/>
              <a:gd name="connsiteX13" fmla="*/ 269 w 662705"/>
              <a:gd name="connsiteY13" fmla="*/ 296522 h 1025938"/>
              <a:gd name="connsiteX14" fmla="*/ 33607 w 662705"/>
              <a:gd name="connsiteY14" fmla="*/ 165554 h 1025938"/>
              <a:gd name="connsiteX15" fmla="*/ 162193 w 662705"/>
              <a:gd name="connsiteY15" fmla="*/ 1248 h 1025938"/>
              <a:gd name="connsiteX0" fmla="*/ 162193 w 662705"/>
              <a:gd name="connsiteY0" fmla="*/ 1248 h 1025938"/>
              <a:gd name="connsiteX1" fmla="*/ 110256 w 662705"/>
              <a:gd name="connsiteY1" fmla="*/ 97252 h 1025938"/>
              <a:gd name="connsiteX2" fmla="*/ 81681 w 662705"/>
              <a:gd name="connsiteY2" fmla="*/ 199647 h 1025938"/>
              <a:gd name="connsiteX3" fmla="*/ 98350 w 662705"/>
              <a:gd name="connsiteY3" fmla="*/ 330615 h 1025938"/>
              <a:gd name="connsiteX4" fmla="*/ 169788 w 662705"/>
              <a:gd name="connsiteY4" fmla="*/ 466346 h 1025938"/>
              <a:gd name="connsiteX5" fmla="*/ 293613 w 662705"/>
              <a:gd name="connsiteY5" fmla="*/ 611603 h 1025938"/>
              <a:gd name="connsiteX6" fmla="*/ 453156 w 662705"/>
              <a:gd name="connsiteY6" fmla="*/ 764001 h 1025938"/>
              <a:gd name="connsiteX7" fmla="*/ 662705 w 662705"/>
              <a:gd name="connsiteY7" fmla="*/ 904495 h 1025938"/>
              <a:gd name="connsiteX8" fmla="*/ 598411 w 662705"/>
              <a:gd name="connsiteY8" fmla="*/ 1025938 h 1025938"/>
              <a:gd name="connsiteX9" fmla="*/ 397938 w 662705"/>
              <a:gd name="connsiteY9" fmla="*/ 875166 h 1025938"/>
              <a:gd name="connsiteX10" fmla="*/ 236013 w 662705"/>
              <a:gd name="connsiteY10" fmla="*/ 725147 h 1025938"/>
              <a:gd name="connsiteX11" fmla="*/ 121713 w 662705"/>
              <a:gd name="connsiteY11" fmla="*/ 587034 h 1025938"/>
              <a:gd name="connsiteX12" fmla="*/ 24081 w 662705"/>
              <a:gd name="connsiteY12" fmla="*/ 429872 h 1025938"/>
              <a:gd name="connsiteX13" fmla="*/ 269 w 662705"/>
              <a:gd name="connsiteY13" fmla="*/ 296522 h 1025938"/>
              <a:gd name="connsiteX14" fmla="*/ 33607 w 662705"/>
              <a:gd name="connsiteY14" fmla="*/ 165554 h 1025938"/>
              <a:gd name="connsiteX15" fmla="*/ 162193 w 662705"/>
              <a:gd name="connsiteY15" fmla="*/ 1248 h 1025938"/>
              <a:gd name="connsiteX0" fmla="*/ 162193 w 662705"/>
              <a:gd name="connsiteY0" fmla="*/ 1248 h 1025938"/>
              <a:gd name="connsiteX1" fmla="*/ 110256 w 662705"/>
              <a:gd name="connsiteY1" fmla="*/ 97252 h 1025938"/>
              <a:gd name="connsiteX2" fmla="*/ 81681 w 662705"/>
              <a:gd name="connsiteY2" fmla="*/ 199647 h 1025938"/>
              <a:gd name="connsiteX3" fmla="*/ 98350 w 662705"/>
              <a:gd name="connsiteY3" fmla="*/ 330615 h 1025938"/>
              <a:gd name="connsiteX4" fmla="*/ 155501 w 662705"/>
              <a:gd name="connsiteY4" fmla="*/ 475871 h 1025938"/>
              <a:gd name="connsiteX5" fmla="*/ 293613 w 662705"/>
              <a:gd name="connsiteY5" fmla="*/ 611603 h 1025938"/>
              <a:gd name="connsiteX6" fmla="*/ 453156 w 662705"/>
              <a:gd name="connsiteY6" fmla="*/ 764001 h 1025938"/>
              <a:gd name="connsiteX7" fmla="*/ 662705 w 662705"/>
              <a:gd name="connsiteY7" fmla="*/ 904495 h 1025938"/>
              <a:gd name="connsiteX8" fmla="*/ 598411 w 662705"/>
              <a:gd name="connsiteY8" fmla="*/ 1025938 h 1025938"/>
              <a:gd name="connsiteX9" fmla="*/ 397938 w 662705"/>
              <a:gd name="connsiteY9" fmla="*/ 875166 h 1025938"/>
              <a:gd name="connsiteX10" fmla="*/ 236013 w 662705"/>
              <a:gd name="connsiteY10" fmla="*/ 725147 h 1025938"/>
              <a:gd name="connsiteX11" fmla="*/ 121713 w 662705"/>
              <a:gd name="connsiteY11" fmla="*/ 587034 h 1025938"/>
              <a:gd name="connsiteX12" fmla="*/ 24081 w 662705"/>
              <a:gd name="connsiteY12" fmla="*/ 429872 h 1025938"/>
              <a:gd name="connsiteX13" fmla="*/ 269 w 662705"/>
              <a:gd name="connsiteY13" fmla="*/ 296522 h 1025938"/>
              <a:gd name="connsiteX14" fmla="*/ 33607 w 662705"/>
              <a:gd name="connsiteY14" fmla="*/ 165554 h 1025938"/>
              <a:gd name="connsiteX15" fmla="*/ 162193 w 662705"/>
              <a:gd name="connsiteY15" fmla="*/ 1248 h 1025938"/>
              <a:gd name="connsiteX0" fmla="*/ 162193 w 662705"/>
              <a:gd name="connsiteY0" fmla="*/ 1248 h 1025938"/>
              <a:gd name="connsiteX1" fmla="*/ 110256 w 662705"/>
              <a:gd name="connsiteY1" fmla="*/ 97252 h 1025938"/>
              <a:gd name="connsiteX2" fmla="*/ 81681 w 662705"/>
              <a:gd name="connsiteY2" fmla="*/ 199647 h 1025938"/>
              <a:gd name="connsiteX3" fmla="*/ 98350 w 662705"/>
              <a:gd name="connsiteY3" fmla="*/ 330615 h 1025938"/>
              <a:gd name="connsiteX4" fmla="*/ 105495 w 662705"/>
              <a:gd name="connsiteY4" fmla="*/ 494921 h 1025938"/>
              <a:gd name="connsiteX5" fmla="*/ 293613 w 662705"/>
              <a:gd name="connsiteY5" fmla="*/ 611603 h 1025938"/>
              <a:gd name="connsiteX6" fmla="*/ 453156 w 662705"/>
              <a:gd name="connsiteY6" fmla="*/ 764001 h 1025938"/>
              <a:gd name="connsiteX7" fmla="*/ 662705 w 662705"/>
              <a:gd name="connsiteY7" fmla="*/ 904495 h 1025938"/>
              <a:gd name="connsiteX8" fmla="*/ 598411 w 662705"/>
              <a:gd name="connsiteY8" fmla="*/ 1025938 h 1025938"/>
              <a:gd name="connsiteX9" fmla="*/ 397938 w 662705"/>
              <a:gd name="connsiteY9" fmla="*/ 875166 h 1025938"/>
              <a:gd name="connsiteX10" fmla="*/ 236013 w 662705"/>
              <a:gd name="connsiteY10" fmla="*/ 725147 h 1025938"/>
              <a:gd name="connsiteX11" fmla="*/ 121713 w 662705"/>
              <a:gd name="connsiteY11" fmla="*/ 587034 h 1025938"/>
              <a:gd name="connsiteX12" fmla="*/ 24081 w 662705"/>
              <a:gd name="connsiteY12" fmla="*/ 429872 h 1025938"/>
              <a:gd name="connsiteX13" fmla="*/ 269 w 662705"/>
              <a:gd name="connsiteY13" fmla="*/ 296522 h 1025938"/>
              <a:gd name="connsiteX14" fmla="*/ 33607 w 662705"/>
              <a:gd name="connsiteY14" fmla="*/ 165554 h 1025938"/>
              <a:gd name="connsiteX15" fmla="*/ 162193 w 662705"/>
              <a:gd name="connsiteY15" fmla="*/ 1248 h 1025938"/>
              <a:gd name="connsiteX0" fmla="*/ 162193 w 662705"/>
              <a:gd name="connsiteY0" fmla="*/ 1248 h 1025938"/>
              <a:gd name="connsiteX1" fmla="*/ 110256 w 662705"/>
              <a:gd name="connsiteY1" fmla="*/ 97252 h 1025938"/>
              <a:gd name="connsiteX2" fmla="*/ 81681 w 662705"/>
              <a:gd name="connsiteY2" fmla="*/ 199647 h 1025938"/>
              <a:gd name="connsiteX3" fmla="*/ 98350 w 662705"/>
              <a:gd name="connsiteY3" fmla="*/ 330615 h 1025938"/>
              <a:gd name="connsiteX4" fmla="*/ 172170 w 662705"/>
              <a:gd name="connsiteY4" fmla="*/ 454440 h 1025938"/>
              <a:gd name="connsiteX5" fmla="*/ 293613 w 662705"/>
              <a:gd name="connsiteY5" fmla="*/ 611603 h 1025938"/>
              <a:gd name="connsiteX6" fmla="*/ 453156 w 662705"/>
              <a:gd name="connsiteY6" fmla="*/ 764001 h 1025938"/>
              <a:gd name="connsiteX7" fmla="*/ 662705 w 662705"/>
              <a:gd name="connsiteY7" fmla="*/ 904495 h 1025938"/>
              <a:gd name="connsiteX8" fmla="*/ 598411 w 662705"/>
              <a:gd name="connsiteY8" fmla="*/ 1025938 h 1025938"/>
              <a:gd name="connsiteX9" fmla="*/ 397938 w 662705"/>
              <a:gd name="connsiteY9" fmla="*/ 875166 h 1025938"/>
              <a:gd name="connsiteX10" fmla="*/ 236013 w 662705"/>
              <a:gd name="connsiteY10" fmla="*/ 725147 h 1025938"/>
              <a:gd name="connsiteX11" fmla="*/ 121713 w 662705"/>
              <a:gd name="connsiteY11" fmla="*/ 587034 h 1025938"/>
              <a:gd name="connsiteX12" fmla="*/ 24081 w 662705"/>
              <a:gd name="connsiteY12" fmla="*/ 429872 h 1025938"/>
              <a:gd name="connsiteX13" fmla="*/ 269 w 662705"/>
              <a:gd name="connsiteY13" fmla="*/ 296522 h 1025938"/>
              <a:gd name="connsiteX14" fmla="*/ 33607 w 662705"/>
              <a:gd name="connsiteY14" fmla="*/ 165554 h 1025938"/>
              <a:gd name="connsiteX15" fmla="*/ 162193 w 662705"/>
              <a:gd name="connsiteY15" fmla="*/ 1248 h 1025938"/>
              <a:gd name="connsiteX0" fmla="*/ 162193 w 662705"/>
              <a:gd name="connsiteY0" fmla="*/ 1248 h 1025938"/>
              <a:gd name="connsiteX1" fmla="*/ 110256 w 662705"/>
              <a:gd name="connsiteY1" fmla="*/ 97252 h 1025938"/>
              <a:gd name="connsiteX2" fmla="*/ 81681 w 662705"/>
              <a:gd name="connsiteY2" fmla="*/ 199647 h 1025938"/>
              <a:gd name="connsiteX3" fmla="*/ 98350 w 662705"/>
              <a:gd name="connsiteY3" fmla="*/ 330615 h 1025938"/>
              <a:gd name="connsiteX4" fmla="*/ 172170 w 662705"/>
              <a:gd name="connsiteY4" fmla="*/ 454440 h 1025938"/>
              <a:gd name="connsiteX5" fmla="*/ 267420 w 662705"/>
              <a:gd name="connsiteY5" fmla="*/ 633034 h 1025938"/>
              <a:gd name="connsiteX6" fmla="*/ 453156 w 662705"/>
              <a:gd name="connsiteY6" fmla="*/ 764001 h 1025938"/>
              <a:gd name="connsiteX7" fmla="*/ 662705 w 662705"/>
              <a:gd name="connsiteY7" fmla="*/ 904495 h 1025938"/>
              <a:gd name="connsiteX8" fmla="*/ 598411 w 662705"/>
              <a:gd name="connsiteY8" fmla="*/ 1025938 h 1025938"/>
              <a:gd name="connsiteX9" fmla="*/ 397938 w 662705"/>
              <a:gd name="connsiteY9" fmla="*/ 875166 h 1025938"/>
              <a:gd name="connsiteX10" fmla="*/ 236013 w 662705"/>
              <a:gd name="connsiteY10" fmla="*/ 725147 h 1025938"/>
              <a:gd name="connsiteX11" fmla="*/ 121713 w 662705"/>
              <a:gd name="connsiteY11" fmla="*/ 587034 h 1025938"/>
              <a:gd name="connsiteX12" fmla="*/ 24081 w 662705"/>
              <a:gd name="connsiteY12" fmla="*/ 429872 h 1025938"/>
              <a:gd name="connsiteX13" fmla="*/ 269 w 662705"/>
              <a:gd name="connsiteY13" fmla="*/ 296522 h 1025938"/>
              <a:gd name="connsiteX14" fmla="*/ 33607 w 662705"/>
              <a:gd name="connsiteY14" fmla="*/ 165554 h 1025938"/>
              <a:gd name="connsiteX15" fmla="*/ 162193 w 662705"/>
              <a:gd name="connsiteY15" fmla="*/ 1248 h 1025938"/>
              <a:gd name="connsiteX0" fmla="*/ 162193 w 662705"/>
              <a:gd name="connsiteY0" fmla="*/ 1248 h 1025938"/>
              <a:gd name="connsiteX1" fmla="*/ 110256 w 662705"/>
              <a:gd name="connsiteY1" fmla="*/ 97252 h 1025938"/>
              <a:gd name="connsiteX2" fmla="*/ 81681 w 662705"/>
              <a:gd name="connsiteY2" fmla="*/ 199647 h 1025938"/>
              <a:gd name="connsiteX3" fmla="*/ 98350 w 662705"/>
              <a:gd name="connsiteY3" fmla="*/ 330615 h 1025938"/>
              <a:gd name="connsiteX4" fmla="*/ 172170 w 662705"/>
              <a:gd name="connsiteY4" fmla="*/ 454440 h 1025938"/>
              <a:gd name="connsiteX5" fmla="*/ 291233 w 662705"/>
              <a:gd name="connsiteY5" fmla="*/ 606841 h 1025938"/>
              <a:gd name="connsiteX6" fmla="*/ 453156 w 662705"/>
              <a:gd name="connsiteY6" fmla="*/ 764001 h 1025938"/>
              <a:gd name="connsiteX7" fmla="*/ 662705 w 662705"/>
              <a:gd name="connsiteY7" fmla="*/ 904495 h 1025938"/>
              <a:gd name="connsiteX8" fmla="*/ 598411 w 662705"/>
              <a:gd name="connsiteY8" fmla="*/ 1025938 h 1025938"/>
              <a:gd name="connsiteX9" fmla="*/ 397938 w 662705"/>
              <a:gd name="connsiteY9" fmla="*/ 875166 h 1025938"/>
              <a:gd name="connsiteX10" fmla="*/ 236013 w 662705"/>
              <a:gd name="connsiteY10" fmla="*/ 725147 h 1025938"/>
              <a:gd name="connsiteX11" fmla="*/ 121713 w 662705"/>
              <a:gd name="connsiteY11" fmla="*/ 587034 h 1025938"/>
              <a:gd name="connsiteX12" fmla="*/ 24081 w 662705"/>
              <a:gd name="connsiteY12" fmla="*/ 429872 h 1025938"/>
              <a:gd name="connsiteX13" fmla="*/ 269 w 662705"/>
              <a:gd name="connsiteY13" fmla="*/ 296522 h 1025938"/>
              <a:gd name="connsiteX14" fmla="*/ 33607 w 662705"/>
              <a:gd name="connsiteY14" fmla="*/ 165554 h 1025938"/>
              <a:gd name="connsiteX15" fmla="*/ 162193 w 662705"/>
              <a:gd name="connsiteY15" fmla="*/ 1248 h 1025938"/>
              <a:gd name="connsiteX0" fmla="*/ 162193 w 662705"/>
              <a:gd name="connsiteY0" fmla="*/ 1248 h 1025938"/>
              <a:gd name="connsiteX1" fmla="*/ 110256 w 662705"/>
              <a:gd name="connsiteY1" fmla="*/ 97252 h 1025938"/>
              <a:gd name="connsiteX2" fmla="*/ 81681 w 662705"/>
              <a:gd name="connsiteY2" fmla="*/ 199647 h 1025938"/>
              <a:gd name="connsiteX3" fmla="*/ 98350 w 662705"/>
              <a:gd name="connsiteY3" fmla="*/ 330615 h 1025938"/>
              <a:gd name="connsiteX4" fmla="*/ 172170 w 662705"/>
              <a:gd name="connsiteY4" fmla="*/ 454440 h 1025938"/>
              <a:gd name="connsiteX5" fmla="*/ 291233 w 662705"/>
              <a:gd name="connsiteY5" fmla="*/ 606841 h 1025938"/>
              <a:gd name="connsiteX6" fmla="*/ 403150 w 662705"/>
              <a:gd name="connsiteY6" fmla="*/ 802101 h 1025938"/>
              <a:gd name="connsiteX7" fmla="*/ 662705 w 662705"/>
              <a:gd name="connsiteY7" fmla="*/ 904495 h 1025938"/>
              <a:gd name="connsiteX8" fmla="*/ 598411 w 662705"/>
              <a:gd name="connsiteY8" fmla="*/ 1025938 h 1025938"/>
              <a:gd name="connsiteX9" fmla="*/ 397938 w 662705"/>
              <a:gd name="connsiteY9" fmla="*/ 875166 h 1025938"/>
              <a:gd name="connsiteX10" fmla="*/ 236013 w 662705"/>
              <a:gd name="connsiteY10" fmla="*/ 725147 h 1025938"/>
              <a:gd name="connsiteX11" fmla="*/ 121713 w 662705"/>
              <a:gd name="connsiteY11" fmla="*/ 587034 h 1025938"/>
              <a:gd name="connsiteX12" fmla="*/ 24081 w 662705"/>
              <a:gd name="connsiteY12" fmla="*/ 429872 h 1025938"/>
              <a:gd name="connsiteX13" fmla="*/ 269 w 662705"/>
              <a:gd name="connsiteY13" fmla="*/ 296522 h 1025938"/>
              <a:gd name="connsiteX14" fmla="*/ 33607 w 662705"/>
              <a:gd name="connsiteY14" fmla="*/ 165554 h 1025938"/>
              <a:gd name="connsiteX15" fmla="*/ 162193 w 662705"/>
              <a:gd name="connsiteY15" fmla="*/ 1248 h 1025938"/>
              <a:gd name="connsiteX0" fmla="*/ 162193 w 662705"/>
              <a:gd name="connsiteY0" fmla="*/ 1248 h 1025938"/>
              <a:gd name="connsiteX1" fmla="*/ 110256 w 662705"/>
              <a:gd name="connsiteY1" fmla="*/ 97252 h 1025938"/>
              <a:gd name="connsiteX2" fmla="*/ 81681 w 662705"/>
              <a:gd name="connsiteY2" fmla="*/ 199647 h 1025938"/>
              <a:gd name="connsiteX3" fmla="*/ 98350 w 662705"/>
              <a:gd name="connsiteY3" fmla="*/ 330615 h 1025938"/>
              <a:gd name="connsiteX4" fmla="*/ 172170 w 662705"/>
              <a:gd name="connsiteY4" fmla="*/ 454440 h 1025938"/>
              <a:gd name="connsiteX5" fmla="*/ 291233 w 662705"/>
              <a:gd name="connsiteY5" fmla="*/ 606841 h 1025938"/>
              <a:gd name="connsiteX6" fmla="*/ 460300 w 662705"/>
              <a:gd name="connsiteY6" fmla="*/ 756857 h 1025938"/>
              <a:gd name="connsiteX7" fmla="*/ 662705 w 662705"/>
              <a:gd name="connsiteY7" fmla="*/ 904495 h 1025938"/>
              <a:gd name="connsiteX8" fmla="*/ 598411 w 662705"/>
              <a:gd name="connsiteY8" fmla="*/ 1025938 h 1025938"/>
              <a:gd name="connsiteX9" fmla="*/ 397938 w 662705"/>
              <a:gd name="connsiteY9" fmla="*/ 875166 h 1025938"/>
              <a:gd name="connsiteX10" fmla="*/ 236013 w 662705"/>
              <a:gd name="connsiteY10" fmla="*/ 725147 h 1025938"/>
              <a:gd name="connsiteX11" fmla="*/ 121713 w 662705"/>
              <a:gd name="connsiteY11" fmla="*/ 587034 h 1025938"/>
              <a:gd name="connsiteX12" fmla="*/ 24081 w 662705"/>
              <a:gd name="connsiteY12" fmla="*/ 429872 h 1025938"/>
              <a:gd name="connsiteX13" fmla="*/ 269 w 662705"/>
              <a:gd name="connsiteY13" fmla="*/ 296522 h 1025938"/>
              <a:gd name="connsiteX14" fmla="*/ 33607 w 662705"/>
              <a:gd name="connsiteY14" fmla="*/ 165554 h 1025938"/>
              <a:gd name="connsiteX15" fmla="*/ 162193 w 662705"/>
              <a:gd name="connsiteY15" fmla="*/ 1248 h 1025938"/>
              <a:gd name="connsiteX0" fmla="*/ 162193 w 662705"/>
              <a:gd name="connsiteY0" fmla="*/ 1248 h 1025938"/>
              <a:gd name="connsiteX1" fmla="*/ 110256 w 662705"/>
              <a:gd name="connsiteY1" fmla="*/ 97252 h 1025938"/>
              <a:gd name="connsiteX2" fmla="*/ 81681 w 662705"/>
              <a:gd name="connsiteY2" fmla="*/ 199647 h 1025938"/>
              <a:gd name="connsiteX3" fmla="*/ 65013 w 662705"/>
              <a:gd name="connsiteY3" fmla="*/ 330615 h 1025938"/>
              <a:gd name="connsiteX4" fmla="*/ 172170 w 662705"/>
              <a:gd name="connsiteY4" fmla="*/ 454440 h 1025938"/>
              <a:gd name="connsiteX5" fmla="*/ 291233 w 662705"/>
              <a:gd name="connsiteY5" fmla="*/ 606841 h 1025938"/>
              <a:gd name="connsiteX6" fmla="*/ 460300 w 662705"/>
              <a:gd name="connsiteY6" fmla="*/ 756857 h 1025938"/>
              <a:gd name="connsiteX7" fmla="*/ 662705 w 662705"/>
              <a:gd name="connsiteY7" fmla="*/ 904495 h 1025938"/>
              <a:gd name="connsiteX8" fmla="*/ 598411 w 662705"/>
              <a:gd name="connsiteY8" fmla="*/ 1025938 h 1025938"/>
              <a:gd name="connsiteX9" fmla="*/ 397938 w 662705"/>
              <a:gd name="connsiteY9" fmla="*/ 875166 h 1025938"/>
              <a:gd name="connsiteX10" fmla="*/ 236013 w 662705"/>
              <a:gd name="connsiteY10" fmla="*/ 725147 h 1025938"/>
              <a:gd name="connsiteX11" fmla="*/ 121713 w 662705"/>
              <a:gd name="connsiteY11" fmla="*/ 587034 h 1025938"/>
              <a:gd name="connsiteX12" fmla="*/ 24081 w 662705"/>
              <a:gd name="connsiteY12" fmla="*/ 429872 h 1025938"/>
              <a:gd name="connsiteX13" fmla="*/ 269 w 662705"/>
              <a:gd name="connsiteY13" fmla="*/ 296522 h 1025938"/>
              <a:gd name="connsiteX14" fmla="*/ 33607 w 662705"/>
              <a:gd name="connsiteY14" fmla="*/ 165554 h 1025938"/>
              <a:gd name="connsiteX15" fmla="*/ 162193 w 662705"/>
              <a:gd name="connsiteY15" fmla="*/ 1248 h 1025938"/>
              <a:gd name="connsiteX0" fmla="*/ 162193 w 662705"/>
              <a:gd name="connsiteY0" fmla="*/ 1248 h 1025938"/>
              <a:gd name="connsiteX1" fmla="*/ 110256 w 662705"/>
              <a:gd name="connsiteY1" fmla="*/ 97252 h 1025938"/>
              <a:gd name="connsiteX2" fmla="*/ 81681 w 662705"/>
              <a:gd name="connsiteY2" fmla="*/ 199647 h 1025938"/>
              <a:gd name="connsiteX3" fmla="*/ 103113 w 662705"/>
              <a:gd name="connsiteY3" fmla="*/ 325853 h 1025938"/>
              <a:gd name="connsiteX4" fmla="*/ 172170 w 662705"/>
              <a:gd name="connsiteY4" fmla="*/ 454440 h 1025938"/>
              <a:gd name="connsiteX5" fmla="*/ 291233 w 662705"/>
              <a:gd name="connsiteY5" fmla="*/ 606841 h 1025938"/>
              <a:gd name="connsiteX6" fmla="*/ 460300 w 662705"/>
              <a:gd name="connsiteY6" fmla="*/ 756857 h 1025938"/>
              <a:gd name="connsiteX7" fmla="*/ 662705 w 662705"/>
              <a:gd name="connsiteY7" fmla="*/ 904495 h 1025938"/>
              <a:gd name="connsiteX8" fmla="*/ 598411 w 662705"/>
              <a:gd name="connsiteY8" fmla="*/ 1025938 h 1025938"/>
              <a:gd name="connsiteX9" fmla="*/ 397938 w 662705"/>
              <a:gd name="connsiteY9" fmla="*/ 875166 h 1025938"/>
              <a:gd name="connsiteX10" fmla="*/ 236013 w 662705"/>
              <a:gd name="connsiteY10" fmla="*/ 725147 h 1025938"/>
              <a:gd name="connsiteX11" fmla="*/ 121713 w 662705"/>
              <a:gd name="connsiteY11" fmla="*/ 587034 h 1025938"/>
              <a:gd name="connsiteX12" fmla="*/ 24081 w 662705"/>
              <a:gd name="connsiteY12" fmla="*/ 429872 h 1025938"/>
              <a:gd name="connsiteX13" fmla="*/ 269 w 662705"/>
              <a:gd name="connsiteY13" fmla="*/ 296522 h 1025938"/>
              <a:gd name="connsiteX14" fmla="*/ 33607 w 662705"/>
              <a:gd name="connsiteY14" fmla="*/ 165554 h 1025938"/>
              <a:gd name="connsiteX15" fmla="*/ 162193 w 662705"/>
              <a:gd name="connsiteY15" fmla="*/ 1248 h 1025938"/>
              <a:gd name="connsiteX0" fmla="*/ 162193 w 662705"/>
              <a:gd name="connsiteY0" fmla="*/ 1248 h 1025938"/>
              <a:gd name="connsiteX1" fmla="*/ 110256 w 662705"/>
              <a:gd name="connsiteY1" fmla="*/ 97252 h 1025938"/>
              <a:gd name="connsiteX2" fmla="*/ 72156 w 662705"/>
              <a:gd name="connsiteY2" fmla="*/ 199647 h 1025938"/>
              <a:gd name="connsiteX3" fmla="*/ 103113 w 662705"/>
              <a:gd name="connsiteY3" fmla="*/ 325853 h 1025938"/>
              <a:gd name="connsiteX4" fmla="*/ 172170 w 662705"/>
              <a:gd name="connsiteY4" fmla="*/ 454440 h 1025938"/>
              <a:gd name="connsiteX5" fmla="*/ 291233 w 662705"/>
              <a:gd name="connsiteY5" fmla="*/ 606841 h 1025938"/>
              <a:gd name="connsiteX6" fmla="*/ 460300 w 662705"/>
              <a:gd name="connsiteY6" fmla="*/ 756857 h 1025938"/>
              <a:gd name="connsiteX7" fmla="*/ 662705 w 662705"/>
              <a:gd name="connsiteY7" fmla="*/ 904495 h 1025938"/>
              <a:gd name="connsiteX8" fmla="*/ 598411 w 662705"/>
              <a:gd name="connsiteY8" fmla="*/ 1025938 h 1025938"/>
              <a:gd name="connsiteX9" fmla="*/ 397938 w 662705"/>
              <a:gd name="connsiteY9" fmla="*/ 875166 h 1025938"/>
              <a:gd name="connsiteX10" fmla="*/ 236013 w 662705"/>
              <a:gd name="connsiteY10" fmla="*/ 725147 h 1025938"/>
              <a:gd name="connsiteX11" fmla="*/ 121713 w 662705"/>
              <a:gd name="connsiteY11" fmla="*/ 587034 h 1025938"/>
              <a:gd name="connsiteX12" fmla="*/ 24081 w 662705"/>
              <a:gd name="connsiteY12" fmla="*/ 429872 h 1025938"/>
              <a:gd name="connsiteX13" fmla="*/ 269 w 662705"/>
              <a:gd name="connsiteY13" fmla="*/ 296522 h 1025938"/>
              <a:gd name="connsiteX14" fmla="*/ 33607 w 662705"/>
              <a:gd name="connsiteY14" fmla="*/ 165554 h 1025938"/>
              <a:gd name="connsiteX15" fmla="*/ 162193 w 662705"/>
              <a:gd name="connsiteY15" fmla="*/ 1248 h 1025938"/>
              <a:gd name="connsiteX0" fmla="*/ 162193 w 662705"/>
              <a:gd name="connsiteY0" fmla="*/ 1248 h 1025938"/>
              <a:gd name="connsiteX1" fmla="*/ 110256 w 662705"/>
              <a:gd name="connsiteY1" fmla="*/ 97252 h 1025938"/>
              <a:gd name="connsiteX2" fmla="*/ 41199 w 662705"/>
              <a:gd name="connsiteY2" fmla="*/ 199647 h 1025938"/>
              <a:gd name="connsiteX3" fmla="*/ 103113 w 662705"/>
              <a:gd name="connsiteY3" fmla="*/ 325853 h 1025938"/>
              <a:gd name="connsiteX4" fmla="*/ 172170 w 662705"/>
              <a:gd name="connsiteY4" fmla="*/ 454440 h 1025938"/>
              <a:gd name="connsiteX5" fmla="*/ 291233 w 662705"/>
              <a:gd name="connsiteY5" fmla="*/ 606841 h 1025938"/>
              <a:gd name="connsiteX6" fmla="*/ 460300 w 662705"/>
              <a:gd name="connsiteY6" fmla="*/ 756857 h 1025938"/>
              <a:gd name="connsiteX7" fmla="*/ 662705 w 662705"/>
              <a:gd name="connsiteY7" fmla="*/ 904495 h 1025938"/>
              <a:gd name="connsiteX8" fmla="*/ 598411 w 662705"/>
              <a:gd name="connsiteY8" fmla="*/ 1025938 h 1025938"/>
              <a:gd name="connsiteX9" fmla="*/ 397938 w 662705"/>
              <a:gd name="connsiteY9" fmla="*/ 875166 h 1025938"/>
              <a:gd name="connsiteX10" fmla="*/ 236013 w 662705"/>
              <a:gd name="connsiteY10" fmla="*/ 725147 h 1025938"/>
              <a:gd name="connsiteX11" fmla="*/ 121713 w 662705"/>
              <a:gd name="connsiteY11" fmla="*/ 587034 h 1025938"/>
              <a:gd name="connsiteX12" fmla="*/ 24081 w 662705"/>
              <a:gd name="connsiteY12" fmla="*/ 429872 h 1025938"/>
              <a:gd name="connsiteX13" fmla="*/ 269 w 662705"/>
              <a:gd name="connsiteY13" fmla="*/ 296522 h 1025938"/>
              <a:gd name="connsiteX14" fmla="*/ 33607 w 662705"/>
              <a:gd name="connsiteY14" fmla="*/ 165554 h 1025938"/>
              <a:gd name="connsiteX15" fmla="*/ 162193 w 662705"/>
              <a:gd name="connsiteY15" fmla="*/ 1248 h 1025938"/>
              <a:gd name="connsiteX0" fmla="*/ 162193 w 662705"/>
              <a:gd name="connsiteY0" fmla="*/ 1242 h 1025932"/>
              <a:gd name="connsiteX1" fmla="*/ 110256 w 662705"/>
              <a:gd name="connsiteY1" fmla="*/ 97246 h 1025932"/>
              <a:gd name="connsiteX2" fmla="*/ 76918 w 662705"/>
              <a:gd name="connsiteY2" fmla="*/ 197260 h 1025932"/>
              <a:gd name="connsiteX3" fmla="*/ 103113 w 662705"/>
              <a:gd name="connsiteY3" fmla="*/ 325847 h 1025932"/>
              <a:gd name="connsiteX4" fmla="*/ 172170 w 662705"/>
              <a:gd name="connsiteY4" fmla="*/ 454434 h 1025932"/>
              <a:gd name="connsiteX5" fmla="*/ 291233 w 662705"/>
              <a:gd name="connsiteY5" fmla="*/ 606835 h 1025932"/>
              <a:gd name="connsiteX6" fmla="*/ 460300 w 662705"/>
              <a:gd name="connsiteY6" fmla="*/ 756851 h 1025932"/>
              <a:gd name="connsiteX7" fmla="*/ 662705 w 662705"/>
              <a:gd name="connsiteY7" fmla="*/ 904489 h 1025932"/>
              <a:gd name="connsiteX8" fmla="*/ 598411 w 662705"/>
              <a:gd name="connsiteY8" fmla="*/ 1025932 h 1025932"/>
              <a:gd name="connsiteX9" fmla="*/ 397938 w 662705"/>
              <a:gd name="connsiteY9" fmla="*/ 875160 h 1025932"/>
              <a:gd name="connsiteX10" fmla="*/ 236013 w 662705"/>
              <a:gd name="connsiteY10" fmla="*/ 725141 h 1025932"/>
              <a:gd name="connsiteX11" fmla="*/ 121713 w 662705"/>
              <a:gd name="connsiteY11" fmla="*/ 587028 h 1025932"/>
              <a:gd name="connsiteX12" fmla="*/ 24081 w 662705"/>
              <a:gd name="connsiteY12" fmla="*/ 429866 h 1025932"/>
              <a:gd name="connsiteX13" fmla="*/ 269 w 662705"/>
              <a:gd name="connsiteY13" fmla="*/ 296516 h 1025932"/>
              <a:gd name="connsiteX14" fmla="*/ 33607 w 662705"/>
              <a:gd name="connsiteY14" fmla="*/ 165548 h 1025932"/>
              <a:gd name="connsiteX15" fmla="*/ 162193 w 662705"/>
              <a:gd name="connsiteY15" fmla="*/ 1242 h 1025932"/>
              <a:gd name="connsiteX0" fmla="*/ 162193 w 662705"/>
              <a:gd name="connsiteY0" fmla="*/ 1277 h 1025967"/>
              <a:gd name="connsiteX1" fmla="*/ 103112 w 662705"/>
              <a:gd name="connsiteY1" fmla="*/ 94900 h 1025967"/>
              <a:gd name="connsiteX2" fmla="*/ 76918 w 662705"/>
              <a:gd name="connsiteY2" fmla="*/ 197295 h 1025967"/>
              <a:gd name="connsiteX3" fmla="*/ 103113 w 662705"/>
              <a:gd name="connsiteY3" fmla="*/ 325882 h 1025967"/>
              <a:gd name="connsiteX4" fmla="*/ 172170 w 662705"/>
              <a:gd name="connsiteY4" fmla="*/ 454469 h 1025967"/>
              <a:gd name="connsiteX5" fmla="*/ 291233 w 662705"/>
              <a:gd name="connsiteY5" fmla="*/ 606870 h 1025967"/>
              <a:gd name="connsiteX6" fmla="*/ 460300 w 662705"/>
              <a:gd name="connsiteY6" fmla="*/ 756886 h 1025967"/>
              <a:gd name="connsiteX7" fmla="*/ 662705 w 662705"/>
              <a:gd name="connsiteY7" fmla="*/ 904524 h 1025967"/>
              <a:gd name="connsiteX8" fmla="*/ 598411 w 662705"/>
              <a:gd name="connsiteY8" fmla="*/ 1025967 h 1025967"/>
              <a:gd name="connsiteX9" fmla="*/ 397938 w 662705"/>
              <a:gd name="connsiteY9" fmla="*/ 875195 h 1025967"/>
              <a:gd name="connsiteX10" fmla="*/ 236013 w 662705"/>
              <a:gd name="connsiteY10" fmla="*/ 725176 h 1025967"/>
              <a:gd name="connsiteX11" fmla="*/ 121713 w 662705"/>
              <a:gd name="connsiteY11" fmla="*/ 587063 h 1025967"/>
              <a:gd name="connsiteX12" fmla="*/ 24081 w 662705"/>
              <a:gd name="connsiteY12" fmla="*/ 429901 h 1025967"/>
              <a:gd name="connsiteX13" fmla="*/ 269 w 662705"/>
              <a:gd name="connsiteY13" fmla="*/ 296551 h 1025967"/>
              <a:gd name="connsiteX14" fmla="*/ 33607 w 662705"/>
              <a:gd name="connsiteY14" fmla="*/ 165583 h 1025967"/>
              <a:gd name="connsiteX15" fmla="*/ 162193 w 662705"/>
              <a:gd name="connsiteY15" fmla="*/ 1277 h 1025967"/>
              <a:gd name="connsiteX0" fmla="*/ 162193 w 599181"/>
              <a:gd name="connsiteY0" fmla="*/ 1277 h 1028128"/>
              <a:gd name="connsiteX1" fmla="*/ 103112 w 599181"/>
              <a:gd name="connsiteY1" fmla="*/ 94900 h 1028128"/>
              <a:gd name="connsiteX2" fmla="*/ 76918 w 599181"/>
              <a:gd name="connsiteY2" fmla="*/ 197295 h 1028128"/>
              <a:gd name="connsiteX3" fmla="*/ 103113 w 599181"/>
              <a:gd name="connsiteY3" fmla="*/ 325882 h 1028128"/>
              <a:gd name="connsiteX4" fmla="*/ 172170 w 599181"/>
              <a:gd name="connsiteY4" fmla="*/ 454469 h 1028128"/>
              <a:gd name="connsiteX5" fmla="*/ 291233 w 599181"/>
              <a:gd name="connsiteY5" fmla="*/ 606870 h 1028128"/>
              <a:gd name="connsiteX6" fmla="*/ 460300 w 599181"/>
              <a:gd name="connsiteY6" fmla="*/ 756886 h 1028128"/>
              <a:gd name="connsiteX7" fmla="*/ 598411 w 599181"/>
              <a:gd name="connsiteY7" fmla="*/ 1025967 h 1028128"/>
              <a:gd name="connsiteX8" fmla="*/ 397938 w 599181"/>
              <a:gd name="connsiteY8" fmla="*/ 875195 h 1028128"/>
              <a:gd name="connsiteX9" fmla="*/ 236013 w 599181"/>
              <a:gd name="connsiteY9" fmla="*/ 725176 h 1028128"/>
              <a:gd name="connsiteX10" fmla="*/ 121713 w 599181"/>
              <a:gd name="connsiteY10" fmla="*/ 587063 h 1028128"/>
              <a:gd name="connsiteX11" fmla="*/ 24081 w 599181"/>
              <a:gd name="connsiteY11" fmla="*/ 429901 h 1028128"/>
              <a:gd name="connsiteX12" fmla="*/ 269 w 599181"/>
              <a:gd name="connsiteY12" fmla="*/ 296551 h 1028128"/>
              <a:gd name="connsiteX13" fmla="*/ 33607 w 599181"/>
              <a:gd name="connsiteY13" fmla="*/ 165583 h 1028128"/>
              <a:gd name="connsiteX14" fmla="*/ 162193 w 599181"/>
              <a:gd name="connsiteY14" fmla="*/ 1277 h 1028128"/>
              <a:gd name="connsiteX0" fmla="*/ 162193 w 464456"/>
              <a:gd name="connsiteY0" fmla="*/ 1277 h 875447"/>
              <a:gd name="connsiteX1" fmla="*/ 103112 w 464456"/>
              <a:gd name="connsiteY1" fmla="*/ 94900 h 875447"/>
              <a:gd name="connsiteX2" fmla="*/ 76918 w 464456"/>
              <a:gd name="connsiteY2" fmla="*/ 197295 h 875447"/>
              <a:gd name="connsiteX3" fmla="*/ 103113 w 464456"/>
              <a:gd name="connsiteY3" fmla="*/ 325882 h 875447"/>
              <a:gd name="connsiteX4" fmla="*/ 172170 w 464456"/>
              <a:gd name="connsiteY4" fmla="*/ 454469 h 875447"/>
              <a:gd name="connsiteX5" fmla="*/ 291233 w 464456"/>
              <a:gd name="connsiteY5" fmla="*/ 606870 h 875447"/>
              <a:gd name="connsiteX6" fmla="*/ 460300 w 464456"/>
              <a:gd name="connsiteY6" fmla="*/ 756886 h 875447"/>
              <a:gd name="connsiteX7" fmla="*/ 397938 w 464456"/>
              <a:gd name="connsiteY7" fmla="*/ 875195 h 875447"/>
              <a:gd name="connsiteX8" fmla="*/ 236013 w 464456"/>
              <a:gd name="connsiteY8" fmla="*/ 725176 h 875447"/>
              <a:gd name="connsiteX9" fmla="*/ 121713 w 464456"/>
              <a:gd name="connsiteY9" fmla="*/ 587063 h 875447"/>
              <a:gd name="connsiteX10" fmla="*/ 24081 w 464456"/>
              <a:gd name="connsiteY10" fmla="*/ 429901 h 875447"/>
              <a:gd name="connsiteX11" fmla="*/ 269 w 464456"/>
              <a:gd name="connsiteY11" fmla="*/ 296551 h 875447"/>
              <a:gd name="connsiteX12" fmla="*/ 33607 w 464456"/>
              <a:gd name="connsiteY12" fmla="*/ 165583 h 875447"/>
              <a:gd name="connsiteX13" fmla="*/ 162193 w 464456"/>
              <a:gd name="connsiteY13" fmla="*/ 1277 h 875447"/>
              <a:gd name="connsiteX0" fmla="*/ 162193 w 460763"/>
              <a:gd name="connsiteY0" fmla="*/ 1277 h 764239"/>
              <a:gd name="connsiteX1" fmla="*/ 103112 w 460763"/>
              <a:gd name="connsiteY1" fmla="*/ 94900 h 764239"/>
              <a:gd name="connsiteX2" fmla="*/ 76918 w 460763"/>
              <a:gd name="connsiteY2" fmla="*/ 197295 h 764239"/>
              <a:gd name="connsiteX3" fmla="*/ 103113 w 460763"/>
              <a:gd name="connsiteY3" fmla="*/ 325882 h 764239"/>
              <a:gd name="connsiteX4" fmla="*/ 172170 w 460763"/>
              <a:gd name="connsiteY4" fmla="*/ 454469 h 764239"/>
              <a:gd name="connsiteX5" fmla="*/ 291233 w 460763"/>
              <a:gd name="connsiteY5" fmla="*/ 606870 h 764239"/>
              <a:gd name="connsiteX6" fmla="*/ 460300 w 460763"/>
              <a:gd name="connsiteY6" fmla="*/ 756886 h 764239"/>
              <a:gd name="connsiteX7" fmla="*/ 236013 w 460763"/>
              <a:gd name="connsiteY7" fmla="*/ 725176 h 764239"/>
              <a:gd name="connsiteX8" fmla="*/ 121713 w 460763"/>
              <a:gd name="connsiteY8" fmla="*/ 587063 h 764239"/>
              <a:gd name="connsiteX9" fmla="*/ 24081 w 460763"/>
              <a:gd name="connsiteY9" fmla="*/ 429901 h 764239"/>
              <a:gd name="connsiteX10" fmla="*/ 269 w 460763"/>
              <a:gd name="connsiteY10" fmla="*/ 296551 h 764239"/>
              <a:gd name="connsiteX11" fmla="*/ 33607 w 460763"/>
              <a:gd name="connsiteY11" fmla="*/ 165583 h 764239"/>
              <a:gd name="connsiteX12" fmla="*/ 162193 w 460763"/>
              <a:gd name="connsiteY12" fmla="*/ 1277 h 764239"/>
              <a:gd name="connsiteX0" fmla="*/ 162193 w 293079"/>
              <a:gd name="connsiteY0" fmla="*/ 1277 h 725279"/>
              <a:gd name="connsiteX1" fmla="*/ 103112 w 293079"/>
              <a:gd name="connsiteY1" fmla="*/ 94900 h 725279"/>
              <a:gd name="connsiteX2" fmla="*/ 76918 w 293079"/>
              <a:gd name="connsiteY2" fmla="*/ 197295 h 725279"/>
              <a:gd name="connsiteX3" fmla="*/ 103113 w 293079"/>
              <a:gd name="connsiteY3" fmla="*/ 325882 h 725279"/>
              <a:gd name="connsiteX4" fmla="*/ 172170 w 293079"/>
              <a:gd name="connsiteY4" fmla="*/ 454469 h 725279"/>
              <a:gd name="connsiteX5" fmla="*/ 291233 w 293079"/>
              <a:gd name="connsiteY5" fmla="*/ 606870 h 725279"/>
              <a:gd name="connsiteX6" fmla="*/ 236013 w 293079"/>
              <a:gd name="connsiteY6" fmla="*/ 725176 h 725279"/>
              <a:gd name="connsiteX7" fmla="*/ 121713 w 293079"/>
              <a:gd name="connsiteY7" fmla="*/ 587063 h 725279"/>
              <a:gd name="connsiteX8" fmla="*/ 24081 w 293079"/>
              <a:gd name="connsiteY8" fmla="*/ 429901 h 725279"/>
              <a:gd name="connsiteX9" fmla="*/ 269 w 293079"/>
              <a:gd name="connsiteY9" fmla="*/ 296551 h 725279"/>
              <a:gd name="connsiteX10" fmla="*/ 33607 w 293079"/>
              <a:gd name="connsiteY10" fmla="*/ 165583 h 725279"/>
              <a:gd name="connsiteX11" fmla="*/ 162193 w 293079"/>
              <a:gd name="connsiteY11" fmla="*/ 1277 h 725279"/>
              <a:gd name="connsiteX0" fmla="*/ 162193 w 236954"/>
              <a:gd name="connsiteY0" fmla="*/ 1277 h 728051"/>
              <a:gd name="connsiteX1" fmla="*/ 103112 w 236954"/>
              <a:gd name="connsiteY1" fmla="*/ 94900 h 728051"/>
              <a:gd name="connsiteX2" fmla="*/ 76918 w 236954"/>
              <a:gd name="connsiteY2" fmla="*/ 197295 h 728051"/>
              <a:gd name="connsiteX3" fmla="*/ 103113 w 236954"/>
              <a:gd name="connsiteY3" fmla="*/ 325882 h 728051"/>
              <a:gd name="connsiteX4" fmla="*/ 172170 w 236954"/>
              <a:gd name="connsiteY4" fmla="*/ 454469 h 728051"/>
              <a:gd name="connsiteX5" fmla="*/ 236013 w 236954"/>
              <a:gd name="connsiteY5" fmla="*/ 725176 h 728051"/>
              <a:gd name="connsiteX6" fmla="*/ 121713 w 236954"/>
              <a:gd name="connsiteY6" fmla="*/ 587063 h 728051"/>
              <a:gd name="connsiteX7" fmla="*/ 24081 w 236954"/>
              <a:gd name="connsiteY7" fmla="*/ 429901 h 728051"/>
              <a:gd name="connsiteX8" fmla="*/ 269 w 236954"/>
              <a:gd name="connsiteY8" fmla="*/ 296551 h 728051"/>
              <a:gd name="connsiteX9" fmla="*/ 33607 w 236954"/>
              <a:gd name="connsiteY9" fmla="*/ 165583 h 728051"/>
              <a:gd name="connsiteX10" fmla="*/ 162193 w 236954"/>
              <a:gd name="connsiteY10" fmla="*/ 1277 h 728051"/>
              <a:gd name="connsiteX0" fmla="*/ 162193 w 172399"/>
              <a:gd name="connsiteY0" fmla="*/ 1277 h 587193"/>
              <a:gd name="connsiteX1" fmla="*/ 103112 w 172399"/>
              <a:gd name="connsiteY1" fmla="*/ 94900 h 587193"/>
              <a:gd name="connsiteX2" fmla="*/ 76918 w 172399"/>
              <a:gd name="connsiteY2" fmla="*/ 197295 h 587193"/>
              <a:gd name="connsiteX3" fmla="*/ 103113 w 172399"/>
              <a:gd name="connsiteY3" fmla="*/ 325882 h 587193"/>
              <a:gd name="connsiteX4" fmla="*/ 172170 w 172399"/>
              <a:gd name="connsiteY4" fmla="*/ 454469 h 587193"/>
              <a:gd name="connsiteX5" fmla="*/ 121713 w 172399"/>
              <a:gd name="connsiteY5" fmla="*/ 587063 h 587193"/>
              <a:gd name="connsiteX6" fmla="*/ 24081 w 172399"/>
              <a:gd name="connsiteY6" fmla="*/ 429901 h 587193"/>
              <a:gd name="connsiteX7" fmla="*/ 269 w 172399"/>
              <a:gd name="connsiteY7" fmla="*/ 296551 h 587193"/>
              <a:gd name="connsiteX8" fmla="*/ 33607 w 172399"/>
              <a:gd name="connsiteY8" fmla="*/ 165583 h 587193"/>
              <a:gd name="connsiteX9" fmla="*/ 162193 w 172399"/>
              <a:gd name="connsiteY9" fmla="*/ 1277 h 587193"/>
              <a:gd name="connsiteX0" fmla="*/ 168016 w 178222"/>
              <a:gd name="connsiteY0" fmla="*/ 1277 h 587193"/>
              <a:gd name="connsiteX1" fmla="*/ 108935 w 178222"/>
              <a:gd name="connsiteY1" fmla="*/ 94900 h 587193"/>
              <a:gd name="connsiteX2" fmla="*/ 82741 w 178222"/>
              <a:gd name="connsiteY2" fmla="*/ 197295 h 587193"/>
              <a:gd name="connsiteX3" fmla="*/ 108936 w 178222"/>
              <a:gd name="connsiteY3" fmla="*/ 325882 h 587193"/>
              <a:gd name="connsiteX4" fmla="*/ 177993 w 178222"/>
              <a:gd name="connsiteY4" fmla="*/ 454469 h 587193"/>
              <a:gd name="connsiteX5" fmla="*/ 127536 w 178222"/>
              <a:gd name="connsiteY5" fmla="*/ 587063 h 587193"/>
              <a:gd name="connsiteX6" fmla="*/ 29904 w 178222"/>
              <a:gd name="connsiteY6" fmla="*/ 429901 h 587193"/>
              <a:gd name="connsiteX7" fmla="*/ 6092 w 178222"/>
              <a:gd name="connsiteY7" fmla="*/ 296551 h 587193"/>
              <a:gd name="connsiteX8" fmla="*/ 10855 w 178222"/>
              <a:gd name="connsiteY8" fmla="*/ 103671 h 587193"/>
              <a:gd name="connsiteX9" fmla="*/ 168016 w 178222"/>
              <a:gd name="connsiteY9" fmla="*/ 1277 h 587193"/>
              <a:gd name="connsiteX0" fmla="*/ 190173 w 200379"/>
              <a:gd name="connsiteY0" fmla="*/ 1277 h 587193"/>
              <a:gd name="connsiteX1" fmla="*/ 131092 w 200379"/>
              <a:gd name="connsiteY1" fmla="*/ 94900 h 587193"/>
              <a:gd name="connsiteX2" fmla="*/ 104898 w 200379"/>
              <a:gd name="connsiteY2" fmla="*/ 197295 h 587193"/>
              <a:gd name="connsiteX3" fmla="*/ 131093 w 200379"/>
              <a:gd name="connsiteY3" fmla="*/ 325882 h 587193"/>
              <a:gd name="connsiteX4" fmla="*/ 200150 w 200379"/>
              <a:gd name="connsiteY4" fmla="*/ 454469 h 587193"/>
              <a:gd name="connsiteX5" fmla="*/ 149693 w 200379"/>
              <a:gd name="connsiteY5" fmla="*/ 587063 h 587193"/>
              <a:gd name="connsiteX6" fmla="*/ 52061 w 200379"/>
              <a:gd name="connsiteY6" fmla="*/ 429901 h 587193"/>
              <a:gd name="connsiteX7" fmla="*/ 28249 w 200379"/>
              <a:gd name="connsiteY7" fmla="*/ 296551 h 587193"/>
              <a:gd name="connsiteX8" fmla="*/ 33012 w 200379"/>
              <a:gd name="connsiteY8" fmla="*/ 103671 h 587193"/>
              <a:gd name="connsiteX9" fmla="*/ 190173 w 200379"/>
              <a:gd name="connsiteY9" fmla="*/ 1277 h 587193"/>
              <a:gd name="connsiteX0" fmla="*/ 190173 w 200379"/>
              <a:gd name="connsiteY0" fmla="*/ 1277 h 587193"/>
              <a:gd name="connsiteX1" fmla="*/ 131092 w 200379"/>
              <a:gd name="connsiteY1" fmla="*/ 94900 h 587193"/>
              <a:gd name="connsiteX2" fmla="*/ 104898 w 200379"/>
              <a:gd name="connsiteY2" fmla="*/ 197295 h 587193"/>
              <a:gd name="connsiteX3" fmla="*/ 131093 w 200379"/>
              <a:gd name="connsiteY3" fmla="*/ 325882 h 587193"/>
              <a:gd name="connsiteX4" fmla="*/ 200150 w 200379"/>
              <a:gd name="connsiteY4" fmla="*/ 454469 h 587193"/>
              <a:gd name="connsiteX5" fmla="*/ 149693 w 200379"/>
              <a:gd name="connsiteY5" fmla="*/ 587063 h 587193"/>
              <a:gd name="connsiteX6" fmla="*/ 52061 w 200379"/>
              <a:gd name="connsiteY6" fmla="*/ 429901 h 587193"/>
              <a:gd name="connsiteX7" fmla="*/ 28249 w 200379"/>
              <a:gd name="connsiteY7" fmla="*/ 296551 h 587193"/>
              <a:gd name="connsiteX8" fmla="*/ 33012 w 200379"/>
              <a:gd name="connsiteY8" fmla="*/ 103671 h 587193"/>
              <a:gd name="connsiteX9" fmla="*/ 190173 w 200379"/>
              <a:gd name="connsiteY9" fmla="*/ 1277 h 587193"/>
              <a:gd name="connsiteX0" fmla="*/ 162193 w 172399"/>
              <a:gd name="connsiteY0" fmla="*/ 1277 h 587193"/>
              <a:gd name="connsiteX1" fmla="*/ 103112 w 172399"/>
              <a:gd name="connsiteY1" fmla="*/ 94900 h 587193"/>
              <a:gd name="connsiteX2" fmla="*/ 76918 w 172399"/>
              <a:gd name="connsiteY2" fmla="*/ 197295 h 587193"/>
              <a:gd name="connsiteX3" fmla="*/ 103113 w 172399"/>
              <a:gd name="connsiteY3" fmla="*/ 325882 h 587193"/>
              <a:gd name="connsiteX4" fmla="*/ 172170 w 172399"/>
              <a:gd name="connsiteY4" fmla="*/ 454469 h 587193"/>
              <a:gd name="connsiteX5" fmla="*/ 121713 w 172399"/>
              <a:gd name="connsiteY5" fmla="*/ 587063 h 587193"/>
              <a:gd name="connsiteX6" fmla="*/ 24081 w 172399"/>
              <a:gd name="connsiteY6" fmla="*/ 429901 h 587193"/>
              <a:gd name="connsiteX7" fmla="*/ 269 w 172399"/>
              <a:gd name="connsiteY7" fmla="*/ 296551 h 587193"/>
              <a:gd name="connsiteX8" fmla="*/ 5032 w 172399"/>
              <a:gd name="connsiteY8" fmla="*/ 103671 h 587193"/>
              <a:gd name="connsiteX9" fmla="*/ 162193 w 172399"/>
              <a:gd name="connsiteY9" fmla="*/ 1277 h 587193"/>
              <a:gd name="connsiteX0" fmla="*/ 172218 w 182424"/>
              <a:gd name="connsiteY0" fmla="*/ 1277 h 587193"/>
              <a:gd name="connsiteX1" fmla="*/ 113137 w 182424"/>
              <a:gd name="connsiteY1" fmla="*/ 94900 h 587193"/>
              <a:gd name="connsiteX2" fmla="*/ 86943 w 182424"/>
              <a:gd name="connsiteY2" fmla="*/ 197295 h 587193"/>
              <a:gd name="connsiteX3" fmla="*/ 113138 w 182424"/>
              <a:gd name="connsiteY3" fmla="*/ 325882 h 587193"/>
              <a:gd name="connsiteX4" fmla="*/ 182195 w 182424"/>
              <a:gd name="connsiteY4" fmla="*/ 454469 h 587193"/>
              <a:gd name="connsiteX5" fmla="*/ 131738 w 182424"/>
              <a:gd name="connsiteY5" fmla="*/ 587063 h 587193"/>
              <a:gd name="connsiteX6" fmla="*/ 34106 w 182424"/>
              <a:gd name="connsiteY6" fmla="*/ 429901 h 587193"/>
              <a:gd name="connsiteX7" fmla="*/ 10294 w 182424"/>
              <a:gd name="connsiteY7" fmla="*/ 296551 h 587193"/>
              <a:gd name="connsiteX8" fmla="*/ 15057 w 182424"/>
              <a:gd name="connsiteY8" fmla="*/ 103671 h 587193"/>
              <a:gd name="connsiteX9" fmla="*/ 172218 w 182424"/>
              <a:gd name="connsiteY9" fmla="*/ 1277 h 587193"/>
              <a:gd name="connsiteX0" fmla="*/ 169065 w 179271"/>
              <a:gd name="connsiteY0" fmla="*/ 1277 h 587193"/>
              <a:gd name="connsiteX1" fmla="*/ 109984 w 179271"/>
              <a:gd name="connsiteY1" fmla="*/ 94900 h 587193"/>
              <a:gd name="connsiteX2" fmla="*/ 83790 w 179271"/>
              <a:gd name="connsiteY2" fmla="*/ 197295 h 587193"/>
              <a:gd name="connsiteX3" fmla="*/ 109985 w 179271"/>
              <a:gd name="connsiteY3" fmla="*/ 325882 h 587193"/>
              <a:gd name="connsiteX4" fmla="*/ 179042 w 179271"/>
              <a:gd name="connsiteY4" fmla="*/ 454469 h 587193"/>
              <a:gd name="connsiteX5" fmla="*/ 128585 w 179271"/>
              <a:gd name="connsiteY5" fmla="*/ 587063 h 587193"/>
              <a:gd name="connsiteX6" fmla="*/ 30953 w 179271"/>
              <a:gd name="connsiteY6" fmla="*/ 429901 h 587193"/>
              <a:gd name="connsiteX7" fmla="*/ 7141 w 179271"/>
              <a:gd name="connsiteY7" fmla="*/ 296551 h 587193"/>
              <a:gd name="connsiteX8" fmla="*/ 11904 w 179271"/>
              <a:gd name="connsiteY8" fmla="*/ 103671 h 587193"/>
              <a:gd name="connsiteX9" fmla="*/ 169065 w 179271"/>
              <a:gd name="connsiteY9" fmla="*/ 1277 h 587193"/>
              <a:gd name="connsiteX0" fmla="*/ 185808 w 196014"/>
              <a:gd name="connsiteY0" fmla="*/ 1277 h 587193"/>
              <a:gd name="connsiteX1" fmla="*/ 126727 w 196014"/>
              <a:gd name="connsiteY1" fmla="*/ 94900 h 587193"/>
              <a:gd name="connsiteX2" fmla="*/ 100533 w 196014"/>
              <a:gd name="connsiteY2" fmla="*/ 197295 h 587193"/>
              <a:gd name="connsiteX3" fmla="*/ 126728 w 196014"/>
              <a:gd name="connsiteY3" fmla="*/ 325882 h 587193"/>
              <a:gd name="connsiteX4" fmla="*/ 195785 w 196014"/>
              <a:gd name="connsiteY4" fmla="*/ 454469 h 587193"/>
              <a:gd name="connsiteX5" fmla="*/ 145328 w 196014"/>
              <a:gd name="connsiteY5" fmla="*/ 587063 h 587193"/>
              <a:gd name="connsiteX6" fmla="*/ 47696 w 196014"/>
              <a:gd name="connsiteY6" fmla="*/ 429901 h 587193"/>
              <a:gd name="connsiteX7" fmla="*/ 71 w 196014"/>
              <a:gd name="connsiteY7" fmla="*/ 172726 h 587193"/>
              <a:gd name="connsiteX8" fmla="*/ 28647 w 196014"/>
              <a:gd name="connsiteY8" fmla="*/ 103671 h 587193"/>
              <a:gd name="connsiteX9" fmla="*/ 185808 w 196014"/>
              <a:gd name="connsiteY9" fmla="*/ 1277 h 587193"/>
              <a:gd name="connsiteX0" fmla="*/ 185808 w 196014"/>
              <a:gd name="connsiteY0" fmla="*/ 1277 h 587193"/>
              <a:gd name="connsiteX1" fmla="*/ 126727 w 196014"/>
              <a:gd name="connsiteY1" fmla="*/ 94900 h 587193"/>
              <a:gd name="connsiteX2" fmla="*/ 100533 w 196014"/>
              <a:gd name="connsiteY2" fmla="*/ 197295 h 587193"/>
              <a:gd name="connsiteX3" fmla="*/ 126728 w 196014"/>
              <a:gd name="connsiteY3" fmla="*/ 325882 h 587193"/>
              <a:gd name="connsiteX4" fmla="*/ 195785 w 196014"/>
              <a:gd name="connsiteY4" fmla="*/ 454469 h 587193"/>
              <a:gd name="connsiteX5" fmla="*/ 145328 w 196014"/>
              <a:gd name="connsiteY5" fmla="*/ 587063 h 587193"/>
              <a:gd name="connsiteX6" fmla="*/ 47696 w 196014"/>
              <a:gd name="connsiteY6" fmla="*/ 429901 h 587193"/>
              <a:gd name="connsiteX7" fmla="*/ 71 w 196014"/>
              <a:gd name="connsiteY7" fmla="*/ 172726 h 587193"/>
              <a:gd name="connsiteX8" fmla="*/ 28647 w 196014"/>
              <a:gd name="connsiteY8" fmla="*/ 103671 h 587193"/>
              <a:gd name="connsiteX9" fmla="*/ 185808 w 196014"/>
              <a:gd name="connsiteY9" fmla="*/ 1277 h 587193"/>
              <a:gd name="connsiteX0" fmla="*/ 190232 w 200438"/>
              <a:gd name="connsiteY0" fmla="*/ 1277 h 587193"/>
              <a:gd name="connsiteX1" fmla="*/ 131151 w 200438"/>
              <a:gd name="connsiteY1" fmla="*/ 94900 h 587193"/>
              <a:gd name="connsiteX2" fmla="*/ 104957 w 200438"/>
              <a:gd name="connsiteY2" fmla="*/ 197295 h 587193"/>
              <a:gd name="connsiteX3" fmla="*/ 131152 w 200438"/>
              <a:gd name="connsiteY3" fmla="*/ 325882 h 587193"/>
              <a:gd name="connsiteX4" fmla="*/ 200209 w 200438"/>
              <a:gd name="connsiteY4" fmla="*/ 454469 h 587193"/>
              <a:gd name="connsiteX5" fmla="*/ 149752 w 200438"/>
              <a:gd name="connsiteY5" fmla="*/ 587063 h 587193"/>
              <a:gd name="connsiteX6" fmla="*/ 52120 w 200438"/>
              <a:gd name="connsiteY6" fmla="*/ 429901 h 587193"/>
              <a:gd name="connsiteX7" fmla="*/ 4495 w 200438"/>
              <a:gd name="connsiteY7" fmla="*/ 172726 h 587193"/>
              <a:gd name="connsiteX8" fmla="*/ 33071 w 200438"/>
              <a:gd name="connsiteY8" fmla="*/ 103671 h 587193"/>
              <a:gd name="connsiteX9" fmla="*/ 190232 w 200438"/>
              <a:gd name="connsiteY9" fmla="*/ 1277 h 587193"/>
              <a:gd name="connsiteX0" fmla="*/ 190232 w 200438"/>
              <a:gd name="connsiteY0" fmla="*/ 1277 h 587193"/>
              <a:gd name="connsiteX1" fmla="*/ 131151 w 200438"/>
              <a:gd name="connsiteY1" fmla="*/ 94900 h 587193"/>
              <a:gd name="connsiteX2" fmla="*/ 104957 w 200438"/>
              <a:gd name="connsiteY2" fmla="*/ 197295 h 587193"/>
              <a:gd name="connsiteX3" fmla="*/ 131152 w 200438"/>
              <a:gd name="connsiteY3" fmla="*/ 325882 h 587193"/>
              <a:gd name="connsiteX4" fmla="*/ 200209 w 200438"/>
              <a:gd name="connsiteY4" fmla="*/ 454469 h 587193"/>
              <a:gd name="connsiteX5" fmla="*/ 149752 w 200438"/>
              <a:gd name="connsiteY5" fmla="*/ 587063 h 587193"/>
              <a:gd name="connsiteX6" fmla="*/ 52120 w 200438"/>
              <a:gd name="connsiteY6" fmla="*/ 429901 h 587193"/>
              <a:gd name="connsiteX7" fmla="*/ 4495 w 200438"/>
              <a:gd name="connsiteY7" fmla="*/ 172726 h 587193"/>
              <a:gd name="connsiteX8" fmla="*/ 33071 w 200438"/>
              <a:gd name="connsiteY8" fmla="*/ 103671 h 587193"/>
              <a:gd name="connsiteX9" fmla="*/ 190232 w 200438"/>
              <a:gd name="connsiteY9" fmla="*/ 1277 h 587193"/>
              <a:gd name="connsiteX0" fmla="*/ 225895 w 236259"/>
              <a:gd name="connsiteY0" fmla="*/ 1277 h 594951"/>
              <a:gd name="connsiteX1" fmla="*/ 166814 w 236259"/>
              <a:gd name="connsiteY1" fmla="*/ 94900 h 594951"/>
              <a:gd name="connsiteX2" fmla="*/ 140620 w 236259"/>
              <a:gd name="connsiteY2" fmla="*/ 197295 h 594951"/>
              <a:gd name="connsiteX3" fmla="*/ 166815 w 236259"/>
              <a:gd name="connsiteY3" fmla="*/ 325882 h 594951"/>
              <a:gd name="connsiteX4" fmla="*/ 235872 w 236259"/>
              <a:gd name="connsiteY4" fmla="*/ 454469 h 594951"/>
              <a:gd name="connsiteX5" fmla="*/ 185415 w 236259"/>
              <a:gd name="connsiteY5" fmla="*/ 587063 h 594951"/>
              <a:gd name="connsiteX6" fmla="*/ 6820 w 236259"/>
              <a:gd name="connsiteY6" fmla="*/ 208445 h 594951"/>
              <a:gd name="connsiteX7" fmla="*/ 40158 w 236259"/>
              <a:gd name="connsiteY7" fmla="*/ 172726 h 594951"/>
              <a:gd name="connsiteX8" fmla="*/ 68734 w 236259"/>
              <a:gd name="connsiteY8" fmla="*/ 103671 h 594951"/>
              <a:gd name="connsiteX9" fmla="*/ 225895 w 236259"/>
              <a:gd name="connsiteY9" fmla="*/ 1277 h 594951"/>
              <a:gd name="connsiteX0" fmla="*/ 219075 w 229439"/>
              <a:gd name="connsiteY0" fmla="*/ 1277 h 594951"/>
              <a:gd name="connsiteX1" fmla="*/ 159994 w 229439"/>
              <a:gd name="connsiteY1" fmla="*/ 94900 h 594951"/>
              <a:gd name="connsiteX2" fmla="*/ 133800 w 229439"/>
              <a:gd name="connsiteY2" fmla="*/ 197295 h 594951"/>
              <a:gd name="connsiteX3" fmla="*/ 159995 w 229439"/>
              <a:gd name="connsiteY3" fmla="*/ 325882 h 594951"/>
              <a:gd name="connsiteX4" fmla="*/ 229052 w 229439"/>
              <a:gd name="connsiteY4" fmla="*/ 454469 h 594951"/>
              <a:gd name="connsiteX5" fmla="*/ 178595 w 229439"/>
              <a:gd name="connsiteY5" fmla="*/ 587063 h 594951"/>
              <a:gd name="connsiteX6" fmla="*/ 0 w 229439"/>
              <a:gd name="connsiteY6" fmla="*/ 208445 h 594951"/>
              <a:gd name="connsiteX7" fmla="*/ 33338 w 229439"/>
              <a:gd name="connsiteY7" fmla="*/ 172726 h 594951"/>
              <a:gd name="connsiteX8" fmla="*/ 61914 w 229439"/>
              <a:gd name="connsiteY8" fmla="*/ 103671 h 594951"/>
              <a:gd name="connsiteX9" fmla="*/ 219075 w 229439"/>
              <a:gd name="connsiteY9" fmla="*/ 1277 h 594951"/>
              <a:gd name="connsiteX0" fmla="*/ 226219 w 236607"/>
              <a:gd name="connsiteY0" fmla="*/ 1277 h 594713"/>
              <a:gd name="connsiteX1" fmla="*/ 167138 w 236607"/>
              <a:gd name="connsiteY1" fmla="*/ 94900 h 594713"/>
              <a:gd name="connsiteX2" fmla="*/ 140944 w 236607"/>
              <a:gd name="connsiteY2" fmla="*/ 197295 h 594713"/>
              <a:gd name="connsiteX3" fmla="*/ 167139 w 236607"/>
              <a:gd name="connsiteY3" fmla="*/ 325882 h 594713"/>
              <a:gd name="connsiteX4" fmla="*/ 236196 w 236607"/>
              <a:gd name="connsiteY4" fmla="*/ 454469 h 594713"/>
              <a:gd name="connsiteX5" fmla="*/ 185739 w 236607"/>
              <a:gd name="connsiteY5" fmla="*/ 587063 h 594713"/>
              <a:gd name="connsiteX6" fmla="*/ 0 w 236607"/>
              <a:gd name="connsiteY6" fmla="*/ 213207 h 594713"/>
              <a:gd name="connsiteX7" fmla="*/ 40482 w 236607"/>
              <a:gd name="connsiteY7" fmla="*/ 172726 h 594713"/>
              <a:gd name="connsiteX8" fmla="*/ 69058 w 236607"/>
              <a:gd name="connsiteY8" fmla="*/ 103671 h 594713"/>
              <a:gd name="connsiteX9" fmla="*/ 226219 w 236607"/>
              <a:gd name="connsiteY9" fmla="*/ 1277 h 594713"/>
              <a:gd name="connsiteX0" fmla="*/ 226219 w 236607"/>
              <a:gd name="connsiteY0" fmla="*/ 1277 h 594713"/>
              <a:gd name="connsiteX1" fmla="*/ 167138 w 236607"/>
              <a:gd name="connsiteY1" fmla="*/ 94900 h 594713"/>
              <a:gd name="connsiteX2" fmla="*/ 140944 w 236607"/>
              <a:gd name="connsiteY2" fmla="*/ 197295 h 594713"/>
              <a:gd name="connsiteX3" fmla="*/ 167139 w 236607"/>
              <a:gd name="connsiteY3" fmla="*/ 325882 h 594713"/>
              <a:gd name="connsiteX4" fmla="*/ 236196 w 236607"/>
              <a:gd name="connsiteY4" fmla="*/ 454469 h 594713"/>
              <a:gd name="connsiteX5" fmla="*/ 185739 w 236607"/>
              <a:gd name="connsiteY5" fmla="*/ 587063 h 594713"/>
              <a:gd name="connsiteX6" fmla="*/ 0 w 236607"/>
              <a:gd name="connsiteY6" fmla="*/ 213207 h 594713"/>
              <a:gd name="connsiteX7" fmla="*/ 40482 w 236607"/>
              <a:gd name="connsiteY7" fmla="*/ 172726 h 594713"/>
              <a:gd name="connsiteX8" fmla="*/ 69058 w 236607"/>
              <a:gd name="connsiteY8" fmla="*/ 103671 h 594713"/>
              <a:gd name="connsiteX9" fmla="*/ 226219 w 236607"/>
              <a:gd name="connsiteY9" fmla="*/ 1277 h 594713"/>
              <a:gd name="connsiteX0" fmla="*/ 226219 w 236607"/>
              <a:gd name="connsiteY0" fmla="*/ 1277 h 594713"/>
              <a:gd name="connsiteX1" fmla="*/ 167138 w 236607"/>
              <a:gd name="connsiteY1" fmla="*/ 94900 h 594713"/>
              <a:gd name="connsiteX2" fmla="*/ 140944 w 236607"/>
              <a:gd name="connsiteY2" fmla="*/ 197295 h 594713"/>
              <a:gd name="connsiteX3" fmla="*/ 167139 w 236607"/>
              <a:gd name="connsiteY3" fmla="*/ 325882 h 594713"/>
              <a:gd name="connsiteX4" fmla="*/ 236196 w 236607"/>
              <a:gd name="connsiteY4" fmla="*/ 454469 h 594713"/>
              <a:gd name="connsiteX5" fmla="*/ 185739 w 236607"/>
              <a:gd name="connsiteY5" fmla="*/ 587063 h 594713"/>
              <a:gd name="connsiteX6" fmla="*/ 0 w 236607"/>
              <a:gd name="connsiteY6" fmla="*/ 213207 h 594713"/>
              <a:gd name="connsiteX7" fmla="*/ 40482 w 236607"/>
              <a:gd name="connsiteY7" fmla="*/ 172726 h 594713"/>
              <a:gd name="connsiteX8" fmla="*/ 78583 w 236607"/>
              <a:gd name="connsiteY8" fmla="*/ 106052 h 594713"/>
              <a:gd name="connsiteX9" fmla="*/ 226219 w 236607"/>
              <a:gd name="connsiteY9" fmla="*/ 1277 h 594713"/>
              <a:gd name="connsiteX0" fmla="*/ 226219 w 237048"/>
              <a:gd name="connsiteY0" fmla="*/ 1277 h 454722"/>
              <a:gd name="connsiteX1" fmla="*/ 167138 w 237048"/>
              <a:gd name="connsiteY1" fmla="*/ 94900 h 454722"/>
              <a:gd name="connsiteX2" fmla="*/ 140944 w 237048"/>
              <a:gd name="connsiteY2" fmla="*/ 197295 h 454722"/>
              <a:gd name="connsiteX3" fmla="*/ 167139 w 237048"/>
              <a:gd name="connsiteY3" fmla="*/ 325882 h 454722"/>
              <a:gd name="connsiteX4" fmla="*/ 236196 w 237048"/>
              <a:gd name="connsiteY4" fmla="*/ 454469 h 454722"/>
              <a:gd name="connsiteX5" fmla="*/ 114302 w 237048"/>
              <a:gd name="connsiteY5" fmla="*/ 291788 h 454722"/>
              <a:gd name="connsiteX6" fmla="*/ 0 w 237048"/>
              <a:gd name="connsiteY6" fmla="*/ 213207 h 454722"/>
              <a:gd name="connsiteX7" fmla="*/ 40482 w 237048"/>
              <a:gd name="connsiteY7" fmla="*/ 172726 h 454722"/>
              <a:gd name="connsiteX8" fmla="*/ 78583 w 237048"/>
              <a:gd name="connsiteY8" fmla="*/ 106052 h 454722"/>
              <a:gd name="connsiteX9" fmla="*/ 226219 w 237048"/>
              <a:gd name="connsiteY9" fmla="*/ 1277 h 454722"/>
              <a:gd name="connsiteX0" fmla="*/ 226219 w 228053"/>
              <a:gd name="connsiteY0" fmla="*/ 1277 h 330194"/>
              <a:gd name="connsiteX1" fmla="*/ 167138 w 228053"/>
              <a:gd name="connsiteY1" fmla="*/ 94900 h 330194"/>
              <a:gd name="connsiteX2" fmla="*/ 140944 w 228053"/>
              <a:gd name="connsiteY2" fmla="*/ 197295 h 330194"/>
              <a:gd name="connsiteX3" fmla="*/ 167139 w 228053"/>
              <a:gd name="connsiteY3" fmla="*/ 325882 h 330194"/>
              <a:gd name="connsiteX4" fmla="*/ 114302 w 228053"/>
              <a:gd name="connsiteY4" fmla="*/ 291788 h 330194"/>
              <a:gd name="connsiteX5" fmla="*/ 0 w 228053"/>
              <a:gd name="connsiteY5" fmla="*/ 213207 h 330194"/>
              <a:gd name="connsiteX6" fmla="*/ 40482 w 228053"/>
              <a:gd name="connsiteY6" fmla="*/ 172726 h 330194"/>
              <a:gd name="connsiteX7" fmla="*/ 78583 w 228053"/>
              <a:gd name="connsiteY7" fmla="*/ 106052 h 330194"/>
              <a:gd name="connsiteX8" fmla="*/ 226219 w 228053"/>
              <a:gd name="connsiteY8" fmla="*/ 1277 h 330194"/>
              <a:gd name="connsiteX0" fmla="*/ 226219 w 228053"/>
              <a:gd name="connsiteY0" fmla="*/ 1277 h 291788"/>
              <a:gd name="connsiteX1" fmla="*/ 167138 w 228053"/>
              <a:gd name="connsiteY1" fmla="*/ 94900 h 291788"/>
              <a:gd name="connsiteX2" fmla="*/ 140944 w 228053"/>
              <a:gd name="connsiteY2" fmla="*/ 197295 h 291788"/>
              <a:gd name="connsiteX3" fmla="*/ 114302 w 228053"/>
              <a:gd name="connsiteY3" fmla="*/ 291788 h 291788"/>
              <a:gd name="connsiteX4" fmla="*/ 0 w 228053"/>
              <a:gd name="connsiteY4" fmla="*/ 213207 h 291788"/>
              <a:gd name="connsiteX5" fmla="*/ 40482 w 228053"/>
              <a:gd name="connsiteY5" fmla="*/ 172726 h 291788"/>
              <a:gd name="connsiteX6" fmla="*/ 78583 w 228053"/>
              <a:gd name="connsiteY6" fmla="*/ 106052 h 291788"/>
              <a:gd name="connsiteX7" fmla="*/ 226219 w 228053"/>
              <a:gd name="connsiteY7" fmla="*/ 1277 h 291788"/>
              <a:gd name="connsiteX0" fmla="*/ 226219 w 228053"/>
              <a:gd name="connsiteY0" fmla="*/ 1277 h 215303"/>
              <a:gd name="connsiteX1" fmla="*/ 167138 w 228053"/>
              <a:gd name="connsiteY1" fmla="*/ 94900 h 215303"/>
              <a:gd name="connsiteX2" fmla="*/ 140944 w 228053"/>
              <a:gd name="connsiteY2" fmla="*/ 197295 h 215303"/>
              <a:gd name="connsiteX3" fmla="*/ 0 w 228053"/>
              <a:gd name="connsiteY3" fmla="*/ 213207 h 215303"/>
              <a:gd name="connsiteX4" fmla="*/ 40482 w 228053"/>
              <a:gd name="connsiteY4" fmla="*/ 172726 h 215303"/>
              <a:gd name="connsiteX5" fmla="*/ 78583 w 228053"/>
              <a:gd name="connsiteY5" fmla="*/ 106052 h 215303"/>
              <a:gd name="connsiteX6" fmla="*/ 226219 w 228053"/>
              <a:gd name="connsiteY6" fmla="*/ 1277 h 215303"/>
              <a:gd name="connsiteX0" fmla="*/ 226219 w 228151"/>
              <a:gd name="connsiteY0" fmla="*/ 1163 h 213328"/>
              <a:gd name="connsiteX1" fmla="*/ 167138 w 228151"/>
              <a:gd name="connsiteY1" fmla="*/ 94786 h 213328"/>
              <a:gd name="connsiteX2" fmla="*/ 119513 w 228151"/>
              <a:gd name="connsiteY2" fmla="*/ 147175 h 213328"/>
              <a:gd name="connsiteX3" fmla="*/ 0 w 228151"/>
              <a:gd name="connsiteY3" fmla="*/ 213093 h 213328"/>
              <a:gd name="connsiteX4" fmla="*/ 40482 w 228151"/>
              <a:gd name="connsiteY4" fmla="*/ 172612 h 213328"/>
              <a:gd name="connsiteX5" fmla="*/ 78583 w 228151"/>
              <a:gd name="connsiteY5" fmla="*/ 105938 h 213328"/>
              <a:gd name="connsiteX6" fmla="*/ 226219 w 228151"/>
              <a:gd name="connsiteY6" fmla="*/ 1163 h 213328"/>
              <a:gd name="connsiteX0" fmla="*/ 226219 w 251972"/>
              <a:gd name="connsiteY0" fmla="*/ 1004 h 213160"/>
              <a:gd name="connsiteX1" fmla="*/ 245720 w 251972"/>
              <a:gd name="connsiteY1" fmla="*/ 108915 h 213160"/>
              <a:gd name="connsiteX2" fmla="*/ 119513 w 251972"/>
              <a:gd name="connsiteY2" fmla="*/ 147016 h 213160"/>
              <a:gd name="connsiteX3" fmla="*/ 0 w 251972"/>
              <a:gd name="connsiteY3" fmla="*/ 212934 h 213160"/>
              <a:gd name="connsiteX4" fmla="*/ 40482 w 251972"/>
              <a:gd name="connsiteY4" fmla="*/ 172453 h 213160"/>
              <a:gd name="connsiteX5" fmla="*/ 78583 w 251972"/>
              <a:gd name="connsiteY5" fmla="*/ 105779 h 213160"/>
              <a:gd name="connsiteX6" fmla="*/ 226219 w 251972"/>
              <a:gd name="connsiteY6" fmla="*/ 1004 h 213160"/>
              <a:gd name="connsiteX0" fmla="*/ 226219 w 228018"/>
              <a:gd name="connsiteY0" fmla="*/ 1026 h 213183"/>
              <a:gd name="connsiteX1" fmla="*/ 162376 w 228018"/>
              <a:gd name="connsiteY1" fmla="*/ 106556 h 213183"/>
              <a:gd name="connsiteX2" fmla="*/ 119513 w 228018"/>
              <a:gd name="connsiteY2" fmla="*/ 147038 h 213183"/>
              <a:gd name="connsiteX3" fmla="*/ 0 w 228018"/>
              <a:gd name="connsiteY3" fmla="*/ 212956 h 213183"/>
              <a:gd name="connsiteX4" fmla="*/ 40482 w 228018"/>
              <a:gd name="connsiteY4" fmla="*/ 172475 h 213183"/>
              <a:gd name="connsiteX5" fmla="*/ 78583 w 228018"/>
              <a:gd name="connsiteY5" fmla="*/ 105801 h 213183"/>
              <a:gd name="connsiteX6" fmla="*/ 226219 w 228018"/>
              <a:gd name="connsiteY6" fmla="*/ 1026 h 213183"/>
              <a:gd name="connsiteX0" fmla="*/ 226219 w 228018"/>
              <a:gd name="connsiteY0" fmla="*/ 1026 h 213183"/>
              <a:gd name="connsiteX1" fmla="*/ 162376 w 228018"/>
              <a:gd name="connsiteY1" fmla="*/ 106556 h 213183"/>
              <a:gd name="connsiteX2" fmla="*/ 119513 w 228018"/>
              <a:gd name="connsiteY2" fmla="*/ 147038 h 213183"/>
              <a:gd name="connsiteX3" fmla="*/ 0 w 228018"/>
              <a:gd name="connsiteY3" fmla="*/ 212956 h 213183"/>
              <a:gd name="connsiteX4" fmla="*/ 40482 w 228018"/>
              <a:gd name="connsiteY4" fmla="*/ 172475 h 213183"/>
              <a:gd name="connsiteX5" fmla="*/ 66677 w 228018"/>
              <a:gd name="connsiteY5" fmla="*/ 110564 h 213183"/>
              <a:gd name="connsiteX6" fmla="*/ 226219 w 228018"/>
              <a:gd name="connsiteY6" fmla="*/ 1026 h 213183"/>
              <a:gd name="connsiteX0" fmla="*/ 226219 w 228018"/>
              <a:gd name="connsiteY0" fmla="*/ 1026 h 213183"/>
              <a:gd name="connsiteX1" fmla="*/ 162376 w 228018"/>
              <a:gd name="connsiteY1" fmla="*/ 106556 h 213183"/>
              <a:gd name="connsiteX2" fmla="*/ 119513 w 228018"/>
              <a:gd name="connsiteY2" fmla="*/ 147038 h 213183"/>
              <a:gd name="connsiteX3" fmla="*/ 0 w 228018"/>
              <a:gd name="connsiteY3" fmla="*/ 212956 h 213183"/>
              <a:gd name="connsiteX4" fmla="*/ 54769 w 228018"/>
              <a:gd name="connsiteY4" fmla="*/ 155807 h 213183"/>
              <a:gd name="connsiteX5" fmla="*/ 66677 w 228018"/>
              <a:gd name="connsiteY5" fmla="*/ 110564 h 213183"/>
              <a:gd name="connsiteX6" fmla="*/ 226219 w 228018"/>
              <a:gd name="connsiteY6" fmla="*/ 1026 h 213183"/>
              <a:gd name="connsiteX0" fmla="*/ 226219 w 228018"/>
              <a:gd name="connsiteY0" fmla="*/ 1026 h 213183"/>
              <a:gd name="connsiteX1" fmla="*/ 162376 w 228018"/>
              <a:gd name="connsiteY1" fmla="*/ 106556 h 213183"/>
              <a:gd name="connsiteX2" fmla="*/ 119513 w 228018"/>
              <a:gd name="connsiteY2" fmla="*/ 147038 h 213183"/>
              <a:gd name="connsiteX3" fmla="*/ 0 w 228018"/>
              <a:gd name="connsiteY3" fmla="*/ 212956 h 213183"/>
              <a:gd name="connsiteX4" fmla="*/ 35719 w 228018"/>
              <a:gd name="connsiteY4" fmla="*/ 170094 h 213183"/>
              <a:gd name="connsiteX5" fmla="*/ 66677 w 228018"/>
              <a:gd name="connsiteY5" fmla="*/ 110564 h 213183"/>
              <a:gd name="connsiteX6" fmla="*/ 226219 w 228018"/>
              <a:gd name="connsiteY6" fmla="*/ 1026 h 213183"/>
              <a:gd name="connsiteX0" fmla="*/ 226219 w 228018"/>
              <a:gd name="connsiteY0" fmla="*/ 1026 h 213183"/>
              <a:gd name="connsiteX1" fmla="*/ 162376 w 228018"/>
              <a:gd name="connsiteY1" fmla="*/ 106556 h 213183"/>
              <a:gd name="connsiteX2" fmla="*/ 119513 w 228018"/>
              <a:gd name="connsiteY2" fmla="*/ 147038 h 213183"/>
              <a:gd name="connsiteX3" fmla="*/ 0 w 228018"/>
              <a:gd name="connsiteY3" fmla="*/ 212956 h 213183"/>
              <a:gd name="connsiteX4" fmla="*/ 35719 w 228018"/>
              <a:gd name="connsiteY4" fmla="*/ 170094 h 213183"/>
              <a:gd name="connsiteX5" fmla="*/ 66677 w 228018"/>
              <a:gd name="connsiteY5" fmla="*/ 110564 h 213183"/>
              <a:gd name="connsiteX6" fmla="*/ 226219 w 228018"/>
              <a:gd name="connsiteY6" fmla="*/ 1026 h 213183"/>
              <a:gd name="connsiteX0" fmla="*/ 226219 w 228018"/>
              <a:gd name="connsiteY0" fmla="*/ 1026 h 213183"/>
              <a:gd name="connsiteX1" fmla="*/ 162376 w 228018"/>
              <a:gd name="connsiteY1" fmla="*/ 106556 h 213183"/>
              <a:gd name="connsiteX2" fmla="*/ 119513 w 228018"/>
              <a:gd name="connsiteY2" fmla="*/ 147038 h 213183"/>
              <a:gd name="connsiteX3" fmla="*/ 0 w 228018"/>
              <a:gd name="connsiteY3" fmla="*/ 212956 h 213183"/>
              <a:gd name="connsiteX4" fmla="*/ 35719 w 228018"/>
              <a:gd name="connsiteY4" fmla="*/ 170094 h 213183"/>
              <a:gd name="connsiteX5" fmla="*/ 64296 w 228018"/>
              <a:gd name="connsiteY5" fmla="*/ 110564 h 213183"/>
              <a:gd name="connsiteX6" fmla="*/ 226219 w 228018"/>
              <a:gd name="connsiteY6" fmla="*/ 1026 h 213183"/>
              <a:gd name="connsiteX0" fmla="*/ 228600 w 230348"/>
              <a:gd name="connsiteY0" fmla="*/ 32250 h 111057"/>
              <a:gd name="connsiteX1" fmla="*/ 162376 w 230348"/>
              <a:gd name="connsiteY1" fmla="*/ 4430 h 111057"/>
              <a:gd name="connsiteX2" fmla="*/ 119513 w 230348"/>
              <a:gd name="connsiteY2" fmla="*/ 44912 h 111057"/>
              <a:gd name="connsiteX3" fmla="*/ 0 w 230348"/>
              <a:gd name="connsiteY3" fmla="*/ 110830 h 111057"/>
              <a:gd name="connsiteX4" fmla="*/ 35719 w 230348"/>
              <a:gd name="connsiteY4" fmla="*/ 67968 h 111057"/>
              <a:gd name="connsiteX5" fmla="*/ 64296 w 230348"/>
              <a:gd name="connsiteY5" fmla="*/ 8438 h 111057"/>
              <a:gd name="connsiteX6" fmla="*/ 228600 w 230348"/>
              <a:gd name="connsiteY6" fmla="*/ 32250 h 111057"/>
              <a:gd name="connsiteX0" fmla="*/ 238125 w 239695"/>
              <a:gd name="connsiteY0" fmla="*/ 970 h 220270"/>
              <a:gd name="connsiteX1" fmla="*/ 162376 w 239695"/>
              <a:gd name="connsiteY1" fmla="*/ 113643 h 220270"/>
              <a:gd name="connsiteX2" fmla="*/ 119513 w 239695"/>
              <a:gd name="connsiteY2" fmla="*/ 154125 h 220270"/>
              <a:gd name="connsiteX3" fmla="*/ 0 w 239695"/>
              <a:gd name="connsiteY3" fmla="*/ 220043 h 220270"/>
              <a:gd name="connsiteX4" fmla="*/ 35719 w 239695"/>
              <a:gd name="connsiteY4" fmla="*/ 177181 h 220270"/>
              <a:gd name="connsiteX5" fmla="*/ 64296 w 239695"/>
              <a:gd name="connsiteY5" fmla="*/ 117651 h 220270"/>
              <a:gd name="connsiteX6" fmla="*/ 238125 w 239695"/>
              <a:gd name="connsiteY6" fmla="*/ 970 h 220270"/>
              <a:gd name="connsiteX0" fmla="*/ 238125 w 239695"/>
              <a:gd name="connsiteY0" fmla="*/ 970 h 220270"/>
              <a:gd name="connsiteX1" fmla="*/ 162376 w 239695"/>
              <a:gd name="connsiteY1" fmla="*/ 113643 h 220270"/>
              <a:gd name="connsiteX2" fmla="*/ 119513 w 239695"/>
              <a:gd name="connsiteY2" fmla="*/ 154125 h 220270"/>
              <a:gd name="connsiteX3" fmla="*/ 0 w 239695"/>
              <a:gd name="connsiteY3" fmla="*/ 220043 h 220270"/>
              <a:gd name="connsiteX4" fmla="*/ 35719 w 239695"/>
              <a:gd name="connsiteY4" fmla="*/ 177181 h 220270"/>
              <a:gd name="connsiteX5" fmla="*/ 64296 w 239695"/>
              <a:gd name="connsiteY5" fmla="*/ 117651 h 220270"/>
              <a:gd name="connsiteX6" fmla="*/ 238125 w 239695"/>
              <a:gd name="connsiteY6" fmla="*/ 970 h 220270"/>
              <a:gd name="connsiteX0" fmla="*/ 238125 w 239797"/>
              <a:gd name="connsiteY0" fmla="*/ 1038 h 220343"/>
              <a:gd name="connsiteX1" fmla="*/ 167138 w 239797"/>
              <a:gd name="connsiteY1" fmla="*/ 106567 h 220343"/>
              <a:gd name="connsiteX2" fmla="*/ 119513 w 239797"/>
              <a:gd name="connsiteY2" fmla="*/ 154193 h 220343"/>
              <a:gd name="connsiteX3" fmla="*/ 0 w 239797"/>
              <a:gd name="connsiteY3" fmla="*/ 220111 h 220343"/>
              <a:gd name="connsiteX4" fmla="*/ 35719 w 239797"/>
              <a:gd name="connsiteY4" fmla="*/ 177249 h 220343"/>
              <a:gd name="connsiteX5" fmla="*/ 64296 w 239797"/>
              <a:gd name="connsiteY5" fmla="*/ 117719 h 220343"/>
              <a:gd name="connsiteX6" fmla="*/ 238125 w 239797"/>
              <a:gd name="connsiteY6" fmla="*/ 1038 h 220343"/>
              <a:gd name="connsiteX0" fmla="*/ 238125 w 239714"/>
              <a:gd name="connsiteY0" fmla="*/ 1120 h 221432"/>
              <a:gd name="connsiteX1" fmla="*/ 167138 w 239714"/>
              <a:gd name="connsiteY1" fmla="*/ 106649 h 221432"/>
              <a:gd name="connsiteX2" fmla="*/ 143325 w 239714"/>
              <a:gd name="connsiteY2" fmla="*/ 199519 h 221432"/>
              <a:gd name="connsiteX3" fmla="*/ 0 w 239714"/>
              <a:gd name="connsiteY3" fmla="*/ 220193 h 221432"/>
              <a:gd name="connsiteX4" fmla="*/ 35719 w 239714"/>
              <a:gd name="connsiteY4" fmla="*/ 177331 h 221432"/>
              <a:gd name="connsiteX5" fmla="*/ 64296 w 239714"/>
              <a:gd name="connsiteY5" fmla="*/ 117801 h 221432"/>
              <a:gd name="connsiteX6" fmla="*/ 238125 w 239714"/>
              <a:gd name="connsiteY6" fmla="*/ 1120 h 221432"/>
              <a:gd name="connsiteX0" fmla="*/ 238125 w 239832"/>
              <a:gd name="connsiteY0" fmla="*/ 1051 h 220391"/>
              <a:gd name="connsiteX1" fmla="*/ 167138 w 239832"/>
              <a:gd name="connsiteY1" fmla="*/ 106580 h 220391"/>
              <a:gd name="connsiteX2" fmla="*/ 109988 w 239832"/>
              <a:gd name="connsiteY2" fmla="*/ 161350 h 220391"/>
              <a:gd name="connsiteX3" fmla="*/ 0 w 239832"/>
              <a:gd name="connsiteY3" fmla="*/ 220124 h 220391"/>
              <a:gd name="connsiteX4" fmla="*/ 35719 w 239832"/>
              <a:gd name="connsiteY4" fmla="*/ 177262 h 220391"/>
              <a:gd name="connsiteX5" fmla="*/ 64296 w 239832"/>
              <a:gd name="connsiteY5" fmla="*/ 117732 h 220391"/>
              <a:gd name="connsiteX6" fmla="*/ 238125 w 239832"/>
              <a:gd name="connsiteY6" fmla="*/ 1051 h 220391"/>
              <a:gd name="connsiteX0" fmla="*/ 238125 w 239832"/>
              <a:gd name="connsiteY0" fmla="*/ 1010 h 225112"/>
              <a:gd name="connsiteX1" fmla="*/ 167138 w 239832"/>
              <a:gd name="connsiteY1" fmla="*/ 111301 h 225112"/>
              <a:gd name="connsiteX2" fmla="*/ 109988 w 239832"/>
              <a:gd name="connsiteY2" fmla="*/ 166071 h 225112"/>
              <a:gd name="connsiteX3" fmla="*/ 0 w 239832"/>
              <a:gd name="connsiteY3" fmla="*/ 224845 h 225112"/>
              <a:gd name="connsiteX4" fmla="*/ 35719 w 239832"/>
              <a:gd name="connsiteY4" fmla="*/ 181983 h 225112"/>
              <a:gd name="connsiteX5" fmla="*/ 64296 w 239832"/>
              <a:gd name="connsiteY5" fmla="*/ 122453 h 225112"/>
              <a:gd name="connsiteX6" fmla="*/ 238125 w 239832"/>
              <a:gd name="connsiteY6" fmla="*/ 1010 h 225112"/>
              <a:gd name="connsiteX0" fmla="*/ 238125 w 239832"/>
              <a:gd name="connsiteY0" fmla="*/ 1010 h 225112"/>
              <a:gd name="connsiteX1" fmla="*/ 167138 w 239832"/>
              <a:gd name="connsiteY1" fmla="*/ 111301 h 225112"/>
              <a:gd name="connsiteX2" fmla="*/ 109988 w 239832"/>
              <a:gd name="connsiteY2" fmla="*/ 166071 h 225112"/>
              <a:gd name="connsiteX3" fmla="*/ 0 w 239832"/>
              <a:gd name="connsiteY3" fmla="*/ 224845 h 225112"/>
              <a:gd name="connsiteX4" fmla="*/ 35719 w 239832"/>
              <a:gd name="connsiteY4" fmla="*/ 181983 h 225112"/>
              <a:gd name="connsiteX5" fmla="*/ 64296 w 239832"/>
              <a:gd name="connsiteY5" fmla="*/ 122453 h 225112"/>
              <a:gd name="connsiteX6" fmla="*/ 238125 w 239832"/>
              <a:gd name="connsiteY6" fmla="*/ 1010 h 225112"/>
              <a:gd name="connsiteX0" fmla="*/ 238125 w 239832"/>
              <a:gd name="connsiteY0" fmla="*/ 3858 h 227960"/>
              <a:gd name="connsiteX1" fmla="*/ 167138 w 239832"/>
              <a:gd name="connsiteY1" fmla="*/ 114149 h 227960"/>
              <a:gd name="connsiteX2" fmla="*/ 109988 w 239832"/>
              <a:gd name="connsiteY2" fmla="*/ 168919 h 227960"/>
              <a:gd name="connsiteX3" fmla="*/ 0 w 239832"/>
              <a:gd name="connsiteY3" fmla="*/ 227693 h 227960"/>
              <a:gd name="connsiteX4" fmla="*/ 35719 w 239832"/>
              <a:gd name="connsiteY4" fmla="*/ 184831 h 227960"/>
              <a:gd name="connsiteX5" fmla="*/ 64296 w 239832"/>
              <a:gd name="connsiteY5" fmla="*/ 125301 h 227960"/>
              <a:gd name="connsiteX6" fmla="*/ 166610 w 239832"/>
              <a:gd name="connsiteY6" fmla="*/ 34477 h 227960"/>
              <a:gd name="connsiteX7" fmla="*/ 238125 w 239832"/>
              <a:gd name="connsiteY7" fmla="*/ 3858 h 227960"/>
              <a:gd name="connsiteX0" fmla="*/ 238125 w 239832"/>
              <a:gd name="connsiteY0" fmla="*/ 2134 h 226236"/>
              <a:gd name="connsiteX1" fmla="*/ 167138 w 239832"/>
              <a:gd name="connsiteY1" fmla="*/ 112425 h 226236"/>
              <a:gd name="connsiteX2" fmla="*/ 109988 w 239832"/>
              <a:gd name="connsiteY2" fmla="*/ 167195 h 226236"/>
              <a:gd name="connsiteX3" fmla="*/ 0 w 239832"/>
              <a:gd name="connsiteY3" fmla="*/ 225969 h 226236"/>
              <a:gd name="connsiteX4" fmla="*/ 35719 w 239832"/>
              <a:gd name="connsiteY4" fmla="*/ 183107 h 226236"/>
              <a:gd name="connsiteX5" fmla="*/ 64296 w 239832"/>
              <a:gd name="connsiteY5" fmla="*/ 123577 h 226236"/>
              <a:gd name="connsiteX6" fmla="*/ 178516 w 239832"/>
              <a:gd name="connsiteY6" fmla="*/ 61328 h 226236"/>
              <a:gd name="connsiteX7" fmla="*/ 238125 w 239832"/>
              <a:gd name="connsiteY7" fmla="*/ 2134 h 226236"/>
              <a:gd name="connsiteX0" fmla="*/ 238125 w 239832"/>
              <a:gd name="connsiteY0" fmla="*/ 2491 h 226593"/>
              <a:gd name="connsiteX1" fmla="*/ 167138 w 239832"/>
              <a:gd name="connsiteY1" fmla="*/ 112782 h 226593"/>
              <a:gd name="connsiteX2" fmla="*/ 109988 w 239832"/>
              <a:gd name="connsiteY2" fmla="*/ 167552 h 226593"/>
              <a:gd name="connsiteX3" fmla="*/ 0 w 239832"/>
              <a:gd name="connsiteY3" fmla="*/ 226326 h 226593"/>
              <a:gd name="connsiteX4" fmla="*/ 35719 w 239832"/>
              <a:gd name="connsiteY4" fmla="*/ 183464 h 226593"/>
              <a:gd name="connsiteX5" fmla="*/ 64296 w 239832"/>
              <a:gd name="connsiteY5" fmla="*/ 123934 h 226593"/>
              <a:gd name="connsiteX6" fmla="*/ 178516 w 239832"/>
              <a:gd name="connsiteY6" fmla="*/ 61685 h 226593"/>
              <a:gd name="connsiteX7" fmla="*/ 238125 w 239832"/>
              <a:gd name="connsiteY7" fmla="*/ 2491 h 226593"/>
              <a:gd name="connsiteX0" fmla="*/ 238125 w 239832"/>
              <a:gd name="connsiteY0" fmla="*/ 2491 h 226593"/>
              <a:gd name="connsiteX1" fmla="*/ 167138 w 239832"/>
              <a:gd name="connsiteY1" fmla="*/ 112782 h 226593"/>
              <a:gd name="connsiteX2" fmla="*/ 109988 w 239832"/>
              <a:gd name="connsiteY2" fmla="*/ 167552 h 226593"/>
              <a:gd name="connsiteX3" fmla="*/ 0 w 239832"/>
              <a:gd name="connsiteY3" fmla="*/ 226326 h 226593"/>
              <a:gd name="connsiteX4" fmla="*/ 35719 w 239832"/>
              <a:gd name="connsiteY4" fmla="*/ 183464 h 226593"/>
              <a:gd name="connsiteX5" fmla="*/ 64296 w 239832"/>
              <a:gd name="connsiteY5" fmla="*/ 123934 h 226593"/>
              <a:gd name="connsiteX6" fmla="*/ 178516 w 239832"/>
              <a:gd name="connsiteY6" fmla="*/ 61685 h 226593"/>
              <a:gd name="connsiteX7" fmla="*/ 238125 w 239832"/>
              <a:gd name="connsiteY7" fmla="*/ 2491 h 226593"/>
              <a:gd name="connsiteX0" fmla="*/ 238125 w 239832"/>
              <a:gd name="connsiteY0" fmla="*/ 1989 h 226091"/>
              <a:gd name="connsiteX1" fmla="*/ 167138 w 239832"/>
              <a:gd name="connsiteY1" fmla="*/ 112280 h 226091"/>
              <a:gd name="connsiteX2" fmla="*/ 109988 w 239832"/>
              <a:gd name="connsiteY2" fmla="*/ 167050 h 226091"/>
              <a:gd name="connsiteX3" fmla="*/ 0 w 239832"/>
              <a:gd name="connsiteY3" fmla="*/ 225824 h 226091"/>
              <a:gd name="connsiteX4" fmla="*/ 35719 w 239832"/>
              <a:gd name="connsiteY4" fmla="*/ 182962 h 226091"/>
              <a:gd name="connsiteX5" fmla="*/ 64296 w 239832"/>
              <a:gd name="connsiteY5" fmla="*/ 123432 h 226091"/>
              <a:gd name="connsiteX6" fmla="*/ 178516 w 239832"/>
              <a:gd name="connsiteY6" fmla="*/ 61183 h 226091"/>
              <a:gd name="connsiteX7" fmla="*/ 238125 w 239832"/>
              <a:gd name="connsiteY7" fmla="*/ 1989 h 226091"/>
              <a:gd name="connsiteX0" fmla="*/ 238125 w 239832"/>
              <a:gd name="connsiteY0" fmla="*/ 1989 h 226091"/>
              <a:gd name="connsiteX1" fmla="*/ 167138 w 239832"/>
              <a:gd name="connsiteY1" fmla="*/ 112280 h 226091"/>
              <a:gd name="connsiteX2" fmla="*/ 109988 w 239832"/>
              <a:gd name="connsiteY2" fmla="*/ 167050 h 226091"/>
              <a:gd name="connsiteX3" fmla="*/ 0 w 239832"/>
              <a:gd name="connsiteY3" fmla="*/ 225824 h 226091"/>
              <a:gd name="connsiteX4" fmla="*/ 35719 w 239832"/>
              <a:gd name="connsiteY4" fmla="*/ 182962 h 226091"/>
              <a:gd name="connsiteX5" fmla="*/ 64296 w 239832"/>
              <a:gd name="connsiteY5" fmla="*/ 123432 h 226091"/>
              <a:gd name="connsiteX6" fmla="*/ 178516 w 239832"/>
              <a:gd name="connsiteY6" fmla="*/ 61183 h 226091"/>
              <a:gd name="connsiteX7" fmla="*/ 238125 w 239832"/>
              <a:gd name="connsiteY7" fmla="*/ 1989 h 226091"/>
              <a:gd name="connsiteX0" fmla="*/ 238125 w 239832"/>
              <a:gd name="connsiteY0" fmla="*/ 2140 h 226242"/>
              <a:gd name="connsiteX1" fmla="*/ 167138 w 239832"/>
              <a:gd name="connsiteY1" fmla="*/ 112431 h 226242"/>
              <a:gd name="connsiteX2" fmla="*/ 109988 w 239832"/>
              <a:gd name="connsiteY2" fmla="*/ 167201 h 226242"/>
              <a:gd name="connsiteX3" fmla="*/ 0 w 239832"/>
              <a:gd name="connsiteY3" fmla="*/ 225975 h 226242"/>
              <a:gd name="connsiteX4" fmla="*/ 35719 w 239832"/>
              <a:gd name="connsiteY4" fmla="*/ 183113 h 226242"/>
              <a:gd name="connsiteX5" fmla="*/ 64296 w 239832"/>
              <a:gd name="connsiteY5" fmla="*/ 123583 h 226242"/>
              <a:gd name="connsiteX6" fmla="*/ 180897 w 239832"/>
              <a:gd name="connsiteY6" fmla="*/ 56572 h 226242"/>
              <a:gd name="connsiteX7" fmla="*/ 238125 w 239832"/>
              <a:gd name="connsiteY7" fmla="*/ 2140 h 226242"/>
              <a:gd name="connsiteX0" fmla="*/ 238125 w 239832"/>
              <a:gd name="connsiteY0" fmla="*/ 2140 h 226242"/>
              <a:gd name="connsiteX1" fmla="*/ 167138 w 239832"/>
              <a:gd name="connsiteY1" fmla="*/ 112431 h 226242"/>
              <a:gd name="connsiteX2" fmla="*/ 109988 w 239832"/>
              <a:gd name="connsiteY2" fmla="*/ 167201 h 226242"/>
              <a:gd name="connsiteX3" fmla="*/ 0 w 239832"/>
              <a:gd name="connsiteY3" fmla="*/ 225975 h 226242"/>
              <a:gd name="connsiteX4" fmla="*/ 35719 w 239832"/>
              <a:gd name="connsiteY4" fmla="*/ 183113 h 226242"/>
              <a:gd name="connsiteX5" fmla="*/ 64296 w 239832"/>
              <a:gd name="connsiteY5" fmla="*/ 123583 h 226242"/>
              <a:gd name="connsiteX6" fmla="*/ 180897 w 239832"/>
              <a:gd name="connsiteY6" fmla="*/ 56572 h 226242"/>
              <a:gd name="connsiteX7" fmla="*/ 238125 w 239832"/>
              <a:gd name="connsiteY7" fmla="*/ 2140 h 226242"/>
              <a:gd name="connsiteX0" fmla="*/ 238125 w 239832"/>
              <a:gd name="connsiteY0" fmla="*/ 2263 h 226365"/>
              <a:gd name="connsiteX1" fmla="*/ 167138 w 239832"/>
              <a:gd name="connsiteY1" fmla="*/ 112554 h 226365"/>
              <a:gd name="connsiteX2" fmla="*/ 109988 w 239832"/>
              <a:gd name="connsiteY2" fmla="*/ 167324 h 226365"/>
              <a:gd name="connsiteX3" fmla="*/ 0 w 239832"/>
              <a:gd name="connsiteY3" fmla="*/ 226098 h 226365"/>
              <a:gd name="connsiteX4" fmla="*/ 35719 w 239832"/>
              <a:gd name="connsiteY4" fmla="*/ 183236 h 226365"/>
              <a:gd name="connsiteX5" fmla="*/ 64296 w 239832"/>
              <a:gd name="connsiteY5" fmla="*/ 116562 h 226365"/>
              <a:gd name="connsiteX6" fmla="*/ 180897 w 239832"/>
              <a:gd name="connsiteY6" fmla="*/ 56695 h 226365"/>
              <a:gd name="connsiteX7" fmla="*/ 238125 w 239832"/>
              <a:gd name="connsiteY7" fmla="*/ 2263 h 226365"/>
              <a:gd name="connsiteX0" fmla="*/ 238125 w 239832"/>
              <a:gd name="connsiteY0" fmla="*/ 2263 h 226365"/>
              <a:gd name="connsiteX1" fmla="*/ 167138 w 239832"/>
              <a:gd name="connsiteY1" fmla="*/ 112554 h 226365"/>
              <a:gd name="connsiteX2" fmla="*/ 109988 w 239832"/>
              <a:gd name="connsiteY2" fmla="*/ 167324 h 226365"/>
              <a:gd name="connsiteX3" fmla="*/ 0 w 239832"/>
              <a:gd name="connsiteY3" fmla="*/ 226098 h 226365"/>
              <a:gd name="connsiteX4" fmla="*/ 35719 w 239832"/>
              <a:gd name="connsiteY4" fmla="*/ 183236 h 226365"/>
              <a:gd name="connsiteX5" fmla="*/ 64296 w 239832"/>
              <a:gd name="connsiteY5" fmla="*/ 116562 h 226365"/>
              <a:gd name="connsiteX6" fmla="*/ 180897 w 239832"/>
              <a:gd name="connsiteY6" fmla="*/ 56695 h 226365"/>
              <a:gd name="connsiteX7" fmla="*/ 238125 w 239832"/>
              <a:gd name="connsiteY7" fmla="*/ 2263 h 226365"/>
              <a:gd name="connsiteX0" fmla="*/ 238125 w 239832"/>
              <a:gd name="connsiteY0" fmla="*/ 2263 h 231106"/>
              <a:gd name="connsiteX1" fmla="*/ 167138 w 239832"/>
              <a:gd name="connsiteY1" fmla="*/ 112554 h 231106"/>
              <a:gd name="connsiteX2" fmla="*/ 109988 w 239832"/>
              <a:gd name="connsiteY2" fmla="*/ 167324 h 231106"/>
              <a:gd name="connsiteX3" fmla="*/ 0 w 239832"/>
              <a:gd name="connsiteY3" fmla="*/ 230860 h 231106"/>
              <a:gd name="connsiteX4" fmla="*/ 35719 w 239832"/>
              <a:gd name="connsiteY4" fmla="*/ 183236 h 231106"/>
              <a:gd name="connsiteX5" fmla="*/ 64296 w 239832"/>
              <a:gd name="connsiteY5" fmla="*/ 116562 h 231106"/>
              <a:gd name="connsiteX6" fmla="*/ 180897 w 239832"/>
              <a:gd name="connsiteY6" fmla="*/ 56695 h 231106"/>
              <a:gd name="connsiteX7" fmla="*/ 238125 w 239832"/>
              <a:gd name="connsiteY7" fmla="*/ 2263 h 231106"/>
              <a:gd name="connsiteX0" fmla="*/ 238125 w 239832"/>
              <a:gd name="connsiteY0" fmla="*/ 2263 h 230860"/>
              <a:gd name="connsiteX1" fmla="*/ 167138 w 239832"/>
              <a:gd name="connsiteY1" fmla="*/ 112554 h 230860"/>
              <a:gd name="connsiteX2" fmla="*/ 109988 w 239832"/>
              <a:gd name="connsiteY2" fmla="*/ 167324 h 230860"/>
              <a:gd name="connsiteX3" fmla="*/ 0 w 239832"/>
              <a:gd name="connsiteY3" fmla="*/ 230860 h 230860"/>
              <a:gd name="connsiteX4" fmla="*/ 35719 w 239832"/>
              <a:gd name="connsiteY4" fmla="*/ 183236 h 230860"/>
              <a:gd name="connsiteX5" fmla="*/ 64296 w 239832"/>
              <a:gd name="connsiteY5" fmla="*/ 116562 h 230860"/>
              <a:gd name="connsiteX6" fmla="*/ 180897 w 239832"/>
              <a:gd name="connsiteY6" fmla="*/ 56695 h 230860"/>
              <a:gd name="connsiteX7" fmla="*/ 238125 w 239832"/>
              <a:gd name="connsiteY7" fmla="*/ 2263 h 230860"/>
              <a:gd name="connsiteX0" fmla="*/ 238125 w 239952"/>
              <a:gd name="connsiteY0" fmla="*/ 2263 h 230860"/>
              <a:gd name="connsiteX1" fmla="*/ 171901 w 239952"/>
              <a:gd name="connsiteY1" fmla="*/ 112554 h 230860"/>
              <a:gd name="connsiteX2" fmla="*/ 109988 w 239952"/>
              <a:gd name="connsiteY2" fmla="*/ 167324 h 230860"/>
              <a:gd name="connsiteX3" fmla="*/ 0 w 239952"/>
              <a:gd name="connsiteY3" fmla="*/ 230860 h 230860"/>
              <a:gd name="connsiteX4" fmla="*/ 35719 w 239952"/>
              <a:gd name="connsiteY4" fmla="*/ 183236 h 230860"/>
              <a:gd name="connsiteX5" fmla="*/ 64296 w 239952"/>
              <a:gd name="connsiteY5" fmla="*/ 116562 h 230860"/>
              <a:gd name="connsiteX6" fmla="*/ 180897 w 239952"/>
              <a:gd name="connsiteY6" fmla="*/ 56695 h 230860"/>
              <a:gd name="connsiteX7" fmla="*/ 238125 w 239952"/>
              <a:gd name="connsiteY7" fmla="*/ 2263 h 230860"/>
              <a:gd name="connsiteX0" fmla="*/ 261938 w 263349"/>
              <a:gd name="connsiteY0" fmla="*/ 1782 h 249429"/>
              <a:gd name="connsiteX1" fmla="*/ 171901 w 263349"/>
              <a:gd name="connsiteY1" fmla="*/ 131123 h 249429"/>
              <a:gd name="connsiteX2" fmla="*/ 109988 w 263349"/>
              <a:gd name="connsiteY2" fmla="*/ 185893 h 249429"/>
              <a:gd name="connsiteX3" fmla="*/ 0 w 263349"/>
              <a:gd name="connsiteY3" fmla="*/ 249429 h 249429"/>
              <a:gd name="connsiteX4" fmla="*/ 35719 w 263349"/>
              <a:gd name="connsiteY4" fmla="*/ 201805 h 249429"/>
              <a:gd name="connsiteX5" fmla="*/ 64296 w 263349"/>
              <a:gd name="connsiteY5" fmla="*/ 135131 h 249429"/>
              <a:gd name="connsiteX6" fmla="*/ 180897 w 263349"/>
              <a:gd name="connsiteY6" fmla="*/ 75264 h 249429"/>
              <a:gd name="connsiteX7" fmla="*/ 261938 w 263349"/>
              <a:gd name="connsiteY7" fmla="*/ 1782 h 249429"/>
              <a:gd name="connsiteX0" fmla="*/ 257176 w 258654"/>
              <a:gd name="connsiteY0" fmla="*/ 1782 h 249429"/>
              <a:gd name="connsiteX1" fmla="*/ 171901 w 258654"/>
              <a:gd name="connsiteY1" fmla="*/ 131123 h 249429"/>
              <a:gd name="connsiteX2" fmla="*/ 109988 w 258654"/>
              <a:gd name="connsiteY2" fmla="*/ 185893 h 249429"/>
              <a:gd name="connsiteX3" fmla="*/ 0 w 258654"/>
              <a:gd name="connsiteY3" fmla="*/ 249429 h 249429"/>
              <a:gd name="connsiteX4" fmla="*/ 35719 w 258654"/>
              <a:gd name="connsiteY4" fmla="*/ 201805 h 249429"/>
              <a:gd name="connsiteX5" fmla="*/ 64296 w 258654"/>
              <a:gd name="connsiteY5" fmla="*/ 135131 h 249429"/>
              <a:gd name="connsiteX6" fmla="*/ 180897 w 258654"/>
              <a:gd name="connsiteY6" fmla="*/ 75264 h 249429"/>
              <a:gd name="connsiteX7" fmla="*/ 257176 w 258654"/>
              <a:gd name="connsiteY7" fmla="*/ 1782 h 249429"/>
              <a:gd name="connsiteX0" fmla="*/ 250032 w 251624"/>
              <a:gd name="connsiteY0" fmla="*/ 1692 h 254101"/>
              <a:gd name="connsiteX1" fmla="*/ 171901 w 251624"/>
              <a:gd name="connsiteY1" fmla="*/ 135795 h 254101"/>
              <a:gd name="connsiteX2" fmla="*/ 109988 w 251624"/>
              <a:gd name="connsiteY2" fmla="*/ 190565 h 254101"/>
              <a:gd name="connsiteX3" fmla="*/ 0 w 251624"/>
              <a:gd name="connsiteY3" fmla="*/ 254101 h 254101"/>
              <a:gd name="connsiteX4" fmla="*/ 35719 w 251624"/>
              <a:gd name="connsiteY4" fmla="*/ 206477 h 254101"/>
              <a:gd name="connsiteX5" fmla="*/ 64296 w 251624"/>
              <a:gd name="connsiteY5" fmla="*/ 139803 h 254101"/>
              <a:gd name="connsiteX6" fmla="*/ 180897 w 251624"/>
              <a:gd name="connsiteY6" fmla="*/ 79936 h 254101"/>
              <a:gd name="connsiteX7" fmla="*/ 250032 w 251624"/>
              <a:gd name="connsiteY7" fmla="*/ 1692 h 254101"/>
              <a:gd name="connsiteX0" fmla="*/ 254795 w 256309"/>
              <a:gd name="connsiteY0" fmla="*/ 1692 h 254101"/>
              <a:gd name="connsiteX1" fmla="*/ 171901 w 256309"/>
              <a:gd name="connsiteY1" fmla="*/ 135795 h 254101"/>
              <a:gd name="connsiteX2" fmla="*/ 109988 w 256309"/>
              <a:gd name="connsiteY2" fmla="*/ 190565 h 254101"/>
              <a:gd name="connsiteX3" fmla="*/ 0 w 256309"/>
              <a:gd name="connsiteY3" fmla="*/ 254101 h 254101"/>
              <a:gd name="connsiteX4" fmla="*/ 35719 w 256309"/>
              <a:gd name="connsiteY4" fmla="*/ 206477 h 254101"/>
              <a:gd name="connsiteX5" fmla="*/ 64296 w 256309"/>
              <a:gd name="connsiteY5" fmla="*/ 139803 h 254101"/>
              <a:gd name="connsiteX6" fmla="*/ 180897 w 256309"/>
              <a:gd name="connsiteY6" fmla="*/ 79936 h 254101"/>
              <a:gd name="connsiteX7" fmla="*/ 254795 w 256309"/>
              <a:gd name="connsiteY7" fmla="*/ 1692 h 254101"/>
              <a:gd name="connsiteX0" fmla="*/ 254795 w 254795"/>
              <a:gd name="connsiteY0" fmla="*/ 1692 h 254101"/>
              <a:gd name="connsiteX1" fmla="*/ 171901 w 254795"/>
              <a:gd name="connsiteY1" fmla="*/ 135795 h 254101"/>
              <a:gd name="connsiteX2" fmla="*/ 109988 w 254795"/>
              <a:gd name="connsiteY2" fmla="*/ 190565 h 254101"/>
              <a:gd name="connsiteX3" fmla="*/ 0 w 254795"/>
              <a:gd name="connsiteY3" fmla="*/ 254101 h 254101"/>
              <a:gd name="connsiteX4" fmla="*/ 35719 w 254795"/>
              <a:gd name="connsiteY4" fmla="*/ 206477 h 254101"/>
              <a:gd name="connsiteX5" fmla="*/ 64296 w 254795"/>
              <a:gd name="connsiteY5" fmla="*/ 139803 h 254101"/>
              <a:gd name="connsiteX6" fmla="*/ 180897 w 254795"/>
              <a:gd name="connsiteY6" fmla="*/ 79936 h 254101"/>
              <a:gd name="connsiteX7" fmla="*/ 254795 w 254795"/>
              <a:gd name="connsiteY7" fmla="*/ 1692 h 254101"/>
              <a:gd name="connsiteX0" fmla="*/ 254795 w 254795"/>
              <a:gd name="connsiteY0" fmla="*/ 1692 h 254101"/>
              <a:gd name="connsiteX1" fmla="*/ 171901 w 254795"/>
              <a:gd name="connsiteY1" fmla="*/ 135795 h 254101"/>
              <a:gd name="connsiteX2" fmla="*/ 109988 w 254795"/>
              <a:gd name="connsiteY2" fmla="*/ 190565 h 254101"/>
              <a:gd name="connsiteX3" fmla="*/ 0 w 254795"/>
              <a:gd name="connsiteY3" fmla="*/ 254101 h 254101"/>
              <a:gd name="connsiteX4" fmla="*/ 35719 w 254795"/>
              <a:gd name="connsiteY4" fmla="*/ 206477 h 254101"/>
              <a:gd name="connsiteX5" fmla="*/ 64296 w 254795"/>
              <a:gd name="connsiteY5" fmla="*/ 139803 h 254101"/>
              <a:gd name="connsiteX6" fmla="*/ 180897 w 254795"/>
              <a:gd name="connsiteY6" fmla="*/ 79936 h 254101"/>
              <a:gd name="connsiteX7" fmla="*/ 254795 w 254795"/>
              <a:gd name="connsiteY7" fmla="*/ 1692 h 254101"/>
              <a:gd name="connsiteX0" fmla="*/ 254795 w 254795"/>
              <a:gd name="connsiteY0" fmla="*/ 0 h 252409"/>
              <a:gd name="connsiteX1" fmla="*/ 171901 w 254795"/>
              <a:gd name="connsiteY1" fmla="*/ 134103 h 252409"/>
              <a:gd name="connsiteX2" fmla="*/ 109988 w 254795"/>
              <a:gd name="connsiteY2" fmla="*/ 188873 h 252409"/>
              <a:gd name="connsiteX3" fmla="*/ 0 w 254795"/>
              <a:gd name="connsiteY3" fmla="*/ 252409 h 252409"/>
              <a:gd name="connsiteX4" fmla="*/ 35719 w 254795"/>
              <a:gd name="connsiteY4" fmla="*/ 204785 h 252409"/>
              <a:gd name="connsiteX5" fmla="*/ 64296 w 254795"/>
              <a:gd name="connsiteY5" fmla="*/ 138111 h 252409"/>
              <a:gd name="connsiteX6" fmla="*/ 180897 w 254795"/>
              <a:gd name="connsiteY6" fmla="*/ 78244 h 252409"/>
              <a:gd name="connsiteX7" fmla="*/ 254795 w 254795"/>
              <a:gd name="connsiteY7" fmla="*/ 0 h 252409"/>
              <a:gd name="connsiteX0" fmla="*/ 254795 w 254795"/>
              <a:gd name="connsiteY0" fmla="*/ 0 h 252409"/>
              <a:gd name="connsiteX1" fmla="*/ 171901 w 254795"/>
              <a:gd name="connsiteY1" fmla="*/ 134103 h 252409"/>
              <a:gd name="connsiteX2" fmla="*/ 109988 w 254795"/>
              <a:gd name="connsiteY2" fmla="*/ 188873 h 252409"/>
              <a:gd name="connsiteX3" fmla="*/ 0 w 254795"/>
              <a:gd name="connsiteY3" fmla="*/ 252409 h 252409"/>
              <a:gd name="connsiteX4" fmla="*/ 35719 w 254795"/>
              <a:gd name="connsiteY4" fmla="*/ 204785 h 252409"/>
              <a:gd name="connsiteX5" fmla="*/ 64296 w 254795"/>
              <a:gd name="connsiteY5" fmla="*/ 138111 h 252409"/>
              <a:gd name="connsiteX6" fmla="*/ 180897 w 254795"/>
              <a:gd name="connsiteY6" fmla="*/ 78244 h 252409"/>
              <a:gd name="connsiteX7" fmla="*/ 254795 w 254795"/>
              <a:gd name="connsiteY7" fmla="*/ 0 h 252409"/>
              <a:gd name="connsiteX0" fmla="*/ 252413 w 252413"/>
              <a:gd name="connsiteY0" fmla="*/ 0 h 254791"/>
              <a:gd name="connsiteX1" fmla="*/ 171901 w 252413"/>
              <a:gd name="connsiteY1" fmla="*/ 136485 h 254791"/>
              <a:gd name="connsiteX2" fmla="*/ 109988 w 252413"/>
              <a:gd name="connsiteY2" fmla="*/ 191255 h 254791"/>
              <a:gd name="connsiteX3" fmla="*/ 0 w 252413"/>
              <a:gd name="connsiteY3" fmla="*/ 254791 h 254791"/>
              <a:gd name="connsiteX4" fmla="*/ 35719 w 252413"/>
              <a:gd name="connsiteY4" fmla="*/ 207167 h 254791"/>
              <a:gd name="connsiteX5" fmla="*/ 64296 w 252413"/>
              <a:gd name="connsiteY5" fmla="*/ 140493 h 254791"/>
              <a:gd name="connsiteX6" fmla="*/ 180897 w 252413"/>
              <a:gd name="connsiteY6" fmla="*/ 80626 h 254791"/>
              <a:gd name="connsiteX7" fmla="*/ 252413 w 252413"/>
              <a:gd name="connsiteY7" fmla="*/ 0 h 254791"/>
              <a:gd name="connsiteX0" fmla="*/ 252413 w 252413"/>
              <a:gd name="connsiteY0" fmla="*/ 0 h 254791"/>
              <a:gd name="connsiteX1" fmla="*/ 171901 w 252413"/>
              <a:gd name="connsiteY1" fmla="*/ 136485 h 254791"/>
              <a:gd name="connsiteX2" fmla="*/ 109988 w 252413"/>
              <a:gd name="connsiteY2" fmla="*/ 191255 h 254791"/>
              <a:gd name="connsiteX3" fmla="*/ 0 w 252413"/>
              <a:gd name="connsiteY3" fmla="*/ 254791 h 254791"/>
              <a:gd name="connsiteX4" fmla="*/ 35719 w 252413"/>
              <a:gd name="connsiteY4" fmla="*/ 207167 h 254791"/>
              <a:gd name="connsiteX5" fmla="*/ 64296 w 252413"/>
              <a:gd name="connsiteY5" fmla="*/ 140493 h 254791"/>
              <a:gd name="connsiteX6" fmla="*/ 180897 w 252413"/>
              <a:gd name="connsiteY6" fmla="*/ 80626 h 254791"/>
              <a:gd name="connsiteX7" fmla="*/ 252413 w 252413"/>
              <a:gd name="connsiteY7" fmla="*/ 0 h 254791"/>
              <a:gd name="connsiteX0" fmla="*/ 252413 w 252413"/>
              <a:gd name="connsiteY0" fmla="*/ 0 h 254791"/>
              <a:gd name="connsiteX1" fmla="*/ 171901 w 252413"/>
              <a:gd name="connsiteY1" fmla="*/ 136485 h 254791"/>
              <a:gd name="connsiteX2" fmla="*/ 109988 w 252413"/>
              <a:gd name="connsiteY2" fmla="*/ 191255 h 254791"/>
              <a:gd name="connsiteX3" fmla="*/ 0 w 252413"/>
              <a:gd name="connsiteY3" fmla="*/ 254791 h 254791"/>
              <a:gd name="connsiteX4" fmla="*/ 35719 w 252413"/>
              <a:gd name="connsiteY4" fmla="*/ 207167 h 254791"/>
              <a:gd name="connsiteX5" fmla="*/ 64296 w 252413"/>
              <a:gd name="connsiteY5" fmla="*/ 140493 h 254791"/>
              <a:gd name="connsiteX6" fmla="*/ 180897 w 252413"/>
              <a:gd name="connsiteY6" fmla="*/ 80626 h 254791"/>
              <a:gd name="connsiteX7" fmla="*/ 252413 w 252413"/>
              <a:gd name="connsiteY7" fmla="*/ 0 h 254791"/>
              <a:gd name="connsiteX0" fmla="*/ 252413 w 252413"/>
              <a:gd name="connsiteY0" fmla="*/ 0 h 254791"/>
              <a:gd name="connsiteX1" fmla="*/ 171901 w 252413"/>
              <a:gd name="connsiteY1" fmla="*/ 136485 h 254791"/>
              <a:gd name="connsiteX2" fmla="*/ 109988 w 252413"/>
              <a:gd name="connsiteY2" fmla="*/ 191255 h 254791"/>
              <a:gd name="connsiteX3" fmla="*/ 0 w 252413"/>
              <a:gd name="connsiteY3" fmla="*/ 254791 h 254791"/>
              <a:gd name="connsiteX4" fmla="*/ 35719 w 252413"/>
              <a:gd name="connsiteY4" fmla="*/ 207167 h 254791"/>
              <a:gd name="connsiteX5" fmla="*/ 64296 w 252413"/>
              <a:gd name="connsiteY5" fmla="*/ 140493 h 254791"/>
              <a:gd name="connsiteX6" fmla="*/ 180897 w 252413"/>
              <a:gd name="connsiteY6" fmla="*/ 80626 h 254791"/>
              <a:gd name="connsiteX7" fmla="*/ 252413 w 252413"/>
              <a:gd name="connsiteY7" fmla="*/ 0 h 25479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252413" h="254791">
                <a:moveTo>
                  <a:pt x="252413" y="0"/>
                </a:moveTo>
                <a:cubicBezTo>
                  <a:pt x="227088" y="62038"/>
                  <a:pt x="195638" y="104609"/>
                  <a:pt x="171901" y="136485"/>
                </a:cubicBezTo>
                <a:cubicBezTo>
                  <a:pt x="148164" y="168361"/>
                  <a:pt x="138638" y="171537"/>
                  <a:pt x="109988" y="191255"/>
                </a:cubicBezTo>
                <a:cubicBezTo>
                  <a:pt x="81338" y="210973"/>
                  <a:pt x="42938" y="235073"/>
                  <a:pt x="0" y="254791"/>
                </a:cubicBezTo>
                <a:cubicBezTo>
                  <a:pt x="21033" y="228597"/>
                  <a:pt x="25003" y="226217"/>
                  <a:pt x="35719" y="207167"/>
                </a:cubicBezTo>
                <a:cubicBezTo>
                  <a:pt x="46435" y="188117"/>
                  <a:pt x="54387" y="177458"/>
                  <a:pt x="64296" y="140493"/>
                </a:cubicBezTo>
                <a:cubicBezTo>
                  <a:pt x="105161" y="120196"/>
                  <a:pt x="149544" y="104041"/>
                  <a:pt x="180897" y="80626"/>
                </a:cubicBezTo>
                <a:cubicBezTo>
                  <a:pt x="212250" y="57211"/>
                  <a:pt x="226133" y="34346"/>
                  <a:pt x="252413" y="0"/>
                </a:cubicBezTo>
                <a:close/>
              </a:path>
            </a:pathLst>
          </a:custGeom>
          <a:solidFill>
            <a:schemeClr val="bg1">
              <a:lumMod val="85000"/>
            </a:schemeClr>
          </a:solidFill>
          <a:ln w="158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sp>
        <p:nvSpPr>
          <p:cNvPr id="20516" name="Rectangle 43"/>
          <p:cNvSpPr>
            <a:spLocks noChangeArrowheads="1"/>
          </p:cNvSpPr>
          <p:nvPr/>
        </p:nvSpPr>
        <p:spPr bwMode="auto">
          <a:xfrm>
            <a:off x="4635500" y="6443663"/>
            <a:ext cx="41529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ru-RU" altLang="ru-RU" sz="1800">
                <a:latin typeface="Arial Narrow" panose="020B0606020202030204" pitchFamily="34" charset="0"/>
                <a:cs typeface="Times New Roman" panose="02020603050405020304" pitchFamily="18" charset="0"/>
              </a:rPr>
              <a:t>*</a:t>
            </a:r>
            <a:r>
              <a:rPr kumimoji="1" lang="en-US" altLang="ru-RU" sz="1800">
                <a:latin typeface="Arial Narrow" panose="020B0606020202030204" pitchFamily="34" charset="0"/>
                <a:cs typeface="Times New Roman" panose="02020603050405020304" pitchFamily="18" charset="0"/>
              </a:rPr>
              <a:t>Kelvin(1848), Betti (1872), Somigliana (1886)</a:t>
            </a:r>
          </a:p>
        </p:txBody>
      </p:sp>
      <p:graphicFrame>
        <p:nvGraphicFramePr>
          <p:cNvPr id="20517" name="Object 7"/>
          <p:cNvGraphicFramePr>
            <a:graphicFrameLocks noChangeAspect="1"/>
          </p:cNvGraphicFramePr>
          <p:nvPr/>
        </p:nvGraphicFramePr>
        <p:xfrm>
          <a:off x="100013" y="1698625"/>
          <a:ext cx="2135187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01" name="Equation" r:id="rId35" imgW="1422400" imgH="203200" progId="Equation.DSMT4">
                  <p:embed/>
                </p:oleObj>
              </mc:Choice>
              <mc:Fallback>
                <p:oleObj name="Equation" r:id="rId35" imgW="1422400" imgH="203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3" y="1698625"/>
                        <a:ext cx="2135187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82644</TotalTime>
  <Words>2982</Words>
  <Application>Microsoft Office PowerPoint</Application>
  <PresentationFormat>Экран (4:3)</PresentationFormat>
  <Paragraphs>359</Paragraphs>
  <Slides>34</Slides>
  <Notes>34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34</vt:i4>
      </vt:variant>
    </vt:vector>
  </HeadingPairs>
  <TitlesOfParts>
    <vt:vector size="37" baseType="lpstr">
      <vt:lpstr>Тема Office</vt:lpstr>
      <vt:lpstr>Equation</vt:lpstr>
      <vt:lpstr>MathType 6.0 Equation</vt:lpstr>
      <vt:lpstr>Методы граничных элементов  и критерии разрушения в трехмерных задачах зарождения и распространения трещин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4 результата, выносимых на защиту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Куранаков Дмитрий Сергеевич</dc:creator>
  <cp:lastModifiedBy>di_manIAC Kuranakov</cp:lastModifiedBy>
  <cp:revision>1259</cp:revision>
  <cp:lastPrinted>2019-11-10T10:03:20Z</cp:lastPrinted>
  <dcterms:created xsi:type="dcterms:W3CDTF">2014-08-07T06:22:18Z</dcterms:created>
  <dcterms:modified xsi:type="dcterms:W3CDTF">2021-04-01T02:23:12Z</dcterms:modified>
</cp:coreProperties>
</file>